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3A0D" w:rsidRPr="00974E40" w:rsidRDefault="00843A0D" w:rsidP="00843A0D">
      <w:pPr>
        <w:rPr>
          <w:rFonts w:ascii="Times New Roman" w:hAnsi="Times New Roman"/>
          <w:b w:val="0"/>
        </w:rPr>
      </w:pPr>
      <w:r w:rsidRPr="00974E40">
        <w:rPr>
          <w:rFonts w:ascii="Times New Roman" w:hAnsi="Times New Roman"/>
          <w:b w:val="0"/>
        </w:rPr>
        <w:tab/>
        <w:t>Tuần 2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Ngày soạn: </w:t>
      </w:r>
      <w:r w:rsidR="00395258" w:rsidRPr="00974E40">
        <w:rPr>
          <w:rFonts w:ascii="Times New Roman" w:hAnsi="Times New Roman"/>
          <w:b w:val="0"/>
        </w:rPr>
        <w:t>31</w:t>
      </w:r>
      <w:r w:rsidR="004568BB" w:rsidRPr="00974E40">
        <w:rPr>
          <w:rFonts w:ascii="Times New Roman" w:hAnsi="Times New Roman"/>
          <w:b w:val="0"/>
        </w:rPr>
        <w:t>.</w:t>
      </w:r>
      <w:r w:rsidR="00395258" w:rsidRPr="00974E40">
        <w:rPr>
          <w:rFonts w:ascii="Times New Roman" w:hAnsi="Times New Roman"/>
          <w:b w:val="0"/>
        </w:rPr>
        <w:t>12</w:t>
      </w:r>
      <w:r w:rsidR="004568BB" w:rsidRPr="00974E40">
        <w:rPr>
          <w:rFonts w:ascii="Times New Roman" w:hAnsi="Times New Roman"/>
          <w:b w:val="0"/>
        </w:rPr>
        <w:t>.201</w:t>
      </w:r>
      <w:r w:rsidR="00395258" w:rsidRPr="00974E40">
        <w:rPr>
          <w:rFonts w:ascii="Times New Roman" w:hAnsi="Times New Roman"/>
          <w:b w:val="0"/>
        </w:rPr>
        <w:t>8</w:t>
      </w:r>
    </w:p>
    <w:p w:rsidR="00843A0D" w:rsidRPr="00974E40" w:rsidRDefault="00843A0D" w:rsidP="00843A0D">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 xml:space="preserve">Ngày dạy: </w:t>
      </w:r>
      <w:r w:rsidR="004568BB" w:rsidRPr="00974E40">
        <w:rPr>
          <w:rFonts w:ascii="Times New Roman" w:hAnsi="Times New Roman"/>
          <w:b w:val="0"/>
          <w:u w:val="single"/>
        </w:rPr>
        <w:t>0</w:t>
      </w:r>
      <w:r w:rsidR="00395258" w:rsidRPr="00974E40">
        <w:rPr>
          <w:rFonts w:ascii="Times New Roman" w:hAnsi="Times New Roman"/>
          <w:b w:val="0"/>
          <w:u w:val="single"/>
        </w:rPr>
        <w:t>2</w:t>
      </w:r>
      <w:r w:rsidR="004568BB" w:rsidRPr="00974E40">
        <w:rPr>
          <w:rFonts w:ascii="Times New Roman" w:hAnsi="Times New Roman"/>
          <w:b w:val="0"/>
          <w:u w:val="single"/>
        </w:rPr>
        <w:t>.01.201</w:t>
      </w:r>
      <w:r w:rsidR="00395258" w:rsidRPr="00974E40">
        <w:rPr>
          <w:rFonts w:ascii="Times New Roman" w:hAnsi="Times New Roman"/>
          <w:b w:val="0"/>
          <w:u w:val="single"/>
        </w:rPr>
        <w:t>9</w:t>
      </w:r>
    </w:p>
    <w:p w:rsidR="00843A0D" w:rsidRPr="00974E40" w:rsidRDefault="00843A0D" w:rsidP="00843A0D">
      <w:pPr>
        <w:ind w:firstLine="720"/>
        <w:rPr>
          <w:rFonts w:ascii="Times New Roman" w:hAnsi="Times New Roman"/>
          <w:sz w:val="28"/>
          <w:szCs w:val="28"/>
        </w:rPr>
      </w:pPr>
      <w:r w:rsidRPr="00974E40">
        <w:rPr>
          <w:rFonts w:ascii="Times New Roman" w:hAnsi="Times New Roman"/>
          <w:i/>
          <w:u w:val="single"/>
        </w:rPr>
        <w:t xml:space="preserve"> Chương IV</w:t>
      </w:r>
      <w:r w:rsidRPr="00974E40">
        <w:rPr>
          <w:rFonts w:ascii="Times New Roman" w:hAnsi="Times New Roman"/>
          <w:b w:val="0"/>
          <w:i/>
          <w:u w:val="single"/>
        </w:rPr>
        <w:t>:</w:t>
      </w:r>
      <w:r w:rsidRPr="00974E40">
        <w:rPr>
          <w:rFonts w:ascii="Times New Roman" w:hAnsi="Times New Roman"/>
          <w:sz w:val="28"/>
          <w:szCs w:val="28"/>
        </w:rPr>
        <w:t xml:space="preserve">                </w:t>
      </w:r>
      <w:r w:rsidRPr="00974E40">
        <w:rPr>
          <w:rFonts w:ascii="Times New Roman" w:hAnsi="Times New Roman"/>
          <w:sz w:val="40"/>
          <w:szCs w:val="40"/>
        </w:rPr>
        <w:t>OXI – KHÔNG KHÍ</w:t>
      </w:r>
      <w:r w:rsidRPr="00974E40">
        <w:rPr>
          <w:rFonts w:ascii="Times New Roman" w:hAnsi="Times New Roman"/>
          <w:sz w:val="30"/>
          <w:szCs w:val="28"/>
        </w:rPr>
        <w:t xml:space="preserve"> </w:t>
      </w:r>
    </w:p>
    <w:p w:rsidR="00843A0D" w:rsidRPr="00974E40" w:rsidRDefault="00026327" w:rsidP="00843A0D">
      <w:pPr>
        <w:ind w:firstLine="720"/>
        <w:rPr>
          <w:rFonts w:ascii="Times New Roman" w:hAnsi="Times New Roman"/>
          <w:b w:val="0"/>
          <w:i/>
          <w:u w:val="single"/>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17145</wp:posOffset>
                </wp:positionV>
                <wp:extent cx="3543300" cy="457200"/>
                <wp:effectExtent l="24765" t="25400" r="22860" b="22225"/>
                <wp:wrapNone/>
                <wp:docPr id="244"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EAEAEA"/>
                        </a:solidFill>
                        <a:ln w="38100" cmpd="dbl">
                          <a:solidFill>
                            <a:srgbClr val="000000"/>
                          </a:solidFill>
                          <a:round/>
                          <a:headEnd/>
                          <a:tailEnd/>
                        </a:ln>
                      </wps:spPr>
                      <wps:txbx>
                        <w:txbxContent>
                          <w:p w:rsidR="00843A0D" w:rsidRPr="00FA0A0A" w:rsidRDefault="00843A0D" w:rsidP="00843A0D">
                            <w:pPr>
                              <w:jc w:val="center"/>
                              <w:rPr>
                                <w:sz w:val="28"/>
                                <w:szCs w:val="28"/>
                              </w:rPr>
                            </w:pPr>
                            <w:r w:rsidRPr="00FA0A0A">
                              <w:rPr>
                                <w:sz w:val="32"/>
                                <w:szCs w:val="32"/>
                              </w:rPr>
                              <w:t>TÍNH CH</w:t>
                            </w:r>
                            <w:r w:rsidRPr="00FA0A0A">
                              <w:rPr>
                                <w:rFonts w:ascii="Times New Roman" w:hAnsi="Times New Roman"/>
                                <w:sz w:val="32"/>
                                <w:szCs w:val="32"/>
                              </w:rPr>
                              <w:t>Ấ</w:t>
                            </w:r>
                            <w:r w:rsidRPr="00FA0A0A">
                              <w:rPr>
                                <w:sz w:val="32"/>
                                <w:szCs w:val="32"/>
                              </w:rPr>
                              <w:t>T C</w:t>
                            </w:r>
                            <w:r w:rsidRPr="00FA0A0A">
                              <w:rPr>
                                <w:rFonts w:ascii="Times New Roman" w:hAnsi="Times New Roman"/>
                                <w:sz w:val="32"/>
                                <w:szCs w:val="32"/>
                              </w:rPr>
                              <w:t>Ủ</w:t>
                            </w:r>
                            <w:r w:rsidRPr="00FA0A0A">
                              <w:rPr>
                                <w:sz w:val="32"/>
                                <w:szCs w:val="32"/>
                              </w:rPr>
                              <w:t>A OXI</w:t>
                            </w:r>
                            <w:r w:rsidRPr="00FA0A0A">
                              <w:rPr>
                                <w:sz w:val="28"/>
                                <w:szCs w:val="28"/>
                              </w:rPr>
                              <w:t xml:space="preserve"> </w:t>
                            </w:r>
                            <w:r w:rsidRPr="00FA0A0A">
                              <w:rPr>
                                <w:b w:val="0"/>
                              </w:rPr>
                              <w:t>(ti</w:t>
                            </w:r>
                            <w:r w:rsidRPr="00FA0A0A">
                              <w:rPr>
                                <w:rFonts w:ascii="Times New Roman" w:hAnsi="Times New Roman"/>
                                <w:b w:val="0"/>
                              </w:rPr>
                              <w:t>ế</w:t>
                            </w:r>
                            <w:r w:rsidRPr="00FA0A0A">
                              <w:rPr>
                                <w:b w:val="0"/>
                              </w:rPr>
                              <w:t>t 1)</w:t>
                            </w:r>
                          </w:p>
                          <w:p w:rsidR="00843A0D" w:rsidRDefault="00843A0D" w:rsidP="00843A0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108pt;margin-top:1.35pt;width:279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rTNOwIAAHoEAAAOAAAAZHJzL2Uyb0RvYy54bWysVG1v0zAQ/o7Ef7D8naZZu25ES6ep2xDS gInBD3BspzE4PnN2m3a/nouTlg74hEgk6y5399zL48vV9a61bKsxGHAlzydTzrSToIxbl/zrl/s3 l5yFKJwSFpwu+V4Hfr18/eqq84U+gwas0sgIxIWi8yVvYvRFlgXZ6FaECXjtyFgDtiKSiutMoegI vbXZ2XS6yDpA5RGkDoG+3g5Gvkz4da1l/FTXQUdmS061xXRiOqv+zJZXolij8I2RYxniH6pohXGU 9Ah1K6JgGzR/QLVGIgSo40RCm0FdG6lTD9RNPv2tm6dGeJ16oeEEfxxT+H+w8uP2EZlRJT+bzzlz oiWSbjYRUm6Wz/oJdT4U5PjkH7HvMfgHkN8Dc7BqhFvrG0ToGi0U1ZX3/tmLgF4JFMqq7gMoghcE n4a1q7HtAWkMbJc42R850bvIJH2cnc9nsylRJ8k2P78g0lMKURyiPYb4TkPLeqHkCBunPhPxKYXY PoSYiFFjc0J946xuLdG8FZbli8XiYkQcnTNRHDBTu2CNujfWJgXX1coio9CS39307xgcTt2sYx3V fpmnyltP81WVTRW98AuncNP0/A0u9ZSuaj/mO6eSHIWxg0wVWzfOvR/1QFncVbuRvQrUnhhAGBaA FpaEBvCZs44uf8nDj41AzZl974jFt/l83m9LUtLQOcNTS3VqEU4SVMkjZ4O4isOGbTyadUOZ8tS5 g/5i1SYershQ1Vg3XXCSXmzQqZ68fv0ylj8BAAD//wMAUEsDBBQABgAIAAAAIQD/dqI22wAAAAgB AAAPAAAAZHJzL2Rvd25yZXYueG1sTI/BTsMwEETvSPyDtZW4UadVSVCIUyEkDtwgVHB14nWSNl5H sZumf89ygtuMZjX7ptgvbhAzTqH3pGCzTkAgNd701Co4fL7eP4IIUZPRgydUcMUA+/L2ptC58Rf6 wLmKreASCrlW0MU45lKGpkOnw9qPSJxZPzkd2U6tNJO+cLkb5DZJUul0T/yh0yO+dNicqrNT8H3F B7ukX7Y+vtFcY2X1+9Eqdbdanp9ARFzi3zH84jM6lMxU+zOZIAYF203KWyKLDATnWbZjX7PYZSDL Qv4fUP4AAAD//wMAUEsBAi0AFAAGAAgAAAAhALaDOJL+AAAA4QEAABMAAAAAAAAAAAAAAAAAAAAA AFtDb250ZW50X1R5cGVzXS54bWxQSwECLQAUAAYACAAAACEAOP0h/9YAAACUAQAACwAAAAAAAAAA AAAAAAAvAQAAX3JlbHMvLnJlbHNQSwECLQAUAAYACAAAACEAzp60zTsCAAB6BAAADgAAAAAAAAAA AAAAAAAuAgAAZHJzL2Uyb0RvYy54bWxQSwECLQAUAAYACAAAACEA/3aiNtsAAAAIAQAADwAAAAAA AAAAAAAAAACVBAAAZHJzL2Rvd25yZXYueG1sUEsFBgAAAAAEAAQA8wAAAJ0FAAAAAA== " fillcolor="#eaeaea" strokeweight="3pt">
                <v:stroke linestyle="thinThin"/>
                <v:textbox>
                  <w:txbxContent>
                    <w:p w:rsidR="00843A0D" w:rsidRPr="00FA0A0A" w:rsidRDefault="00843A0D" w:rsidP="00843A0D">
                      <w:pPr>
                        <w:jc w:val="center"/>
                        <w:rPr>
                          <w:sz w:val="28"/>
                          <w:szCs w:val="28"/>
                        </w:rPr>
                      </w:pPr>
                      <w:r w:rsidRPr="00FA0A0A">
                        <w:rPr>
                          <w:sz w:val="32"/>
                          <w:szCs w:val="32"/>
                        </w:rPr>
                        <w:t>TÍNH CH</w:t>
                      </w:r>
                      <w:r w:rsidRPr="00FA0A0A">
                        <w:rPr>
                          <w:rFonts w:ascii="Times New Roman" w:hAnsi="Times New Roman"/>
                          <w:sz w:val="32"/>
                          <w:szCs w:val="32"/>
                        </w:rPr>
                        <w:t>Ấ</w:t>
                      </w:r>
                      <w:r w:rsidRPr="00FA0A0A">
                        <w:rPr>
                          <w:sz w:val="32"/>
                          <w:szCs w:val="32"/>
                        </w:rPr>
                        <w:t>T C</w:t>
                      </w:r>
                      <w:r w:rsidRPr="00FA0A0A">
                        <w:rPr>
                          <w:rFonts w:ascii="Times New Roman" w:hAnsi="Times New Roman"/>
                          <w:sz w:val="32"/>
                          <w:szCs w:val="32"/>
                        </w:rPr>
                        <w:t>Ủ</w:t>
                      </w:r>
                      <w:r w:rsidRPr="00FA0A0A">
                        <w:rPr>
                          <w:sz w:val="32"/>
                          <w:szCs w:val="32"/>
                        </w:rPr>
                        <w:t>A OXI</w:t>
                      </w:r>
                      <w:r w:rsidRPr="00FA0A0A">
                        <w:rPr>
                          <w:sz w:val="28"/>
                          <w:szCs w:val="28"/>
                        </w:rPr>
                        <w:t xml:space="preserve"> </w:t>
                      </w:r>
                      <w:r w:rsidRPr="00FA0A0A">
                        <w:rPr>
                          <w:b w:val="0"/>
                        </w:rPr>
                        <w:t>(ti</w:t>
                      </w:r>
                      <w:r w:rsidRPr="00FA0A0A">
                        <w:rPr>
                          <w:rFonts w:ascii="Times New Roman" w:hAnsi="Times New Roman"/>
                          <w:b w:val="0"/>
                        </w:rPr>
                        <w:t>ế</w:t>
                      </w:r>
                      <w:r w:rsidRPr="00FA0A0A">
                        <w:rPr>
                          <w:b w:val="0"/>
                        </w:rPr>
                        <w:t>t 1)</w:t>
                      </w:r>
                    </w:p>
                    <w:p w:rsidR="00843A0D" w:rsidRDefault="00843A0D" w:rsidP="00843A0D"/>
                  </w:txbxContent>
                </v:textbox>
              </v:roundrect>
            </w:pict>
          </mc:Fallback>
        </mc:AlternateContent>
      </w:r>
      <w:r w:rsidR="00843A0D" w:rsidRPr="00974E40">
        <w:rPr>
          <w:rFonts w:ascii="Times New Roman" w:hAnsi="Times New Roman"/>
          <w:b w:val="0"/>
          <w:i/>
          <w:u w:val="single"/>
        </w:rPr>
        <w:t xml:space="preserve">    </w:t>
      </w:r>
    </w:p>
    <w:p w:rsidR="00843A0D" w:rsidRPr="00974E40" w:rsidRDefault="00843A0D" w:rsidP="00843A0D">
      <w:pPr>
        <w:tabs>
          <w:tab w:val="left" w:pos="1200"/>
        </w:tabs>
        <w:rPr>
          <w:rFonts w:ascii="Times New Roman" w:hAnsi="Times New Roman"/>
        </w:rPr>
      </w:pPr>
    </w:p>
    <w:p w:rsidR="00843A0D" w:rsidRPr="00974E40" w:rsidRDefault="00843A0D" w:rsidP="00843A0D">
      <w:pPr>
        <w:tabs>
          <w:tab w:val="left" w:pos="1200"/>
        </w:tabs>
        <w:rPr>
          <w:rFonts w:ascii="Times New Roman" w:hAnsi="Times New Roman"/>
        </w:rPr>
      </w:pPr>
    </w:p>
    <w:p w:rsidR="00843A0D" w:rsidRPr="00974E40" w:rsidRDefault="00843A0D" w:rsidP="00843A0D">
      <w:pPr>
        <w:jc w:val="both"/>
        <w:rPr>
          <w:rFonts w:ascii="Times New Roman" w:hAnsi="Times New Roman"/>
        </w:rPr>
      </w:pPr>
      <w:r w:rsidRPr="00974E40">
        <w:rPr>
          <w:rFonts w:ascii="Times New Roman" w:hAnsi="Times New Roman"/>
        </w:rPr>
        <w:t>I.</w:t>
      </w:r>
      <w:r w:rsidRPr="00974E40">
        <w:rPr>
          <w:rFonts w:ascii="Times New Roman" w:hAnsi="Times New Roman"/>
          <w:u w:val="single"/>
        </w:rPr>
        <w:t xml:space="preserve">Mục Tiêu </w:t>
      </w:r>
      <w:r w:rsidRPr="00974E40">
        <w:rPr>
          <w:rFonts w:ascii="Times New Roman" w:hAnsi="Times New Roman"/>
          <w:b w:val="0"/>
          <w:u w:val="single"/>
        </w:rPr>
        <w:t>:</w:t>
      </w:r>
    </w:p>
    <w:p w:rsidR="00843A0D" w:rsidRPr="00974E40" w:rsidRDefault="00843A0D" w:rsidP="00843A0D">
      <w:pPr>
        <w:jc w:val="both"/>
        <w:rPr>
          <w:rFonts w:ascii="Times New Roman" w:hAnsi="Times New Roman"/>
          <w:b w:val="0"/>
        </w:rPr>
      </w:pPr>
      <w:r w:rsidRPr="00974E40">
        <w:rPr>
          <w:rFonts w:ascii="Times New Roman" w:hAnsi="Times New Roman"/>
        </w:rPr>
        <w:t>1.</w:t>
      </w:r>
      <w:r w:rsidR="003A3A80" w:rsidRPr="00974E40">
        <w:rPr>
          <w:rFonts w:ascii="Times New Roman" w:hAnsi="Times New Roman"/>
        </w:rPr>
        <w:t xml:space="preserve"> </w:t>
      </w:r>
      <w:r w:rsidRPr="00974E40">
        <w:rPr>
          <w:rFonts w:ascii="Times New Roman" w:hAnsi="Times New Roman"/>
        </w:rPr>
        <w:t xml:space="preserve">Kiến thức: </w:t>
      </w:r>
      <w:r w:rsidRPr="00974E40">
        <w:rPr>
          <w:rFonts w:ascii="Times New Roman" w:hAnsi="Times New Roman"/>
          <w:b w:val="0"/>
        </w:rPr>
        <w:t>HS biết được:</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TCVL của oxi: Trạng thái, màu sắc, mùi, tính tan trong nước, tỉ khối so với không khí.</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TCHH của oxi: Tác dụng với phi kim (S, P,…)</w:t>
      </w:r>
    </w:p>
    <w:p w:rsidR="00843A0D" w:rsidRPr="00974E40" w:rsidRDefault="00843A0D" w:rsidP="00843A0D">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Quan sát thí nghiệm hoặc hình ảnh phản ứng của oxi với S, P. Rút ra nhận xét về TCHH đầu tiên của oxi.</w:t>
      </w:r>
    </w:p>
    <w:p w:rsidR="00843A0D" w:rsidRPr="00974E40" w:rsidRDefault="00843A0D" w:rsidP="00843A0D">
      <w:pPr>
        <w:jc w:val="both"/>
        <w:rPr>
          <w:rFonts w:ascii="Times New Roman" w:hAnsi="Times New Roman"/>
          <w:b w:val="0"/>
        </w:rPr>
      </w:pPr>
      <w:r w:rsidRPr="00974E40">
        <w:rPr>
          <w:rFonts w:ascii="Times New Roman" w:hAnsi="Times New Roman"/>
          <w:b w:val="0"/>
        </w:rPr>
        <w:t>-Viết PTHH</w:t>
      </w:r>
    </w:p>
    <w:p w:rsidR="00843A0D" w:rsidRPr="00974E40" w:rsidRDefault="00843A0D" w:rsidP="00843A0D">
      <w:pPr>
        <w:jc w:val="both"/>
        <w:rPr>
          <w:rFonts w:ascii="Times New Roman" w:hAnsi="Times New Roman"/>
          <w:b w:val="0"/>
        </w:rPr>
      </w:pPr>
      <w:r w:rsidRPr="00974E40">
        <w:rPr>
          <w:rFonts w:ascii="Times New Roman" w:hAnsi="Times New Roman"/>
        </w:rPr>
        <w:t>3. Thái độ</w:t>
      </w:r>
      <w:r w:rsidRPr="00974E40">
        <w:rPr>
          <w:rFonts w:ascii="Times New Roman" w:hAnsi="Times New Roman"/>
          <w:i/>
        </w:rPr>
        <w:t>:</w:t>
      </w:r>
      <w:r w:rsidR="003A3A80" w:rsidRPr="00974E40">
        <w:rPr>
          <w:rFonts w:ascii="Times New Roman" w:hAnsi="Times New Roman"/>
          <w:b w:val="0"/>
        </w:rPr>
        <w:t xml:space="preserve"> </w:t>
      </w:r>
      <w:r w:rsidRPr="00974E40">
        <w:rPr>
          <w:rFonts w:ascii="Times New Roman" w:hAnsi="Times New Roman"/>
          <w:b w:val="0"/>
        </w:rPr>
        <w:t xml:space="preserve">Cẩn thận, kiên trì trong học tập, yêu thích bộ môn  </w:t>
      </w:r>
    </w:p>
    <w:p w:rsidR="003A3A80" w:rsidRPr="00974E40" w:rsidRDefault="003A3A80" w:rsidP="003A3A80">
      <w:pPr>
        <w:rPr>
          <w:rFonts w:ascii="Times New Roman" w:hAnsi="Times New Roman"/>
        </w:rPr>
      </w:pPr>
      <w:r w:rsidRPr="00974E40">
        <w:rPr>
          <w:rFonts w:ascii="Times New Roman" w:hAnsi="Times New Roman"/>
        </w:rPr>
        <w:t>4. Năng lực cần hướng tới:</w:t>
      </w:r>
    </w:p>
    <w:p w:rsidR="003A3A80" w:rsidRPr="00974E40" w:rsidRDefault="003A3A80" w:rsidP="003A3A80">
      <w:pPr>
        <w:rPr>
          <w:rFonts w:ascii="Times New Roman" w:hAnsi="Times New Roman"/>
          <w:b w:val="0"/>
        </w:rPr>
      </w:pPr>
      <w:r w:rsidRPr="00974E40">
        <w:rPr>
          <w:rFonts w:ascii="Times New Roman" w:hAnsi="Times New Roman"/>
          <w:b w:val="0"/>
        </w:rPr>
        <w:t>-Năng lực sử dụng ngôn ngữ hóa học.</w:t>
      </w:r>
    </w:p>
    <w:p w:rsidR="00395258" w:rsidRPr="00974E40" w:rsidRDefault="00395258" w:rsidP="003A3A80">
      <w:pPr>
        <w:rPr>
          <w:rFonts w:ascii="Times New Roman" w:hAnsi="Times New Roman"/>
          <w:b w:val="0"/>
        </w:rPr>
      </w:pPr>
      <w:r w:rsidRPr="00974E40">
        <w:rPr>
          <w:rFonts w:ascii="Times New Roman" w:hAnsi="Times New Roman"/>
          <w:b w:val="0"/>
        </w:rPr>
        <w:t>-Năng lực hợp tác</w:t>
      </w:r>
    </w:p>
    <w:p w:rsidR="003A3A80" w:rsidRPr="00974E40" w:rsidRDefault="003A3A80" w:rsidP="003A3A80">
      <w:pPr>
        <w:rPr>
          <w:rFonts w:ascii="Times New Roman" w:hAnsi="Times New Roman"/>
          <w:b w:val="0"/>
        </w:rPr>
      </w:pPr>
      <w:r w:rsidRPr="00974E40">
        <w:rPr>
          <w:rFonts w:ascii="Times New Roman" w:hAnsi="Times New Roman"/>
          <w:b w:val="0"/>
        </w:rPr>
        <w:t>-Năng lực nghiên cứu và thực hành hóa học</w:t>
      </w:r>
    </w:p>
    <w:p w:rsidR="003A3A80" w:rsidRPr="00974E40" w:rsidRDefault="003A3A80" w:rsidP="003A3A80">
      <w:pPr>
        <w:rPr>
          <w:rFonts w:ascii="Times New Roman" w:hAnsi="Times New Roman"/>
          <w:b w:val="0"/>
        </w:rPr>
      </w:pPr>
      <w:r w:rsidRPr="00974E40">
        <w:rPr>
          <w:rFonts w:ascii="Times New Roman" w:hAnsi="Times New Roman"/>
          <w:b w:val="0"/>
        </w:rPr>
        <w:t>-Năng lực giải quyết vấn đề thông qua môn hóa học</w:t>
      </w:r>
    </w:p>
    <w:p w:rsidR="003A3A80" w:rsidRPr="00974E40" w:rsidRDefault="003A3A80" w:rsidP="003A3A80">
      <w:pPr>
        <w:rPr>
          <w:rFonts w:ascii="Times New Roman" w:hAnsi="Times New Roman"/>
          <w:b w:val="0"/>
        </w:rPr>
      </w:pPr>
      <w:r w:rsidRPr="00974E40">
        <w:rPr>
          <w:rFonts w:ascii="Times New Roman" w:hAnsi="Times New Roman"/>
          <w:b w:val="0"/>
        </w:rPr>
        <w:t>-Năng lựa vận dụng kiến thức hóa học vào cuộc sống</w:t>
      </w:r>
    </w:p>
    <w:p w:rsidR="00843A0D" w:rsidRPr="00974E40" w:rsidRDefault="00843A0D" w:rsidP="00843A0D">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CHH của oxi tác dụng với kim loại, với phi kim.        </w:t>
      </w:r>
    </w:p>
    <w:p w:rsidR="00843A0D" w:rsidRPr="00974E40" w:rsidRDefault="00843A0D" w:rsidP="00843A0D">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843A0D" w:rsidRPr="00974E40" w:rsidRDefault="00843A0D" w:rsidP="00843A0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Hoá chất: 2</w:t>
      </w:r>
      <w:r w:rsidR="00DD703F" w:rsidRPr="00974E40">
        <w:rPr>
          <w:rFonts w:ascii="Times New Roman" w:hAnsi="Times New Roman"/>
          <w:b w:val="0"/>
        </w:rPr>
        <w:t xml:space="preserve"> </w:t>
      </w:r>
      <w:r w:rsidRPr="00974E40">
        <w:rPr>
          <w:rFonts w:ascii="Times New Roman" w:hAnsi="Times New Roman"/>
          <w:b w:val="0"/>
        </w:rPr>
        <w:t>lọ khí oxi, S,</w:t>
      </w:r>
      <w:r w:rsidR="00DD703F" w:rsidRPr="00974E40">
        <w:rPr>
          <w:rFonts w:ascii="Times New Roman" w:hAnsi="Times New Roman"/>
          <w:b w:val="0"/>
        </w:rPr>
        <w:t xml:space="preserve"> </w:t>
      </w:r>
      <w:r w:rsidRPr="00974E40">
        <w:rPr>
          <w:rFonts w:ascii="Times New Roman" w:hAnsi="Times New Roman"/>
          <w:b w:val="0"/>
        </w:rPr>
        <w:t xml:space="preserve">P </w:t>
      </w:r>
    </w:p>
    <w:p w:rsidR="00843A0D" w:rsidRPr="00974E40" w:rsidRDefault="00843A0D" w:rsidP="00843A0D">
      <w:pPr>
        <w:tabs>
          <w:tab w:val="left" w:pos="360"/>
        </w:tabs>
        <w:jc w:val="both"/>
        <w:rPr>
          <w:rFonts w:ascii="Times New Roman" w:hAnsi="Times New Roman"/>
          <w:b w:val="0"/>
        </w:rPr>
      </w:pPr>
      <w:r w:rsidRPr="00974E40">
        <w:rPr>
          <w:rFonts w:ascii="Times New Roman" w:hAnsi="Times New Roman"/>
          <w:b w:val="0"/>
        </w:rPr>
        <w:t xml:space="preserve">- Dụng cu: muôi đốt hoá chất, đèn cồn, diêm, </w:t>
      </w:r>
      <w:r w:rsidR="00DD703F" w:rsidRPr="00974E40">
        <w:rPr>
          <w:rFonts w:ascii="Times New Roman" w:hAnsi="Times New Roman"/>
          <w:b w:val="0"/>
        </w:rPr>
        <w:t>chậu nước.</w:t>
      </w:r>
      <w:r w:rsidRPr="00974E40">
        <w:rPr>
          <w:rFonts w:ascii="Times New Roman" w:hAnsi="Times New Roman"/>
          <w:b w:val="0"/>
        </w:rPr>
        <w:t xml:space="preserve"> </w:t>
      </w:r>
      <w:r w:rsidRPr="00974E40">
        <w:rPr>
          <w:rFonts w:ascii="Times New Roman" w:hAnsi="Times New Roman"/>
          <w:b w:val="0"/>
        </w:rPr>
        <w:tab/>
      </w:r>
    </w:p>
    <w:p w:rsidR="00843A0D" w:rsidRPr="00974E40" w:rsidRDefault="00843A0D" w:rsidP="00843A0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Bảng phụ có ghi sẳn các bài tập </w:t>
      </w:r>
    </w:p>
    <w:p w:rsidR="00843A0D" w:rsidRPr="00974E40" w:rsidRDefault="00843A0D" w:rsidP="00843A0D">
      <w:pPr>
        <w:jc w:val="both"/>
        <w:rPr>
          <w:rFonts w:ascii="Times New Roman" w:hAnsi="Times New Roman"/>
          <w:b w:val="0"/>
        </w:rPr>
      </w:pPr>
      <w:r w:rsidRPr="00974E40">
        <w:rPr>
          <w:rFonts w:ascii="Times New Roman" w:hAnsi="Times New Roman"/>
        </w:rPr>
        <w:t xml:space="preserve">IV. </w:t>
      </w:r>
      <w:r w:rsidRPr="00974E40">
        <w:rPr>
          <w:rFonts w:ascii="Times New Roman" w:hAnsi="Times New Roman"/>
          <w:u w:val="single"/>
        </w:rPr>
        <w:t xml:space="preserve">Tiến Trình Giảng Dạy: </w:t>
      </w:r>
      <w:r w:rsidRPr="00974E40">
        <w:rPr>
          <w:rFonts w:ascii="Times New Roman" w:hAnsi="Times New Roman"/>
          <w:b w:val="0"/>
        </w:rPr>
        <w:t>(42’)</w:t>
      </w:r>
    </w:p>
    <w:p w:rsidR="00843A0D" w:rsidRPr="00974E40" w:rsidRDefault="00843A0D" w:rsidP="003A3A80">
      <w:pPr>
        <w:rPr>
          <w:rFonts w:ascii="Times New Roman" w:hAnsi="Times New Roman"/>
          <w:b w:val="0"/>
          <w:u w:val="single"/>
        </w:rPr>
      </w:pPr>
      <w:r w:rsidRPr="00974E40">
        <w:rPr>
          <w:rFonts w:ascii="Times New Roman" w:hAnsi="Times New Roman"/>
        </w:rPr>
        <w:t>1. Bài cũ</w:t>
      </w:r>
      <w:r w:rsidRPr="00974E40">
        <w:rPr>
          <w:rFonts w:ascii="Times New Roman" w:hAnsi="Times New Roman"/>
          <w:b w:val="0"/>
        </w:rPr>
        <w:t>: Không kiểm tra</w:t>
      </w:r>
      <w:r w:rsidRPr="00974E40">
        <w:rPr>
          <w:rFonts w:ascii="Times New Roman" w:hAnsi="Times New Roman"/>
          <w:b w:val="0"/>
          <w:u w:val="single"/>
        </w:rPr>
        <w:t xml:space="preserve"> </w:t>
      </w:r>
    </w:p>
    <w:p w:rsidR="00843A0D" w:rsidRPr="00974E40" w:rsidRDefault="00843A0D" w:rsidP="003A3A80">
      <w:pPr>
        <w:rPr>
          <w:rFonts w:ascii="Times New Roman" w:hAnsi="Times New Roman"/>
          <w:u w:val="single"/>
        </w:rPr>
      </w:pPr>
      <w:r w:rsidRPr="00974E40">
        <w:rPr>
          <w:rFonts w:ascii="Times New Roman" w:hAnsi="Times New Roman"/>
        </w:rPr>
        <w:t>2. Hoạt động dạy học: (41’)</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27"/>
        <w:gridCol w:w="3333"/>
        <w:gridCol w:w="3662"/>
      </w:tblGrid>
      <w:tr w:rsidR="00843A0D" w:rsidRPr="00974E40">
        <w:trPr>
          <w:jc w:val="center"/>
        </w:trPr>
        <w:tc>
          <w:tcPr>
            <w:tcW w:w="1644"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GIÁO VIÊN</w:t>
            </w:r>
          </w:p>
        </w:tc>
        <w:tc>
          <w:tcPr>
            <w:tcW w:w="1599"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HỌC SINH</w:t>
            </w:r>
          </w:p>
        </w:tc>
        <w:tc>
          <w:tcPr>
            <w:tcW w:w="1757" w:type="pct"/>
            <w:tcBorders>
              <w:top w:val="double" w:sz="4" w:space="0" w:color="auto"/>
              <w:bottom w:val="double" w:sz="4" w:space="0" w:color="auto"/>
            </w:tcBorders>
            <w:shd w:val="clear" w:color="auto" w:fill="E6E6E6"/>
          </w:tcPr>
          <w:p w:rsidR="00843A0D" w:rsidRPr="00974E40" w:rsidRDefault="00843A0D" w:rsidP="00843A0D">
            <w:pPr>
              <w:jc w:val="center"/>
              <w:rPr>
                <w:rFonts w:ascii="Times New Roman" w:hAnsi="Times New Roman"/>
              </w:rPr>
            </w:pPr>
            <w:r w:rsidRPr="00974E40">
              <w:rPr>
                <w:rFonts w:ascii="Times New Roman" w:hAnsi="Times New Roman"/>
              </w:rPr>
              <w:t>NỘI DUNG</w:t>
            </w:r>
          </w:p>
        </w:tc>
      </w:tr>
      <w:tr w:rsidR="00843A0D" w:rsidRPr="00974E40">
        <w:trPr>
          <w:jc w:val="center"/>
        </w:trPr>
        <w:tc>
          <w:tcPr>
            <w:tcW w:w="5000" w:type="pct"/>
            <w:gridSpan w:val="3"/>
            <w:tcBorders>
              <w:top w:val="double" w:sz="4" w:space="0" w:color="auto"/>
            </w:tcBorders>
          </w:tcPr>
          <w:p w:rsidR="00843A0D" w:rsidRPr="00974E40" w:rsidRDefault="00843A0D" w:rsidP="00843A0D">
            <w:pPr>
              <w:jc w:val="center"/>
              <w:rPr>
                <w:rFonts w:ascii="Times New Roman" w:hAnsi="Times New Roman"/>
              </w:rPr>
            </w:pPr>
            <w:r w:rsidRPr="00974E40">
              <w:rPr>
                <w:rFonts w:ascii="Times New Roman" w:hAnsi="Times New Roman"/>
              </w:rPr>
              <w:t>Hoạt động 1:</w:t>
            </w:r>
            <w:r w:rsidRPr="00974E40">
              <w:rPr>
                <w:rFonts w:ascii="Times New Roman" w:hAnsi="Times New Roman"/>
                <w:b w:val="0"/>
              </w:rPr>
              <w:t xml:space="preserve"> </w:t>
            </w:r>
            <w:r w:rsidRPr="00974E40">
              <w:rPr>
                <w:rFonts w:ascii="Times New Roman" w:hAnsi="Times New Roman"/>
              </w:rPr>
              <w:t>Gi</w:t>
            </w:r>
            <w:r w:rsidRPr="00974E40">
              <w:rPr>
                <w:rFonts w:ascii="Times New Roman" w:hAnsi="Times New Roman"/>
                <w:lang w:val="vi-VN"/>
              </w:rPr>
              <w:t>ới thiệu bài</w:t>
            </w:r>
            <w:r w:rsidRPr="00974E40">
              <w:rPr>
                <w:rFonts w:ascii="Times New Roman" w:hAnsi="Times New Roman"/>
              </w:rPr>
              <w:t xml:space="preserve"> (</w:t>
            </w:r>
            <w:r w:rsidR="00DD703F" w:rsidRPr="00974E40">
              <w:rPr>
                <w:rFonts w:ascii="Times New Roman" w:hAnsi="Times New Roman"/>
              </w:rPr>
              <w:t>3</w:t>
            </w:r>
            <w:r w:rsidRPr="00974E40">
              <w:rPr>
                <w:rFonts w:ascii="Times New Roman" w:hAnsi="Times New Roman"/>
              </w:rPr>
              <w:t>’)</w:t>
            </w:r>
          </w:p>
          <w:p w:rsidR="00843A0D" w:rsidRPr="00974E40" w:rsidRDefault="00843A0D" w:rsidP="00843A0D">
            <w:pPr>
              <w:numPr>
                <w:ilvl w:val="0"/>
                <w:numId w:val="4"/>
              </w:numPr>
              <w:jc w:val="both"/>
              <w:rPr>
                <w:rFonts w:ascii="Times New Roman" w:hAnsi="Times New Roman"/>
                <w:b w:val="0"/>
              </w:rPr>
            </w:pPr>
            <w:r w:rsidRPr="00974E40">
              <w:rPr>
                <w:rFonts w:ascii="Times New Roman" w:hAnsi="Times New Roman"/>
                <w:b w:val="0"/>
              </w:rPr>
              <w:t>Ở học kì I chúng ta đẫ tìm hiểu về chất (đơn chất và hợp chất). Bắt đầu từ học kì này chúng ta đi tìm hiểu các đơn chất và hợp chất cụ thể có trong tự nhên mà chung ta đẫ được sử dụng hàng ngày. Hôm nay chúng ta tìm hiểu chương tiếp theo là: OXI – KHÔNG KHÍ.</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   Oxi là nguyên tố hóa hcoj phổ biến nhất (chiếm 49,4% khối lượng vỏ Trái Đất). Oxi có nhiều trong không khí, nước,… Vậy oxi có những tính chất vật lí gì? Tính chất hóa học nào ta cùng tìm hiểu nội dung bài học hôm nay.</w:t>
            </w:r>
          </w:p>
          <w:p w:rsidR="00843A0D" w:rsidRPr="00974E40" w:rsidRDefault="00843A0D" w:rsidP="00843A0D">
            <w:pPr>
              <w:numPr>
                <w:ilvl w:val="0"/>
                <w:numId w:val="4"/>
              </w:numPr>
              <w:jc w:val="both"/>
              <w:rPr>
                <w:rFonts w:ascii="Times New Roman" w:hAnsi="Times New Roman"/>
                <w:b w:val="0"/>
              </w:rPr>
            </w:pPr>
            <w:r w:rsidRPr="00974E40">
              <w:rPr>
                <w:rFonts w:ascii="Times New Roman" w:hAnsi="Times New Roman"/>
                <w:b w:val="0"/>
              </w:rPr>
              <w:t xml:space="preserve"> Bài học gồm 2 tiết: Hôm nay chúng ta cùng tìm hiểu phần I và phần 1 trong II</w:t>
            </w:r>
          </w:p>
        </w:tc>
      </w:tr>
      <w:tr w:rsidR="00843A0D" w:rsidRPr="00974E40">
        <w:trPr>
          <w:jc w:val="center"/>
        </w:trPr>
        <w:tc>
          <w:tcPr>
            <w:tcW w:w="5000" w:type="pct"/>
            <w:gridSpan w:val="3"/>
          </w:tcPr>
          <w:p w:rsidR="00843A0D" w:rsidRPr="00974E40" w:rsidRDefault="00843A0D" w:rsidP="00DD703F">
            <w:pPr>
              <w:jc w:val="center"/>
              <w:rPr>
                <w:rFonts w:ascii="Times New Roman" w:hAnsi="Times New Roman"/>
              </w:rPr>
            </w:pPr>
            <w:r w:rsidRPr="00974E40">
              <w:rPr>
                <w:rFonts w:ascii="Times New Roman" w:hAnsi="Times New Roman"/>
              </w:rPr>
              <w:t>Hoạt động 2:</w:t>
            </w:r>
            <w:r w:rsidRPr="00974E40">
              <w:rPr>
                <w:rFonts w:ascii="Times New Roman" w:hAnsi="Times New Roman"/>
                <w:b w:val="0"/>
              </w:rPr>
              <w:t xml:space="preserve"> </w:t>
            </w:r>
            <w:r w:rsidRPr="00974E40">
              <w:rPr>
                <w:rFonts w:ascii="Times New Roman" w:hAnsi="Times New Roman"/>
              </w:rPr>
              <w:t>tính chất vật lý (1</w:t>
            </w:r>
            <w:r w:rsidR="00DD703F" w:rsidRPr="00974E40">
              <w:rPr>
                <w:rFonts w:ascii="Times New Roman" w:hAnsi="Times New Roman"/>
              </w:rPr>
              <w:t>1</w:t>
            </w:r>
            <w:r w:rsidRPr="00974E40">
              <w:rPr>
                <w:rFonts w:ascii="Times New Roman" w:hAnsi="Times New Roman"/>
              </w:rPr>
              <w:t>’)</w:t>
            </w:r>
          </w:p>
        </w:tc>
      </w:tr>
      <w:tr w:rsidR="00843A0D" w:rsidRPr="00974E40">
        <w:trPr>
          <w:jc w:val="center"/>
        </w:trPr>
        <w:tc>
          <w:tcPr>
            <w:tcW w:w="1644" w:type="pct"/>
          </w:tcPr>
          <w:p w:rsidR="00843A0D" w:rsidRPr="00974E40" w:rsidRDefault="00843A0D" w:rsidP="00843A0D">
            <w:pPr>
              <w:jc w:val="both"/>
              <w:rPr>
                <w:rFonts w:ascii="Times New Roman" w:hAnsi="Times New Roman"/>
                <w:b w:val="0"/>
              </w:rPr>
            </w:pPr>
            <w:r w:rsidRPr="00974E40">
              <w:rPr>
                <w:rFonts w:ascii="Times New Roman" w:hAnsi="Times New Roman"/>
                <w:b w:val="0"/>
              </w:rPr>
              <w:t xml:space="preserve">? Gọi 1 HS nêu KHHH, CTHH, NTK, PTK của oxi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Trong tự nhiên, oxi có ở đâu?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 xml:space="preserve">ơn chất: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h</w:t>
            </w:r>
            <w:r w:rsidRPr="00974E40">
              <w:rPr>
                <w:rFonts w:ascii="Times New Roman" w:hAnsi="Times New Roman"/>
                <w:b w:val="0"/>
              </w:rPr>
              <w:t>ợp chất: nước, đường, quặng sắt</w:t>
            </w:r>
            <w:r w:rsidR="00DD703F" w:rsidRPr="00974E40">
              <w:rPr>
                <w:rFonts w:ascii="Times New Roman" w:hAnsi="Times New Roman"/>
                <w:b w:val="0"/>
              </w:rPr>
              <w:t>, đất, đá, cơ thể ngưòi và động</w:t>
            </w:r>
            <w:r w:rsidRPr="00974E40">
              <w:rPr>
                <w:rFonts w:ascii="Times New Roman" w:hAnsi="Times New Roman"/>
                <w:b w:val="0"/>
              </w:rPr>
              <w:t xml:space="preserve">, thực vậ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ho HS quan sát lọ đựng khí chứa Oxi</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 xml:space="preserve">Cho biết trạng thái, màu sắc, mùi vị của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Em hãy cho biết tỉ khối của oxi so với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 xml:space="preserve">Oxi nặng hay nhẹ hơn không </w:t>
            </w:r>
            <w:r w:rsidRPr="00974E40">
              <w:rPr>
                <w:rFonts w:ascii="Times New Roman" w:hAnsi="Times New Roman"/>
                <w:b w:val="0"/>
              </w:rPr>
              <w:lastRenderedPageBreak/>
              <w:t xml:space="preserve">khí? nặng gấp mấy lần? </w:t>
            </w:r>
          </w:p>
          <w:p w:rsidR="00843A0D" w:rsidRPr="00974E40" w:rsidRDefault="00843A0D" w:rsidP="00843A0D">
            <w:pPr>
              <w:jc w:val="both"/>
              <w:rPr>
                <w:rFonts w:ascii="Times New Roman" w:hAnsi="Times New Roman"/>
                <w:b w:val="0"/>
              </w:rPr>
            </w:pPr>
            <w:r w:rsidRPr="00974E40">
              <w:rPr>
                <w:rFonts w:ascii="Times New Roman" w:hAnsi="Times New Roman"/>
                <w:b w:val="0"/>
              </w:rPr>
              <w:t>GV: ở 20</w:t>
            </w:r>
            <w:r w:rsidRPr="00974E40">
              <w:rPr>
                <w:rFonts w:ascii="Times New Roman" w:hAnsi="Times New Roman"/>
                <w:b w:val="0"/>
                <w:vertAlign w:val="superscript"/>
              </w:rPr>
              <w:t>0</w:t>
            </w:r>
            <w:r w:rsidRPr="00974E40">
              <w:rPr>
                <w:rFonts w:ascii="Times New Roman" w:hAnsi="Times New Roman"/>
                <w:b w:val="0"/>
              </w:rPr>
              <w:t xml:space="preserve">C: 1 lít nước hoà tan được 31ml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Vậy oxi tan nhiều hay ít trong nước ?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GV cung cấp thông tin oxi hoá lỏng ở – 183</w:t>
            </w:r>
            <w:r w:rsidRPr="00974E40">
              <w:rPr>
                <w:rFonts w:ascii="Times New Roman" w:hAnsi="Times New Roman"/>
                <w:b w:val="0"/>
                <w:vertAlign w:val="superscript"/>
              </w:rPr>
              <w:t>0</w:t>
            </w:r>
            <w:r w:rsidRPr="00974E40">
              <w:rPr>
                <w:rFonts w:ascii="Times New Roman" w:hAnsi="Times New Roman"/>
                <w:b w:val="0"/>
              </w:rPr>
              <w:t xml:space="preserve">C, oxi lỏng có màu xanh nhạt </w:t>
            </w:r>
          </w:p>
        </w:tc>
        <w:tc>
          <w:tcPr>
            <w:tcW w:w="1599" w:type="pct"/>
          </w:tcPr>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lastRenderedPageBreak/>
              <w:t>KHHH: O            CTHH: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NTK:  16              PTK: 32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Trong không khí, nước,…</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HS quan sát lọ khí oxi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Khí, không màu, không mùi.</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lang w:val="pt-BR"/>
              </w:rPr>
            </w:pPr>
            <w:r w:rsidRPr="00974E40">
              <w:rPr>
                <w:rFonts w:ascii="Times New Roman" w:hAnsi="Times New Roman"/>
                <w:position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8" o:title=""/>
                </v:shape>
                <o:OLEObject Type="Embed" ProgID="Equation.DSMT4" ShapeID="_x0000_i1025" DrawAspect="Content" ObjectID="_1629746182" r:id="rId9"/>
              </w:object>
            </w:r>
            <w:r w:rsidRPr="00974E40">
              <w:rPr>
                <w:rFonts w:ascii="Times New Roman" w:hAnsi="Times New Roman"/>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lang w:val="pt-BR"/>
              </w:rPr>
              <w:t xml:space="preserve"> </w:t>
            </w:r>
            <w:r w:rsidRPr="00974E40">
              <w:rPr>
                <w:rFonts w:ascii="Times New Roman" w:hAnsi="Times New Roman"/>
                <w:b w:val="0"/>
                <w:lang w:val="pt-BR"/>
              </w:rPr>
              <w:t xml:space="preserve">oxi nặng hơn không khí gấp 1,1 </w:t>
            </w:r>
            <w:r w:rsidRPr="00974E40">
              <w:rPr>
                <w:rFonts w:ascii="Times New Roman" w:hAnsi="Times New Roman"/>
                <w:b w:val="0"/>
                <w:lang w:val="pt-BR"/>
              </w:rPr>
              <w:lastRenderedPageBreak/>
              <w:t>lần</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Ít tan trong nước </w:t>
            </w:r>
          </w:p>
          <w:p w:rsidR="00843A0D" w:rsidRPr="00974E40" w:rsidRDefault="00843A0D" w:rsidP="00843A0D">
            <w:pPr>
              <w:rPr>
                <w:rFonts w:ascii="Times New Roman" w:hAnsi="Times New Roman"/>
                <w:lang w:val="pt-BR"/>
              </w:rPr>
            </w:pPr>
          </w:p>
          <w:p w:rsidR="00843A0D" w:rsidRPr="00974E40" w:rsidRDefault="00843A0D" w:rsidP="00843A0D">
            <w:pPr>
              <w:rPr>
                <w:rFonts w:ascii="Times New Roman" w:hAnsi="Times New Roman"/>
                <w:b w:val="0"/>
                <w:lang w:val="pt-BR"/>
              </w:rPr>
            </w:pPr>
            <w:r w:rsidRPr="00974E40">
              <w:rPr>
                <w:rFonts w:ascii="Times New Roman" w:hAnsi="Times New Roman"/>
                <w:b w:val="0"/>
                <w:lang w:val="pt-BR"/>
              </w:rPr>
              <w:t>-Là chất khí, không màu, không mùi, không vị, tan ít trong nước, nặng hơn kk.</w:t>
            </w:r>
          </w:p>
        </w:tc>
        <w:tc>
          <w:tcPr>
            <w:tcW w:w="1757" w:type="pct"/>
          </w:tcPr>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lastRenderedPageBreak/>
              <w:t>KHHH: O                 CTHH: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NTK:  16                  PTK: 32 </w:t>
            </w:r>
          </w:p>
          <w:p w:rsidR="00843A0D" w:rsidRPr="00974E40" w:rsidRDefault="00843A0D" w:rsidP="00843A0D">
            <w:pPr>
              <w:jc w:val="both"/>
              <w:rPr>
                <w:rFonts w:ascii="Times New Roman" w:hAnsi="Times New Roman"/>
                <w:b w:val="0"/>
              </w:rPr>
            </w:pPr>
            <w:r w:rsidRPr="00974E40">
              <w:rPr>
                <w:rFonts w:ascii="Times New Roman" w:hAnsi="Times New Roman"/>
              </w:rPr>
              <w:t xml:space="preserve">I </w:t>
            </w:r>
            <w:r w:rsidRPr="00974E40">
              <w:rPr>
                <w:rFonts w:ascii="Times New Roman" w:hAnsi="Times New Roman"/>
                <w:u w:val="single"/>
              </w:rPr>
              <w:t>Tính chất vật lý</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Trong tự nhiên oxi tồn tại dưới 2 dạng: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đ</w:t>
            </w:r>
            <w:r w:rsidRPr="00974E40">
              <w:rPr>
                <w:rFonts w:ascii="Times New Roman" w:hAnsi="Times New Roman"/>
                <w:b w:val="0"/>
              </w:rPr>
              <w:t xml:space="preserve">ơn chất: không khí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h</w:t>
            </w:r>
            <w:r w:rsidRPr="00974E40">
              <w:rPr>
                <w:rFonts w:ascii="Times New Roman" w:hAnsi="Times New Roman"/>
                <w:b w:val="0"/>
              </w:rPr>
              <w:t>ợp chất: nước, đường, quặng sắt</w:t>
            </w:r>
            <w:r w:rsidR="00DD703F" w:rsidRPr="00974E40">
              <w:rPr>
                <w:rFonts w:ascii="Times New Roman" w:hAnsi="Times New Roman"/>
                <w:b w:val="0"/>
              </w:rPr>
              <w:t>, đất, đá, cơ thể ngưòi và động</w:t>
            </w:r>
            <w:r w:rsidRPr="00974E40">
              <w:rPr>
                <w:rFonts w:ascii="Times New Roman" w:hAnsi="Times New Roman"/>
                <w:b w:val="0"/>
              </w:rPr>
              <w:t xml:space="preserve">, thực vậ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Ở đk thường oxi là chất khí không màu, không mùi, không vị, nặng hơn không khí, ít tan trong nước </w:t>
            </w:r>
          </w:p>
          <w:p w:rsidR="00843A0D" w:rsidRPr="00974E40" w:rsidRDefault="00843A0D" w:rsidP="00843A0D">
            <w:pPr>
              <w:jc w:val="both"/>
              <w:rPr>
                <w:rFonts w:ascii="Times New Roman" w:hAnsi="Times New Roman"/>
                <w:b w:val="0"/>
              </w:rPr>
            </w:pPr>
            <w:r w:rsidRPr="00974E40">
              <w:rPr>
                <w:rFonts w:ascii="Times New Roman" w:hAnsi="Times New Roman"/>
                <w:b w:val="0"/>
              </w:rPr>
              <w:t>-Oxi hoá lỏng ở –183</w:t>
            </w:r>
            <w:r w:rsidRPr="00974E40">
              <w:rPr>
                <w:rFonts w:ascii="Times New Roman" w:hAnsi="Times New Roman"/>
                <w:b w:val="0"/>
                <w:vertAlign w:val="superscript"/>
              </w:rPr>
              <w:t>0</w:t>
            </w:r>
            <w:r w:rsidRPr="00974E40">
              <w:rPr>
                <w:rFonts w:ascii="Times New Roman" w:hAnsi="Times New Roman"/>
                <w:b w:val="0"/>
              </w:rPr>
              <w:t xml:space="preserve">C, có màu xanh nhạt </w:t>
            </w:r>
          </w:p>
          <w:p w:rsidR="00843A0D" w:rsidRPr="00974E40" w:rsidRDefault="00843A0D" w:rsidP="00843A0D">
            <w:pPr>
              <w:rPr>
                <w:rFonts w:ascii="Times New Roman" w:hAnsi="Times New Roman"/>
              </w:rPr>
            </w:pPr>
          </w:p>
        </w:tc>
      </w:tr>
      <w:tr w:rsidR="00843A0D" w:rsidRPr="00974E40">
        <w:trPr>
          <w:jc w:val="center"/>
        </w:trPr>
        <w:tc>
          <w:tcPr>
            <w:tcW w:w="5000" w:type="pct"/>
            <w:gridSpan w:val="3"/>
          </w:tcPr>
          <w:p w:rsidR="00843A0D" w:rsidRPr="00974E40" w:rsidRDefault="00843A0D" w:rsidP="00843A0D">
            <w:pPr>
              <w:jc w:val="center"/>
              <w:rPr>
                <w:rFonts w:ascii="Times New Roman" w:hAnsi="Times New Roman"/>
              </w:rPr>
            </w:pPr>
            <w:r w:rsidRPr="00974E40">
              <w:rPr>
                <w:rFonts w:ascii="Times New Roman" w:hAnsi="Times New Roman"/>
              </w:rPr>
              <w:lastRenderedPageBreak/>
              <w:t>Hoạt động 3: Tính chất hoá học (28’)</w:t>
            </w:r>
          </w:p>
        </w:tc>
      </w:tr>
      <w:tr w:rsidR="00843A0D" w:rsidRPr="00974E40">
        <w:trPr>
          <w:jc w:val="center"/>
        </w:trPr>
        <w:tc>
          <w:tcPr>
            <w:tcW w:w="1644" w:type="pct"/>
            <w:tcBorders>
              <w:bottom w:val="double" w:sz="4" w:space="0" w:color="auto"/>
            </w:tcBorders>
          </w:tcPr>
          <w:p w:rsidR="00843A0D" w:rsidRPr="00974E40" w:rsidRDefault="00843A0D" w:rsidP="00843A0D">
            <w:pPr>
              <w:jc w:val="both"/>
              <w:rPr>
                <w:rFonts w:ascii="Times New Roman" w:hAnsi="Times New Roman"/>
                <w:b w:val="0"/>
              </w:rPr>
            </w:pPr>
          </w:p>
          <w:p w:rsidR="00DD703F" w:rsidRPr="00974E40" w:rsidRDefault="00DD703F"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Nhắc lại một số phi kim ở trạng thái rắn?</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Các em hãy dự đoán xem các phi kim này có cháy được?</w:t>
            </w:r>
          </w:p>
          <w:p w:rsidR="00843A0D" w:rsidRPr="00974E40" w:rsidRDefault="00843A0D" w:rsidP="00843A0D">
            <w:pPr>
              <w:jc w:val="both"/>
              <w:rPr>
                <w:rFonts w:ascii="Times New Roman" w:hAnsi="Times New Roman"/>
                <w:b w:val="0"/>
              </w:rPr>
            </w:pPr>
            <w:r w:rsidRPr="00974E40">
              <w:rPr>
                <w:rFonts w:ascii="Times New Roman" w:hAnsi="Times New Roman"/>
                <w:b w:val="0"/>
              </w:rPr>
              <w:t>GV: cho HS quan sát mẫu S, yêu cầu HS nêu trạng thái, màu sắc của S?</w:t>
            </w:r>
          </w:p>
          <w:p w:rsidR="00843A0D" w:rsidRPr="00974E40" w:rsidRDefault="00026327" w:rsidP="00843A0D">
            <w:pPr>
              <w:jc w:val="both"/>
              <w:rPr>
                <w:rFonts w:ascii="Times New Roman" w:hAnsi="Times New Roman"/>
                <w:b w:val="0"/>
              </w:rPr>
            </w:pPr>
            <w:r>
              <w:rPr>
                <w:rFonts w:ascii="Times New Roman" w:hAnsi="Times New Roman"/>
                <w:noProof/>
                <w:u w:val="single"/>
              </w:rPr>
              <w:drawing>
                <wp:anchor distT="0" distB="0" distL="114300" distR="114300" simplePos="0" relativeHeight="251657728" behindDoc="1" locked="0" layoutInCell="1" allowOverlap="1">
                  <wp:simplePos x="0" y="0"/>
                  <wp:positionH relativeFrom="column">
                    <wp:posOffset>1201420</wp:posOffset>
                  </wp:positionH>
                  <wp:positionV relativeFrom="paragraph">
                    <wp:posOffset>5080</wp:posOffset>
                  </wp:positionV>
                  <wp:extent cx="695325" cy="1038225"/>
                  <wp:effectExtent l="0" t="0" r="9525" b="9525"/>
                  <wp:wrapTight wrapText="bothSides">
                    <wp:wrapPolygon edited="0">
                      <wp:start x="0" y="0"/>
                      <wp:lineTo x="0" y="21402"/>
                      <wp:lineTo x="21304" y="21402"/>
                      <wp:lineTo x="21304" y="0"/>
                      <wp:lineTo x="0" y="0"/>
                    </wp:wrapPolygon>
                  </wp:wrapTight>
                  <wp:docPr id="2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l="71622" t="16315" r="11717" b="50331"/>
                          <a:stretch>
                            <a:fillRect/>
                          </a:stretch>
                        </pic:blipFill>
                        <pic:spPr bwMode="auto">
                          <a:xfrm>
                            <a:off x="0" y="0"/>
                            <a:ext cx="6953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A0D" w:rsidRPr="00974E40">
              <w:rPr>
                <w:rFonts w:ascii="Times New Roman" w:hAnsi="Times New Roman"/>
                <w:i/>
                <w:u w:val="single"/>
              </w:rPr>
              <w:t>GV</w:t>
            </w:r>
            <w:r w:rsidR="00843A0D" w:rsidRPr="00974E40">
              <w:rPr>
                <w:rFonts w:ascii="Times New Roman" w:hAnsi="Times New Roman"/>
                <w:b w:val="0"/>
                <w:i/>
              </w:rPr>
              <w:t>: làm TN S + O</w:t>
            </w:r>
            <w:r w:rsidR="00843A0D" w:rsidRPr="00974E40">
              <w:rPr>
                <w:rFonts w:ascii="Times New Roman" w:hAnsi="Times New Roman"/>
                <w:b w:val="0"/>
                <w:i/>
                <w:vertAlign w:val="subscript"/>
              </w:rPr>
              <w:t>2</w:t>
            </w:r>
            <w:r w:rsidR="00843A0D" w:rsidRPr="00974E40">
              <w:rPr>
                <w:rFonts w:ascii="Times New Roman" w:hAnsi="Times New Roman"/>
                <w:b w:val="0"/>
                <w:i/>
              </w:rPr>
              <w:t xml:space="preserve"> </w:t>
            </w:r>
            <w:r w:rsidR="00843A0D" w:rsidRPr="00974E40">
              <w:rPr>
                <w:rFonts w:ascii="Times New Roman" w:hAnsi="Times New Roman"/>
                <w:b w:val="0"/>
              </w:rPr>
              <w:t>ở nhiệt độ thường</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ưa muôi sắt chứa S vào lọ oxi.</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00DD703F" w:rsidRPr="00974E40">
              <w:rPr>
                <w:rFonts w:ascii="Times New Roman" w:hAnsi="Times New Roman"/>
                <w:b w:val="0"/>
              </w:rPr>
              <w:t xml:space="preserve"> Yêu cầu HS quan sát và nhận xét</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đ</w:t>
            </w:r>
            <w:r w:rsidRPr="00974E40">
              <w:rPr>
                <w:rFonts w:ascii="Times New Roman" w:hAnsi="Times New Roman"/>
                <w:b w:val="0"/>
              </w:rPr>
              <w:t xml:space="preserve">ốt muôi S cho HS quan sát sau đó đưa vào lọ oxi. </w:t>
            </w:r>
          </w:p>
          <w:p w:rsidR="00843A0D" w:rsidRPr="00974E40" w:rsidRDefault="00843A0D" w:rsidP="00843A0D">
            <w:pPr>
              <w:jc w:val="both"/>
              <w:rPr>
                <w:rFonts w:ascii="Times New Roman" w:hAnsi="Times New Roman"/>
                <w:b w:val="0"/>
              </w:rPr>
            </w:pPr>
            <w:r w:rsidRPr="00974E40">
              <w:rPr>
                <w:rFonts w:ascii="Times New Roman" w:hAnsi="Times New Roman"/>
                <w:b w:val="0"/>
              </w:rPr>
              <w:t>? Yêu cầu HS nêu hiện t</w:t>
            </w:r>
            <w:r w:rsidR="00DD703F" w:rsidRPr="00974E40">
              <w:rPr>
                <w:rFonts w:ascii="Times New Roman" w:hAnsi="Times New Roman"/>
                <w:b w:val="0"/>
              </w:rPr>
              <w:t>ượng, rút ra nhận xét</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So sánh S cháy trong kk với S cháy trong O</w:t>
            </w:r>
            <w:r w:rsidRPr="00974E40">
              <w:rPr>
                <w:rFonts w:ascii="Times New Roman" w:hAnsi="Times New Roman"/>
                <w:b w:val="0"/>
                <w:vertAlign w:val="subscript"/>
              </w:rPr>
              <w:t>2</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w:t>
            </w:r>
            <w:r w:rsidR="00DD703F" w:rsidRPr="00974E40">
              <w:rPr>
                <w:rFonts w:ascii="Times New Roman" w:hAnsi="Times New Roman"/>
                <w:b w:val="0"/>
              </w:rPr>
              <w:t xml:space="preserve"> </w:t>
            </w:r>
            <w:r w:rsidRPr="00974E40">
              <w:rPr>
                <w:rFonts w:ascii="Times New Roman" w:hAnsi="Times New Roman"/>
                <w:b w:val="0"/>
              </w:rPr>
              <w:t>Em có kết luận gì về TCHH tiếp theo của oxi?</w:t>
            </w:r>
          </w:p>
          <w:p w:rsidR="00843A0D" w:rsidRPr="00974E40" w:rsidRDefault="00DD703F" w:rsidP="00843A0D">
            <w:pPr>
              <w:jc w:val="both"/>
              <w:rPr>
                <w:rFonts w:ascii="Times New Roman" w:hAnsi="Times New Roman"/>
                <w:b w:val="0"/>
              </w:rPr>
            </w:pPr>
            <w:r w:rsidRPr="00974E40">
              <w:rPr>
                <w:rFonts w:ascii="Times New Roman" w:hAnsi="Times New Roman"/>
                <w:b w:val="0"/>
              </w:rPr>
              <w:t>? Khói không màu</w:t>
            </w:r>
            <w:r w:rsidR="00843A0D" w:rsidRPr="00974E40">
              <w:rPr>
                <w:rFonts w:ascii="Times New Roman" w:hAnsi="Times New Roman"/>
                <w:b w:val="0"/>
              </w:rPr>
              <w:t xml:space="preserve"> đó là chất nào?  </w:t>
            </w:r>
          </w:p>
          <w:p w:rsidR="00843A0D" w:rsidRPr="00974E40" w:rsidRDefault="00843A0D" w:rsidP="00843A0D">
            <w:pPr>
              <w:jc w:val="both"/>
              <w:rPr>
                <w:rFonts w:ascii="Times New Roman" w:hAnsi="Times New Roman"/>
                <w:b w:val="0"/>
              </w:rPr>
            </w:pPr>
            <w:r w:rsidRPr="00974E40">
              <w:rPr>
                <w:rFonts w:ascii="Times New Roman" w:hAnsi="Times New Roman"/>
                <w:b w:val="0"/>
              </w:rPr>
              <w:t>Gv: Chất khí đó là lưu huỳnh đi oxít: SO</w:t>
            </w:r>
            <w:r w:rsidRPr="00974E40">
              <w:rPr>
                <w:rFonts w:ascii="Times New Roman" w:hAnsi="Times New Roman"/>
                <w:b w:val="0"/>
                <w:vertAlign w:val="subscript"/>
              </w:rPr>
              <w:t>2</w:t>
            </w:r>
            <w:r w:rsidR="00DD703F" w:rsidRPr="00974E40">
              <w:rPr>
                <w:rFonts w:ascii="Times New Roman" w:hAnsi="Times New Roman"/>
                <w:b w:val="0"/>
                <w:vertAlign w:val="subscript"/>
              </w:rPr>
              <w:t xml:space="preserve"> </w:t>
            </w:r>
            <w:r w:rsidR="00DD703F" w:rsidRPr="00974E40">
              <w:rPr>
                <w:rFonts w:ascii="Times New Roman" w:hAnsi="Times New Roman"/>
                <w:b w:val="0"/>
              </w:rPr>
              <w:t>(</w:t>
            </w:r>
            <w:r w:rsidRPr="00974E40">
              <w:rPr>
                <w:rFonts w:ascii="Times New Roman" w:hAnsi="Times New Roman"/>
                <w:b w:val="0"/>
              </w:rPr>
              <w:t>sunfurơ)</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Gọi 1 HS viết PTHH xảy ra.</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Gv: Ngoài S, Oxi cón tác dụng với các phi kim khác nữa, ta tiếp tục làm thí nghiệm với P.</w:t>
            </w:r>
          </w:p>
          <w:p w:rsidR="00843A0D" w:rsidRPr="00974E40" w:rsidRDefault="00843A0D" w:rsidP="00843A0D">
            <w:pPr>
              <w:jc w:val="both"/>
              <w:rPr>
                <w:rFonts w:ascii="Times New Roman" w:hAnsi="Times New Roman"/>
                <w:b w:val="0"/>
                <w:i/>
              </w:rPr>
            </w:pPr>
            <w:r w:rsidRPr="00974E40">
              <w:rPr>
                <w:rFonts w:ascii="Times New Roman" w:hAnsi="Times New Roman"/>
                <w:b w:val="0"/>
                <w:i/>
              </w:rPr>
              <w:t>GV: làm TN P + O</w:t>
            </w:r>
            <w:r w:rsidRPr="00974E40">
              <w:rPr>
                <w:rFonts w:ascii="Times New Roman" w:hAnsi="Times New Roman"/>
                <w:b w:val="0"/>
                <w:i/>
                <w:vertAlign w:val="subscript"/>
              </w:rPr>
              <w:t>2</w:t>
            </w:r>
            <w:r w:rsidRPr="00974E40">
              <w:rPr>
                <w:rFonts w:ascii="Times New Roman" w:hAnsi="Times New Roman"/>
                <w:b w:val="0"/>
                <w:i/>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HS quan sát trạng thá</w:t>
            </w:r>
            <w:r w:rsidR="00DD703F" w:rsidRPr="00974E40">
              <w:rPr>
                <w:rFonts w:ascii="Times New Roman" w:hAnsi="Times New Roman"/>
                <w:b w:val="0"/>
              </w:rPr>
              <w:t>i và màu sắc của P và phát biểu</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Đưa muôi sắt có chứa P chưa đốt vào lọ oxi có hiện tượng nào xảy ra không? </w:t>
            </w:r>
          </w:p>
          <w:p w:rsidR="00843A0D" w:rsidRPr="00974E40" w:rsidRDefault="00026327" w:rsidP="00843A0D">
            <w:pPr>
              <w:jc w:val="both"/>
              <w:rPr>
                <w:rFonts w:ascii="Times New Roman" w:hAnsi="Times New Roman"/>
                <w:b w:val="0"/>
              </w:rPr>
            </w:pPr>
            <w:r>
              <w:rPr>
                <w:rFonts w:ascii="Times New Roman" w:hAnsi="Times New Roman"/>
                <w:noProof/>
              </w:rPr>
              <w:drawing>
                <wp:anchor distT="0" distB="0" distL="114300" distR="114300" simplePos="0" relativeHeight="251658752" behindDoc="1" locked="0" layoutInCell="1" allowOverlap="1">
                  <wp:simplePos x="0" y="0"/>
                  <wp:positionH relativeFrom="column">
                    <wp:posOffset>1184275</wp:posOffset>
                  </wp:positionH>
                  <wp:positionV relativeFrom="paragraph">
                    <wp:posOffset>-328295</wp:posOffset>
                  </wp:positionV>
                  <wp:extent cx="742950" cy="1114425"/>
                  <wp:effectExtent l="0" t="0" r="0" b="9525"/>
                  <wp:wrapTight wrapText="bothSides">
                    <wp:wrapPolygon edited="0">
                      <wp:start x="0" y="0"/>
                      <wp:lineTo x="0" y="21415"/>
                      <wp:lineTo x="21046" y="21415"/>
                      <wp:lineTo x="21046" y="0"/>
                      <wp:lineTo x="0" y="0"/>
                    </wp:wrapPolygon>
                  </wp:wrapTight>
                  <wp:docPr id="2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l="71622" t="47433" r="11858" b="19087"/>
                          <a:stretch>
                            <a:fillRect/>
                          </a:stretch>
                        </pic:blipFill>
                        <pic:spPr bwMode="auto">
                          <a:xfrm>
                            <a:off x="0" y="0"/>
                            <a:ext cx="7429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A0D" w:rsidRPr="00974E40">
              <w:rPr>
                <w:rFonts w:ascii="Times New Roman" w:hAnsi="Times New Roman"/>
                <w:b w:val="0"/>
              </w:rPr>
              <w:t xml:space="preserve">- đốt P ngoài kk </w:t>
            </w:r>
            <w:r w:rsidR="00843A0D" w:rsidRPr="00974E40">
              <w:rPr>
                <w:rFonts w:ascii="Times New Roman" w:hAnsi="Times New Roman"/>
                <w:b w:val="0"/>
              </w:rPr>
              <w:lastRenderedPageBreak/>
              <w:t xml:space="preserve">cho HS qsá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Yêu cầu HS nêu hiên tượng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sau đó đưa vào lọ khí oxi?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các em nêu hiện tượng xảy ra, rút ra nhận xét?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GV: cho nước vào lọ sau đó lắc </w:t>
            </w:r>
          </w:p>
          <w:p w:rsidR="00843A0D" w:rsidRPr="00974E40" w:rsidRDefault="00843A0D" w:rsidP="00843A0D">
            <w:pPr>
              <w:jc w:val="both"/>
              <w:rPr>
                <w:rFonts w:ascii="Times New Roman" w:hAnsi="Times New Roman"/>
                <w:b w:val="0"/>
              </w:rPr>
            </w:pPr>
            <w:r w:rsidRPr="00974E40">
              <w:rPr>
                <w:rFonts w:ascii="Times New Roman" w:hAnsi="Times New Roman"/>
                <w:b w:val="0"/>
              </w:rPr>
              <w:t>? Yêu cầu HS nêu hiện tượng xảy ra và nhận xét?</w:t>
            </w:r>
          </w:p>
          <w:p w:rsidR="00843A0D" w:rsidRPr="00974E40" w:rsidRDefault="00843A0D" w:rsidP="00843A0D">
            <w:pPr>
              <w:jc w:val="both"/>
              <w:rPr>
                <w:rFonts w:ascii="Times New Roman" w:hAnsi="Times New Roman"/>
                <w:b w:val="0"/>
              </w:rPr>
            </w:pPr>
            <w:r w:rsidRPr="00974E40">
              <w:rPr>
                <w:rFonts w:ascii="Times New Roman" w:hAnsi="Times New Roman"/>
                <w:b w:val="0"/>
              </w:rPr>
              <w:t>?so sánh P cháy trong kk với P cháy trong O</w:t>
            </w:r>
            <w:r w:rsidRPr="00974E40">
              <w:rPr>
                <w:rFonts w:ascii="Times New Roman" w:hAnsi="Times New Roman"/>
                <w:b w:val="0"/>
                <w:vertAlign w:val="subscript"/>
              </w:rPr>
              <w:t>2</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 xml:space="preserve">hói màu trắng bám vào thành bình ở dạng bột đó là chất nào?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v</w:t>
            </w:r>
            <w:r w:rsidRPr="00974E40">
              <w:rPr>
                <w:rFonts w:ascii="Times New Roman" w:hAnsi="Times New Roman"/>
                <w:b w:val="0"/>
              </w:rPr>
              <w:t>iết PTHH xảy ra.</w:t>
            </w:r>
          </w:p>
          <w:p w:rsidR="00843A0D" w:rsidRPr="00974E40" w:rsidRDefault="00843A0D" w:rsidP="00843A0D">
            <w:pPr>
              <w:jc w:val="both"/>
              <w:rPr>
                <w:rFonts w:ascii="Times New Roman" w:hAnsi="Times New Roman"/>
                <w:b w:val="0"/>
              </w:rPr>
            </w:pPr>
            <w:r w:rsidRPr="00974E40">
              <w:rPr>
                <w:rFonts w:ascii="Times New Roman" w:hAnsi="Times New Roman"/>
                <w:b w:val="0"/>
              </w:rPr>
              <w:t>GV: Oxi còn có thể tác dụng với 1 số phi kim khác như C, H</w:t>
            </w:r>
            <w:r w:rsidRPr="00974E40">
              <w:rPr>
                <w:rFonts w:ascii="Times New Roman" w:hAnsi="Times New Roman"/>
                <w:b w:val="0"/>
                <w:vertAlign w:val="subscript"/>
              </w:rPr>
              <w:t>2</w:t>
            </w:r>
            <w:r w:rsidRPr="00974E40">
              <w:rPr>
                <w:rFonts w:ascii="Times New Roman" w:hAnsi="Times New Roman"/>
                <w:b w:val="0"/>
              </w:rPr>
              <w:t xml:space="preserve">, … </w:t>
            </w:r>
          </w:p>
        </w:tc>
        <w:tc>
          <w:tcPr>
            <w:tcW w:w="1599" w:type="pct"/>
            <w:tcBorders>
              <w:bottom w:val="double" w:sz="4" w:space="0" w:color="auto"/>
            </w:tcBorders>
          </w:tcPr>
          <w:p w:rsidR="00843A0D" w:rsidRPr="00974E40" w:rsidRDefault="00843A0D" w:rsidP="00843A0D">
            <w:pPr>
              <w:jc w:val="both"/>
              <w:rPr>
                <w:rFonts w:ascii="Times New Roman" w:hAnsi="Times New Roman"/>
                <w:b w:val="0"/>
              </w:rPr>
            </w:pPr>
          </w:p>
          <w:p w:rsidR="00843A0D" w:rsidRPr="00974E40" w:rsidRDefault="00843A0D" w:rsidP="00843A0D">
            <w:pPr>
              <w:rPr>
                <w:rFonts w:ascii="Times New Roman" w:hAnsi="Times New Roman"/>
                <w:b w:val="0"/>
                <w:lang w:val="pt-BR"/>
              </w:rPr>
            </w:pP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S, C, P,…</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Được</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Rắn, màu vàng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Quan sát</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K</w:t>
            </w:r>
            <w:r w:rsidRPr="00974E40">
              <w:rPr>
                <w:rFonts w:ascii="Times New Roman" w:hAnsi="Times New Roman"/>
                <w:b w:val="0"/>
                <w:vertAlign w:val="superscript"/>
                <w:lang w:val="pt-BR"/>
              </w:rPr>
              <w:t>o</w:t>
            </w:r>
            <w:r w:rsidRPr="00974E40">
              <w:rPr>
                <w:rFonts w:ascii="Times New Roman" w:hAnsi="Times New Roman"/>
                <w:b w:val="0"/>
                <w:lang w:val="pt-BR"/>
              </w:rPr>
              <w:t xml:space="preserve"> có hiện tượng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Quan sát</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S cháy trong kk với ngọn lửa nhỏ, màu xanh nhạt </w:t>
            </w:r>
          </w:p>
          <w:p w:rsidR="00843A0D" w:rsidRPr="00974E40" w:rsidRDefault="00843A0D" w:rsidP="00843A0D">
            <w:pPr>
              <w:jc w:val="both"/>
              <w:rPr>
                <w:rFonts w:ascii="Times New Roman" w:hAnsi="Times New Roman"/>
                <w:b w:val="0"/>
              </w:rPr>
            </w:pPr>
            <w:r w:rsidRPr="00974E40">
              <w:rPr>
                <w:rFonts w:ascii="Times New Roman" w:hAnsi="Times New Roman"/>
                <w:b w:val="0"/>
              </w:rPr>
              <w:t>S cháy trong oxi mãnh liệt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Oxi phản ứng với phi kim.</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Lưu huỳnh đioxít</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sz w:val="20"/>
              </w:rPr>
            </w:pPr>
          </w:p>
          <w:p w:rsidR="00843A0D" w:rsidRPr="00974E40" w:rsidRDefault="00843A0D" w:rsidP="00843A0D">
            <w:pPr>
              <w:jc w:val="both"/>
              <w:rPr>
                <w:rFonts w:ascii="Times New Roman" w:hAnsi="Times New Roman"/>
                <w:b w:val="0"/>
                <w:sz w:val="20"/>
              </w:rPr>
            </w:pPr>
          </w:p>
          <w:p w:rsidR="00843A0D" w:rsidRPr="00974E40" w:rsidRDefault="00843A0D" w:rsidP="00843A0D">
            <w:pPr>
              <w:jc w:val="both"/>
              <w:rPr>
                <w:rFonts w:ascii="Times New Roman" w:hAnsi="Times New Roman"/>
                <w:b w:val="0"/>
                <w:vertAlign w:val="subscript"/>
              </w:rPr>
            </w:pPr>
            <w:r w:rsidRPr="00974E40">
              <w:rPr>
                <w:rFonts w:ascii="Times New Roman" w:hAnsi="Times New Roman"/>
                <w:b w:val="0"/>
              </w:rPr>
              <w:t xml:space="preserve">    S      +   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6" type="#_x0000_t75" style="width:33.75pt;height:18pt" o:ole="">
                  <v:imagedata r:id="rId11" o:title=""/>
                </v:shape>
                <o:OLEObject Type="Embed" ProgID="Equation.DSMT4" ShapeID="_x0000_i1026" DrawAspect="Content" ObjectID="_1629746183" r:id="rId12"/>
              </w:object>
            </w:r>
            <w:r w:rsidRPr="00974E40">
              <w:rPr>
                <w:rFonts w:ascii="Times New Roman" w:hAnsi="Times New Roman"/>
              </w:rPr>
              <w:t xml:space="preserve"> </w:t>
            </w:r>
            <w:r w:rsidRPr="00974E40">
              <w:rPr>
                <w:rFonts w:ascii="Times New Roman" w:hAnsi="Times New Roman"/>
                <w:b w:val="0"/>
              </w:rPr>
              <w:t>SO</w:t>
            </w:r>
            <w:r w:rsidRPr="00974E40">
              <w:rPr>
                <w:rFonts w:ascii="Times New Roman" w:hAnsi="Times New Roman"/>
                <w:b w:val="0"/>
                <w:vertAlign w:val="subscript"/>
              </w:rPr>
              <w:t xml:space="preserve">2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Đỏ, rắn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perscript"/>
              </w:rPr>
              <w:t>o</w:t>
            </w:r>
            <w:r w:rsidRPr="00974E40">
              <w:rPr>
                <w:rFonts w:ascii="Times New Roman" w:hAnsi="Times New Roman"/>
                <w:b w:val="0"/>
              </w:rPr>
              <w:t xml:space="preserve"> có hiện tượng</w:t>
            </w:r>
          </w:p>
          <w:p w:rsidR="00843A0D" w:rsidRPr="00974E40" w:rsidRDefault="00843A0D" w:rsidP="00843A0D">
            <w:pPr>
              <w:jc w:val="both"/>
              <w:rPr>
                <w:rFonts w:ascii="Times New Roman" w:hAnsi="Times New Roman"/>
                <w:b w:val="0"/>
              </w:rPr>
            </w:pPr>
            <w:r w:rsidRPr="00974E40">
              <w:rPr>
                <w:rFonts w:ascii="Times New Roman" w:hAnsi="Times New Roman"/>
                <w:b w:val="0"/>
              </w:rPr>
              <w:lastRenderedPageBreak/>
              <w:t xml:space="preserve">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háy và có khói trắng</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Có khói màu trắng dày đăc bám trên thành bình</w:t>
            </w:r>
          </w:p>
          <w:p w:rsidR="00843A0D" w:rsidRPr="00974E40" w:rsidRDefault="00843A0D" w:rsidP="00843A0D">
            <w:pPr>
              <w:jc w:val="both"/>
              <w:rPr>
                <w:rFonts w:ascii="Times New Roman" w:hAnsi="Times New Roman"/>
                <w:b w:val="0"/>
              </w:rPr>
            </w:pPr>
            <w:r w:rsidRPr="00974E40">
              <w:rPr>
                <w:rFonts w:ascii="Times New Roman" w:hAnsi="Times New Roman"/>
                <w:b w:val="0"/>
              </w:rPr>
              <w:t>-Khói màu trắng tan trong nước.</w:t>
            </w:r>
          </w:p>
          <w:p w:rsidR="00843A0D" w:rsidRPr="00974E40" w:rsidRDefault="00843A0D" w:rsidP="00843A0D">
            <w:pPr>
              <w:jc w:val="both"/>
              <w:rPr>
                <w:rFonts w:ascii="Times New Roman" w:hAnsi="Times New Roman"/>
                <w:b w:val="0"/>
              </w:rPr>
            </w:pPr>
            <w:r w:rsidRPr="00974E40">
              <w:rPr>
                <w:rFonts w:ascii="Times New Roman" w:hAnsi="Times New Roman"/>
                <w:b w:val="0"/>
              </w:rPr>
              <w:t>-P cháy trong oxi mãnh liệt hơn trong không khí.</w:t>
            </w:r>
          </w:p>
          <w:p w:rsidR="00843A0D" w:rsidRPr="00974E40" w:rsidRDefault="00843A0D" w:rsidP="00843A0D">
            <w:pPr>
              <w:jc w:val="both"/>
              <w:rPr>
                <w:rFonts w:ascii="Times New Roman" w:hAnsi="Times New Roman"/>
                <w:b w:val="0"/>
              </w:rPr>
            </w:pPr>
            <w:r w:rsidRPr="00974E40">
              <w:rPr>
                <w:rFonts w:ascii="Times New Roman" w:hAnsi="Times New Roman"/>
                <w:b w:val="0"/>
              </w:rPr>
              <w:t>-Điphotphopentao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4 P  +      5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7" type="#_x0000_t75" style="width:33.75pt;height:18pt" o:ole="">
                  <v:imagedata r:id="rId13" o:title=""/>
                </v:shape>
                <o:OLEObject Type="Embed" ProgID="Equation.DSMT4" ShapeID="_x0000_i1027" DrawAspect="Content" ObjectID="_1629746184" r:id="rId14"/>
              </w:object>
            </w:r>
            <w:r w:rsidRPr="00974E40">
              <w:rPr>
                <w:rFonts w:ascii="Times New Roman" w:hAnsi="Times New Roman"/>
              </w:rPr>
              <w:t xml:space="preserve"> </w:t>
            </w:r>
            <w:r w:rsidRPr="00974E40">
              <w:rPr>
                <w:rFonts w:ascii="Times New Roman" w:hAnsi="Times New Roman"/>
                <w:b w:val="0"/>
              </w:rPr>
              <w:t>2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 xml:space="preserve">5 </w:t>
            </w:r>
          </w:p>
          <w:p w:rsidR="00843A0D" w:rsidRPr="00974E40" w:rsidRDefault="00843A0D" w:rsidP="00843A0D">
            <w:pPr>
              <w:jc w:val="both"/>
              <w:rPr>
                <w:rFonts w:ascii="Times New Roman" w:hAnsi="Times New Roman"/>
                <w:b w:val="0"/>
              </w:rPr>
            </w:pPr>
          </w:p>
        </w:tc>
        <w:tc>
          <w:tcPr>
            <w:tcW w:w="1757" w:type="pct"/>
            <w:tcBorders>
              <w:bottom w:val="double" w:sz="4" w:space="0" w:color="auto"/>
            </w:tcBorders>
          </w:tcPr>
          <w:p w:rsidR="00843A0D" w:rsidRPr="00974E40" w:rsidRDefault="00843A0D" w:rsidP="00843A0D">
            <w:pPr>
              <w:jc w:val="both"/>
              <w:rPr>
                <w:rFonts w:ascii="Times New Roman" w:hAnsi="Times New Roman"/>
                <w:u w:val="single"/>
              </w:rPr>
            </w:pPr>
            <w:r w:rsidRPr="00974E40">
              <w:rPr>
                <w:rFonts w:ascii="Times New Roman" w:hAnsi="Times New Roman"/>
                <w:u w:val="single"/>
              </w:rPr>
              <w:lastRenderedPageBreak/>
              <w:t>II. Tính chất hoá học.</w:t>
            </w:r>
            <w:r w:rsidRPr="00974E40">
              <w:rPr>
                <w:rFonts w:ascii="Times New Roman" w:hAnsi="Times New Roman"/>
                <w:b w:val="0"/>
                <w:lang w:val="pt-BR"/>
              </w:rPr>
              <w:t xml:space="preserve">                  </w:t>
            </w:r>
          </w:p>
          <w:p w:rsidR="00843A0D" w:rsidRPr="00974E40" w:rsidRDefault="00DD703F" w:rsidP="00843A0D">
            <w:pPr>
              <w:jc w:val="both"/>
              <w:rPr>
                <w:rFonts w:ascii="Times New Roman" w:hAnsi="Times New Roman"/>
                <w:i/>
                <w:u w:val="single"/>
                <w:lang w:val="pt-BR"/>
              </w:rPr>
            </w:pPr>
            <w:r w:rsidRPr="00974E40">
              <w:rPr>
                <w:rFonts w:ascii="Times New Roman" w:hAnsi="Times New Roman"/>
                <w:i/>
                <w:u w:val="single"/>
                <w:lang w:val="pt-BR"/>
              </w:rPr>
              <w:t>1</w:t>
            </w:r>
            <w:r w:rsidR="00843A0D" w:rsidRPr="00974E40">
              <w:rPr>
                <w:rFonts w:ascii="Times New Roman" w:hAnsi="Times New Roman"/>
                <w:i/>
                <w:u w:val="single"/>
                <w:lang w:val="pt-BR"/>
              </w:rPr>
              <w:t>. Tác dụng với phi kim:</w:t>
            </w:r>
          </w:p>
          <w:p w:rsidR="00843A0D" w:rsidRPr="00974E40" w:rsidRDefault="00843A0D" w:rsidP="00843A0D">
            <w:pPr>
              <w:jc w:val="both"/>
              <w:rPr>
                <w:rFonts w:ascii="Times New Roman" w:hAnsi="Times New Roman"/>
                <w:b w:val="0"/>
                <w:lang w:val="pt-BR"/>
              </w:rPr>
            </w:pPr>
            <w:r w:rsidRPr="00974E40">
              <w:rPr>
                <w:rFonts w:ascii="Times New Roman" w:hAnsi="Times New Roman"/>
                <w:lang w:val="pt-BR"/>
              </w:rPr>
              <w:t>a</w:t>
            </w:r>
            <w:r w:rsidRPr="00974E40">
              <w:rPr>
                <w:rFonts w:ascii="Times New Roman" w:hAnsi="Times New Roman"/>
                <w:b w:val="0"/>
                <w:lang w:val="pt-BR"/>
              </w:rPr>
              <w:t xml:space="preserve">. </w:t>
            </w:r>
            <w:r w:rsidRPr="00974E40">
              <w:rPr>
                <w:rFonts w:ascii="Times New Roman" w:hAnsi="Times New Roman"/>
                <w:b w:val="0"/>
                <w:u w:val="single"/>
                <w:lang w:val="pt-BR"/>
              </w:rPr>
              <w:t>Tác dụng với lưu huỳnh  (S</w:t>
            </w:r>
            <w:r w:rsidRPr="00974E40">
              <w:rPr>
                <w:rFonts w:ascii="Times New Roman" w:hAnsi="Times New Roman"/>
                <w:b w:val="0"/>
                <w:lang w:val="pt-BR"/>
              </w:rPr>
              <w:t xml:space="preserve">):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r w:rsidRPr="00974E40">
              <w:rPr>
                <w:rFonts w:ascii="Times New Roman" w:hAnsi="Times New Roman"/>
                <w:b w:val="0"/>
                <w:lang w:val="pt-BR"/>
              </w:rPr>
              <w:t xml:space="preserve"> - S cháy trong oxi mãnh liệt, với ngọn lửa màu xanh nhạt, sinh ra khí không màu là lưu hùynh đi oxít SO</w:t>
            </w:r>
            <w:r w:rsidRPr="00974E40">
              <w:rPr>
                <w:rFonts w:ascii="Times New Roman" w:hAnsi="Times New Roman"/>
                <w:b w:val="0"/>
                <w:vertAlign w:val="subscript"/>
                <w:lang w:val="pt-BR"/>
              </w:rPr>
              <w:t>2</w:t>
            </w:r>
            <w:r w:rsidRPr="00974E40">
              <w:rPr>
                <w:rFonts w:ascii="Times New Roman" w:hAnsi="Times New Roman"/>
                <w:b w:val="0"/>
                <w:lang w:val="pt-BR"/>
              </w:rPr>
              <w:t xml:space="preserve"> (khí sunfurơ ) </w:t>
            </w: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lang w:val="pt-BR"/>
              </w:rPr>
            </w:pP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PTHH </w:t>
            </w:r>
          </w:p>
          <w:p w:rsidR="00843A0D" w:rsidRPr="00974E40" w:rsidRDefault="00843A0D" w:rsidP="00843A0D">
            <w:pPr>
              <w:jc w:val="both"/>
              <w:rPr>
                <w:rFonts w:ascii="Times New Roman" w:hAnsi="Times New Roman"/>
                <w:b w:val="0"/>
                <w:vertAlign w:val="subscript"/>
              </w:rPr>
            </w:pPr>
            <w:r w:rsidRPr="00974E40">
              <w:rPr>
                <w:rFonts w:ascii="Times New Roman" w:hAnsi="Times New Roman"/>
                <w:b w:val="0"/>
              </w:rPr>
              <w:t xml:space="preserve">      S      +   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position w:val="-6"/>
              </w:rPr>
              <w:object w:dxaOrig="680" w:dyaOrig="360">
                <v:shape id="_x0000_i1028" type="#_x0000_t75" style="width:33.75pt;height:18pt" o:ole="">
                  <v:imagedata r:id="rId11" o:title=""/>
                </v:shape>
                <o:OLEObject Type="Embed" ProgID="Equation.DSMT4" ShapeID="_x0000_i1028" DrawAspect="Content" ObjectID="_1629746185" r:id="rId15"/>
              </w:object>
            </w:r>
            <w:r w:rsidRPr="00974E40">
              <w:rPr>
                <w:rFonts w:ascii="Times New Roman" w:hAnsi="Times New Roman"/>
              </w:rPr>
              <w:t xml:space="preserve"> </w:t>
            </w:r>
            <w:r w:rsidRPr="00974E40">
              <w:rPr>
                <w:rFonts w:ascii="Times New Roman" w:hAnsi="Times New Roman"/>
                <w:b w:val="0"/>
              </w:rPr>
              <w:t>SO</w:t>
            </w:r>
            <w:r w:rsidRPr="00974E40">
              <w:rPr>
                <w:rFonts w:ascii="Times New Roman" w:hAnsi="Times New Roman"/>
                <w:b w:val="0"/>
                <w:vertAlign w:val="subscript"/>
              </w:rPr>
              <w:t xml:space="preserve">2 </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Tác dụng với Phốt pho (P):</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P cháy trong oxi với ngọn lửa màu sá</w:t>
            </w:r>
            <w:r w:rsidR="00DD703F" w:rsidRPr="00974E40">
              <w:rPr>
                <w:rFonts w:ascii="Times New Roman" w:hAnsi="Times New Roman"/>
                <w:b w:val="0"/>
              </w:rPr>
              <w:t xml:space="preserve">ng chói, tạo ra khói màu trắng </w:t>
            </w:r>
            <w:r w:rsidRPr="00974E40">
              <w:rPr>
                <w:rFonts w:ascii="Times New Roman" w:hAnsi="Times New Roman"/>
                <w:b w:val="0"/>
              </w:rPr>
              <w:t>dày đặc bám vào thành lọ dưới dạng bột tan được trong nước đó là đi phốtpho penta o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w:t>
            </w: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p>
          <w:p w:rsidR="00843A0D" w:rsidRPr="00974E40" w:rsidRDefault="00843A0D" w:rsidP="00843A0D">
            <w:pPr>
              <w:jc w:val="both"/>
              <w:rPr>
                <w:rFonts w:ascii="Times New Roman" w:hAnsi="Times New Roman"/>
                <w:b w:val="0"/>
              </w:rPr>
            </w:pPr>
            <w:r w:rsidRPr="00974E40">
              <w:rPr>
                <w:rFonts w:ascii="Times New Roman" w:hAnsi="Times New Roman"/>
                <w:b w:val="0"/>
              </w:rPr>
              <w:t>- PTHH</w:t>
            </w:r>
          </w:p>
          <w:p w:rsidR="00843A0D" w:rsidRPr="00974E40" w:rsidRDefault="00843A0D" w:rsidP="00843A0D">
            <w:pPr>
              <w:jc w:val="both"/>
              <w:rPr>
                <w:rFonts w:ascii="Times New Roman" w:hAnsi="Times New Roman"/>
                <w:b w:val="0"/>
              </w:rPr>
            </w:pPr>
            <w:r w:rsidRPr="00974E40">
              <w:rPr>
                <w:rFonts w:ascii="Times New Roman" w:hAnsi="Times New Roman"/>
                <w:b w:val="0"/>
              </w:rPr>
              <w:t xml:space="preserve">   4P +      5O</w:t>
            </w:r>
            <w:r w:rsidRPr="00974E40">
              <w:rPr>
                <w:rFonts w:ascii="Times New Roman" w:hAnsi="Times New Roman"/>
                <w:b w:val="0"/>
                <w:vertAlign w:val="subscript"/>
              </w:rPr>
              <w:t>2</w:t>
            </w:r>
            <w:r w:rsidRPr="00974E40">
              <w:rPr>
                <w:rFonts w:ascii="Times New Roman" w:hAnsi="Times New Roman"/>
                <w:position w:val="-6"/>
              </w:rPr>
              <w:object w:dxaOrig="680" w:dyaOrig="360">
                <v:shape id="_x0000_i1029" type="#_x0000_t75" style="width:33.75pt;height:18pt" o:ole="">
                  <v:imagedata r:id="rId13" o:title=""/>
                </v:shape>
                <o:OLEObject Type="Embed" ProgID="Equation.DSMT4" ShapeID="_x0000_i1029" DrawAspect="Content" ObjectID="_1629746186" r:id="rId16"/>
              </w:object>
            </w:r>
            <w:r w:rsidRPr="00974E40">
              <w:rPr>
                <w:rFonts w:ascii="Times New Roman" w:hAnsi="Times New Roman"/>
              </w:rPr>
              <w:t xml:space="preserve"> </w:t>
            </w:r>
            <w:r w:rsidRPr="00974E40">
              <w:rPr>
                <w:rFonts w:ascii="Times New Roman" w:hAnsi="Times New Roman"/>
                <w:b w:val="0"/>
              </w:rPr>
              <w:t>2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 xml:space="preserve">5 </w:t>
            </w:r>
          </w:p>
          <w:p w:rsidR="00843A0D" w:rsidRPr="00974E40" w:rsidRDefault="00843A0D" w:rsidP="00843A0D">
            <w:pPr>
              <w:jc w:val="both"/>
              <w:rPr>
                <w:rFonts w:ascii="Times New Roman" w:hAnsi="Times New Roman"/>
                <w:b w:val="0"/>
                <w:vertAlign w:val="superscript"/>
              </w:rPr>
            </w:pPr>
            <w:r w:rsidRPr="00974E40">
              <w:rPr>
                <w:rFonts w:ascii="Times New Roman" w:hAnsi="Times New Roman"/>
                <w:b w:val="0"/>
                <w:vertAlign w:val="superscript"/>
              </w:rPr>
              <w:t xml:space="preserve">       </w:t>
            </w:r>
          </w:p>
          <w:p w:rsidR="00843A0D" w:rsidRPr="00974E40" w:rsidRDefault="00843A0D" w:rsidP="00843A0D">
            <w:pPr>
              <w:jc w:val="both"/>
              <w:rPr>
                <w:rFonts w:ascii="Times New Roman" w:hAnsi="Times New Roman"/>
                <w:b w:val="0"/>
              </w:rPr>
            </w:pPr>
          </w:p>
        </w:tc>
      </w:tr>
    </w:tbl>
    <w:p w:rsidR="00CA2FF7" w:rsidRPr="00974E40" w:rsidRDefault="00843A0D" w:rsidP="00CA2FF7">
      <w:pPr>
        <w:rPr>
          <w:rFonts w:ascii="Times New Roman" w:hAnsi="Times New Roman"/>
        </w:rPr>
      </w:pPr>
      <w:r w:rsidRPr="00974E40">
        <w:rPr>
          <w:rFonts w:ascii="Times New Roman" w:hAnsi="Times New Roman"/>
        </w:rPr>
        <w:lastRenderedPageBreak/>
        <w:t>3. Củng cố: (2’)</w:t>
      </w:r>
    </w:p>
    <w:p w:rsidR="00CA2FF7" w:rsidRPr="00974E40" w:rsidRDefault="00843A0D" w:rsidP="00CA2FF7">
      <w:pPr>
        <w:rPr>
          <w:rFonts w:ascii="Times New Roman" w:hAnsi="Times New Roman"/>
        </w:rPr>
      </w:pPr>
      <w:r w:rsidRPr="00974E40">
        <w:rPr>
          <w:rFonts w:ascii="Times New Roman" w:hAnsi="Times New Roman"/>
          <w:b w:val="0"/>
        </w:rPr>
        <w:t xml:space="preserve">-Giáo viên hệ thống lại toàn bộ kiến thức của bài </w:t>
      </w:r>
    </w:p>
    <w:p w:rsidR="00843A0D" w:rsidRPr="00974E40" w:rsidRDefault="00843A0D" w:rsidP="00CA2FF7">
      <w:pPr>
        <w:rPr>
          <w:rFonts w:ascii="Times New Roman" w:hAnsi="Times New Roman"/>
        </w:rPr>
      </w:pPr>
      <w:r w:rsidRPr="00974E40">
        <w:rPr>
          <w:rFonts w:ascii="Times New Roman" w:hAnsi="Times New Roman"/>
          <w:b w:val="0"/>
        </w:rPr>
        <w:t xml:space="preserve">- Gọi 1 HS nhắc lại tính chất vật lý của oxi? </w:t>
      </w:r>
    </w:p>
    <w:p w:rsidR="00843A0D" w:rsidRPr="00974E40" w:rsidRDefault="00843A0D" w:rsidP="00843A0D">
      <w:pPr>
        <w:tabs>
          <w:tab w:val="left" w:pos="180"/>
        </w:tabs>
        <w:rPr>
          <w:rFonts w:ascii="Times New Roman" w:hAnsi="Times New Roman"/>
        </w:rPr>
      </w:pPr>
      <w:r w:rsidRPr="00974E40">
        <w:rPr>
          <w:rFonts w:ascii="Times New Roman" w:hAnsi="Times New Roman"/>
        </w:rPr>
        <w:t>4. Dặn dò: (1’)</w:t>
      </w:r>
    </w:p>
    <w:p w:rsidR="00843A0D" w:rsidRPr="00974E40" w:rsidRDefault="00843A0D" w:rsidP="00CA2FF7">
      <w:pPr>
        <w:rPr>
          <w:rFonts w:ascii="Times New Roman" w:hAnsi="Times New Roman"/>
          <w:b w:val="0"/>
        </w:rPr>
      </w:pPr>
      <w:r w:rsidRPr="00974E40">
        <w:rPr>
          <w:rFonts w:ascii="Times New Roman" w:hAnsi="Times New Roman"/>
          <w:b w:val="0"/>
        </w:rPr>
        <w:t xml:space="preserve">- Học bài giảng và làm bài tập 1,2,4,5 sgk tr 84 </w:t>
      </w:r>
    </w:p>
    <w:p w:rsidR="00843A0D" w:rsidRPr="00974E40" w:rsidRDefault="00843A0D" w:rsidP="00CA2FF7">
      <w:pPr>
        <w:rPr>
          <w:rFonts w:ascii="Times New Roman" w:hAnsi="Times New Roman"/>
          <w:b w:val="0"/>
          <w:u w:val="single"/>
        </w:rPr>
      </w:pPr>
      <w:r w:rsidRPr="00974E40">
        <w:rPr>
          <w:rFonts w:ascii="Times New Roman" w:hAnsi="Times New Roman"/>
          <w:b w:val="0"/>
        </w:rPr>
        <w:t xml:space="preserve">- Soạn phần còn lại </w:t>
      </w:r>
    </w:p>
    <w:p w:rsidR="00843A0D" w:rsidRPr="00974E40" w:rsidRDefault="00843A0D" w:rsidP="00843A0D">
      <w:pPr>
        <w:rPr>
          <w:rFonts w:ascii="Times New Roman" w:hAnsi="Times New Roman"/>
        </w:rPr>
      </w:pPr>
      <w:r w:rsidRPr="00974E40">
        <w:rPr>
          <w:rFonts w:ascii="Times New Roman" w:hAnsi="Times New Roman"/>
          <w:u w:val="single"/>
        </w:rPr>
        <w:t>V. Rút Kinh Nghiệm</w:t>
      </w:r>
      <w:r w:rsidRPr="00974E40">
        <w:rPr>
          <w:rFonts w:ascii="Times New Roman" w:hAnsi="Times New Roman"/>
        </w:rPr>
        <w:t xml:space="preserve">: </w:t>
      </w:r>
    </w:p>
    <w:p w:rsidR="00843A0D" w:rsidRPr="00974E40" w:rsidRDefault="00843A0D" w:rsidP="00843A0D">
      <w:pPr>
        <w:rPr>
          <w:rFonts w:ascii="Times New Roman" w:hAnsi="Times New Roman"/>
          <w:sz w:val="18"/>
        </w:rPr>
      </w:pP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843A0D" w:rsidRPr="00974E40" w:rsidRDefault="00843A0D" w:rsidP="00843A0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10F33">
      <w:pPr>
        <w:rPr>
          <w:rFonts w:ascii="Times New Roman" w:hAnsi="Times New Roman"/>
          <w:b w:val="0"/>
        </w:rPr>
      </w:pPr>
      <w:r w:rsidRPr="00974E40">
        <w:rPr>
          <w:rFonts w:ascii="Times New Roman" w:hAnsi="Times New Roman"/>
          <w:b w:val="0"/>
        </w:rPr>
        <w:tab/>
        <w:t>Tuần 2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2.01.2019</w:t>
      </w:r>
    </w:p>
    <w:p w:rsidR="00974E40" w:rsidRPr="00974E40" w:rsidRDefault="00974E40" w:rsidP="00610F33">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04.01.2019</w:t>
      </w:r>
    </w:p>
    <w:p w:rsidR="00974E40" w:rsidRPr="00974E40" w:rsidRDefault="00026327" w:rsidP="00610F33">
      <w:pPr>
        <w:rPr>
          <w:rFonts w:ascii="Times New Roman" w:hAnsi="Times New Roman"/>
          <w:b w:val="0"/>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1143000</wp:posOffset>
                </wp:positionH>
                <wp:positionV relativeFrom="paragraph">
                  <wp:posOffset>26670</wp:posOffset>
                </wp:positionV>
                <wp:extent cx="3657600" cy="457200"/>
                <wp:effectExtent l="24765" t="27940" r="22860" b="19685"/>
                <wp:wrapNone/>
                <wp:docPr id="24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F6184A" w:rsidRDefault="00974E40" w:rsidP="00610F33">
                            <w:pPr>
                              <w:jc w:val="center"/>
                            </w:pPr>
                            <w:r w:rsidRPr="00CF785B">
                              <w:rPr>
                                <w:sz w:val="32"/>
                                <w:szCs w:val="32"/>
                              </w:rPr>
                              <w:t>TÍNH CH</w:t>
                            </w:r>
                            <w:r w:rsidRPr="00CF785B">
                              <w:rPr>
                                <w:rFonts w:ascii="Times New Roman" w:hAnsi="Times New Roman"/>
                                <w:sz w:val="32"/>
                                <w:szCs w:val="32"/>
                              </w:rPr>
                              <w:t>Ấ</w:t>
                            </w:r>
                            <w:r w:rsidRPr="00CF785B">
                              <w:rPr>
                                <w:sz w:val="32"/>
                                <w:szCs w:val="32"/>
                              </w:rPr>
                              <w:t>T C</w:t>
                            </w:r>
                            <w:r w:rsidRPr="00CF785B">
                              <w:rPr>
                                <w:rFonts w:ascii="Times New Roman" w:hAnsi="Times New Roman"/>
                                <w:sz w:val="32"/>
                                <w:szCs w:val="32"/>
                              </w:rPr>
                              <w:t>Ủ</w:t>
                            </w:r>
                            <w:r w:rsidRPr="00CF785B">
                              <w:rPr>
                                <w:sz w:val="32"/>
                                <w:szCs w:val="32"/>
                              </w:rPr>
                              <w:t>A OXI</w:t>
                            </w:r>
                            <w:r w:rsidRPr="00F6184A">
                              <w:t xml:space="preserve"> ( ti</w:t>
                            </w:r>
                            <w:r w:rsidRPr="00F6184A">
                              <w:rPr>
                                <w:rFonts w:ascii="Times New Roman" w:hAnsi="Times New Roman"/>
                              </w:rPr>
                              <w:t>ế</w:t>
                            </w:r>
                            <w:r w:rsidRPr="00F6184A">
                              <w:t>t 2 )</w:t>
                            </w:r>
                          </w:p>
                          <w:p w:rsidR="00974E40" w:rsidRDefault="00974E40" w:rsidP="00610F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7" style="position:absolute;margin-left:90pt;margin-top:2.1pt;width:4in;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6M4JPgIAAIEEAAAOAAAAZHJzL2Uyb0RvYy54bWysVGFv0zAQ/Y7Ef7D8naUpXTeiplPVbQhp wMTgBzi20xgcn7HdpuPXc760owM+IRLJOsfn53fv+bK42veW7XSIBlzNy7MJZ9pJUMZtav7l8+2r S85iEk4JC07X/FFHfrV8+WIx+EpPoQOrdGAI4mI1+Jp3KfmqKKLsdC/iGXjtcLGF0IuE07ApVBAD ove2mE4m82KAoHwAqWPEr9fjIl8SfttqmT62bdSJ2Zojt0RjoLHJY7FciGoThO+MPNAQ/8CiF8bh oU9Q1yIJtg3mD6jeyAAR2nQmoS+gbY3UVANWU05+q+ahE15TLShO9E8yxf8HKz/s7gMzqubTWcmZ Ez2atNomoLNZeZEVGnysMPHB34dcY/R3IL9F5mDdCbfRqxBg6LRQyKvM+cWzDXkScStrhvegEF4g PIm1b0OfAVEGtidPHp880fvEJH58PT+/mE/QOolrs/MLNJ2OENVxtw8xvdXQsxzUPMDWqU9oPB0h dncxkTHqUJxQXzlre4s274Rl5Xw+pyILUR2SMTpiUrlgjbo11tIkbJq1DQy31vxmld8DnXiaZh0b kPtlScx7j/qqxhKjZ3nxFG5Cz9/gqCa6qlnmG6coTsLYMUbG1h10z1KPlqV9sydryZRsQwPqEY0I MPYB9i0GHYQfnA3YAzWP37ciaM7sO4dmvilns9w0NCHtOQunK83pinASoWqeOBvDdRobbeuD2XR4 UkkCOMj3qzXpeFNGVgf6eM8xetZIp3PK+vXnWP4EAAD//wMAUEsDBBQABgAIAAAAIQBrc7rd2gAA AAgBAAAPAAAAZHJzL2Rvd25yZXYueG1sTI/NTsMwEITvSLyDtUjcqENEQxXiVAiJAzcICK6bePNT 4nUUu2n69iwnuO2nGc3OFPvVjWqhOQyeDdxuElDEjbcDdwY+3p9vdqBCRLY4eiYDZwqwLy8vCsyt P/EbLVXslIRwyNFAH+OUax2anhyGjZ+IRWv97DAKzp22M54k3I06TZJMOxxYPvQ40VNPzXd1dAa+ zrRt1+yzrQ8vvNRUtfh6aI25vlofH0BFWuOfGX7rS3UopVPtj2yDGoV3iWyJBu5SUKLfbzPhWo4s BV0W+v+A8gcAAP//AwBQSwECLQAUAAYACAAAACEAtoM4kv4AAADhAQAAEwAAAAAAAAAAAAAAAAAA AAAAW0NvbnRlbnRfVHlwZXNdLnhtbFBLAQItABQABgAIAAAAIQA4/SH/1gAAAJQBAAALAAAAAAAA AAAAAAAAAC8BAABfcmVscy8ucmVsc1BLAQItABQABgAIAAAAIQCU6M4JPgIAAIEEAAAOAAAAAAAA AAAAAAAAAC4CAABkcnMvZTJvRG9jLnhtbFBLAQItABQABgAIAAAAIQBrc7rd2gAAAAgBAAAPAAAA AAAAAAAAAAAAAJgEAABkcnMvZG93bnJldi54bWxQSwUGAAAAAAQABADzAAAAnwUAAAAA " fillcolor="#eaeaea" strokeweight="3pt">
                <v:stroke linestyle="thinThin"/>
                <v:textbox>
                  <w:txbxContent>
                    <w:p w:rsidR="00974E40" w:rsidRPr="00F6184A" w:rsidRDefault="00974E40" w:rsidP="00610F33">
                      <w:pPr>
                        <w:jc w:val="center"/>
                      </w:pPr>
                      <w:r w:rsidRPr="00CF785B">
                        <w:rPr>
                          <w:sz w:val="32"/>
                          <w:szCs w:val="32"/>
                        </w:rPr>
                        <w:t>TÍNH CH</w:t>
                      </w:r>
                      <w:r w:rsidRPr="00CF785B">
                        <w:rPr>
                          <w:rFonts w:ascii="Times New Roman" w:hAnsi="Times New Roman"/>
                          <w:sz w:val="32"/>
                          <w:szCs w:val="32"/>
                        </w:rPr>
                        <w:t>Ấ</w:t>
                      </w:r>
                      <w:r w:rsidRPr="00CF785B">
                        <w:rPr>
                          <w:sz w:val="32"/>
                          <w:szCs w:val="32"/>
                        </w:rPr>
                        <w:t>T C</w:t>
                      </w:r>
                      <w:r w:rsidRPr="00CF785B">
                        <w:rPr>
                          <w:rFonts w:ascii="Times New Roman" w:hAnsi="Times New Roman"/>
                          <w:sz w:val="32"/>
                          <w:szCs w:val="32"/>
                        </w:rPr>
                        <w:t>Ủ</w:t>
                      </w:r>
                      <w:r w:rsidRPr="00CF785B">
                        <w:rPr>
                          <w:sz w:val="32"/>
                          <w:szCs w:val="32"/>
                        </w:rPr>
                        <w:t>A OXI</w:t>
                      </w:r>
                      <w:r w:rsidRPr="00F6184A">
                        <w:t xml:space="preserve"> ( ti</w:t>
                      </w:r>
                      <w:r w:rsidRPr="00F6184A">
                        <w:rPr>
                          <w:rFonts w:ascii="Times New Roman" w:hAnsi="Times New Roman"/>
                        </w:rPr>
                        <w:t>ế</w:t>
                      </w:r>
                      <w:r w:rsidRPr="00F6184A">
                        <w:t>t 2 )</w:t>
                      </w:r>
                    </w:p>
                    <w:p w:rsidR="00974E40" w:rsidRDefault="00974E40" w:rsidP="00610F33"/>
                  </w:txbxContent>
                </v:textbox>
              </v:roundrect>
            </w:pict>
          </mc:Fallback>
        </mc:AlternateContent>
      </w:r>
    </w:p>
    <w:p w:rsidR="00974E40" w:rsidRPr="00974E40" w:rsidRDefault="00974E40" w:rsidP="00610F33">
      <w:pPr>
        <w:rPr>
          <w:rFonts w:ascii="Times New Roman" w:hAnsi="Times New Roman"/>
          <w:noProof/>
          <w:u w:val="single"/>
        </w:rPr>
      </w:pPr>
    </w:p>
    <w:p w:rsidR="00974E40" w:rsidRPr="00974E40" w:rsidRDefault="00974E40" w:rsidP="00610F33">
      <w:pPr>
        <w:rPr>
          <w:rFonts w:ascii="Times New Roman" w:hAnsi="Times New Roman"/>
          <w:b w:val="0"/>
        </w:rPr>
      </w:pPr>
    </w:p>
    <w:p w:rsidR="00974E40" w:rsidRPr="00974E40" w:rsidRDefault="00974E40" w:rsidP="00610F33">
      <w:pPr>
        <w:rPr>
          <w:rFonts w:ascii="Times New Roman" w:hAnsi="Times New Roman"/>
        </w:rPr>
      </w:pPr>
      <w:r w:rsidRPr="00974E40">
        <w:rPr>
          <w:rFonts w:ascii="Times New Roman" w:hAnsi="Times New Roman"/>
        </w:rPr>
        <w:t>I.</w:t>
      </w:r>
      <w:r w:rsidRPr="00974E40">
        <w:rPr>
          <w:rFonts w:ascii="Times New Roman" w:hAnsi="Times New Roman"/>
          <w:u w:val="single"/>
        </w:rPr>
        <w:t xml:space="preserve">Mục Tiêu </w:t>
      </w:r>
    </w:p>
    <w:p w:rsidR="00974E40" w:rsidRPr="00974E40" w:rsidRDefault="00974E40" w:rsidP="00A35519">
      <w:pPr>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A35519">
      <w:pPr>
        <w:rPr>
          <w:rFonts w:ascii="Times New Roman" w:hAnsi="Times New Roman"/>
          <w:b w:val="0"/>
        </w:rPr>
      </w:pPr>
      <w:r w:rsidRPr="00974E40">
        <w:rPr>
          <w:rFonts w:ascii="Times New Roman" w:hAnsi="Times New Roman"/>
          <w:b w:val="0"/>
        </w:rPr>
        <w:t>- TCHH tiếp theo của oxi là tác dụng với kim loại (Fe) và hợp chất (CH</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A35519">
      <w:pPr>
        <w:rPr>
          <w:rFonts w:ascii="Times New Roman" w:hAnsi="Times New Roman"/>
          <w:b w:val="0"/>
        </w:rPr>
      </w:pPr>
      <w:r w:rsidRPr="00974E40">
        <w:rPr>
          <w:rFonts w:ascii="Times New Roman" w:hAnsi="Times New Roman"/>
          <w:b w:val="0"/>
        </w:rPr>
        <w:t xml:space="preserve">- Hóa trị của oxi trong các hợp chất thường bằng II </w:t>
      </w:r>
    </w:p>
    <w:p w:rsidR="00974E40" w:rsidRPr="00974E40" w:rsidRDefault="00974E40" w:rsidP="00A35519">
      <w:pPr>
        <w:rPr>
          <w:rFonts w:ascii="Times New Roman" w:hAnsi="Times New Roman"/>
          <w:b w:val="0"/>
        </w:rPr>
      </w:pPr>
      <w:r w:rsidRPr="00974E40">
        <w:rPr>
          <w:rFonts w:ascii="Times New Roman" w:hAnsi="Times New Roman"/>
          <w:b w:val="0"/>
        </w:rPr>
        <w:t>- Sự cần thiết của oxi trong đời sống</w:t>
      </w:r>
    </w:p>
    <w:p w:rsidR="00974E40" w:rsidRPr="00974E40" w:rsidRDefault="00974E40" w:rsidP="00610F33">
      <w:pPr>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610F33">
      <w:pPr>
        <w:rPr>
          <w:rFonts w:ascii="Times New Roman" w:hAnsi="Times New Roman"/>
          <w:b w:val="0"/>
        </w:rPr>
      </w:pPr>
      <w:r w:rsidRPr="00974E40">
        <w:rPr>
          <w:rFonts w:ascii="Times New Roman" w:hAnsi="Times New Roman"/>
          <w:b w:val="0"/>
        </w:rPr>
        <w:t>- Liên hệ với thực tế rút ra tính chất Fe, CH</w:t>
      </w:r>
      <w:r w:rsidRPr="00974E40">
        <w:rPr>
          <w:rFonts w:ascii="Times New Roman" w:hAnsi="Times New Roman"/>
          <w:b w:val="0"/>
          <w:vertAlign w:val="subscript"/>
        </w:rPr>
        <w:t>4</w:t>
      </w:r>
      <w:r w:rsidRPr="00974E40">
        <w:rPr>
          <w:rFonts w:ascii="Times New Roman" w:hAnsi="Times New Roman"/>
          <w:b w:val="0"/>
        </w:rPr>
        <w:t xml:space="preserve"> có trong bùn ao cháy (khí bioga)</w:t>
      </w:r>
    </w:p>
    <w:p w:rsidR="00974E40" w:rsidRPr="00974E40" w:rsidRDefault="00974E40" w:rsidP="00610F33">
      <w:pPr>
        <w:rPr>
          <w:rFonts w:ascii="Times New Roman" w:hAnsi="Times New Roman"/>
          <w:b w:val="0"/>
        </w:rPr>
      </w:pPr>
      <w:r w:rsidRPr="00974E40">
        <w:rPr>
          <w:rFonts w:ascii="Times New Roman" w:hAnsi="Times New Roman"/>
          <w:b w:val="0"/>
        </w:rPr>
        <w:t>-Viết PTHH.</w:t>
      </w:r>
    </w:p>
    <w:p w:rsidR="00974E40" w:rsidRPr="00974E40" w:rsidRDefault="00974E40" w:rsidP="00610F33">
      <w:pPr>
        <w:rPr>
          <w:rFonts w:ascii="Times New Roman" w:hAnsi="Times New Roman"/>
        </w:rPr>
      </w:pPr>
      <w:r w:rsidRPr="00974E40">
        <w:rPr>
          <w:rFonts w:ascii="Times New Roman" w:hAnsi="Times New Roman"/>
          <w:b w:val="0"/>
        </w:rPr>
        <w:t>-Tính thể tích khí oxi (đktc) tham gia hoặc tạo thành trong phản ứng hóa học.</w:t>
      </w:r>
    </w:p>
    <w:p w:rsidR="00974E40" w:rsidRPr="00974E40" w:rsidRDefault="00974E40" w:rsidP="00610F33">
      <w:pPr>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cẩn thận, kiên trì trong học tập  </w:t>
      </w:r>
    </w:p>
    <w:p w:rsidR="00974E40" w:rsidRPr="00974E40" w:rsidRDefault="00974E40" w:rsidP="00930E8F">
      <w:pPr>
        <w:rPr>
          <w:rFonts w:ascii="Times New Roman" w:hAnsi="Times New Roman"/>
          <w:b w:val="0"/>
          <w:szCs w:val="22"/>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930E8F">
      <w:pPr>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930E8F">
      <w:pPr>
        <w:rPr>
          <w:rFonts w:ascii="Times New Roman" w:hAnsi="Times New Roman"/>
          <w:b w:val="0"/>
        </w:rPr>
      </w:pPr>
      <w:r w:rsidRPr="00974E40">
        <w:rPr>
          <w:rFonts w:ascii="Times New Roman" w:hAnsi="Times New Roman"/>
          <w:b w:val="0"/>
        </w:rPr>
        <w:t>-Năng lực hợp tác</w:t>
      </w:r>
    </w:p>
    <w:p w:rsidR="00974E40" w:rsidRPr="00974E40" w:rsidRDefault="00974E40" w:rsidP="00930E8F">
      <w:pPr>
        <w:rPr>
          <w:rFonts w:ascii="Times New Roman" w:hAnsi="Times New Roman"/>
          <w:b w:val="0"/>
        </w:rPr>
      </w:pPr>
      <w:r w:rsidRPr="00974E40">
        <w:rPr>
          <w:rFonts w:ascii="Times New Roman" w:hAnsi="Times New Roman"/>
          <w:b w:val="0"/>
        </w:rPr>
        <w:t>-Năng lực nghiên cứu và thực hành hóa học</w:t>
      </w:r>
    </w:p>
    <w:p w:rsidR="00974E40" w:rsidRPr="00974E40" w:rsidRDefault="00974E40" w:rsidP="00930E8F">
      <w:pPr>
        <w:rPr>
          <w:rFonts w:ascii="Times New Roman" w:hAnsi="Times New Roman"/>
          <w:b w:val="0"/>
        </w:rPr>
      </w:pPr>
      <w:r w:rsidRPr="00974E40">
        <w:rPr>
          <w:rFonts w:ascii="Times New Roman" w:hAnsi="Times New Roman"/>
          <w:b w:val="0"/>
        </w:rPr>
        <w:t>-Năng lực tính tóan</w:t>
      </w:r>
    </w:p>
    <w:p w:rsidR="00974E40" w:rsidRPr="00974E40" w:rsidRDefault="00974E40" w:rsidP="00930E8F">
      <w:pPr>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930E8F">
      <w:pPr>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610F33">
      <w:pPr>
        <w:rPr>
          <w:rFonts w:ascii="Times New Roman" w:hAnsi="Times New Roman"/>
          <w:b w:val="0"/>
        </w:rPr>
      </w:pPr>
      <w:r w:rsidRPr="00974E40">
        <w:rPr>
          <w:rFonts w:ascii="Times New Roman" w:hAnsi="Times New Roman"/>
          <w:b w:val="0"/>
        </w:rPr>
        <w:t>-Năng lực sáng tạo</w:t>
      </w:r>
    </w:p>
    <w:p w:rsidR="00974E40" w:rsidRPr="00974E40" w:rsidRDefault="00974E40" w:rsidP="00610F33">
      <w:pPr>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CHH của oxi (tt)           </w:t>
      </w:r>
    </w:p>
    <w:p w:rsidR="00974E40" w:rsidRPr="00974E40" w:rsidRDefault="00974E40" w:rsidP="00610F33">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610F33">
      <w:pPr>
        <w:rPr>
          <w:rFonts w:ascii="Times New Roman" w:hAnsi="Times New Roman"/>
          <w:b w:val="0"/>
        </w:rPr>
      </w:pPr>
      <w:r w:rsidRPr="00974E40">
        <w:rPr>
          <w:rFonts w:ascii="Times New Roman" w:hAnsi="Times New Roman"/>
          <w:b w:val="0"/>
        </w:rPr>
        <w:t>- Hoá chất: lọ oxi, dây sắt</w:t>
      </w:r>
    </w:p>
    <w:p w:rsidR="00974E40" w:rsidRPr="00974E40" w:rsidRDefault="00974E40" w:rsidP="00610F33">
      <w:pPr>
        <w:tabs>
          <w:tab w:val="left" w:pos="540"/>
        </w:tabs>
        <w:rPr>
          <w:rFonts w:ascii="Times New Roman" w:hAnsi="Times New Roman"/>
          <w:b w:val="0"/>
        </w:rPr>
      </w:pPr>
      <w:r w:rsidRPr="00974E40">
        <w:rPr>
          <w:rFonts w:ascii="Times New Roman" w:hAnsi="Times New Roman"/>
          <w:b w:val="0"/>
        </w:rPr>
        <w:lastRenderedPageBreak/>
        <w:t>- Dụng cụ: Đèn cồn, kẹp gỗ, cát , diêm …</w:t>
      </w:r>
    </w:p>
    <w:p w:rsidR="00974E40" w:rsidRPr="00974E40" w:rsidRDefault="00974E40" w:rsidP="00610F33">
      <w:pPr>
        <w:rPr>
          <w:rFonts w:ascii="Times New Roman" w:hAnsi="Times New Roman"/>
          <w:b w:val="0"/>
        </w:rPr>
      </w:pPr>
      <w:r w:rsidRPr="00974E40">
        <w:rPr>
          <w:rFonts w:ascii="Times New Roman" w:hAnsi="Times New Roman"/>
        </w:rPr>
        <w:t xml:space="preserve">- </w:t>
      </w:r>
      <w:r w:rsidRPr="00974E40">
        <w:rPr>
          <w:rFonts w:ascii="Times New Roman" w:hAnsi="Times New Roman"/>
          <w:b w:val="0"/>
        </w:rPr>
        <w:t xml:space="preserve">Bảng phụ có ghi sẳn các bài tập </w:t>
      </w:r>
    </w:p>
    <w:p w:rsidR="00974E40" w:rsidRPr="00974E40" w:rsidRDefault="00974E40" w:rsidP="00610F33">
      <w:pPr>
        <w:rPr>
          <w:rFonts w:ascii="Times New Roman" w:hAnsi="Times New Roman"/>
          <w:b w:val="0"/>
        </w:rPr>
      </w:pPr>
      <w:r w:rsidRPr="00974E40">
        <w:rPr>
          <w:rFonts w:ascii="Times New Roman" w:hAnsi="Times New Roman"/>
        </w:rPr>
        <w:t xml:space="preserve">IV. </w:t>
      </w:r>
      <w:r w:rsidRPr="00974E40">
        <w:rPr>
          <w:rFonts w:ascii="Times New Roman" w:hAnsi="Times New Roman"/>
          <w:u w:val="single"/>
        </w:rPr>
        <w:t>Tiến Trình bài giảng:</w:t>
      </w:r>
      <w:r w:rsidRPr="00974E40">
        <w:rPr>
          <w:rFonts w:ascii="Times New Roman" w:hAnsi="Times New Roman"/>
        </w:rPr>
        <w:t xml:space="preserve"> </w:t>
      </w:r>
    </w:p>
    <w:p w:rsidR="00974E40" w:rsidRPr="00974E40" w:rsidRDefault="00974E40" w:rsidP="00A35519">
      <w:pPr>
        <w:rPr>
          <w:rFonts w:ascii="Times New Roman" w:hAnsi="Times New Roman"/>
        </w:rPr>
      </w:pPr>
      <w:r w:rsidRPr="00974E40">
        <w:rPr>
          <w:rFonts w:ascii="Times New Roman" w:hAnsi="Times New Roman"/>
        </w:rPr>
        <w:t xml:space="preserve">1. Bài cũ: </w:t>
      </w:r>
      <w:r w:rsidRPr="00974E40">
        <w:rPr>
          <w:rFonts w:ascii="Times New Roman" w:hAnsi="Times New Roman"/>
          <w:b w:val="0"/>
        </w:rPr>
        <w:t>(5’)</w:t>
      </w:r>
    </w:p>
    <w:p w:rsidR="00974E40" w:rsidRPr="00974E40" w:rsidRDefault="00974E40" w:rsidP="00A35519">
      <w:pPr>
        <w:jc w:val="both"/>
        <w:rPr>
          <w:rFonts w:ascii="Times New Roman" w:hAnsi="Times New Roman"/>
          <w:b w:val="0"/>
        </w:rPr>
      </w:pPr>
      <w:r w:rsidRPr="00974E40">
        <w:rPr>
          <w:rFonts w:ascii="Times New Roman" w:hAnsi="Times New Roman"/>
          <w:b w:val="0"/>
        </w:rPr>
        <w:t>- Phát biểu TCVL của oxi.</w:t>
      </w:r>
    </w:p>
    <w:p w:rsidR="00974E40" w:rsidRPr="00974E40" w:rsidRDefault="00974E40" w:rsidP="00A35519">
      <w:pPr>
        <w:jc w:val="both"/>
        <w:rPr>
          <w:rFonts w:ascii="Times New Roman" w:hAnsi="Times New Roman"/>
          <w:b w:val="0"/>
        </w:rPr>
      </w:pPr>
      <w:r w:rsidRPr="00974E40">
        <w:rPr>
          <w:rFonts w:ascii="Times New Roman" w:hAnsi="Times New Roman"/>
          <w:b w:val="0"/>
        </w:rPr>
        <w:t>- Phát biểu TCHH của oxi tác dụng với phi kim? Viết PTHH xảy ra.</w:t>
      </w:r>
    </w:p>
    <w:p w:rsidR="00974E40" w:rsidRPr="00974E40" w:rsidRDefault="00974E40" w:rsidP="00A35519">
      <w:pPr>
        <w:rPr>
          <w:rFonts w:ascii="Times New Roman" w:hAnsi="Times New Roman"/>
        </w:rPr>
      </w:pPr>
      <w:r w:rsidRPr="00974E40">
        <w:rPr>
          <w:rFonts w:ascii="Times New Roman" w:hAnsi="Times New Roman"/>
        </w:rPr>
        <w:t>2. Hoạt  động dạy học</w:t>
      </w:r>
      <w:r w:rsidRPr="00974E40">
        <w:rPr>
          <w:rFonts w:ascii="Times New Roman" w:hAnsi="Times New Roman"/>
          <w:b w:val="0"/>
        </w:rPr>
        <w:t>: (3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83"/>
        <w:gridCol w:w="3233"/>
        <w:gridCol w:w="3606"/>
      </w:tblGrid>
      <w:tr w:rsidR="00974E40" w:rsidRPr="00974E40">
        <w:trPr>
          <w:jc w:val="center"/>
        </w:trPr>
        <w:tc>
          <w:tcPr>
            <w:tcW w:w="3583"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GIÁO VIÊN</w:t>
            </w:r>
          </w:p>
        </w:tc>
        <w:tc>
          <w:tcPr>
            <w:tcW w:w="3233"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HỌC SINH</w:t>
            </w:r>
          </w:p>
        </w:tc>
        <w:tc>
          <w:tcPr>
            <w:tcW w:w="3606" w:type="dxa"/>
            <w:tcBorders>
              <w:top w:val="double" w:sz="4" w:space="0" w:color="auto"/>
              <w:bottom w:val="double" w:sz="4" w:space="0" w:color="auto"/>
            </w:tcBorders>
            <w:shd w:val="clear" w:color="auto" w:fill="D9D9D9"/>
          </w:tcPr>
          <w:p w:rsidR="00974E40" w:rsidRPr="00974E40" w:rsidRDefault="00974E40" w:rsidP="00610F33">
            <w:pPr>
              <w:jc w:val="center"/>
              <w:rPr>
                <w:rFonts w:ascii="Times New Roman" w:hAnsi="Times New Roman"/>
              </w:rPr>
            </w:pPr>
            <w:r w:rsidRPr="00974E40">
              <w:rPr>
                <w:rFonts w:ascii="Times New Roman" w:hAnsi="Times New Roman"/>
              </w:rPr>
              <w:t>NỘI DUNG</w:t>
            </w:r>
          </w:p>
        </w:tc>
      </w:tr>
      <w:tr w:rsidR="00974E40" w:rsidRPr="00974E40">
        <w:trPr>
          <w:jc w:val="center"/>
        </w:trPr>
        <w:tc>
          <w:tcPr>
            <w:tcW w:w="10422" w:type="dxa"/>
            <w:gridSpan w:val="3"/>
            <w:tcBorders>
              <w:top w:val="double" w:sz="4" w:space="0" w:color="auto"/>
              <w:bottom w:val="single" w:sz="4" w:space="0" w:color="auto"/>
            </w:tcBorders>
            <w:shd w:val="clear" w:color="auto" w:fill="FFFFFF"/>
          </w:tcPr>
          <w:p w:rsidR="00974E40" w:rsidRPr="00974E40" w:rsidRDefault="00974E40" w:rsidP="00610F33">
            <w:pPr>
              <w:jc w:val="center"/>
              <w:rPr>
                <w:rFonts w:ascii="Times New Roman" w:hAnsi="Times New Roman"/>
              </w:rPr>
            </w:pPr>
            <w:r w:rsidRPr="00974E40">
              <w:rPr>
                <w:rFonts w:ascii="Times New Roman" w:hAnsi="Times New Roman"/>
              </w:rPr>
              <w:t>Hoạt động 1: Giới thiệu bài (1’)</w:t>
            </w:r>
          </w:p>
          <w:p w:rsidR="00974E40" w:rsidRPr="00974E40" w:rsidRDefault="00974E40" w:rsidP="00610F33">
            <w:pPr>
              <w:ind w:left="720" w:firstLine="720"/>
              <w:rPr>
                <w:rFonts w:ascii="Times New Roman" w:hAnsi="Times New Roman"/>
                <w:i/>
              </w:rPr>
            </w:pPr>
            <w:r w:rsidRPr="00974E40">
              <w:rPr>
                <w:rFonts w:ascii="Times New Roman" w:hAnsi="Times New Roman"/>
                <w:b w:val="0"/>
              </w:rPr>
              <w:t xml:space="preserve">Tiết trước chúng ta đã biết oxi tác dụng với 1 số phi kim như: S,P... và tác dung với kim loại (Fe). Tiết hôm nay chúng ta sẽ xét tiếp các tính chất hoá học của oxi, đó là các tính chất tác dụng với 1số hợp chất và luyện tập tính thể tích của khí oxi ở đktc.     </w:t>
            </w:r>
          </w:p>
        </w:tc>
      </w:tr>
      <w:tr w:rsidR="00974E40" w:rsidRPr="00974E40">
        <w:trPr>
          <w:jc w:val="center"/>
        </w:trPr>
        <w:tc>
          <w:tcPr>
            <w:tcW w:w="10422" w:type="dxa"/>
            <w:gridSpan w:val="3"/>
            <w:tcBorders>
              <w:top w:val="single" w:sz="4" w:space="0" w:color="auto"/>
            </w:tcBorders>
          </w:tcPr>
          <w:p w:rsidR="00974E40" w:rsidRPr="00974E40" w:rsidRDefault="00974E40" w:rsidP="007D186C">
            <w:pPr>
              <w:jc w:val="center"/>
              <w:rPr>
                <w:rFonts w:ascii="Times New Roman" w:hAnsi="Times New Roman"/>
              </w:rPr>
            </w:pPr>
            <w:r w:rsidRPr="00974E40">
              <w:rPr>
                <w:rFonts w:ascii="Times New Roman" w:hAnsi="Times New Roman"/>
              </w:rPr>
              <w:t>Hoạt động 2: Oxi tác dụng với kim loại (6’)</w:t>
            </w:r>
          </w:p>
        </w:tc>
      </w:tr>
      <w:tr w:rsidR="00974E40" w:rsidRPr="00974E40">
        <w:trPr>
          <w:jc w:val="center"/>
        </w:trPr>
        <w:tc>
          <w:tcPr>
            <w:tcW w:w="3583" w:type="dxa"/>
          </w:tcPr>
          <w:p w:rsidR="00974E40" w:rsidRPr="00974E40" w:rsidRDefault="00974E40" w:rsidP="007D186C">
            <w:pPr>
              <w:jc w:val="both"/>
              <w:rPr>
                <w:rFonts w:ascii="Times New Roman" w:hAnsi="Times New Roman"/>
                <w:b w:val="0"/>
              </w:rPr>
            </w:pPr>
            <w:r w:rsidRPr="00974E40">
              <w:rPr>
                <w:rFonts w:ascii="Times New Roman" w:hAnsi="Times New Roman"/>
                <w:b w:val="0"/>
              </w:rPr>
              <w:t>?Kể tên một số km loại trong cuộc sống mà em biết?</w:t>
            </w:r>
          </w:p>
          <w:p w:rsidR="00974E40" w:rsidRPr="00974E40" w:rsidRDefault="00974E40" w:rsidP="007D186C">
            <w:pPr>
              <w:jc w:val="both"/>
              <w:rPr>
                <w:rFonts w:ascii="Times New Roman" w:hAnsi="Times New Roman"/>
                <w:b w:val="0"/>
              </w:rPr>
            </w:pPr>
            <w:r w:rsidRPr="00974E40">
              <w:rPr>
                <w:rFonts w:ascii="Times New Roman" w:hAnsi="Times New Roman"/>
                <w:b w:val="0"/>
              </w:rPr>
              <w:t>GV: làm TN theo các bước sau</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Lấy 1 đoạn day sắt (cuốn xoắn) đưa vào trong bình oxi, có dấu hiệu pứ hoá học xảy ra không? </w:t>
            </w:r>
          </w:p>
          <w:p w:rsidR="00974E40" w:rsidRPr="00974E40" w:rsidRDefault="00026327" w:rsidP="007D186C">
            <w:pPr>
              <w:jc w:val="both"/>
              <w:rPr>
                <w:rFonts w:ascii="Times New Roman" w:hAnsi="Times New Roman"/>
                <w:b w:val="0"/>
              </w:rPr>
            </w:pPr>
            <w:r>
              <w:rPr>
                <w:rFonts w:ascii="Times New Roman" w:hAnsi="Times New Roman"/>
                <w:noProof/>
              </w:rPr>
              <w:drawing>
                <wp:anchor distT="0" distB="0" distL="114300" distR="114300" simplePos="0" relativeHeight="251661824" behindDoc="1" locked="0" layoutInCell="1" allowOverlap="1">
                  <wp:simplePos x="0" y="0"/>
                  <wp:positionH relativeFrom="column">
                    <wp:posOffset>1201420</wp:posOffset>
                  </wp:positionH>
                  <wp:positionV relativeFrom="paragraph">
                    <wp:posOffset>119380</wp:posOffset>
                  </wp:positionV>
                  <wp:extent cx="733425" cy="857250"/>
                  <wp:effectExtent l="0" t="0" r="9525" b="0"/>
                  <wp:wrapTight wrapText="bothSides">
                    <wp:wrapPolygon edited="0">
                      <wp:start x="0" y="0"/>
                      <wp:lineTo x="0" y="21120"/>
                      <wp:lineTo x="21319" y="21120"/>
                      <wp:lineTo x="21319" y="0"/>
                      <wp:lineTo x="0" y="0"/>
                    </wp:wrapPolygon>
                  </wp:wrapTight>
                  <wp:docPr id="2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334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 xml:space="preserve">- Quấn vào đầu day sắt 1 mẫu than gỗ, đốt cho than và day sắt nóng đỏ rồi đưa vào lọ chứa oxi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Quan sát và nêu hiện tượng hoá học xảy ra và rút ra  nhận xét? </w:t>
            </w:r>
          </w:p>
          <w:p w:rsidR="00974E40" w:rsidRPr="00974E40" w:rsidRDefault="00974E40" w:rsidP="007D186C">
            <w:pPr>
              <w:jc w:val="both"/>
              <w:rPr>
                <w:rFonts w:ascii="Times New Roman" w:hAnsi="Times New Roman"/>
                <w:b w:val="0"/>
                <w:sz w:val="10"/>
              </w:rPr>
            </w:pPr>
          </w:p>
          <w:p w:rsidR="00974E40" w:rsidRPr="00974E40" w:rsidRDefault="00974E40" w:rsidP="007D186C">
            <w:pPr>
              <w:jc w:val="both"/>
              <w:rPr>
                <w:rFonts w:ascii="Times New Roman" w:hAnsi="Times New Roman"/>
                <w:b w:val="0"/>
              </w:rPr>
            </w:pPr>
            <w:r w:rsidRPr="00974E40">
              <w:rPr>
                <w:rFonts w:ascii="Times New Roman" w:hAnsi="Times New Roman"/>
                <w:b w:val="0"/>
                <w:sz w:val="30"/>
              </w:rPr>
              <w:t>?</w:t>
            </w:r>
            <w:r w:rsidRPr="00974E40">
              <w:rPr>
                <w:rFonts w:ascii="Times New Roman" w:hAnsi="Times New Roman"/>
                <w:b w:val="0"/>
              </w:rPr>
              <w:t>Kết luận về TCHH thứ nhất của oxi?</w:t>
            </w:r>
          </w:p>
          <w:p w:rsidR="00974E40" w:rsidRPr="00974E40" w:rsidRDefault="00974E40" w:rsidP="007D186C">
            <w:pPr>
              <w:rPr>
                <w:rFonts w:ascii="Times New Roman" w:hAnsi="Times New Roman"/>
                <w:b w:val="0"/>
                <w:sz w:val="18"/>
              </w:rPr>
            </w:pPr>
            <w:r w:rsidRPr="00974E40">
              <w:rPr>
                <w:rFonts w:ascii="Times New Roman" w:hAnsi="Times New Roman"/>
                <w:b w:val="0"/>
              </w:rPr>
              <w:t>GV giải thích: Than cháy cung cấp t</w:t>
            </w:r>
            <w:r w:rsidRPr="00974E40">
              <w:rPr>
                <w:rFonts w:ascii="Times New Roman" w:hAnsi="Times New Roman"/>
                <w:b w:val="0"/>
                <w:vertAlign w:val="superscript"/>
              </w:rPr>
              <w:noBreakHyphen/>
              <w:t>0</w:t>
            </w:r>
            <w:r w:rsidRPr="00974E40">
              <w:rPr>
                <w:rFonts w:ascii="Times New Roman" w:hAnsi="Times New Roman"/>
                <w:b w:val="0"/>
              </w:rPr>
              <w:t xml:space="preserve"> cho dây sắt sau đó day sắt cháy trong oxi…</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Các hạt nhỏ màu nâu đỏ đó là chất nào?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Viết PTHH xảy ra? </w:t>
            </w:r>
          </w:p>
          <w:p w:rsidR="00974E40" w:rsidRPr="00974E40" w:rsidRDefault="00974E40" w:rsidP="007D186C">
            <w:pPr>
              <w:jc w:val="both"/>
              <w:rPr>
                <w:rFonts w:ascii="Times New Roman" w:hAnsi="Times New Roman"/>
                <w:b w:val="0"/>
              </w:rPr>
            </w:pPr>
            <w:r w:rsidRPr="00974E40">
              <w:rPr>
                <w:rFonts w:ascii="Times New Roman" w:hAnsi="Times New Roman"/>
                <w:b w:val="0"/>
              </w:rPr>
              <w:t>-Công thức Fe</w:t>
            </w:r>
            <w:r w:rsidRPr="00974E40">
              <w:rPr>
                <w:rFonts w:ascii="Times New Roman" w:hAnsi="Times New Roman"/>
                <w:b w:val="0"/>
                <w:vertAlign w:val="subscript"/>
              </w:rPr>
              <w:t>3</w:t>
            </w:r>
            <w:r w:rsidRPr="00974E40">
              <w:rPr>
                <w:rFonts w:ascii="Times New Roman" w:hAnsi="Times New Roman"/>
                <w:b w:val="0"/>
              </w:rPr>
              <w:t>O</w:t>
            </w:r>
            <w:r w:rsidRPr="00974E40">
              <w:rPr>
                <w:rFonts w:ascii="Times New Roman" w:hAnsi="Times New Roman"/>
                <w:b w:val="0"/>
                <w:vertAlign w:val="subscript"/>
              </w:rPr>
              <w:t>4</w:t>
            </w:r>
            <w:r w:rsidRPr="00974E40">
              <w:rPr>
                <w:rFonts w:ascii="Times New Roman" w:hAnsi="Times New Roman"/>
                <w:b w:val="0"/>
              </w:rPr>
              <w:t xml:space="preserve"> gồm FeO và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p>
          <w:p w:rsidR="00974E40" w:rsidRPr="00974E40" w:rsidRDefault="00974E40" w:rsidP="007D186C">
            <w:pPr>
              <w:jc w:val="both"/>
              <w:rPr>
                <w:rFonts w:ascii="Times New Roman" w:hAnsi="Times New Roman"/>
                <w:b w:val="0"/>
              </w:rPr>
            </w:pPr>
            <w:r w:rsidRPr="00974E40">
              <w:rPr>
                <w:rFonts w:ascii="Times New Roman" w:hAnsi="Times New Roman"/>
                <w:b w:val="0"/>
              </w:rPr>
              <w:t>? Dùng cát bỏ dưới bình khi đốt sắt nhằm mục dích gì?</w:t>
            </w:r>
          </w:p>
          <w:p w:rsidR="00974E40" w:rsidRPr="00974E40" w:rsidRDefault="00974E40" w:rsidP="00610F33">
            <w:pPr>
              <w:jc w:val="both"/>
              <w:rPr>
                <w:rFonts w:ascii="Times New Roman" w:hAnsi="Times New Roman"/>
                <w:b w:val="0"/>
              </w:rPr>
            </w:pPr>
          </w:p>
        </w:tc>
        <w:tc>
          <w:tcPr>
            <w:tcW w:w="3233" w:type="dxa"/>
          </w:tcPr>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Al, Fe, Cu, Ag, Au,…</w:t>
            </w: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p>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Quan sát</w:t>
            </w:r>
          </w:p>
          <w:p w:rsidR="00974E40" w:rsidRPr="00974E40" w:rsidRDefault="00974E40" w:rsidP="007D186C">
            <w:pPr>
              <w:jc w:val="both"/>
              <w:rPr>
                <w:rFonts w:ascii="Times New Roman" w:hAnsi="Times New Roman"/>
                <w:b w:val="0"/>
                <w:lang w:val="it-IT"/>
              </w:rPr>
            </w:pPr>
            <w:r w:rsidRPr="00974E40">
              <w:rPr>
                <w:rFonts w:ascii="Times New Roman" w:hAnsi="Times New Roman"/>
                <w:b w:val="0"/>
                <w:lang w:val="it-IT"/>
              </w:rPr>
              <w:t xml:space="preserve">Không có hiện tượng </w:t>
            </w:r>
          </w:p>
          <w:p w:rsidR="00974E40" w:rsidRPr="00974E40" w:rsidRDefault="00974E40" w:rsidP="007D186C">
            <w:pPr>
              <w:spacing w:before="240"/>
              <w:jc w:val="both"/>
              <w:rPr>
                <w:rFonts w:ascii="Times New Roman" w:hAnsi="Times New Roman"/>
                <w:b w:val="0"/>
                <w:lang w:val="it-IT"/>
              </w:rPr>
            </w:pPr>
          </w:p>
          <w:p w:rsidR="00974E40" w:rsidRPr="00974E40" w:rsidRDefault="00974E40" w:rsidP="007D186C">
            <w:pPr>
              <w:spacing w:before="240"/>
              <w:jc w:val="both"/>
              <w:rPr>
                <w:rFonts w:ascii="Times New Roman" w:hAnsi="Times New Roman"/>
                <w:b w:val="0"/>
                <w:lang w:val="it-IT"/>
              </w:rPr>
            </w:pPr>
            <w:r w:rsidRPr="00974E40">
              <w:rPr>
                <w:rFonts w:ascii="Times New Roman" w:hAnsi="Times New Roman"/>
                <w:b w:val="0"/>
                <w:lang w:val="it-IT"/>
              </w:rPr>
              <w:t xml:space="preserve">Quan sát. </w:t>
            </w:r>
          </w:p>
          <w:p w:rsidR="00974E40" w:rsidRPr="00974E40" w:rsidRDefault="00974E40" w:rsidP="007D186C">
            <w:pPr>
              <w:spacing w:before="240"/>
              <w:jc w:val="both"/>
              <w:rPr>
                <w:rFonts w:ascii="Times New Roman" w:hAnsi="Times New Roman"/>
                <w:b w:val="0"/>
                <w:lang w:val="it-IT"/>
              </w:rPr>
            </w:pPr>
          </w:p>
          <w:p w:rsidR="00974E40" w:rsidRPr="00974E40" w:rsidRDefault="00974E40" w:rsidP="007D186C">
            <w:pPr>
              <w:rPr>
                <w:rFonts w:ascii="Times New Roman" w:hAnsi="Times New Roman"/>
                <w:b w:val="0"/>
                <w:sz w:val="18"/>
                <w:lang w:val="it-IT"/>
              </w:rPr>
            </w:pPr>
            <w:r w:rsidRPr="00974E40">
              <w:rPr>
                <w:rFonts w:ascii="Times New Roman" w:hAnsi="Times New Roman"/>
                <w:b w:val="0"/>
                <w:lang w:val="it-IT"/>
              </w:rPr>
              <w:t>-Ht: Sắt cháy mạnh, sáng chói, không có ngọn lửa, không khói, tạo ra các hạt nhỏ màu nâu đỏ.</w:t>
            </w:r>
          </w:p>
          <w:p w:rsidR="00974E40" w:rsidRPr="00974E40" w:rsidRDefault="00974E40" w:rsidP="007D186C">
            <w:pPr>
              <w:rPr>
                <w:rFonts w:ascii="Times New Roman" w:hAnsi="Times New Roman"/>
                <w:b w:val="0"/>
                <w:lang w:val="it-IT"/>
              </w:rPr>
            </w:pPr>
            <w:r w:rsidRPr="00974E40">
              <w:rPr>
                <w:rFonts w:ascii="Times New Roman" w:hAnsi="Times New Roman"/>
                <w:b w:val="0"/>
                <w:lang w:val="it-IT"/>
              </w:rPr>
              <w:t>-Oxi tác dụng với kim loại.</w:t>
            </w: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it-IT"/>
              </w:rPr>
            </w:pP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 Oxit sắt từ (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7D186C">
            <w:pPr>
              <w:rPr>
                <w:rFonts w:ascii="Times New Roman" w:hAnsi="Times New Roman"/>
                <w:b w:val="0"/>
                <w:sz w:val="18"/>
                <w:lang w:val="pt-BR"/>
              </w:rPr>
            </w:pP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3Fe</w:t>
            </w:r>
            <w:r w:rsidRPr="00974E40">
              <w:rPr>
                <w:rFonts w:ascii="Times New Roman" w:hAnsi="Times New Roman"/>
                <w:b w:val="0"/>
                <w:vertAlign w:val="subscript"/>
                <w:lang w:val="pt-BR"/>
              </w:rPr>
              <w:t xml:space="preserve"> </w:t>
            </w:r>
            <w:r w:rsidRPr="00974E40">
              <w:rPr>
                <w:rFonts w:ascii="Times New Roman" w:hAnsi="Times New Roman"/>
                <w:b w:val="0"/>
                <w:lang w:val="pt-BR"/>
              </w:rPr>
              <w:t xml:space="preserve"> + 2O</w:t>
            </w:r>
            <w:r w:rsidRPr="00974E40">
              <w:rPr>
                <w:rFonts w:ascii="Times New Roman" w:hAnsi="Times New Roman"/>
                <w:b w:val="0"/>
                <w:vertAlign w:val="subscript"/>
                <w:lang w:val="pt-BR"/>
              </w:rPr>
              <w:t xml:space="preserve">2 </w:t>
            </w:r>
            <w:r w:rsidRPr="00974E40">
              <w:rPr>
                <w:rFonts w:ascii="Times New Roman" w:hAnsi="Times New Roman"/>
                <w:b w:val="0"/>
                <w:position w:val="-6"/>
              </w:rPr>
              <w:object w:dxaOrig="680" w:dyaOrig="360">
                <v:shape id="_x0000_i1034" type="#_x0000_t75" style="width:33.75pt;height:18pt" o:ole="">
                  <v:imagedata r:id="rId18" o:title=""/>
                </v:shape>
                <o:OLEObject Type="Embed" ProgID="Equation.DSMT4" ShapeID="_x0000_i1034" DrawAspect="Content" ObjectID="_1629746187" r:id="rId19"/>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rPr>
                <w:rFonts w:ascii="Times New Roman" w:hAnsi="Times New Roman"/>
                <w:b w:val="0"/>
                <w:sz w:val="20"/>
                <w:lang w:val="pt-BR"/>
              </w:rPr>
            </w:pPr>
          </w:p>
          <w:p w:rsidR="00974E40" w:rsidRPr="00974E40" w:rsidRDefault="00974E40" w:rsidP="007D186C">
            <w:pPr>
              <w:rPr>
                <w:rFonts w:ascii="Times New Roman" w:hAnsi="Times New Roman"/>
                <w:b w:val="0"/>
                <w:lang w:val="pt-BR"/>
              </w:rPr>
            </w:pPr>
          </w:p>
          <w:p w:rsidR="00974E40" w:rsidRPr="00974E40" w:rsidRDefault="00974E40" w:rsidP="007D186C">
            <w:pPr>
              <w:jc w:val="both"/>
              <w:rPr>
                <w:rFonts w:ascii="Times New Roman" w:hAnsi="Times New Roman"/>
                <w:b w:val="0"/>
              </w:rPr>
            </w:pPr>
            <w:r w:rsidRPr="00974E40">
              <w:rPr>
                <w:rFonts w:ascii="Times New Roman" w:hAnsi="Times New Roman"/>
                <w:b w:val="0"/>
                <w:lang w:val="pt-BR"/>
              </w:rPr>
              <w:t>-Tránh vỡ bình</w:t>
            </w:r>
          </w:p>
        </w:tc>
        <w:tc>
          <w:tcPr>
            <w:tcW w:w="3606" w:type="dxa"/>
          </w:tcPr>
          <w:p w:rsidR="00974E40" w:rsidRPr="00974E40" w:rsidRDefault="00974E40" w:rsidP="007D186C">
            <w:pPr>
              <w:jc w:val="both"/>
              <w:rPr>
                <w:rFonts w:ascii="Times New Roman" w:hAnsi="Times New Roman"/>
                <w:i/>
              </w:rPr>
            </w:pPr>
            <w:r w:rsidRPr="00974E40">
              <w:rPr>
                <w:rFonts w:ascii="Times New Roman" w:hAnsi="Times New Roman"/>
                <w:i/>
              </w:rPr>
              <w:t>2</w:t>
            </w:r>
            <w:r w:rsidRPr="00974E40">
              <w:rPr>
                <w:rFonts w:ascii="Times New Roman" w:hAnsi="Times New Roman"/>
                <w:i/>
                <w:u w:val="single"/>
              </w:rPr>
              <w:t>. Tác dụng với kim loại</w:t>
            </w:r>
            <w:r w:rsidRPr="00974E40">
              <w:rPr>
                <w:rFonts w:ascii="Times New Roman" w:hAnsi="Times New Roman"/>
                <w:i/>
              </w:rPr>
              <w:t xml:space="preserve">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Sắt cháy mạnh trong oxi, không có ngọn lửa, không có khói </w:t>
            </w:r>
            <w:r w:rsidRPr="00974E40">
              <w:rPr>
                <w:rFonts w:ascii="Times New Roman" w:hAnsi="Times New Roman"/>
                <w:b w:val="0"/>
              </w:rPr>
              <w:sym w:font="Wingdings" w:char="F0E0"/>
            </w:r>
            <w:r w:rsidRPr="00974E40">
              <w:rPr>
                <w:rFonts w:ascii="Times New Roman" w:hAnsi="Times New Roman"/>
                <w:b w:val="0"/>
              </w:rPr>
              <w:t xml:space="preserve"> tạo các hạt nhỏ, nóng chảy, màu nâu đó là oxít sắt từ </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 xml:space="preserve">- PTHH </w:t>
            </w:r>
          </w:p>
          <w:p w:rsidR="00974E40" w:rsidRPr="00974E40" w:rsidRDefault="00974E40" w:rsidP="007D186C">
            <w:pPr>
              <w:jc w:val="both"/>
              <w:rPr>
                <w:rFonts w:ascii="Times New Roman" w:hAnsi="Times New Roman"/>
                <w:b w:val="0"/>
                <w:lang w:val="pt-BR"/>
              </w:rPr>
            </w:pPr>
          </w:p>
          <w:p w:rsidR="00974E40" w:rsidRPr="00974E40" w:rsidRDefault="00974E40" w:rsidP="006230FB">
            <w:pPr>
              <w:ind w:right="-142"/>
              <w:jc w:val="both"/>
              <w:rPr>
                <w:rFonts w:ascii="Times New Roman" w:hAnsi="Times New Roman"/>
                <w:b w:val="0"/>
                <w:vertAlign w:val="superscript"/>
                <w:lang w:val="pt-BR"/>
              </w:rPr>
            </w:pPr>
            <w:r w:rsidRPr="00974E40">
              <w:rPr>
                <w:rFonts w:ascii="Times New Roman" w:hAnsi="Times New Roman"/>
                <w:b w:val="0"/>
                <w:lang w:val="pt-BR"/>
              </w:rPr>
              <w:t xml:space="preserve"> 3Fe+2O</w:t>
            </w:r>
            <w:r w:rsidRPr="00974E40">
              <w:rPr>
                <w:rFonts w:ascii="Times New Roman" w:hAnsi="Times New Roman"/>
                <w:b w:val="0"/>
                <w:vertAlign w:val="subscript"/>
                <w:lang w:val="pt-BR"/>
              </w:rPr>
              <w:t>2</w:t>
            </w:r>
            <w:r w:rsidRPr="00974E40">
              <w:rPr>
                <w:rFonts w:ascii="Times New Roman" w:hAnsi="Times New Roman"/>
                <w:position w:val="-6"/>
              </w:rPr>
              <w:object w:dxaOrig="680" w:dyaOrig="360">
                <v:shape id="_x0000_i1035" type="#_x0000_t75" style="width:33.75pt;height:18pt" o:ole="">
                  <v:imagedata r:id="rId18" o:title=""/>
                </v:shape>
                <o:OLEObject Type="Embed" ProgID="Equation.DSMT4" ShapeID="_x0000_i1035" DrawAspect="Content" ObjectID="_1629746188" r:id="rId20"/>
              </w:object>
            </w:r>
            <w:r w:rsidRPr="00974E40">
              <w:rPr>
                <w:rFonts w:ascii="Times New Roman" w:hAnsi="Times New Roman"/>
                <w:b w:val="0"/>
                <w:lang w:val="pt-BR"/>
              </w:rPr>
              <w:t>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sz w:val="22"/>
                <w:lang w:val="pt-BR"/>
              </w:rPr>
              <w:t>(FeO, Fe</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r w:rsidRPr="00974E40">
              <w:rPr>
                <w:rFonts w:ascii="Times New Roman" w:hAnsi="Times New Roman"/>
                <w:b w:val="0"/>
                <w:sz w:val="22"/>
                <w:vertAlign w:val="subscript"/>
                <w:lang w:val="pt-BR"/>
              </w:rPr>
              <w:t>3</w:t>
            </w:r>
            <w:r w:rsidRPr="00974E40">
              <w:rPr>
                <w:rFonts w:ascii="Times New Roman" w:hAnsi="Times New Roman"/>
                <w:b w:val="0"/>
                <w:sz w:val="22"/>
                <w:lang w:val="pt-BR"/>
              </w:rPr>
              <w:t xml:space="preserve">)                           </w:t>
            </w:r>
          </w:p>
          <w:p w:rsidR="00974E40" w:rsidRPr="00974E40" w:rsidRDefault="00974E40" w:rsidP="007D186C">
            <w:pPr>
              <w:jc w:val="both"/>
              <w:rPr>
                <w:rFonts w:ascii="Times New Roman" w:hAnsi="Times New Roman"/>
                <w:b w:val="0"/>
                <w:vertAlign w:val="superscript"/>
                <w:lang w:val="pt-BR"/>
              </w:rPr>
            </w:pPr>
            <w:r w:rsidRPr="00974E40">
              <w:rPr>
                <w:rFonts w:ascii="Times New Roman" w:hAnsi="Times New Roman"/>
                <w:b w:val="0"/>
                <w:vertAlign w:val="superscript"/>
                <w:lang w:val="pt-BR"/>
              </w:rPr>
              <w:t xml:space="preserve">                                      ( oxit sắt từ)</w:t>
            </w:r>
          </w:p>
          <w:p w:rsidR="00974E40" w:rsidRPr="00974E40" w:rsidRDefault="00974E40" w:rsidP="00610F33">
            <w:pPr>
              <w:jc w:val="both"/>
              <w:rPr>
                <w:rFonts w:ascii="Times New Roman" w:hAnsi="Times New Roman"/>
                <w:i/>
                <w:lang w:val="pt-BR"/>
              </w:rPr>
            </w:pPr>
          </w:p>
        </w:tc>
      </w:tr>
      <w:tr w:rsidR="00974E40" w:rsidRPr="00974E40" w:rsidTr="009F4C37">
        <w:trPr>
          <w:jc w:val="center"/>
        </w:trPr>
        <w:tc>
          <w:tcPr>
            <w:tcW w:w="10422" w:type="dxa"/>
            <w:gridSpan w:val="3"/>
          </w:tcPr>
          <w:p w:rsidR="00974E40" w:rsidRPr="00974E40" w:rsidRDefault="00974E40" w:rsidP="007D186C">
            <w:pPr>
              <w:jc w:val="center"/>
              <w:rPr>
                <w:rFonts w:ascii="Times New Roman" w:hAnsi="Times New Roman"/>
              </w:rPr>
            </w:pPr>
            <w:r w:rsidRPr="00974E40">
              <w:rPr>
                <w:rFonts w:ascii="Times New Roman" w:hAnsi="Times New Roman"/>
              </w:rPr>
              <w:t>Hoạt động 3: Oxi tác dụng với hợp chất (10’)</w:t>
            </w:r>
          </w:p>
        </w:tc>
      </w:tr>
      <w:tr w:rsidR="00974E40" w:rsidRPr="00974E40">
        <w:trPr>
          <w:jc w:val="center"/>
        </w:trPr>
        <w:tc>
          <w:tcPr>
            <w:tcW w:w="3583" w:type="dxa"/>
          </w:tcPr>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GV: Oxi còn tác dụng với các hợp chất như xenlulozơ (gỗ), mêtan (khí ga), butan…</w:t>
            </w:r>
          </w:p>
          <w:p w:rsidR="00974E40" w:rsidRPr="00974E40" w:rsidRDefault="00974E40" w:rsidP="007D186C">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xml:space="preserve">:  khí mê tan (có trong bùn ao, khí bioga) pứ cháy cũa mê tan trong không khí tạo thành cacboníc và nước, đồng thời toả nhiệt? </w:t>
            </w:r>
          </w:p>
          <w:p w:rsidR="00974E40" w:rsidRPr="00974E40" w:rsidRDefault="00974E40" w:rsidP="007D186C">
            <w:pPr>
              <w:jc w:val="both"/>
              <w:rPr>
                <w:rFonts w:ascii="Times New Roman" w:hAnsi="Times New Roman"/>
                <w:b w:val="0"/>
              </w:rPr>
            </w:pPr>
            <w:r w:rsidRPr="00974E40">
              <w:rPr>
                <w:rFonts w:ascii="Times New Roman" w:hAnsi="Times New Roman"/>
                <w:b w:val="0"/>
              </w:rPr>
              <w:t xml:space="preserve">? Các em hãy viết PTHH xảy ra? </w:t>
            </w: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 Trong các hợp chất ( SO</w:t>
            </w:r>
            <w:r w:rsidRPr="00974E40">
              <w:rPr>
                <w:rFonts w:ascii="Times New Roman" w:hAnsi="Times New Roman"/>
                <w:b w:val="0"/>
                <w:vertAlign w:val="subscript"/>
              </w:rPr>
              <w:t>2</w:t>
            </w:r>
            <w:r w:rsidRPr="00974E40">
              <w:rPr>
                <w:rFonts w:ascii="Times New Roman" w:hAnsi="Times New Roman"/>
                <w:b w:val="0"/>
              </w:rPr>
              <w: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Fe</w:t>
            </w:r>
            <w:r w:rsidRPr="00974E40">
              <w:rPr>
                <w:rFonts w:ascii="Times New Roman" w:hAnsi="Times New Roman"/>
                <w:b w:val="0"/>
                <w:vertAlign w:val="subscript"/>
              </w:rPr>
              <w:t>3</w:t>
            </w:r>
            <w:r w:rsidRPr="00974E40">
              <w:rPr>
                <w:rFonts w:ascii="Times New Roman" w:hAnsi="Times New Roman"/>
                <w:b w:val="0"/>
              </w:rPr>
              <w:t>O</w:t>
            </w:r>
            <w:r w:rsidRPr="00974E40">
              <w:rPr>
                <w:rFonts w:ascii="Times New Roman" w:hAnsi="Times New Roman"/>
                <w:b w:val="0"/>
                <w:vertAlign w:val="subscript"/>
              </w:rPr>
              <w:t>4</w:t>
            </w:r>
            <w:r w:rsidRPr="00974E40">
              <w:rPr>
                <w:rFonts w:ascii="Times New Roman" w:hAnsi="Times New Roman"/>
                <w:b w:val="0"/>
              </w:rPr>
              <w:t>, CO</w:t>
            </w:r>
            <w:r w:rsidRPr="00974E40">
              <w:rPr>
                <w:rFonts w:ascii="Times New Roman" w:hAnsi="Times New Roman"/>
                <w:b w:val="0"/>
                <w:vertAlign w:val="subscript"/>
              </w:rPr>
              <w:t>2</w:t>
            </w:r>
            <w:r w:rsidRPr="00974E40">
              <w:rPr>
                <w:rFonts w:ascii="Times New Roman" w:hAnsi="Times New Roman"/>
                <w:b w:val="0"/>
              </w:rPr>
              <w:t xml:space="preserve"> ) oxi có hoá trị mấy ?</w:t>
            </w:r>
          </w:p>
          <w:p w:rsidR="00974E40" w:rsidRPr="00974E40" w:rsidRDefault="00974E40" w:rsidP="007D186C">
            <w:pPr>
              <w:jc w:val="both"/>
              <w:rPr>
                <w:rFonts w:ascii="Times New Roman" w:hAnsi="Times New Roman"/>
                <w:b w:val="0"/>
              </w:rPr>
            </w:pPr>
            <w:r w:rsidRPr="00974E40">
              <w:rPr>
                <w:rFonts w:ascii="Times New Roman" w:hAnsi="Times New Roman"/>
                <w:b w:val="0"/>
              </w:rPr>
              <w:lastRenderedPageBreak/>
              <w:t xml:space="preserve">? Qua các tính chất trên em có nhận xét như thế nào về tính chất hoá học của oxi? </w:t>
            </w: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r w:rsidRPr="00974E40">
              <w:rPr>
                <w:rFonts w:ascii="Times New Roman" w:hAnsi="Times New Roman"/>
                <w:b w:val="0"/>
              </w:rPr>
              <w:t>GV: Ngoài việc tham gia các phản ứng hóa học trong đời sống và sản xuất thì oxi cũng tham gia phản ứng trong cơ thể người và động vật</w:t>
            </w:r>
          </w:p>
          <w:p w:rsidR="00974E40" w:rsidRPr="00974E40" w:rsidRDefault="00974E40" w:rsidP="007D186C">
            <w:pPr>
              <w:jc w:val="both"/>
              <w:rPr>
                <w:rFonts w:ascii="Times New Roman" w:hAnsi="Times New Roman"/>
                <w:b w:val="0"/>
              </w:rPr>
            </w:pPr>
            <w:r w:rsidRPr="00974E40">
              <w:rPr>
                <w:rFonts w:ascii="Times New Roman" w:hAnsi="Times New Roman"/>
                <w:b w:val="0"/>
              </w:rPr>
              <w:t>Vd: Khi con người hít khí oxi vào cơ thể thì oxi làm nhiệm vụ oxi hóa các loại thức ăn để chuyển hóa thành năng lượng cung cấp cho cơ thể hoạt động.</w:t>
            </w:r>
          </w:p>
          <w:p w:rsidR="00974E40" w:rsidRPr="00974E40" w:rsidRDefault="00974E40" w:rsidP="007D186C">
            <w:pPr>
              <w:jc w:val="both"/>
              <w:rPr>
                <w:rFonts w:ascii="Times New Roman" w:hAnsi="Times New Roman"/>
                <w:b w:val="0"/>
              </w:rPr>
            </w:pPr>
            <w:r w:rsidRPr="00974E40">
              <w:rPr>
                <w:rFonts w:ascii="Times New Roman" w:hAnsi="Times New Roman"/>
                <w:b w:val="0"/>
              </w:rPr>
              <w:t>?Oxi có cần thiết trong đời sống?</w:t>
            </w:r>
          </w:p>
        </w:tc>
        <w:tc>
          <w:tcPr>
            <w:tcW w:w="3233" w:type="dxa"/>
          </w:tcPr>
          <w:p w:rsidR="00974E40" w:rsidRPr="00974E40" w:rsidRDefault="00974E40" w:rsidP="007D186C">
            <w:pPr>
              <w:jc w:val="both"/>
              <w:rPr>
                <w:rFonts w:ascii="Times New Roman" w:hAnsi="Times New Roman"/>
                <w:b w:val="0"/>
              </w:rPr>
            </w:pPr>
          </w:p>
          <w:p w:rsidR="00974E40" w:rsidRPr="00974E40" w:rsidRDefault="00974E40" w:rsidP="007D186C">
            <w:pPr>
              <w:jc w:val="both"/>
              <w:rPr>
                <w:rFonts w:ascii="Times New Roman" w:hAnsi="Times New Roman"/>
                <w:b w:val="0"/>
              </w:rPr>
            </w:pPr>
          </w:p>
          <w:p w:rsidR="00974E40" w:rsidRPr="00974E40" w:rsidRDefault="00974E40" w:rsidP="007D186C">
            <w:pPr>
              <w:spacing w:before="240"/>
              <w:jc w:val="both"/>
              <w:rPr>
                <w:rFonts w:ascii="Times New Roman" w:hAnsi="Times New Roman"/>
                <w:b w:val="0"/>
              </w:rPr>
            </w:pPr>
          </w:p>
          <w:p w:rsidR="00974E40" w:rsidRPr="00974E40" w:rsidRDefault="00974E40" w:rsidP="007D186C">
            <w:pPr>
              <w:rPr>
                <w:rFonts w:ascii="Times New Roman" w:hAnsi="Times New Roman"/>
              </w:rPr>
            </w:pPr>
          </w:p>
          <w:p w:rsidR="00974E40" w:rsidRPr="00974E40" w:rsidRDefault="00974E40" w:rsidP="007D186C">
            <w:pPr>
              <w:rPr>
                <w:rFonts w:ascii="Times New Roman" w:hAnsi="Times New Roman"/>
              </w:rPr>
            </w:pPr>
          </w:p>
          <w:p w:rsidR="00974E40" w:rsidRPr="00974E40" w:rsidRDefault="00974E40" w:rsidP="007D186C">
            <w:pPr>
              <w:rPr>
                <w:rFonts w:ascii="Times New Roman" w:hAnsi="Times New Roman"/>
                <w:sz w:val="10"/>
              </w:rPr>
            </w:pPr>
          </w:p>
          <w:p w:rsidR="00974E40" w:rsidRPr="00974E40" w:rsidRDefault="00974E40" w:rsidP="007D186C">
            <w:pPr>
              <w:rPr>
                <w:rFonts w:ascii="Times New Roman" w:hAnsi="Times New Roman"/>
                <w:b w:val="0"/>
              </w:rPr>
            </w:pPr>
            <w:r w:rsidRPr="00974E40">
              <w:rPr>
                <w:rFonts w:ascii="Times New Roman" w:hAnsi="Times New Roman"/>
                <w:b w:val="0"/>
              </w:rPr>
              <w:t xml:space="preserve">HS nghe và ghi </w:t>
            </w:r>
          </w:p>
          <w:p w:rsidR="00974E40" w:rsidRPr="00974E40" w:rsidRDefault="00974E40" w:rsidP="007D186C">
            <w:pPr>
              <w:rPr>
                <w:rFonts w:ascii="Times New Roman" w:hAnsi="Times New Roman"/>
                <w:b w:val="0"/>
                <w:sz w:val="32"/>
              </w:rPr>
            </w:pPr>
          </w:p>
          <w:p w:rsidR="00974E40" w:rsidRPr="00974E40" w:rsidRDefault="00974E40" w:rsidP="007D186C">
            <w:pPr>
              <w:rPr>
                <w:rFonts w:ascii="Times New Roman" w:hAnsi="Times New Roman"/>
                <w:b w:val="0"/>
              </w:rPr>
            </w:pPr>
            <w:r w:rsidRPr="00974E40">
              <w:rPr>
                <w:rFonts w:ascii="Times New Roman" w:hAnsi="Times New Roman"/>
                <w:b w:val="0"/>
              </w:rPr>
              <w:t>HS viết PTHH</w:t>
            </w:r>
          </w:p>
          <w:p w:rsidR="00974E40" w:rsidRPr="00974E40" w:rsidRDefault="00974E40" w:rsidP="007D186C">
            <w:pPr>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 xml:space="preserve">4  </w:t>
            </w:r>
            <w:r w:rsidRPr="00974E40">
              <w:rPr>
                <w:rFonts w:ascii="Times New Roman" w:hAnsi="Times New Roman"/>
                <w:b w:val="0"/>
                <w:vertAlign w:val="subscript"/>
                <w:lang w:val="pt-BR"/>
              </w:rPr>
              <w:softHyphen/>
            </w:r>
            <w:r w:rsidRPr="00974E40">
              <w:rPr>
                <w:rFonts w:ascii="Times New Roman" w:hAnsi="Times New Roman"/>
                <w:b w:val="0"/>
                <w:lang w:val="pt-BR"/>
              </w:rPr>
              <w:t>+ 2O</w:t>
            </w:r>
            <w:r w:rsidRPr="00974E40">
              <w:rPr>
                <w:rFonts w:ascii="Times New Roman" w:hAnsi="Times New Roman"/>
                <w:b w:val="0"/>
                <w:vertAlign w:val="subscript"/>
                <w:lang w:val="pt-BR"/>
              </w:rPr>
              <w:t xml:space="preserve">2 </w:t>
            </w:r>
            <w:r w:rsidRPr="00974E40">
              <w:rPr>
                <w:rFonts w:ascii="Times New Roman" w:hAnsi="Times New Roman"/>
                <w:b w:val="0"/>
                <w:position w:val="-6"/>
              </w:rPr>
              <w:object w:dxaOrig="680" w:dyaOrig="360">
                <v:shape id="_x0000_i1036" type="#_x0000_t75" style="width:21.75pt;height:16.5pt" o:ole="">
                  <v:imagedata r:id="rId21" o:title=""/>
                </v:shape>
                <o:OLEObject Type="Embed" ProgID="Equation.DSMT4" ShapeID="_x0000_i1036" DrawAspect="Content" ObjectID="_1629746189" r:id="rId22"/>
              </w:object>
            </w:r>
            <w:r w:rsidRPr="00974E40">
              <w:rPr>
                <w:rFonts w:ascii="Times New Roman" w:hAnsi="Times New Roman"/>
                <w:b w:val="0"/>
                <w:lang w:val="pt-BR"/>
              </w:rPr>
              <w:t xml:space="preserve">  CO</w:t>
            </w:r>
            <w:r w:rsidRPr="00974E40">
              <w:rPr>
                <w:rFonts w:ascii="Times New Roman" w:hAnsi="Times New Roman"/>
                <w:b w:val="0"/>
                <w:vertAlign w:val="subscript"/>
                <w:lang w:val="pt-BR"/>
              </w:rPr>
              <w:t xml:space="preserve">2 </w:t>
            </w:r>
            <w:r w:rsidRPr="00974E40">
              <w:rPr>
                <w:rFonts w:ascii="Times New Roman" w:hAnsi="Times New Roman"/>
                <w:b w:val="0"/>
                <w:lang w:val="pt-BR"/>
              </w:rPr>
              <w:t>+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vertAlign w:val="superscript"/>
                <w:lang w:val="pt-BR"/>
              </w:rPr>
            </w:pPr>
            <w:r w:rsidRPr="00974E40">
              <w:rPr>
                <w:rFonts w:ascii="Times New Roman" w:hAnsi="Times New Roman"/>
                <w:b w:val="0"/>
                <w:lang w:val="pt-BR"/>
              </w:rPr>
              <w:t>Hoá trị II</w:t>
            </w: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lastRenderedPageBreak/>
              <w:t>Khí oxi là một đơn chất phi kim hoạt động, đặc biệt ở nhiệt độ cao, dễ dàng tham gia các phản ứng hoá học với nhiều kim loại, phi kim và hợp chất . Trong các hợp</w:t>
            </w: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t>Theo dõi</w:t>
            </w:r>
          </w:p>
          <w:p w:rsidR="00974E40" w:rsidRPr="00974E40" w:rsidRDefault="00974E40" w:rsidP="007D186C">
            <w:pPr>
              <w:spacing w:before="240"/>
              <w:jc w:val="both"/>
              <w:rPr>
                <w:rFonts w:ascii="Times New Roman" w:hAnsi="Times New Roman"/>
                <w:b w:val="0"/>
                <w:sz w:val="4"/>
                <w:lang w:val="pt-BR"/>
              </w:rPr>
            </w:pPr>
          </w:p>
          <w:p w:rsidR="00974E40" w:rsidRPr="00974E40" w:rsidRDefault="00974E40" w:rsidP="007D186C">
            <w:pPr>
              <w:spacing w:before="240"/>
              <w:jc w:val="both"/>
              <w:rPr>
                <w:rFonts w:ascii="Times New Roman" w:hAnsi="Times New Roman"/>
                <w:b w:val="0"/>
                <w:lang w:val="pt-BR"/>
              </w:rPr>
            </w:pPr>
            <w:r w:rsidRPr="00974E40">
              <w:rPr>
                <w:rFonts w:ascii="Times New Roman" w:hAnsi="Times New Roman"/>
                <w:b w:val="0"/>
                <w:lang w:val="pt-BR"/>
              </w:rPr>
              <w:t>-Kết luận: Oxi rất cần thiết trong đời sống.</w:t>
            </w:r>
          </w:p>
        </w:tc>
        <w:tc>
          <w:tcPr>
            <w:tcW w:w="3606" w:type="dxa"/>
          </w:tcPr>
          <w:p w:rsidR="00974E40" w:rsidRPr="00974E40" w:rsidRDefault="00974E40" w:rsidP="007D186C">
            <w:pPr>
              <w:jc w:val="both"/>
              <w:rPr>
                <w:rFonts w:ascii="Times New Roman" w:hAnsi="Times New Roman"/>
                <w:i/>
                <w:lang w:val="pt-BR"/>
              </w:rPr>
            </w:pPr>
            <w:r w:rsidRPr="00974E40">
              <w:rPr>
                <w:rFonts w:ascii="Times New Roman" w:hAnsi="Times New Roman"/>
                <w:i/>
                <w:lang w:val="pt-BR"/>
              </w:rPr>
              <w:lastRenderedPageBreak/>
              <w:t xml:space="preserve">3. </w:t>
            </w:r>
            <w:r w:rsidRPr="00974E40">
              <w:rPr>
                <w:rFonts w:ascii="Times New Roman" w:hAnsi="Times New Roman"/>
                <w:i/>
                <w:u w:val="single"/>
                <w:lang w:val="pt-BR"/>
              </w:rPr>
              <w:t>Tác dụng với hợp chất</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 xml:space="preserve">4  </w:t>
            </w:r>
            <w:r w:rsidRPr="00974E40">
              <w:rPr>
                <w:rFonts w:ascii="Times New Roman" w:hAnsi="Times New Roman"/>
                <w:b w:val="0"/>
                <w:vertAlign w:val="subscript"/>
                <w:lang w:val="pt-BR"/>
              </w:rPr>
              <w:softHyphen/>
            </w:r>
            <w:r w:rsidRPr="00974E40">
              <w:rPr>
                <w:rFonts w:ascii="Times New Roman" w:hAnsi="Times New Roman"/>
                <w:b w:val="0"/>
                <w:lang w:val="pt-BR"/>
              </w:rPr>
              <w:t>+2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37" type="#_x0000_t75" style="width:21.75pt;height:16.5pt" o:ole="">
                  <v:imagedata r:id="rId21" o:title=""/>
                </v:shape>
                <o:OLEObject Type="Embed" ProgID="Equation.DSMT4" ShapeID="_x0000_i1037" DrawAspect="Content" ObjectID="_1629746190" r:id="rId23"/>
              </w:object>
            </w:r>
            <w:r w:rsidRPr="00974E40">
              <w:rPr>
                <w:rFonts w:ascii="Times New Roman" w:hAnsi="Times New Roman"/>
                <w:b w:val="0"/>
                <w:lang w:val="pt-BR"/>
              </w:rPr>
              <w:t xml:space="preserve"> CO</w:t>
            </w:r>
            <w:r w:rsidRPr="00974E40">
              <w:rPr>
                <w:rFonts w:ascii="Times New Roman" w:hAnsi="Times New Roman"/>
                <w:b w:val="0"/>
                <w:vertAlign w:val="subscript"/>
                <w:lang w:val="pt-BR"/>
              </w:rPr>
              <w:t>2</w:t>
            </w:r>
            <w:r w:rsidRPr="00974E40">
              <w:rPr>
                <w:rFonts w:ascii="Times New Roman" w:hAnsi="Times New Roman"/>
                <w:b w:val="0"/>
                <w:lang w:val="pt-BR"/>
              </w:rPr>
              <w:t>+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Kết luận</w:t>
            </w:r>
            <w:r w:rsidRPr="00974E40">
              <w:rPr>
                <w:rFonts w:ascii="Times New Roman" w:hAnsi="Times New Roman"/>
                <w:b w:val="0"/>
                <w:u w:val="single"/>
                <w:lang w:val="pt-BR"/>
              </w:rPr>
              <w:t>:</w:t>
            </w:r>
            <w:r w:rsidRPr="00974E40">
              <w:rPr>
                <w:rFonts w:ascii="Times New Roman" w:hAnsi="Times New Roman"/>
                <w:b w:val="0"/>
                <w:lang w:val="pt-BR"/>
              </w:rPr>
              <w:t xml:space="preserve"> </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lastRenderedPageBreak/>
              <w:t>-Khí oxi là một đơn chất phi kim hoạt động, đặc biệt ở nhiệt độ cao, dễ dàng tham gia các phản ứng hoá học với nhiều kim loại, phi kim và hợp chất.Trong các hợp chất oxi có hoá trị II.</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sz w:val="16"/>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Oxi rất cần thiết trong đời sống.</w:t>
            </w:r>
          </w:p>
        </w:tc>
      </w:tr>
      <w:tr w:rsidR="00974E40" w:rsidRPr="00974E40">
        <w:trPr>
          <w:jc w:val="center"/>
        </w:trPr>
        <w:tc>
          <w:tcPr>
            <w:tcW w:w="10422" w:type="dxa"/>
            <w:gridSpan w:val="3"/>
          </w:tcPr>
          <w:p w:rsidR="00974E40" w:rsidRPr="00974E40" w:rsidRDefault="00974E40" w:rsidP="007D186C">
            <w:pPr>
              <w:jc w:val="center"/>
              <w:rPr>
                <w:rFonts w:ascii="Times New Roman" w:hAnsi="Times New Roman"/>
                <w:lang w:val="pt-BR"/>
              </w:rPr>
            </w:pPr>
            <w:r w:rsidRPr="00974E40">
              <w:rPr>
                <w:rFonts w:ascii="Times New Roman" w:hAnsi="Times New Roman"/>
                <w:lang w:val="pt-BR"/>
              </w:rPr>
              <w:lastRenderedPageBreak/>
              <w:t>Hoạt động 4: Luyện tập.(14’)</w:t>
            </w:r>
          </w:p>
        </w:tc>
      </w:tr>
      <w:tr w:rsidR="00974E40" w:rsidRPr="00974E40">
        <w:trPr>
          <w:jc w:val="center"/>
        </w:trPr>
        <w:tc>
          <w:tcPr>
            <w:tcW w:w="3583" w:type="dxa"/>
            <w:tcBorders>
              <w:bottom w:val="double" w:sz="4" w:space="0" w:color="auto"/>
            </w:tcBorders>
          </w:tcPr>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1</w:t>
            </w:r>
            <w:r w:rsidRPr="00974E40">
              <w:rPr>
                <w:rFonts w:ascii="Times New Roman" w:hAnsi="Times New Roman"/>
                <w:b w:val="0"/>
                <w:lang w:val="pt-BR"/>
              </w:rPr>
              <w:t>: (BT3/84 SGK)</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ho thời gian 1’ để suy nghỉ. Gọi 2 hs lên bảng hoàn thành</w:t>
            </w: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2</w:t>
            </w:r>
            <w:r w:rsidRPr="00974E40">
              <w:rPr>
                <w:rFonts w:ascii="Times New Roman" w:hAnsi="Times New Roman"/>
                <w:b w:val="0"/>
                <w:lang w:val="pt-BR"/>
              </w:rPr>
              <w:t>: (BT 24.4/28-SBT) -Phát PHT theo bàn.</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 xml:space="preserve">Chọn những CTHH </w:t>
            </w:r>
            <w:r w:rsidRPr="00974E40">
              <w:rPr>
                <w:rFonts w:ascii="Times New Roman" w:hAnsi="Times New Roman"/>
                <w:i/>
                <w:lang w:val="pt-BR"/>
              </w:rPr>
              <w:t>(O</w:t>
            </w:r>
            <w:r w:rsidRPr="00974E40">
              <w:rPr>
                <w:rFonts w:ascii="Times New Roman" w:hAnsi="Times New Roman"/>
                <w:i/>
                <w:vertAlign w:val="subscript"/>
                <w:lang w:val="pt-BR"/>
              </w:rPr>
              <w:t>2</w:t>
            </w:r>
            <w:r w:rsidRPr="00974E40">
              <w:rPr>
                <w:rFonts w:ascii="Times New Roman" w:hAnsi="Times New Roman"/>
                <w:i/>
                <w:lang w:val="pt-BR"/>
              </w:rPr>
              <w:t>, Mg, P, Al, Fe)</w:t>
            </w:r>
            <w:r w:rsidRPr="00974E40">
              <w:rPr>
                <w:rFonts w:ascii="Times New Roman" w:hAnsi="Times New Roman"/>
                <w:b w:val="0"/>
                <w:lang w:val="pt-BR"/>
              </w:rPr>
              <w:t xml:space="preserve"> và </w:t>
            </w:r>
            <w:r w:rsidRPr="00974E40">
              <w:rPr>
                <w:rFonts w:ascii="Times New Roman" w:hAnsi="Times New Roman"/>
                <w:i/>
                <w:lang w:val="pt-BR"/>
              </w:rPr>
              <w:t>hệ số</w:t>
            </w:r>
            <w:r w:rsidRPr="00974E40">
              <w:rPr>
                <w:rFonts w:ascii="Times New Roman" w:hAnsi="Times New Roman"/>
                <w:b w:val="0"/>
                <w:lang w:val="pt-BR"/>
              </w:rPr>
              <w:t xml:space="preserve"> thích hợp để điền vào chổ trông trong các phản ứng sau:</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 ……   ---&gt;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 ……  +  O</w:t>
            </w:r>
            <w:r w:rsidRPr="00974E40">
              <w:rPr>
                <w:rFonts w:ascii="Times New Roman" w:hAnsi="Times New Roman"/>
                <w:b w:val="0"/>
                <w:vertAlign w:val="subscript"/>
                <w:lang w:val="pt-BR"/>
              </w:rPr>
              <w:t>2</w:t>
            </w:r>
            <w:r w:rsidRPr="00974E40">
              <w:rPr>
                <w:rFonts w:ascii="Times New Roman" w:hAnsi="Times New Roman"/>
                <w:b w:val="0"/>
                <w:lang w:val="pt-BR"/>
              </w:rPr>
              <w:t xml:space="preserve">      ---&gt;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 ……   +  5O</w:t>
            </w:r>
            <w:r w:rsidRPr="00974E40">
              <w:rPr>
                <w:rFonts w:ascii="Times New Roman" w:hAnsi="Times New Roman"/>
                <w:b w:val="0"/>
                <w:vertAlign w:val="subscript"/>
                <w:lang w:val="pt-BR"/>
              </w:rPr>
              <w:t>2</w:t>
            </w:r>
            <w:r w:rsidRPr="00974E40">
              <w:rPr>
                <w:rFonts w:ascii="Times New Roman" w:hAnsi="Times New Roman"/>
                <w:b w:val="0"/>
                <w:lang w:val="pt-BR"/>
              </w:rPr>
              <w:t xml:space="preserve">     ---&gt;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 ……  +  3O</w:t>
            </w:r>
            <w:r w:rsidRPr="00974E40">
              <w:rPr>
                <w:rFonts w:ascii="Times New Roman" w:hAnsi="Times New Roman"/>
                <w:b w:val="0"/>
                <w:vertAlign w:val="subscript"/>
                <w:lang w:val="pt-BR"/>
              </w:rPr>
              <w:t>2</w:t>
            </w:r>
            <w:r w:rsidRPr="00974E40">
              <w:rPr>
                <w:rFonts w:ascii="Times New Roman" w:hAnsi="Times New Roman"/>
                <w:b w:val="0"/>
                <w:lang w:val="pt-BR"/>
              </w:rPr>
              <w:t xml:space="preserve">     ---&gt;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 + ………    ---&gt;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i/>
                <w:u w:val="single"/>
                <w:lang w:val="pt-BR"/>
              </w:rPr>
              <w:t>Bài 3</w:t>
            </w:r>
            <w:r w:rsidRPr="00974E40">
              <w:rPr>
                <w:rFonts w:ascii="Times New Roman" w:hAnsi="Times New Roman"/>
                <w:b w:val="0"/>
                <w:lang w:val="pt-BR"/>
              </w:rPr>
              <w:t>: Đốt cháy hoàn toàn 3,2g khí metan (CH</w:t>
            </w:r>
            <w:r w:rsidRPr="00974E40">
              <w:rPr>
                <w:rFonts w:ascii="Times New Roman" w:hAnsi="Times New Roman"/>
                <w:b w:val="0"/>
                <w:vertAlign w:val="subscript"/>
                <w:lang w:val="pt-BR"/>
              </w:rPr>
              <w:t>4</w:t>
            </w:r>
            <w:r w:rsidRPr="00974E40">
              <w:rPr>
                <w:rFonts w:ascii="Times New Roman" w:hAnsi="Times New Roman"/>
                <w:b w:val="0"/>
                <w:lang w:val="pt-BR"/>
              </w:rPr>
              <w:t>) trong khí oxi.</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a. Tính thể tích khí oxi (ở đktc) cần dùng?</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b. Tính khối lượng khí cacboníc tạo thành?</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Tóm tắt đề:</w:t>
            </w:r>
          </w:p>
          <w:p w:rsidR="00974E40" w:rsidRPr="00974E40" w:rsidRDefault="00974E40" w:rsidP="007D186C">
            <w:pPr>
              <w:tabs>
                <w:tab w:val="left" w:pos="360"/>
              </w:tabs>
              <w:jc w:val="both"/>
              <w:rPr>
                <w:rFonts w:ascii="Times New Roman" w:hAnsi="Times New Roman"/>
                <w:b w:val="0"/>
                <w:lang w:val="pt-BR"/>
              </w:rPr>
            </w:pPr>
          </w:p>
          <w:p w:rsidR="00974E40" w:rsidRPr="00974E40" w:rsidRDefault="00974E40" w:rsidP="007D186C">
            <w:pPr>
              <w:tabs>
                <w:tab w:val="left" w:pos="360"/>
              </w:tabs>
              <w:jc w:val="both"/>
              <w:rPr>
                <w:rFonts w:ascii="Times New Roman" w:hAnsi="Times New Roman"/>
                <w:b w:val="0"/>
                <w:lang w:val="pt-BR"/>
              </w:rPr>
            </w:pP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Nhắc lại các bước tiến hành?</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Gọi 2 HS lên bảng làm 2 câu a,b.</w:t>
            </w:r>
          </w:p>
          <w:p w:rsidR="00974E40" w:rsidRPr="00974E40" w:rsidRDefault="00974E40" w:rsidP="007D186C">
            <w:pPr>
              <w:tabs>
                <w:tab w:val="left" w:pos="360"/>
              </w:tabs>
              <w:jc w:val="both"/>
              <w:rPr>
                <w:rFonts w:ascii="Times New Roman" w:hAnsi="Times New Roman"/>
                <w:b w:val="0"/>
                <w:lang w:val="pt-BR"/>
              </w:rPr>
            </w:pPr>
            <w:r w:rsidRPr="00974E40">
              <w:rPr>
                <w:rFonts w:ascii="Times New Roman" w:hAnsi="Times New Roman"/>
                <w:b w:val="0"/>
                <w:lang w:val="pt-BR"/>
              </w:rPr>
              <w:t>-Cả lớp làm vào giấy nháp thu chấm lấy điểm nhanh</w:t>
            </w:r>
          </w:p>
        </w:tc>
        <w:tc>
          <w:tcPr>
            <w:tcW w:w="3233" w:type="dxa"/>
            <w:tcBorders>
              <w:bottom w:val="double" w:sz="4" w:space="0" w:color="auto"/>
            </w:tcBorders>
          </w:tcPr>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7D186C">
            <w:pPr>
              <w:jc w:val="both"/>
              <w:rPr>
                <w:rFonts w:ascii="Times New Roman" w:hAnsi="Times New Roman"/>
                <w:b w:val="0"/>
                <w:sz w:val="18"/>
                <w:lang w:val="pt-BR"/>
              </w:rPr>
            </w:pPr>
            <w:r w:rsidRPr="00974E40">
              <w:rPr>
                <w:rFonts w:ascii="Times New Roman" w:hAnsi="Times New Roman"/>
                <w:b w:val="0"/>
                <w:sz w:val="18"/>
                <w:lang w:val="pt-BR"/>
              </w:rPr>
              <w:t>2C</w:t>
            </w:r>
            <w:r w:rsidRPr="00974E40">
              <w:rPr>
                <w:rFonts w:ascii="Times New Roman" w:hAnsi="Times New Roman"/>
                <w:b w:val="0"/>
                <w:sz w:val="18"/>
                <w:vertAlign w:val="subscript"/>
                <w:lang w:val="pt-BR"/>
              </w:rPr>
              <w:t>4</w:t>
            </w:r>
            <w:r w:rsidRPr="00974E40">
              <w:rPr>
                <w:rFonts w:ascii="Times New Roman" w:hAnsi="Times New Roman"/>
                <w:b w:val="0"/>
                <w:sz w:val="18"/>
                <w:lang w:val="pt-BR"/>
              </w:rPr>
              <w:t>H</w:t>
            </w:r>
            <w:r w:rsidRPr="00974E40">
              <w:rPr>
                <w:rFonts w:ascii="Times New Roman" w:hAnsi="Times New Roman"/>
                <w:b w:val="0"/>
                <w:sz w:val="18"/>
                <w:vertAlign w:val="subscript"/>
                <w:lang w:val="pt-BR"/>
              </w:rPr>
              <w:t>10</w:t>
            </w:r>
            <w:r w:rsidRPr="00974E40">
              <w:rPr>
                <w:rFonts w:ascii="Times New Roman" w:hAnsi="Times New Roman"/>
                <w:b w:val="0"/>
                <w:sz w:val="18"/>
                <w:lang w:val="pt-BR"/>
              </w:rPr>
              <w:t>+13O</w:t>
            </w:r>
            <w:r w:rsidRPr="00974E40">
              <w:rPr>
                <w:rFonts w:ascii="Times New Roman" w:hAnsi="Times New Roman"/>
                <w:b w:val="0"/>
                <w:sz w:val="18"/>
                <w:vertAlign w:val="subscript"/>
                <w:lang w:val="pt-BR"/>
              </w:rPr>
              <w:t>2</w:t>
            </w:r>
            <w:r w:rsidRPr="00974E40">
              <w:rPr>
                <w:rFonts w:ascii="Times New Roman" w:hAnsi="Times New Roman"/>
                <w:b w:val="0"/>
                <w:sz w:val="18"/>
                <w:lang w:val="pt-BR"/>
              </w:rPr>
              <w:t xml:space="preserve"> </w:t>
            </w:r>
            <w:r w:rsidRPr="00974E40">
              <w:rPr>
                <w:rFonts w:ascii="Times New Roman" w:hAnsi="Times New Roman"/>
                <w:b w:val="0"/>
                <w:position w:val="-6"/>
                <w:sz w:val="18"/>
              </w:rPr>
              <w:object w:dxaOrig="680" w:dyaOrig="360">
                <v:shape id="_x0000_i1038" type="#_x0000_t75" style="width:33.75pt;height:18pt" o:ole="">
                  <v:imagedata r:id="rId24" o:title=""/>
                </v:shape>
                <o:OLEObject Type="Embed" ProgID="Equation.DSMT4" ShapeID="_x0000_i1038" DrawAspect="Content" ObjectID="_1629746191" r:id="rId25"/>
              </w:object>
            </w:r>
            <w:r w:rsidRPr="00974E40">
              <w:rPr>
                <w:rFonts w:ascii="Times New Roman" w:hAnsi="Times New Roman"/>
                <w:b w:val="0"/>
                <w:sz w:val="18"/>
                <w:lang w:val="pt-BR"/>
              </w:rPr>
              <w:t>8CO</w:t>
            </w:r>
            <w:r w:rsidRPr="00974E40">
              <w:rPr>
                <w:rFonts w:ascii="Times New Roman" w:hAnsi="Times New Roman"/>
                <w:b w:val="0"/>
                <w:sz w:val="18"/>
                <w:vertAlign w:val="subscript"/>
                <w:lang w:val="pt-BR"/>
              </w:rPr>
              <w:t>2</w:t>
            </w:r>
            <w:r w:rsidRPr="00974E40">
              <w:rPr>
                <w:rFonts w:ascii="Times New Roman" w:hAnsi="Times New Roman"/>
                <w:b w:val="0"/>
                <w:sz w:val="18"/>
                <w:lang w:val="pt-BR"/>
              </w:rPr>
              <w:t>+10H</w:t>
            </w:r>
            <w:r w:rsidRPr="00974E40">
              <w:rPr>
                <w:rFonts w:ascii="Times New Roman" w:hAnsi="Times New Roman"/>
                <w:b w:val="0"/>
                <w:sz w:val="18"/>
                <w:vertAlign w:val="subscript"/>
                <w:lang w:val="pt-BR"/>
              </w:rPr>
              <w:t>2</w:t>
            </w:r>
            <w:r w:rsidRPr="00974E40">
              <w:rPr>
                <w:rFonts w:ascii="Times New Roman" w:hAnsi="Times New Roman"/>
                <w:b w:val="0"/>
                <w:sz w:val="18"/>
                <w:lang w:val="pt-BR"/>
              </w:rPr>
              <w:t>O</w:t>
            </w:r>
          </w:p>
          <w:p w:rsidR="00974E40" w:rsidRPr="00974E40" w:rsidRDefault="00974E40" w:rsidP="007D186C">
            <w:pPr>
              <w:jc w:val="both"/>
              <w:rPr>
                <w:rFonts w:ascii="Times New Roman" w:hAnsi="Times New Roman"/>
                <w:b w:val="0"/>
                <w:sz w:val="18"/>
                <w:lang w:val="pt-BR"/>
              </w:rPr>
            </w:pPr>
          </w:p>
          <w:p w:rsidR="00974E40" w:rsidRPr="00974E40" w:rsidRDefault="00974E40" w:rsidP="007D186C">
            <w:pPr>
              <w:jc w:val="both"/>
              <w:rPr>
                <w:rFonts w:ascii="Times New Roman" w:hAnsi="Times New Roman"/>
                <w:b w:val="0"/>
                <w:sz w:val="14"/>
                <w:lang w:val="pt-BR"/>
              </w:rPr>
            </w:pPr>
          </w:p>
          <w:p w:rsidR="00974E40" w:rsidRPr="00974E40" w:rsidRDefault="00974E40" w:rsidP="007D186C">
            <w:pPr>
              <w:jc w:val="both"/>
              <w:rPr>
                <w:rFonts w:ascii="Times New Roman" w:hAnsi="Times New Roman"/>
                <w:b w:val="0"/>
                <w:sz w:val="26"/>
                <w:lang w:val="pt-BR"/>
              </w:rPr>
            </w:pPr>
          </w:p>
          <w:p w:rsidR="00974E40" w:rsidRPr="00974E40" w:rsidRDefault="00974E40" w:rsidP="007D186C">
            <w:pPr>
              <w:jc w:val="both"/>
              <w:rPr>
                <w:rFonts w:ascii="Times New Roman" w:hAnsi="Times New Roman"/>
                <w:b w:val="0"/>
                <w:sz w:val="26"/>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Thảo luận theo bàn: (3’)</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39" type="#_x0000_t75" style="width:33pt;height:16.5pt" o:ole="">
                  <v:imagedata r:id="rId21" o:title=""/>
                </v:shape>
                <o:OLEObject Type="Embed" ProgID="Equation.DSMT4" ShapeID="_x0000_i1039" DrawAspect="Content" ObjectID="_1629746192" r:id="rId26"/>
              </w:object>
            </w:r>
            <w:r w:rsidRPr="00974E40">
              <w:rPr>
                <w:rFonts w:ascii="Times New Roman" w:hAnsi="Times New Roman"/>
                <w:b w:val="0"/>
                <w:lang w:val="pt-BR"/>
              </w:rPr>
              <w:t xml:space="preserve">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2Mg  + 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0" type="#_x0000_t75" style="width:33.75pt;height:18pt" o:ole="">
                  <v:imagedata r:id="rId24" o:title=""/>
                </v:shape>
                <o:OLEObject Type="Embed" ProgID="Equation.DSMT4" ShapeID="_x0000_i1040" DrawAspect="Content" ObjectID="_1629746193" r:id="rId27"/>
              </w:object>
            </w:r>
            <w:r w:rsidRPr="00974E40">
              <w:rPr>
                <w:rFonts w:ascii="Times New Roman" w:hAnsi="Times New Roman"/>
                <w:b w:val="0"/>
                <w:lang w:val="pt-BR"/>
              </w:rPr>
              <w:t xml:space="preserve">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sz w:val="18"/>
              </w:rPr>
              <w:object w:dxaOrig="680" w:dyaOrig="360">
                <v:shape id="_x0000_i1041" type="#_x0000_t75" style="width:33.75pt;height:18pt" o:ole="">
                  <v:imagedata r:id="rId24" o:title=""/>
                </v:shape>
                <o:OLEObject Type="Embed" ProgID="Equation.DSMT4" ShapeID="_x0000_i1041" DrawAspect="Content" ObjectID="_1629746194" r:id="rId28"/>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4Al   + 3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2" type="#_x0000_t75" style="width:33.75pt;height:18pt" o:ole="">
                  <v:imagedata r:id="rId24" o:title=""/>
                </v:shape>
                <o:OLEObject Type="Embed" ProgID="Equation.DSMT4" ShapeID="_x0000_i1042" DrawAspect="Content" ObjectID="_1629746195" r:id="rId29"/>
              </w:object>
            </w:r>
            <w:r w:rsidRPr="00974E40">
              <w:rPr>
                <w:rFonts w:ascii="Times New Roman" w:hAnsi="Times New Roman"/>
                <w:b w:val="0"/>
                <w:lang w:val="pt-BR"/>
              </w:rPr>
              <w:t xml:space="preserve">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3Fe  +  2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3" type="#_x0000_t75" style="width:33.75pt;height:18pt" o:ole="">
                  <v:imagedata r:id="rId24" o:title=""/>
                </v:shape>
                <o:OLEObject Type="Embed" ProgID="Equation.DSMT4" ShapeID="_x0000_i1043" DrawAspect="Content" ObjectID="_1629746196" r:id="rId30"/>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Tóm tắt: m</w:t>
            </w:r>
            <w:r w:rsidRPr="00974E40">
              <w:rPr>
                <w:rFonts w:ascii="Times New Roman" w:hAnsi="Times New Roman"/>
                <w:b w:val="0"/>
                <w:vertAlign w:val="subscript"/>
                <w:lang w:val="pt-BR"/>
              </w:rPr>
              <w:t>CH4</w:t>
            </w:r>
            <w:r w:rsidRPr="00974E40">
              <w:rPr>
                <w:rFonts w:ascii="Times New Roman" w:hAnsi="Times New Roman"/>
                <w:b w:val="0"/>
                <w:lang w:val="pt-BR"/>
              </w:rPr>
              <w:t xml:space="preserve"> = 3,2 (g)</w:t>
            </w:r>
          </w:p>
          <w:p w:rsidR="00974E40" w:rsidRPr="00974E40" w:rsidRDefault="00974E40" w:rsidP="007D186C">
            <w:pPr>
              <w:jc w:val="both"/>
              <w:rPr>
                <w:rFonts w:ascii="Times New Roman" w:hAnsi="Times New Roman"/>
                <w:b w:val="0"/>
              </w:rPr>
            </w:pPr>
            <w:r w:rsidRPr="00974E40">
              <w:rPr>
                <w:rFonts w:ascii="Times New Roman" w:hAnsi="Times New Roman"/>
                <w:b w:val="0"/>
                <w:lang w:val="pt-BR"/>
              </w:rPr>
              <w:t>a/ V</w:t>
            </w:r>
            <w:r w:rsidRPr="00974E40">
              <w:rPr>
                <w:rFonts w:ascii="Times New Roman" w:hAnsi="Times New Roman"/>
                <w:b w:val="0"/>
                <w:vertAlign w:val="subscript"/>
                <w:lang w:val="pt-BR"/>
              </w:rPr>
              <w:t>O2 (đktc)</w:t>
            </w:r>
            <w:r w:rsidRPr="00974E40">
              <w:rPr>
                <w:rFonts w:ascii="Times New Roman" w:hAnsi="Times New Roman"/>
                <w:b w:val="0"/>
                <w:lang w:val="pt-BR"/>
              </w:rPr>
              <w:t xml:space="preserve"> = ? </w:t>
            </w:r>
            <w:r w:rsidRPr="00974E40">
              <w:rPr>
                <w:rFonts w:ascii="Times New Roman" w:hAnsi="Times New Roman"/>
                <w:b w:val="0"/>
              </w:rPr>
              <w:t>(l)</w:t>
            </w:r>
          </w:p>
          <w:p w:rsidR="00974E40" w:rsidRPr="00974E40" w:rsidRDefault="00974E40" w:rsidP="007D186C">
            <w:pPr>
              <w:jc w:val="both"/>
              <w:rPr>
                <w:rFonts w:ascii="Times New Roman" w:hAnsi="Times New Roman"/>
                <w:b w:val="0"/>
              </w:rPr>
            </w:pPr>
            <w:r w:rsidRPr="00974E40">
              <w:rPr>
                <w:rFonts w:ascii="Times New Roman" w:hAnsi="Times New Roman"/>
                <w:b w:val="0"/>
              </w:rPr>
              <w:t>b/ m</w:t>
            </w:r>
            <w:r w:rsidRPr="00974E40">
              <w:rPr>
                <w:rFonts w:ascii="Times New Roman" w:hAnsi="Times New Roman"/>
                <w:b w:val="0"/>
                <w:vertAlign w:val="subscript"/>
              </w:rPr>
              <w:t>CO2</w:t>
            </w:r>
            <w:r w:rsidRPr="00974E40">
              <w:rPr>
                <w:rFonts w:ascii="Times New Roman" w:hAnsi="Times New Roman"/>
                <w:b w:val="0"/>
              </w:rPr>
              <w:t xml:space="preserve"> = ? (g)</w:t>
            </w:r>
          </w:p>
        </w:tc>
        <w:tc>
          <w:tcPr>
            <w:tcW w:w="3606" w:type="dxa"/>
            <w:tcBorders>
              <w:bottom w:val="double" w:sz="4" w:space="0" w:color="auto"/>
            </w:tcBorders>
          </w:tcPr>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1</w:t>
            </w:r>
            <w:r w:rsidRPr="00974E40">
              <w:rPr>
                <w:rFonts w:ascii="Times New Roman" w:hAnsi="Times New Roman"/>
                <w:b w:val="0"/>
                <w:lang w:val="pt-BR"/>
              </w:rPr>
              <w:t>: (BT3/84 SGK)</w:t>
            </w:r>
          </w:p>
          <w:p w:rsidR="00974E40" w:rsidRPr="00974E40" w:rsidRDefault="00974E40" w:rsidP="007D186C">
            <w:pPr>
              <w:jc w:val="both"/>
              <w:rPr>
                <w:rFonts w:ascii="Times New Roman" w:hAnsi="Times New Roman"/>
                <w:b w:val="0"/>
                <w:lang w:val="pt-BR"/>
              </w:rPr>
            </w:pPr>
          </w:p>
          <w:p w:rsidR="00974E40" w:rsidRPr="00974E40" w:rsidRDefault="00974E40" w:rsidP="007D186C">
            <w:pPr>
              <w:jc w:val="both"/>
              <w:rPr>
                <w:rFonts w:ascii="Times New Roman" w:hAnsi="Times New Roman"/>
                <w:b w:val="0"/>
                <w:sz w:val="22"/>
                <w:lang w:val="pt-BR"/>
              </w:rPr>
            </w:pPr>
            <w:r w:rsidRPr="00974E40">
              <w:rPr>
                <w:rFonts w:ascii="Times New Roman" w:hAnsi="Times New Roman"/>
                <w:b w:val="0"/>
                <w:sz w:val="22"/>
                <w:lang w:val="pt-BR"/>
              </w:rPr>
              <w:t>2C</w:t>
            </w:r>
            <w:r w:rsidRPr="00974E40">
              <w:rPr>
                <w:rFonts w:ascii="Times New Roman" w:hAnsi="Times New Roman"/>
                <w:b w:val="0"/>
                <w:sz w:val="22"/>
                <w:vertAlign w:val="subscript"/>
                <w:lang w:val="pt-BR"/>
              </w:rPr>
              <w:t>4</w:t>
            </w:r>
            <w:r w:rsidRPr="00974E40">
              <w:rPr>
                <w:rFonts w:ascii="Times New Roman" w:hAnsi="Times New Roman"/>
                <w:b w:val="0"/>
                <w:sz w:val="22"/>
                <w:lang w:val="pt-BR"/>
              </w:rPr>
              <w:t>H</w:t>
            </w:r>
            <w:r w:rsidRPr="00974E40">
              <w:rPr>
                <w:rFonts w:ascii="Times New Roman" w:hAnsi="Times New Roman"/>
                <w:b w:val="0"/>
                <w:sz w:val="22"/>
                <w:vertAlign w:val="subscript"/>
                <w:lang w:val="pt-BR"/>
              </w:rPr>
              <w:t>10</w:t>
            </w:r>
            <w:r w:rsidRPr="00974E40">
              <w:rPr>
                <w:rFonts w:ascii="Times New Roman" w:hAnsi="Times New Roman"/>
                <w:b w:val="0"/>
                <w:sz w:val="22"/>
                <w:lang w:val="pt-BR"/>
              </w:rPr>
              <w:t>+13O</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 </w:t>
            </w:r>
            <w:r w:rsidRPr="00974E40">
              <w:rPr>
                <w:rFonts w:ascii="Times New Roman" w:hAnsi="Times New Roman"/>
                <w:b w:val="0"/>
                <w:position w:val="-6"/>
                <w:sz w:val="22"/>
              </w:rPr>
              <w:object w:dxaOrig="680" w:dyaOrig="360">
                <v:shape id="_x0000_i1044" type="#_x0000_t75" style="width:33.75pt;height:18pt" o:ole="">
                  <v:imagedata r:id="rId24" o:title=""/>
                </v:shape>
                <o:OLEObject Type="Embed" ProgID="Equation.DSMT4" ShapeID="_x0000_i1044" DrawAspect="Content" ObjectID="_1629746197" r:id="rId31"/>
              </w:object>
            </w:r>
            <w:r w:rsidRPr="00974E40">
              <w:rPr>
                <w:rFonts w:ascii="Times New Roman" w:hAnsi="Times New Roman"/>
                <w:b w:val="0"/>
                <w:sz w:val="22"/>
                <w:lang w:val="pt-BR"/>
              </w:rPr>
              <w:t>8CO</w:t>
            </w:r>
            <w:r w:rsidRPr="00974E40">
              <w:rPr>
                <w:rFonts w:ascii="Times New Roman" w:hAnsi="Times New Roman"/>
                <w:b w:val="0"/>
                <w:sz w:val="22"/>
                <w:vertAlign w:val="subscript"/>
                <w:lang w:val="pt-BR"/>
              </w:rPr>
              <w:t>2</w:t>
            </w:r>
            <w:r w:rsidRPr="00974E40">
              <w:rPr>
                <w:rFonts w:ascii="Times New Roman" w:hAnsi="Times New Roman"/>
                <w:b w:val="0"/>
                <w:sz w:val="22"/>
                <w:lang w:val="pt-BR"/>
              </w:rPr>
              <w:t>+10H</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p>
          <w:p w:rsidR="00974E40" w:rsidRPr="00974E40" w:rsidRDefault="00974E40" w:rsidP="007D186C">
            <w:pPr>
              <w:jc w:val="both"/>
              <w:rPr>
                <w:rFonts w:ascii="Times New Roman" w:hAnsi="Times New Roman"/>
                <w:b w:val="0"/>
                <w:sz w:val="22"/>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tập 2</w:t>
            </w:r>
            <w:r w:rsidRPr="00974E40">
              <w:rPr>
                <w:rFonts w:ascii="Times New Roman" w:hAnsi="Times New Roman"/>
                <w:b w:val="0"/>
                <w:lang w:val="pt-BR"/>
              </w:rPr>
              <w:t>: (BT 24.4/28-SBT)</w:t>
            </w:r>
          </w:p>
          <w:p w:rsidR="00974E40" w:rsidRPr="00974E40" w:rsidRDefault="00974E40" w:rsidP="007D186C">
            <w:pPr>
              <w:jc w:val="both"/>
              <w:rPr>
                <w:rFonts w:ascii="Times New Roman" w:hAnsi="Times New Roman"/>
                <w:i/>
                <w:lang w:val="pt-BR"/>
              </w:rPr>
            </w:pPr>
          </w:p>
          <w:p w:rsidR="00974E40" w:rsidRPr="00974E40" w:rsidRDefault="00974E40" w:rsidP="007D186C">
            <w:pPr>
              <w:jc w:val="both"/>
              <w:rPr>
                <w:rFonts w:ascii="Times New Roman" w:hAnsi="Times New Roman"/>
                <w:i/>
                <w:lang w:val="pt-BR"/>
              </w:rPr>
            </w:pPr>
          </w:p>
          <w:p w:rsidR="00974E40" w:rsidRPr="00974E40" w:rsidRDefault="00974E40" w:rsidP="007D186C">
            <w:pPr>
              <w:jc w:val="both"/>
              <w:rPr>
                <w:rFonts w:ascii="Times New Roman" w:hAnsi="Times New Roman"/>
                <w:i/>
                <w:sz w:val="34"/>
                <w:lang w:val="pt-BR"/>
              </w:rPr>
            </w:pP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a/  4Na  +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45" type="#_x0000_t75" style="width:33pt;height:16.5pt" o:ole="">
                  <v:imagedata r:id="rId21" o:title=""/>
                </v:shape>
                <o:OLEObject Type="Embed" ProgID="Equation.DSMT4" ShapeID="_x0000_i1045" DrawAspect="Content" ObjectID="_1629746198" r:id="rId32"/>
              </w:object>
            </w:r>
            <w:r w:rsidRPr="00974E40">
              <w:rPr>
                <w:rFonts w:ascii="Times New Roman" w:hAnsi="Times New Roman"/>
                <w:b w:val="0"/>
                <w:lang w:val="pt-BR"/>
              </w:rPr>
              <w:t xml:space="preserve">    2Na</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b/  2Mg  + 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6" type="#_x0000_t75" style="width:33.75pt;height:18pt" o:ole="">
                  <v:imagedata r:id="rId24" o:title=""/>
                </v:shape>
                <o:OLEObject Type="Embed" ProgID="Equation.DSMT4" ShapeID="_x0000_i1046" DrawAspect="Content" ObjectID="_1629746199" r:id="rId33"/>
              </w:object>
            </w:r>
            <w:r w:rsidRPr="00974E40">
              <w:rPr>
                <w:rFonts w:ascii="Times New Roman" w:hAnsi="Times New Roman"/>
                <w:b w:val="0"/>
                <w:lang w:val="pt-BR"/>
              </w:rPr>
              <w:t xml:space="preserve">    2MgO</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sz w:val="18"/>
              </w:rPr>
              <w:object w:dxaOrig="680" w:dyaOrig="360">
                <v:shape id="_x0000_i1047" type="#_x0000_t75" style="width:33.75pt;height:18pt" o:ole="">
                  <v:imagedata r:id="rId24" o:title=""/>
                </v:shape>
                <o:OLEObject Type="Embed" ProgID="Equation.DSMT4" ShapeID="_x0000_i1047" DrawAspect="Content" ObjectID="_1629746200" r:id="rId34"/>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d/ 4Al   + 3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8" type="#_x0000_t75" style="width:33.75pt;height:18pt" o:ole="">
                  <v:imagedata r:id="rId24" o:title=""/>
                </v:shape>
                <o:OLEObject Type="Embed" ProgID="Equation.DSMT4" ShapeID="_x0000_i1048" DrawAspect="Content" ObjectID="_1629746201" r:id="rId35"/>
              </w:object>
            </w:r>
            <w:r w:rsidRPr="00974E40">
              <w:rPr>
                <w:rFonts w:ascii="Times New Roman" w:hAnsi="Times New Roman"/>
                <w:b w:val="0"/>
                <w:lang w:val="pt-BR"/>
              </w:rPr>
              <w:t xml:space="preserve">   2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p>
          <w:p w:rsidR="00974E40" w:rsidRPr="00974E40" w:rsidRDefault="00974E40" w:rsidP="007D186C">
            <w:pPr>
              <w:jc w:val="both"/>
              <w:rPr>
                <w:rFonts w:ascii="Times New Roman" w:hAnsi="Times New Roman"/>
                <w:b w:val="0"/>
                <w:lang w:val="pt-BR"/>
              </w:rPr>
            </w:pPr>
            <w:r w:rsidRPr="00974E40">
              <w:rPr>
                <w:rFonts w:ascii="Times New Roman" w:hAnsi="Times New Roman"/>
                <w:b w:val="0"/>
                <w:lang w:val="pt-BR"/>
              </w:rPr>
              <w:t>e/ 3Fe  +  2O</w:t>
            </w:r>
            <w:r w:rsidRPr="00974E40">
              <w:rPr>
                <w:rFonts w:ascii="Times New Roman" w:hAnsi="Times New Roman"/>
                <w:b w:val="0"/>
                <w:vertAlign w:val="subscript"/>
                <w:lang w:val="pt-BR"/>
              </w:rPr>
              <w:t>2</w:t>
            </w:r>
            <w:r w:rsidRPr="00974E40">
              <w:rPr>
                <w:rFonts w:ascii="Times New Roman" w:hAnsi="Times New Roman"/>
                <w:b w:val="0"/>
                <w:position w:val="-6"/>
                <w:sz w:val="18"/>
              </w:rPr>
              <w:object w:dxaOrig="680" w:dyaOrig="360">
                <v:shape id="_x0000_i1049" type="#_x0000_t75" style="width:33.75pt;height:18pt" o:ole="">
                  <v:imagedata r:id="rId24" o:title=""/>
                </v:shape>
                <o:OLEObject Type="Embed" ProgID="Equation.DSMT4" ShapeID="_x0000_i1049" DrawAspect="Content" ObjectID="_1629746202" r:id="rId36"/>
              </w:object>
            </w:r>
            <w:r w:rsidRPr="00974E40">
              <w:rPr>
                <w:rFonts w:ascii="Times New Roman" w:hAnsi="Times New Roman"/>
                <w:b w:val="0"/>
                <w:lang w:val="pt-BR"/>
              </w:rPr>
              <w:t xml:space="preserve">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p>
          <w:p w:rsidR="00974E40" w:rsidRPr="00974E40" w:rsidRDefault="00974E40" w:rsidP="007D186C">
            <w:pPr>
              <w:jc w:val="both"/>
              <w:rPr>
                <w:rFonts w:ascii="Times New Roman" w:hAnsi="Times New Roman"/>
                <w:b w:val="0"/>
                <w:lang w:val="pt-BR"/>
              </w:rPr>
            </w:pPr>
            <w:r w:rsidRPr="00974E40">
              <w:rPr>
                <w:rFonts w:ascii="Times New Roman" w:hAnsi="Times New Roman"/>
                <w:i/>
                <w:u w:val="single"/>
                <w:lang w:val="pt-BR"/>
              </w:rPr>
              <w:t>Bài 3:</w:t>
            </w:r>
          </w:p>
          <w:p w:rsidR="00974E40" w:rsidRPr="00974E40" w:rsidRDefault="00974E40" w:rsidP="007D186C">
            <w:pPr>
              <w:tabs>
                <w:tab w:val="left" w:pos="360"/>
              </w:tabs>
              <w:rPr>
                <w:rFonts w:ascii="Times New Roman" w:hAnsi="Times New Roman"/>
                <w:b w:val="0"/>
                <w:lang w:val="pt-BR"/>
              </w:rPr>
            </w:pPr>
            <w:r w:rsidRPr="00974E40">
              <w:rPr>
                <w:rFonts w:ascii="Times New Roman" w:hAnsi="Times New Roman"/>
                <w:b w:val="0"/>
                <w:lang w:val="pt-BR"/>
              </w:rPr>
              <w:t xml:space="preserve">a/ </w:t>
            </w:r>
            <w:r w:rsidRPr="00974E40">
              <w:rPr>
                <w:rFonts w:ascii="Times New Roman" w:hAnsi="Times New Roman"/>
                <w:b w:val="0"/>
                <w:position w:val="-44"/>
              </w:rPr>
              <w:object w:dxaOrig="3240" w:dyaOrig="999">
                <v:shape id="_x0000_i1050" type="#_x0000_t75" style="width:162pt;height:50.25pt" o:ole="">
                  <v:imagedata r:id="rId37" o:title=""/>
                </v:shape>
                <o:OLEObject Type="Embed" ProgID="Equation.DSMT4" ShapeID="_x0000_i1050" DrawAspect="Content" ObjectID="_1629746203" r:id="rId38"/>
              </w:object>
            </w:r>
          </w:p>
          <w:p w:rsidR="00974E40" w:rsidRPr="00974E40" w:rsidRDefault="00974E40" w:rsidP="007D186C">
            <w:pPr>
              <w:tabs>
                <w:tab w:val="left" w:pos="360"/>
              </w:tabs>
              <w:rPr>
                <w:rFonts w:ascii="Times New Roman" w:hAnsi="Times New Roman"/>
                <w:b w:val="0"/>
                <w:lang w:val="pt-BR"/>
              </w:rPr>
            </w:pPr>
            <w:r w:rsidRPr="00974E40">
              <w:rPr>
                <w:rFonts w:ascii="Times New Roman" w:hAnsi="Times New Roman"/>
                <w:b w:val="0"/>
                <w:lang w:val="pt-BR"/>
              </w:rPr>
              <w:t>CH</w:t>
            </w:r>
            <w:r w:rsidRPr="00974E40">
              <w:rPr>
                <w:rFonts w:ascii="Times New Roman" w:hAnsi="Times New Roman"/>
                <w:b w:val="0"/>
                <w:vertAlign w:val="subscript"/>
                <w:lang w:val="pt-BR"/>
              </w:rPr>
              <w:t>4</w:t>
            </w:r>
            <w:r w:rsidRPr="00974E40">
              <w:rPr>
                <w:rFonts w:ascii="Times New Roman" w:hAnsi="Times New Roman"/>
                <w:b w:val="0"/>
                <w:lang w:val="pt-BR"/>
              </w:rPr>
              <w:t xml:space="preserve"> +2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51" type="#_x0000_t75" style="width:33.75pt;height:18pt" o:ole="">
                  <v:imagedata r:id="rId39" o:title=""/>
                </v:shape>
                <o:OLEObject Type="Embed" ProgID="Equation.DSMT4" ShapeID="_x0000_i1051" DrawAspect="Content" ObjectID="_1629746204" r:id="rId40"/>
              </w:object>
            </w:r>
            <w:r w:rsidRPr="00974E40">
              <w:rPr>
                <w:rFonts w:ascii="Times New Roman" w:hAnsi="Times New Roman"/>
                <w:b w:val="0"/>
                <w:lang w:val="pt-BR"/>
              </w:rPr>
              <w:t>CO</w:t>
            </w:r>
            <w:r w:rsidRPr="00974E40">
              <w:rPr>
                <w:rFonts w:ascii="Times New Roman" w:hAnsi="Times New Roman"/>
                <w:b w:val="0"/>
                <w:vertAlign w:val="subscript"/>
                <w:lang w:val="pt-BR"/>
              </w:rPr>
              <w:t>2</w:t>
            </w:r>
            <w:r w:rsidRPr="00974E40">
              <w:rPr>
                <w:rFonts w:ascii="Times New Roman" w:hAnsi="Times New Roman"/>
                <w:b w:val="0"/>
                <w:lang w:val="pt-BR"/>
              </w:rPr>
              <w:t>+2 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1mol  2 mol        1mol</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0,5---&gt;1mol  --&gt; 0,5mol</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heo (1) ta có:    </w:t>
            </w:r>
            <w:r w:rsidRPr="00974E40">
              <w:rPr>
                <w:rFonts w:ascii="Times New Roman" w:hAnsi="Times New Roman"/>
                <w:b w:val="0"/>
                <w:position w:val="-14"/>
              </w:rPr>
              <w:object w:dxaOrig="1340" w:dyaOrig="380">
                <v:shape id="_x0000_i1052" type="#_x0000_t75" style="width:66.75pt;height:18.75pt" o:ole="">
                  <v:imagedata r:id="rId41" o:title=""/>
                </v:shape>
                <o:OLEObject Type="Embed" ProgID="Equation.DSMT4" ShapeID="_x0000_i1052" DrawAspect="Content" ObjectID="_1629746205" r:id="rId42"/>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hể tích khí oxi ở đkt là: </w:t>
            </w:r>
            <w:r w:rsidRPr="00974E40">
              <w:rPr>
                <w:rFonts w:ascii="Times New Roman" w:hAnsi="Times New Roman"/>
                <w:b w:val="0"/>
                <w:position w:val="-14"/>
              </w:rPr>
              <w:object w:dxaOrig="2640" w:dyaOrig="380">
                <v:shape id="_x0000_i1053" type="#_x0000_t75" style="width:132pt;height:18.75pt" o:ole="">
                  <v:imagedata r:id="rId43" o:title=""/>
                </v:shape>
                <o:OLEObject Type="Embed" ProgID="Equation.DSMT4" ShapeID="_x0000_i1053" DrawAspect="Content" ObjectID="_1629746206" r:id="rId44"/>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b/ </w: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 xml:space="preserve">Từ (1) ta có: </w:t>
            </w:r>
            <w:r w:rsidRPr="00974E40">
              <w:rPr>
                <w:rFonts w:ascii="Times New Roman" w:hAnsi="Times New Roman"/>
                <w:b w:val="0"/>
                <w:position w:val="-14"/>
              </w:rPr>
              <w:object w:dxaOrig="1680" w:dyaOrig="380">
                <v:shape id="_x0000_i1054" type="#_x0000_t75" style="width:84pt;height:18.75pt" o:ole="">
                  <v:imagedata r:id="rId45" o:title=""/>
                </v:shape>
                <o:OLEObject Type="Embed" ProgID="Equation.DSMT4" ShapeID="_x0000_i1054" DrawAspect="Content" ObjectID="_1629746207" r:id="rId46"/>
              </w:object>
            </w:r>
          </w:p>
          <w:p w:rsidR="00974E40" w:rsidRPr="00974E40" w:rsidRDefault="00974E40" w:rsidP="007D186C">
            <w:pPr>
              <w:tabs>
                <w:tab w:val="left" w:pos="360"/>
              </w:tabs>
              <w:rPr>
                <w:rFonts w:ascii="Times New Roman" w:hAnsi="Times New Roman"/>
                <w:b w:val="0"/>
                <w:lang w:val="it-IT"/>
              </w:rPr>
            </w:pPr>
            <w:r w:rsidRPr="00974E40">
              <w:rPr>
                <w:rFonts w:ascii="Times New Roman" w:hAnsi="Times New Roman"/>
                <w:b w:val="0"/>
                <w:lang w:val="it-IT"/>
              </w:rPr>
              <w:t>Khối lượng CO</w:t>
            </w:r>
            <w:r w:rsidRPr="00974E40">
              <w:rPr>
                <w:rFonts w:ascii="Times New Roman" w:hAnsi="Times New Roman"/>
                <w:b w:val="0"/>
                <w:vertAlign w:val="subscript"/>
                <w:lang w:val="it-IT"/>
              </w:rPr>
              <w:t>2</w:t>
            </w:r>
            <w:r w:rsidRPr="00974E40">
              <w:rPr>
                <w:rFonts w:ascii="Times New Roman" w:hAnsi="Times New Roman"/>
                <w:b w:val="0"/>
                <w:lang w:val="it-IT"/>
              </w:rPr>
              <w:t xml:space="preserve"> tạo thành là: </w:t>
            </w:r>
            <w:r w:rsidRPr="00974E40">
              <w:rPr>
                <w:rFonts w:ascii="Times New Roman" w:hAnsi="Times New Roman"/>
                <w:b w:val="0"/>
                <w:position w:val="-14"/>
              </w:rPr>
              <w:object w:dxaOrig="3180" w:dyaOrig="380">
                <v:shape id="_x0000_i1055" type="#_x0000_t75" style="width:159pt;height:18.75pt" o:ole="">
                  <v:imagedata r:id="rId47" o:title=""/>
                </v:shape>
                <o:OLEObject Type="Embed" ProgID="Equation.DSMT4" ShapeID="_x0000_i1055" DrawAspect="Content" ObjectID="_1629746208" r:id="rId48"/>
              </w:object>
            </w:r>
          </w:p>
          <w:p w:rsidR="00974E40" w:rsidRPr="00974E40" w:rsidRDefault="00974E40" w:rsidP="007D186C">
            <w:pPr>
              <w:tabs>
                <w:tab w:val="left" w:pos="360"/>
              </w:tabs>
              <w:rPr>
                <w:rFonts w:ascii="Times New Roman" w:hAnsi="Times New Roman"/>
                <w:b w:val="0"/>
              </w:rPr>
            </w:pPr>
            <w:r w:rsidRPr="00974E40">
              <w:rPr>
                <w:rFonts w:ascii="Times New Roman" w:hAnsi="Times New Roman"/>
                <w:u w:val="single"/>
              </w:rPr>
              <w:t>ĐS</w:t>
            </w:r>
            <w:r w:rsidRPr="00974E40">
              <w:rPr>
                <w:rFonts w:ascii="Times New Roman" w:hAnsi="Times New Roman"/>
                <w:b w:val="0"/>
              </w:rPr>
              <w:t xml:space="preserve">: </w:t>
            </w:r>
            <w:r w:rsidRPr="00974E40">
              <w:rPr>
                <w:rFonts w:ascii="Times New Roman" w:hAnsi="Times New Roman"/>
                <w:b w:val="0"/>
                <w:position w:val="-34"/>
              </w:rPr>
              <w:object w:dxaOrig="1780" w:dyaOrig="800">
                <v:shape id="_x0000_i1056" type="#_x0000_t75" style="width:89.25pt;height:39.75pt" o:ole="">
                  <v:imagedata r:id="rId49" o:title=""/>
                </v:shape>
                <o:OLEObject Type="Embed" ProgID="Equation.DSMT4" ShapeID="_x0000_i1056" DrawAspect="Content" ObjectID="_1629746209" r:id="rId50"/>
              </w:object>
            </w:r>
          </w:p>
        </w:tc>
      </w:tr>
    </w:tbl>
    <w:p w:rsidR="00974E40" w:rsidRPr="00974E40" w:rsidRDefault="00974E40" w:rsidP="00610F33">
      <w:pPr>
        <w:rPr>
          <w:rFonts w:ascii="Times New Roman" w:hAnsi="Times New Roman"/>
        </w:rPr>
      </w:pPr>
      <w:r w:rsidRPr="00974E40">
        <w:rPr>
          <w:rFonts w:ascii="Times New Roman" w:hAnsi="Times New Roman"/>
          <w:u w:val="single"/>
        </w:rPr>
        <w:lastRenderedPageBreak/>
        <w:t>3. Củng cố</w:t>
      </w:r>
      <w:r w:rsidRPr="00974E40">
        <w:rPr>
          <w:rFonts w:ascii="Times New Roman" w:hAnsi="Times New Roman"/>
          <w:b w:val="0"/>
        </w:rPr>
        <w:t>: (3’)</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u w:val="single"/>
        </w:rPr>
        <w:t>Bài 2</w:t>
      </w:r>
      <w:r w:rsidRPr="00974E40">
        <w:rPr>
          <w:rFonts w:ascii="Times New Roman" w:hAnsi="Times New Roman"/>
          <w:b w:val="0"/>
        </w:rPr>
        <w:t>: bài tập 6/84 SGK:</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a/ Dù có đủ thức ăn nhưng con dế sẽ chết vì thiếu oxi =&gt; khí oxi duy trì sự sống</w:t>
      </w:r>
    </w:p>
    <w:p w:rsidR="00974E40" w:rsidRPr="00974E40" w:rsidRDefault="00974E40" w:rsidP="00610F33">
      <w:pPr>
        <w:tabs>
          <w:tab w:val="left" w:pos="360"/>
        </w:tabs>
        <w:rPr>
          <w:rFonts w:ascii="Times New Roman" w:hAnsi="Times New Roman"/>
        </w:rPr>
      </w:pPr>
      <w:r w:rsidRPr="00974E40">
        <w:rPr>
          <w:rFonts w:ascii="Times New Roman" w:hAnsi="Times New Roman"/>
          <w:b w:val="0"/>
        </w:rPr>
        <w:tab/>
      </w:r>
      <w:r w:rsidRPr="00974E40">
        <w:rPr>
          <w:rFonts w:ascii="Times New Roman" w:hAnsi="Times New Roman"/>
          <w:b w:val="0"/>
        </w:rPr>
        <w:tab/>
        <w:t>b/ Người ta phải bơm sục không khí vào các bể cá cảnh hoặc chậu chứa cá sống là vì oxi tan ít trong nước nên làm như vậy là để cung cấp thêm oxi cho cá.</w:t>
      </w:r>
    </w:p>
    <w:p w:rsidR="00974E40" w:rsidRPr="00974E40" w:rsidRDefault="00974E40" w:rsidP="00610F33">
      <w:pPr>
        <w:tabs>
          <w:tab w:val="left" w:pos="360"/>
        </w:tabs>
        <w:rPr>
          <w:rFonts w:ascii="Times New Roman" w:hAnsi="Times New Roman"/>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6’)</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Học bài: TCVL, TCHH và kết luận về TCHH của oxi</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Làm bài tập vào vở BT: 1, 2, 3, 6 /84 SGK.</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Hướng dẫn làm bài 4/84 SGK:</w:t>
      </w:r>
    </w:p>
    <w:p w:rsidR="00974E40" w:rsidRPr="00974E40" w:rsidRDefault="00974E40" w:rsidP="00610F33">
      <w:pPr>
        <w:tabs>
          <w:tab w:val="left" w:pos="360"/>
        </w:tabs>
        <w:rPr>
          <w:rFonts w:ascii="Times New Roman" w:hAnsi="Times New Roman"/>
          <w:b w:val="0"/>
          <w:vertAlign w:val="subscript"/>
          <w:lang w:val="pt-BR"/>
        </w:rPr>
      </w:pPr>
      <w:r w:rsidRPr="00974E40">
        <w:rPr>
          <w:rFonts w:ascii="Times New Roman" w:hAnsi="Times New Roman"/>
          <w:b w:val="0"/>
        </w:rPr>
        <w:tab/>
      </w:r>
      <w:r w:rsidRPr="00974E40">
        <w:rPr>
          <w:rFonts w:ascii="Times New Roman" w:hAnsi="Times New Roman"/>
          <w:b w:val="0"/>
        </w:rPr>
        <w:tab/>
        <w:t xml:space="preserve"> </w:t>
      </w:r>
      <w:r w:rsidRPr="00974E40">
        <w:rPr>
          <w:rFonts w:ascii="Times New Roman" w:hAnsi="Times New Roman"/>
          <w:b w:val="0"/>
          <w:lang w:val="pt-BR"/>
        </w:rPr>
        <w:t xml:space="preserve">a/ </w:t>
      </w:r>
      <w:r w:rsidRPr="00974E40">
        <w:rPr>
          <w:rFonts w:ascii="Times New Roman" w:hAnsi="Times New Roman"/>
          <w:b w:val="0"/>
          <w:lang w:val="pt-BR"/>
        </w:rPr>
        <w:tab/>
        <w:t>+Tính n</w:t>
      </w:r>
      <w:r w:rsidRPr="00974E40">
        <w:rPr>
          <w:rFonts w:ascii="Times New Roman" w:hAnsi="Times New Roman"/>
          <w:b w:val="0"/>
          <w:vertAlign w:val="subscript"/>
          <w:lang w:val="pt-BR"/>
        </w:rPr>
        <w:t>P</w:t>
      </w:r>
      <w:r w:rsidRPr="00974E40">
        <w:rPr>
          <w:rFonts w:ascii="Times New Roman" w:hAnsi="Times New Roman"/>
          <w:b w:val="0"/>
          <w:lang w:val="pt-BR"/>
        </w:rPr>
        <w:t xml:space="preserve"> và n</w:t>
      </w:r>
      <w:r w:rsidRPr="00974E40">
        <w:rPr>
          <w:rFonts w:ascii="Times New Roman" w:hAnsi="Times New Roman"/>
          <w:b w:val="0"/>
          <w:vertAlign w:val="subscript"/>
          <w:lang w:val="pt-BR"/>
        </w:rPr>
        <w:t>Oxi.</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lang w:val="it-IT"/>
        </w:rPr>
        <w:t>+ 4P      +     5O</w:t>
      </w:r>
      <w:r w:rsidRPr="00974E40">
        <w:rPr>
          <w:rFonts w:ascii="Times New Roman" w:hAnsi="Times New Roman"/>
          <w:b w:val="0"/>
          <w:vertAlign w:val="subscript"/>
          <w:lang w:val="it-IT"/>
        </w:rPr>
        <w:t>2</w:t>
      </w:r>
      <w:r w:rsidRPr="00974E40">
        <w:rPr>
          <w:rFonts w:ascii="Times New Roman" w:hAnsi="Times New Roman"/>
          <w:b w:val="0"/>
          <w:lang w:val="it-IT"/>
        </w:rPr>
        <w:t xml:space="preserve">   </w:t>
      </w:r>
      <w:r w:rsidRPr="00974E40">
        <w:rPr>
          <w:rFonts w:ascii="Times New Roman" w:hAnsi="Times New Roman"/>
          <w:b w:val="0"/>
          <w:position w:val="-6"/>
        </w:rPr>
        <w:object w:dxaOrig="680" w:dyaOrig="360">
          <v:shape id="_x0000_i1057" type="#_x0000_t75" style="width:33.75pt;height:18pt" o:ole="">
            <v:imagedata r:id="rId51" o:title=""/>
          </v:shape>
          <o:OLEObject Type="Embed" ProgID="Equation.DSMT4" ShapeID="_x0000_i1057" DrawAspect="Content" ObjectID="_1629746210" r:id="rId52"/>
        </w:object>
      </w:r>
      <w:r w:rsidRPr="00974E40">
        <w:rPr>
          <w:rFonts w:ascii="Times New Roman" w:hAnsi="Times New Roman"/>
          <w:b w:val="0"/>
          <w:lang w:val="it-IT"/>
        </w:rPr>
        <w:t xml:space="preserve">    2P</w:t>
      </w:r>
      <w:r w:rsidRPr="00974E40">
        <w:rPr>
          <w:rFonts w:ascii="Times New Roman" w:hAnsi="Times New Roman"/>
          <w:b w:val="0"/>
          <w:vertAlign w:val="subscript"/>
          <w:lang w:val="it-IT"/>
        </w:rPr>
        <w:t>2</w:t>
      </w:r>
      <w:r w:rsidRPr="00974E40">
        <w:rPr>
          <w:rFonts w:ascii="Times New Roman" w:hAnsi="Times New Roman"/>
          <w:b w:val="0"/>
          <w:lang w:val="it-IT"/>
        </w:rPr>
        <w:t>O</w:t>
      </w:r>
      <w:r w:rsidRPr="00974E40">
        <w:rPr>
          <w:rFonts w:ascii="Times New Roman" w:hAnsi="Times New Roman"/>
          <w:b w:val="0"/>
          <w:vertAlign w:val="subscript"/>
          <w:lang w:val="it-IT"/>
        </w:rPr>
        <w:t>5</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 xml:space="preserve">  </w:t>
      </w: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t xml:space="preserve">   4mol         5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t xml:space="preserve">  0,4mol----&gt;0,5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Nếu 0,4molP tham gia phản ứng chỉ  cần 0,5 mol O</w:t>
      </w:r>
      <w:r w:rsidRPr="00974E40">
        <w:rPr>
          <w:rFonts w:ascii="Times New Roman" w:hAnsi="Times New Roman"/>
          <w:b w:val="0"/>
          <w:vertAlign w:val="subscript"/>
          <w:lang w:val="it-IT"/>
        </w:rPr>
        <w:t>2</w:t>
      </w:r>
      <w:r w:rsidRPr="00974E40">
        <w:rPr>
          <w:rFonts w:ascii="Times New Roman" w:hAnsi="Times New Roman"/>
          <w:b w:val="0"/>
          <w:lang w:val="it-IT"/>
        </w:rPr>
        <w:t xml:space="preserve"> tham gia phản ứng nhưng đề cho số mol của oxi là 0,53 mol. Vì vậy số mol của oxi dư</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n</w:t>
      </w:r>
      <w:r w:rsidRPr="00974E40">
        <w:rPr>
          <w:rFonts w:ascii="Times New Roman" w:hAnsi="Times New Roman"/>
          <w:b w:val="0"/>
          <w:vertAlign w:val="subscript"/>
          <w:lang w:val="it-IT"/>
        </w:rPr>
        <w:t>O2</w:t>
      </w:r>
      <w:r w:rsidRPr="00974E40">
        <w:rPr>
          <w:rFonts w:ascii="Times New Roman" w:hAnsi="Times New Roman"/>
          <w:b w:val="0"/>
          <w:lang w:val="it-IT"/>
        </w:rPr>
        <w:t xml:space="preserve"> = 0,53 – 0,5 = 0,03(mol)</w:t>
      </w:r>
    </w:p>
    <w:p w:rsidR="00974E40" w:rsidRPr="00974E40" w:rsidRDefault="00974E40" w:rsidP="00610F33">
      <w:pPr>
        <w:tabs>
          <w:tab w:val="left" w:pos="360"/>
        </w:tabs>
        <w:rPr>
          <w:rFonts w:ascii="Times New Roman" w:hAnsi="Times New Roman"/>
          <w:b w:val="0"/>
          <w:lang w:val="it-IT"/>
        </w:rPr>
      </w:pPr>
      <w:r w:rsidRPr="00974E40">
        <w:rPr>
          <w:rFonts w:ascii="Times New Roman" w:hAnsi="Times New Roman"/>
          <w:b w:val="0"/>
          <w:lang w:val="it-IT"/>
        </w:rPr>
        <w:tab/>
      </w:r>
      <w:r w:rsidRPr="00974E40">
        <w:rPr>
          <w:rFonts w:ascii="Times New Roman" w:hAnsi="Times New Roman"/>
          <w:b w:val="0"/>
          <w:lang w:val="it-IT"/>
        </w:rPr>
        <w:tab/>
        <w:t xml:space="preserve">   b/ </w:t>
      </w:r>
      <w:r w:rsidRPr="00974E40">
        <w:rPr>
          <w:rFonts w:ascii="Times New Roman" w:hAnsi="Times New Roman"/>
          <w:b w:val="0"/>
          <w:lang w:val="it-IT"/>
        </w:rPr>
        <w:tab/>
        <w:t>-Chất tạo thành là P</w:t>
      </w:r>
      <w:r w:rsidRPr="00974E40">
        <w:rPr>
          <w:rFonts w:ascii="Times New Roman" w:hAnsi="Times New Roman"/>
          <w:b w:val="0"/>
          <w:vertAlign w:val="subscript"/>
          <w:lang w:val="it-IT"/>
        </w:rPr>
        <w:t>2</w:t>
      </w:r>
      <w:r w:rsidRPr="00974E40">
        <w:rPr>
          <w:rFonts w:ascii="Times New Roman" w:hAnsi="Times New Roman"/>
          <w:b w:val="0"/>
          <w:lang w:val="it-IT"/>
        </w:rPr>
        <w:t>O</w:t>
      </w:r>
      <w:r w:rsidRPr="00974E40">
        <w:rPr>
          <w:rFonts w:ascii="Times New Roman" w:hAnsi="Times New Roman"/>
          <w:b w:val="0"/>
          <w:vertAlign w:val="subscript"/>
          <w:lang w:val="it-IT"/>
        </w:rPr>
        <w:t>5</w: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lang w:val="it-IT"/>
        </w:rPr>
        <w:tab/>
      </w:r>
      <w:r w:rsidRPr="00974E40">
        <w:rPr>
          <w:rFonts w:ascii="Times New Roman" w:hAnsi="Times New Roman"/>
          <w:b w:val="0"/>
          <w:position w:val="-24"/>
        </w:rPr>
        <w:object w:dxaOrig="3100" w:dyaOrig="620">
          <v:shape id="_x0000_i1058" type="#_x0000_t75" style="width:155.25pt;height:30.75pt" o:ole="">
            <v:imagedata r:id="rId53" o:title=""/>
          </v:shape>
          <o:OLEObject Type="Embed" ProgID="Equation.DSMT4" ShapeID="_x0000_i1058" DrawAspect="Content" ObjectID="_1629746211" r:id="rId54"/>
        </w:object>
      </w:r>
    </w:p>
    <w:p w:rsidR="00974E40" w:rsidRPr="00974E40" w:rsidRDefault="00974E40" w:rsidP="00610F3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m</w:t>
      </w:r>
      <w:r w:rsidRPr="00974E40">
        <w:rPr>
          <w:rFonts w:ascii="Times New Roman" w:hAnsi="Times New Roman"/>
          <w:b w:val="0"/>
          <w:vertAlign w:val="subscript"/>
        </w:rPr>
        <w:t xml:space="preserve">P2O5 </w:t>
      </w:r>
      <w:r w:rsidRPr="00974E40">
        <w:rPr>
          <w:rFonts w:ascii="Times New Roman" w:hAnsi="Times New Roman"/>
          <w:b w:val="0"/>
        </w:rPr>
        <w:t xml:space="preserve"> = 0,2 . (31.2+16.5) = 14,2 (g)</w:t>
      </w:r>
    </w:p>
    <w:p w:rsidR="00974E40" w:rsidRPr="00974E40" w:rsidRDefault="00974E40" w:rsidP="00610F33">
      <w:pPr>
        <w:tabs>
          <w:tab w:val="left" w:pos="360"/>
        </w:tabs>
        <w:rPr>
          <w:rFonts w:ascii="Times New Roman" w:hAnsi="Times New Roman"/>
        </w:rPr>
      </w:pPr>
      <w:r w:rsidRPr="00974E40">
        <w:rPr>
          <w:rFonts w:ascii="Times New Roman" w:hAnsi="Times New Roman"/>
          <w:u w:val="single"/>
        </w:rPr>
        <w:t>V. Rút Kinh Nghiệm</w:t>
      </w:r>
      <w:r w:rsidRPr="00974E40">
        <w:rPr>
          <w:rFonts w:ascii="Times New Roman" w:hAnsi="Times New Roman"/>
        </w:rPr>
        <w:t xml:space="preserve">: </w:t>
      </w:r>
    </w:p>
    <w:p w:rsidR="00974E40" w:rsidRPr="00974E40" w:rsidRDefault="00974E40" w:rsidP="00610F33">
      <w:pPr>
        <w:tabs>
          <w:tab w:val="left" w:pos="360"/>
        </w:tabs>
        <w:rPr>
          <w:rFonts w:ascii="Times New Roman" w:hAnsi="Times New Roman"/>
          <w:sz w:val="14"/>
        </w:rPr>
      </w:pP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AE0459">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5A3C55">
      <w:pPr>
        <w:tabs>
          <w:tab w:val="left" w:leader="dot" w:pos="10260"/>
          <w:tab w:val="left" w:leader="dot" w:pos="111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BA430E">
      <w:pPr>
        <w:rPr>
          <w:rFonts w:ascii="Times New Roman" w:hAnsi="Times New Roman"/>
          <w:b w:val="0"/>
        </w:rPr>
      </w:pPr>
      <w:r w:rsidRPr="00974E40">
        <w:rPr>
          <w:rFonts w:ascii="Times New Roman" w:hAnsi="Times New Roman"/>
          <w:b w:val="0"/>
          <w:position w:val="-4"/>
        </w:rPr>
        <w:object w:dxaOrig="180" w:dyaOrig="279">
          <v:shape id="_x0000_i1059" type="#_x0000_t75" style="width:9pt;height:14.25pt" o:ole="">
            <v:imagedata r:id="rId55" o:title=""/>
          </v:shape>
          <o:OLEObject Type="Embed" ProgID="Equation.DSMT4" ShapeID="_x0000_i1059" DrawAspect="Content" ObjectID="_1629746212" r:id="rId56"/>
        </w:object>
      </w:r>
      <w:r w:rsidRPr="00974E40">
        <w:rPr>
          <w:rFonts w:ascii="Times New Roman" w:hAnsi="Times New Roman"/>
          <w:b w:val="0"/>
        </w:rPr>
        <w:t xml:space="preserve"> </w:t>
      </w:r>
      <w:r w:rsidRPr="00974E40">
        <w:rPr>
          <w:rFonts w:ascii="Times New Roman" w:hAnsi="Times New Roman"/>
          <w:b w:val="0"/>
        </w:rPr>
        <w:tab/>
        <w:t>Tuần 21:</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01.2019</w:t>
      </w:r>
    </w:p>
    <w:p w:rsidR="00974E40" w:rsidRPr="00974E40" w:rsidRDefault="00974E40" w:rsidP="00BA430E">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39</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09.01.2019</w:t>
      </w:r>
    </w:p>
    <w:p w:rsidR="00974E40" w:rsidRPr="00974E40" w:rsidRDefault="00026327" w:rsidP="00BA430E">
      <w:pPr>
        <w:rPr>
          <w:rFonts w:ascii="Times New Roman" w:hAnsi="Times New Roman"/>
          <w:b w:val="0"/>
          <w:i/>
          <w:u w:val="single"/>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800100</wp:posOffset>
                </wp:positionH>
                <wp:positionV relativeFrom="paragraph">
                  <wp:posOffset>33655</wp:posOffset>
                </wp:positionV>
                <wp:extent cx="4572000" cy="666115"/>
                <wp:effectExtent l="26670" t="24130" r="20955" b="24130"/>
                <wp:wrapNone/>
                <wp:docPr id="239"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666115"/>
                        </a:xfrm>
                        <a:prstGeom prst="roundRect">
                          <a:avLst>
                            <a:gd name="adj" fmla="val 16667"/>
                          </a:avLst>
                        </a:prstGeom>
                        <a:solidFill>
                          <a:srgbClr val="EAEAEA"/>
                        </a:solidFill>
                        <a:ln w="38100" cmpd="dbl">
                          <a:solidFill>
                            <a:srgbClr val="000000"/>
                          </a:solidFill>
                          <a:round/>
                          <a:headEnd/>
                          <a:tailEnd/>
                        </a:ln>
                      </wps:spPr>
                      <wps:txbx>
                        <w:txbxContent>
                          <w:p w:rsidR="00974E40" w:rsidRPr="00345699" w:rsidRDefault="00974E40" w:rsidP="00BA430E">
                            <w:pPr>
                              <w:jc w:val="center"/>
                              <w:rPr>
                                <w:rFonts w:ascii="Times New Roman" w:hAnsi="Times New Roman"/>
                                <w:sz w:val="32"/>
                                <w:szCs w:val="32"/>
                              </w:rPr>
                            </w:pPr>
                            <w:r w:rsidRPr="00345699">
                              <w:rPr>
                                <w:rFonts w:ascii="Times New Roman" w:hAnsi="Times New Roman"/>
                                <w:sz w:val="32"/>
                                <w:szCs w:val="32"/>
                              </w:rPr>
                              <w:t>SỰ OXI HOÁ. PHẢN ỨNG HOÁ HỢP. ỨNG DỤNG CỦA OXI</w:t>
                            </w:r>
                          </w:p>
                          <w:p w:rsidR="00974E40" w:rsidRDefault="00974E40" w:rsidP="00BA43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 o:spid="_x0000_s1028" style="position:absolute;margin-left:63pt;margin-top:2.65pt;width:5in;height:52.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0LwQwIAAIEEAAAOAAAAZHJzL2Uyb0RvYy54bWysVG1v0zAQ/o7Ef7D8naXptm6Nlk7VXhDS gInBD3BspzE4PnN2m45fz9nJtg6+IVTJ8sV3j+95Hl8vLve9ZTuNwYCreXk040w7Ccq4Tc2/fb19 d85ZiMIpYcHpmj/qwC9Xb99cDL7Sc+jAKo2MQFyoBl/zLkZfFUWQne5FOAKvHR22gL2IFOKmUCgG Qu9tMZ/NFsUAqDyC1CHQ1+vxkK8yfttqGT+3bdCR2ZpTbzGvmNcmrcXqQlQbFL4zcmpD/EMXvTCO Ln2GuhZRsC2av6B6IxECtPFIQl9A2xqpMwdiU87+YPPQCa8zFxIn+GeZwv+DlZ9298iMqvn8eMmZ Ez2ZtN5GyHezcpkUGnyoKPHB32PiGPwdyB+BObjqhNvoNSIMnRaK+ipTfvGqIAWBSlkzfARF8ILg s1j7FvsESDKwffbk8dkTvY9M0seT0zPymayTdLZYLMryNF8hqqdqjyG+19CztKk5wtapL2R8vkLs 7kLMxqiJnFDfOWt7SzbvhGUlYZ5NiFNyIaonzEwXrFG3xtoc4Ka5ssiotOY36/SbisNhmnVsqPnx eZk77z3pqxqbO3qVFw7hiGZimgQkkQ/hMqf8VJPMN07lfRTGjnvKt27SPUk9Whb3zX60NmEmGxpQ j2QEwjgHNLe06QB/cTbQDNQ8/NwK1JzZD47MXJYnJ2locpCN4AwPT5rDE+EkQdU8cjZur+I4aFuP ZtPRTWUWwEF6X62JiehLV1NA7zzzn2YyDdJhnLNe/jlWvwEAAP//AwBQSwMEFAAGAAgAAAAhANiT tcHbAAAACQEAAA8AAABkcnMvZG93bnJldi54bWxMj8FOwzAQRO9I/IO1lbhRp4FGVYhTISQO3CAg uDrxOkkbr6PYTdO/Z3uC49OsZt8U+8UNYsYp9J4UbNYJCKTGm55aBV+fr/c7ECFqMnrwhAouGGBf 3t4UOjf+TB84V7EVXEIh1wq6GMdcytB06HRY+xGJM+snpyPj1Eoz6TOXu0GmSZJJp3viD50e8aXD 5lidnIKfC27tkn3b+vBGc42V1e8Hq9Tdanl+AhFxiX/HcNVndSjZqfYnMkEMzGnGW6KC7QMIzneP V6452CQpyLKQ/xeUvwAAAP//AwBQSwECLQAUAAYACAAAACEAtoM4kv4AAADhAQAAEwAAAAAAAAAA AAAAAAAAAAAAW0NvbnRlbnRfVHlwZXNdLnhtbFBLAQItABQABgAIAAAAIQA4/SH/1gAAAJQBAAAL AAAAAAAAAAAAAAAAAC8BAABfcmVscy8ucmVsc1BLAQItABQABgAIAAAAIQBRu0LwQwIAAIEEAAAO AAAAAAAAAAAAAAAAAC4CAABkcnMvZTJvRG9jLnhtbFBLAQItABQABgAIAAAAIQDYk7XB2wAAAAkB AAAPAAAAAAAAAAAAAAAAAJ0EAABkcnMvZG93bnJldi54bWxQSwUGAAAAAAQABADzAAAApQUAAAAA " fillcolor="#eaeaea" strokeweight="3pt">
                <v:stroke linestyle="thinThin"/>
                <v:textbox>
                  <w:txbxContent>
                    <w:p w:rsidR="00974E40" w:rsidRPr="00345699" w:rsidRDefault="00974E40" w:rsidP="00BA430E">
                      <w:pPr>
                        <w:jc w:val="center"/>
                        <w:rPr>
                          <w:rFonts w:ascii="Times New Roman" w:hAnsi="Times New Roman"/>
                          <w:sz w:val="32"/>
                          <w:szCs w:val="32"/>
                        </w:rPr>
                      </w:pPr>
                      <w:r w:rsidRPr="00345699">
                        <w:rPr>
                          <w:rFonts w:ascii="Times New Roman" w:hAnsi="Times New Roman"/>
                          <w:sz w:val="32"/>
                          <w:szCs w:val="32"/>
                        </w:rPr>
                        <w:t>SỰ OXI HOÁ. PHẢN ỨNG HOÁ HỢP. ỨNG DỤNG CỦA OXI</w:t>
                      </w:r>
                    </w:p>
                    <w:p w:rsidR="00974E40" w:rsidRDefault="00974E40" w:rsidP="00BA430E"/>
                  </w:txbxContent>
                </v:textbox>
              </v:roundrect>
            </w:pict>
          </mc:Fallback>
        </mc:AlternateContent>
      </w:r>
    </w:p>
    <w:p w:rsidR="00974E40" w:rsidRPr="00974E40" w:rsidRDefault="00974E40" w:rsidP="00BA430E">
      <w:pPr>
        <w:rPr>
          <w:rFonts w:ascii="Times New Roman" w:hAnsi="Times New Roman"/>
          <w:b w:val="0"/>
          <w:i/>
          <w:u w:val="single"/>
        </w:rPr>
      </w:pPr>
    </w:p>
    <w:p w:rsidR="00974E40" w:rsidRPr="00974E40" w:rsidRDefault="00974E40" w:rsidP="00BA430E">
      <w:pPr>
        <w:rPr>
          <w:rFonts w:ascii="Times New Roman" w:hAnsi="Times New Roman"/>
          <w:b w:val="0"/>
        </w:rPr>
      </w:pPr>
    </w:p>
    <w:p w:rsidR="00974E40" w:rsidRPr="00974E40" w:rsidRDefault="00974E40" w:rsidP="00BA430E">
      <w:pPr>
        <w:rPr>
          <w:rFonts w:ascii="Times New Roman" w:hAnsi="Times New Roman"/>
        </w:rPr>
      </w:pPr>
    </w:p>
    <w:p w:rsidR="00974E40" w:rsidRPr="00974E40" w:rsidRDefault="00974E40" w:rsidP="00BA430E">
      <w:pPr>
        <w:rPr>
          <w:rFonts w:ascii="Times New Roman" w:hAnsi="Times New Roman"/>
        </w:rPr>
      </w:pPr>
    </w:p>
    <w:p w:rsidR="00974E40" w:rsidRPr="00974E40" w:rsidRDefault="00974E40" w:rsidP="00BA430E">
      <w:pPr>
        <w:rPr>
          <w:rFonts w:ascii="Times New Roman" w:hAnsi="Times New Roman"/>
        </w:rPr>
      </w:pPr>
      <w:r w:rsidRPr="00974E40">
        <w:rPr>
          <w:rFonts w:ascii="Times New Roman" w:hAnsi="Times New Roman"/>
        </w:rPr>
        <w:t>I</w:t>
      </w:r>
      <w:r w:rsidRPr="00974E40">
        <w:rPr>
          <w:rFonts w:ascii="Times New Roman" w:hAnsi="Times New Roman"/>
          <w:sz w:val="20"/>
        </w:rPr>
        <w:t>.</w:t>
      </w:r>
      <w:r w:rsidRPr="00974E40">
        <w:rPr>
          <w:rFonts w:ascii="Times New Roman" w:hAnsi="Times New Roman"/>
          <w:u w:val="single"/>
        </w:rPr>
        <w:t>Mục Tiêu</w:t>
      </w:r>
      <w:r w:rsidRPr="00974E40">
        <w:rPr>
          <w:rFonts w:ascii="Times New Roman" w:hAnsi="Times New Roman"/>
          <w:sz w:val="20"/>
          <w:u w:val="single"/>
        </w:rPr>
        <w:t xml:space="preserve"> .</w:t>
      </w:r>
    </w:p>
    <w:p w:rsidR="00974E40" w:rsidRPr="00974E40" w:rsidRDefault="00974E40" w:rsidP="007322BE">
      <w:pPr>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7322BE">
      <w:pPr>
        <w:rPr>
          <w:rFonts w:ascii="Times New Roman" w:hAnsi="Times New Roman"/>
          <w:b w:val="0"/>
        </w:rPr>
      </w:pPr>
      <w:r w:rsidRPr="00974E40">
        <w:rPr>
          <w:rFonts w:ascii="Times New Roman" w:hAnsi="Times New Roman"/>
          <w:b w:val="0"/>
        </w:rPr>
        <w:t>-Sự oxi hoá là sự tác dụng của oxi với một chất khác.</w:t>
      </w:r>
    </w:p>
    <w:p w:rsidR="00974E40" w:rsidRPr="00974E40" w:rsidRDefault="00974E40" w:rsidP="00BA430E">
      <w:pPr>
        <w:tabs>
          <w:tab w:val="left" w:pos="360"/>
        </w:tabs>
        <w:rPr>
          <w:rFonts w:ascii="Times New Roman" w:hAnsi="Times New Roman"/>
          <w:b w:val="0"/>
        </w:rPr>
      </w:pPr>
      <w:r w:rsidRPr="00974E40">
        <w:rPr>
          <w:rFonts w:ascii="Times New Roman" w:hAnsi="Times New Roman"/>
          <w:b w:val="0"/>
        </w:rPr>
        <w:t xml:space="preserve">-Khái niệm của phản ứng hóa hợp </w:t>
      </w:r>
    </w:p>
    <w:p w:rsidR="00974E40" w:rsidRPr="00974E40" w:rsidRDefault="00974E40" w:rsidP="00BA430E">
      <w:pPr>
        <w:tabs>
          <w:tab w:val="left" w:pos="360"/>
        </w:tabs>
        <w:rPr>
          <w:rFonts w:ascii="Times New Roman" w:hAnsi="Times New Roman"/>
        </w:rPr>
      </w:pPr>
      <w:r w:rsidRPr="00974E40">
        <w:rPr>
          <w:rFonts w:ascii="Times New Roman" w:hAnsi="Times New Roman"/>
          <w:b w:val="0"/>
        </w:rPr>
        <w:t>-Ứng dụng của oxi trong đời sống và sản xuất</w:t>
      </w:r>
    </w:p>
    <w:p w:rsidR="00974E40" w:rsidRPr="00974E40" w:rsidRDefault="00974E40" w:rsidP="00BA430E">
      <w:pPr>
        <w:rPr>
          <w:rFonts w:ascii="Times New Roman" w:hAnsi="Times New Roman"/>
          <w:b w:val="0"/>
        </w:rPr>
      </w:pPr>
      <w:r w:rsidRPr="00974E40">
        <w:rPr>
          <w:rFonts w:ascii="Times New Roman" w:hAnsi="Times New Roman"/>
        </w:rPr>
        <w:t>2. Kĩ năng</w:t>
      </w:r>
      <w:r w:rsidRPr="00974E40">
        <w:rPr>
          <w:rFonts w:ascii="Times New Roman" w:hAnsi="Times New Roman"/>
          <w:b w:val="0"/>
        </w:rPr>
        <w:t>:</w:t>
      </w:r>
      <w:r w:rsidRPr="00974E40">
        <w:rPr>
          <w:rFonts w:ascii="Times New Roman" w:hAnsi="Times New Roman"/>
          <w:b w:val="0"/>
          <w:u w:val="single"/>
        </w:rPr>
        <w:t xml:space="preserve">  </w:t>
      </w:r>
    </w:p>
    <w:p w:rsidR="00974E40" w:rsidRPr="00974E40" w:rsidRDefault="00974E40" w:rsidP="00BA430E">
      <w:pPr>
        <w:rPr>
          <w:rFonts w:ascii="Times New Roman" w:hAnsi="Times New Roman"/>
          <w:b w:val="0"/>
        </w:rPr>
      </w:pPr>
      <w:r w:rsidRPr="00974E40">
        <w:rPr>
          <w:rFonts w:ascii="Times New Roman" w:hAnsi="Times New Roman"/>
          <w:b w:val="0"/>
        </w:rPr>
        <w:t>-Xác định được có sự oxi hóa trong một số hiện tượng thực tế</w:t>
      </w:r>
    </w:p>
    <w:p w:rsidR="00974E40" w:rsidRPr="00974E40" w:rsidRDefault="00974E40" w:rsidP="00BA430E">
      <w:pPr>
        <w:rPr>
          <w:rFonts w:ascii="Times New Roman" w:hAnsi="Times New Roman"/>
        </w:rPr>
      </w:pPr>
      <w:r w:rsidRPr="00974E40">
        <w:rPr>
          <w:rFonts w:ascii="Times New Roman" w:hAnsi="Times New Roman"/>
          <w:b w:val="0"/>
        </w:rPr>
        <w:t>-Nhận biết được một số loại phản ứng hóa học cụ thể thuộc loại phản ứng hóa hợp</w:t>
      </w:r>
    </w:p>
    <w:p w:rsidR="00974E40" w:rsidRPr="00974E40" w:rsidRDefault="00974E40" w:rsidP="00BA430E">
      <w:pPr>
        <w:rPr>
          <w:rFonts w:ascii="Times New Roman" w:hAnsi="Times New Roman"/>
          <w:b w:val="0"/>
        </w:rPr>
      </w:pPr>
      <w:r w:rsidRPr="00974E40">
        <w:rPr>
          <w:rFonts w:ascii="Times New Roman" w:hAnsi="Times New Roman"/>
        </w:rPr>
        <w:t>3. Thái độ:</w:t>
      </w:r>
      <w:r w:rsidRPr="00974E40">
        <w:rPr>
          <w:rFonts w:ascii="Times New Roman" w:hAnsi="Times New Roman"/>
          <w:i/>
        </w:rPr>
        <w:t xml:space="preserve"> </w:t>
      </w:r>
      <w:r w:rsidRPr="00974E40">
        <w:rPr>
          <w:rFonts w:ascii="Times New Roman" w:hAnsi="Times New Roman"/>
          <w:b w:val="0"/>
        </w:rPr>
        <w:t xml:space="preserve">kiên trì trong học tập, yêu thích bộ môn   </w:t>
      </w:r>
    </w:p>
    <w:p w:rsidR="00974E40" w:rsidRPr="00974E40" w:rsidRDefault="00974E40" w:rsidP="0059247F">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59247F">
      <w:pPr>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59247F">
      <w:pPr>
        <w:rPr>
          <w:rFonts w:ascii="Times New Roman" w:hAnsi="Times New Roman"/>
          <w:b w:val="0"/>
        </w:rPr>
      </w:pPr>
      <w:r w:rsidRPr="00974E40">
        <w:rPr>
          <w:rFonts w:ascii="Times New Roman" w:hAnsi="Times New Roman"/>
          <w:b w:val="0"/>
        </w:rPr>
        <w:t>-Năng lực hợp tác.</w:t>
      </w:r>
    </w:p>
    <w:p w:rsidR="00974E40" w:rsidRPr="00974E40" w:rsidRDefault="00974E40" w:rsidP="0059247F">
      <w:pPr>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59247F">
      <w:pPr>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59247F">
      <w:pPr>
        <w:rPr>
          <w:rFonts w:ascii="Times New Roman" w:hAnsi="Times New Roman"/>
          <w:b w:val="0"/>
        </w:rPr>
      </w:pPr>
      <w:r w:rsidRPr="00974E40">
        <w:rPr>
          <w:rFonts w:ascii="Times New Roman" w:hAnsi="Times New Roman"/>
          <w:b w:val="0"/>
        </w:rPr>
        <w:t>-Năng lực tư duy</w:t>
      </w:r>
    </w:p>
    <w:p w:rsidR="00974E40" w:rsidRPr="00974E40" w:rsidRDefault="00974E40" w:rsidP="00BA430E">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BA430E">
      <w:pPr>
        <w:rPr>
          <w:rFonts w:ascii="Times New Roman" w:hAnsi="Times New Roman"/>
          <w:b w:val="0"/>
        </w:rPr>
      </w:pPr>
      <w:r w:rsidRPr="00974E40">
        <w:rPr>
          <w:rFonts w:ascii="Times New Roman" w:hAnsi="Times New Roman"/>
          <w:b w:val="0"/>
        </w:rPr>
        <w:t>-Khái niệm về sự oxi hóa</w:t>
      </w:r>
    </w:p>
    <w:p w:rsidR="00974E40" w:rsidRPr="00974E40" w:rsidRDefault="00974E40" w:rsidP="00BA430E">
      <w:pPr>
        <w:rPr>
          <w:rFonts w:ascii="Times New Roman" w:hAnsi="Times New Roman"/>
          <w:b w:val="0"/>
        </w:rPr>
      </w:pPr>
      <w:r w:rsidRPr="00974E40">
        <w:rPr>
          <w:rFonts w:ascii="Times New Roman" w:hAnsi="Times New Roman"/>
          <w:b w:val="0"/>
        </w:rPr>
        <w:t>-Khái niệm về phản ứng hóa hợp.</w:t>
      </w:r>
    </w:p>
    <w:p w:rsidR="00974E40" w:rsidRPr="00974E40" w:rsidRDefault="00974E40" w:rsidP="00BA430E">
      <w:pPr>
        <w:rPr>
          <w:rFonts w:ascii="Times New Roman" w:hAnsi="Times New Roman"/>
          <w:u w:val="single"/>
        </w:rPr>
      </w:pPr>
      <w:r w:rsidRPr="00974E40">
        <w:rPr>
          <w:rFonts w:ascii="Times New Roman" w:hAnsi="Times New Roman"/>
        </w:rPr>
        <w:t>III</w:t>
      </w:r>
      <w:r w:rsidRPr="00974E40">
        <w:rPr>
          <w:rFonts w:ascii="Times New Roman" w:hAnsi="Times New Roman"/>
          <w:sz w:val="20"/>
        </w:rPr>
        <w:t xml:space="preserve">. </w:t>
      </w:r>
      <w:r w:rsidRPr="00974E40">
        <w:rPr>
          <w:rFonts w:ascii="Times New Roman" w:hAnsi="Times New Roman"/>
          <w:u w:val="single"/>
        </w:rPr>
        <w:t>Chuẩn Bị.</w:t>
      </w:r>
    </w:p>
    <w:p w:rsidR="00974E40" w:rsidRPr="00974E40" w:rsidRDefault="00974E40" w:rsidP="007322BE">
      <w:pPr>
        <w:jc w:val="both"/>
        <w:rPr>
          <w:rFonts w:ascii="Times New Roman" w:hAnsi="Times New Roman"/>
        </w:rPr>
      </w:pPr>
      <w:r w:rsidRPr="00974E40">
        <w:rPr>
          <w:rFonts w:ascii="Times New Roman" w:hAnsi="Times New Roman"/>
        </w:rPr>
        <w:t xml:space="preserve">1. Giáo viên: </w:t>
      </w:r>
      <w:r w:rsidRPr="00974E40">
        <w:rPr>
          <w:rFonts w:ascii="Times New Roman" w:hAnsi="Times New Roman"/>
          <w:b w:val="0"/>
        </w:rPr>
        <w:t xml:space="preserve"> Sưu tầm tranh ảnh, video về ứng dụng của Oxi và một số hiện tượng xảy ra trong đời sống. Máy chiếu, thí nghiệm đốt nến, đinh sắt bị gỉ, PHT.</w:t>
      </w:r>
    </w:p>
    <w:p w:rsidR="00974E40" w:rsidRPr="00974E40" w:rsidRDefault="00974E40" w:rsidP="007322BE">
      <w:pPr>
        <w:rPr>
          <w:rFonts w:ascii="Times New Roman" w:hAnsi="Times New Roman"/>
          <w:b w:val="0"/>
        </w:rPr>
      </w:pPr>
      <w:r w:rsidRPr="00974E40">
        <w:rPr>
          <w:rFonts w:ascii="Times New Roman" w:hAnsi="Times New Roman"/>
        </w:rPr>
        <w:lastRenderedPageBreak/>
        <w:t>2. Học sinh:</w:t>
      </w:r>
      <w:r w:rsidRPr="00974E40">
        <w:rPr>
          <w:rFonts w:ascii="Times New Roman" w:hAnsi="Times New Roman"/>
          <w:b w:val="0"/>
        </w:rPr>
        <w:t xml:space="preserve"> Nghiên cứu nội dung bài học, sưu tầm những hiện tượng xảy ra trong cuộc sông nói về sự oxi hóa, ứng dụng của oxi,..</w:t>
      </w:r>
    </w:p>
    <w:p w:rsidR="00974E40" w:rsidRPr="00974E40" w:rsidRDefault="00974E40" w:rsidP="00BA430E">
      <w:pPr>
        <w:rPr>
          <w:rFonts w:ascii="Times New Roman" w:hAnsi="Times New Roman"/>
          <w:u w:val="single"/>
        </w:rPr>
      </w:pPr>
      <w:r w:rsidRPr="00974E40">
        <w:rPr>
          <w:rFonts w:ascii="Times New Roman" w:hAnsi="Times New Roman"/>
        </w:rPr>
        <w:t>IV</w:t>
      </w:r>
      <w:r w:rsidRPr="00974E40">
        <w:rPr>
          <w:rFonts w:ascii="Times New Roman" w:hAnsi="Times New Roman"/>
          <w:sz w:val="20"/>
        </w:rPr>
        <w:t xml:space="preserve">. </w:t>
      </w:r>
      <w:r w:rsidRPr="00974E40">
        <w:rPr>
          <w:rFonts w:ascii="Times New Roman" w:hAnsi="Times New Roman"/>
          <w:u w:val="single"/>
        </w:rPr>
        <w:t>Tiến Trình Giảng Dạy:</w:t>
      </w:r>
    </w:p>
    <w:p w:rsidR="00974E40" w:rsidRPr="00974E40" w:rsidRDefault="00974E40" w:rsidP="007322BE">
      <w:pPr>
        <w:rPr>
          <w:rFonts w:ascii="Times New Roman" w:hAnsi="Times New Roman"/>
          <w:u w:val="single"/>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52"/>
        <w:gridCol w:w="959"/>
        <w:gridCol w:w="1907"/>
        <w:gridCol w:w="3304"/>
      </w:tblGrid>
      <w:tr w:rsidR="00974E40" w:rsidRPr="00974E40" w:rsidTr="007C753C">
        <w:trPr>
          <w:jc w:val="center"/>
        </w:trPr>
        <w:tc>
          <w:tcPr>
            <w:tcW w:w="2040" w:type="pct"/>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GIÁO VIÊN</w:t>
            </w:r>
          </w:p>
        </w:tc>
        <w:tc>
          <w:tcPr>
            <w:tcW w:w="1375" w:type="pct"/>
            <w:gridSpan w:val="2"/>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HỌC SINH</w:t>
            </w:r>
          </w:p>
        </w:tc>
        <w:tc>
          <w:tcPr>
            <w:tcW w:w="1585" w:type="pct"/>
            <w:tcBorders>
              <w:top w:val="double" w:sz="4" w:space="0" w:color="auto"/>
              <w:bottom w:val="double" w:sz="4" w:space="0" w:color="auto"/>
            </w:tcBorders>
            <w:shd w:val="clear" w:color="auto" w:fill="E0E0E0"/>
          </w:tcPr>
          <w:p w:rsidR="00974E40" w:rsidRPr="00974E40" w:rsidRDefault="00974E40" w:rsidP="001031E5">
            <w:pPr>
              <w:jc w:val="center"/>
              <w:rPr>
                <w:rFonts w:ascii="Times New Roman" w:hAnsi="Times New Roman"/>
              </w:rPr>
            </w:pPr>
            <w:r w:rsidRPr="00974E40">
              <w:rPr>
                <w:rFonts w:ascii="Times New Roman" w:hAnsi="Times New Roman"/>
              </w:rPr>
              <w:t>NỘI DUNG</w:t>
            </w:r>
          </w:p>
        </w:tc>
      </w:tr>
      <w:tr w:rsidR="00974E40" w:rsidRPr="00974E40" w:rsidTr="0077488A">
        <w:trPr>
          <w:jc w:val="center"/>
        </w:trPr>
        <w:tc>
          <w:tcPr>
            <w:tcW w:w="5000" w:type="pct"/>
            <w:gridSpan w:val="4"/>
            <w:tcBorders>
              <w:top w:val="double" w:sz="4" w:space="0" w:color="auto"/>
            </w:tcBorders>
            <w:shd w:val="clear" w:color="auto" w:fill="auto"/>
          </w:tcPr>
          <w:p w:rsidR="00974E40" w:rsidRPr="00974E40" w:rsidRDefault="00974E40" w:rsidP="001031E5">
            <w:pPr>
              <w:jc w:val="center"/>
              <w:rPr>
                <w:rFonts w:ascii="Times New Roman" w:hAnsi="Times New Roman"/>
              </w:rPr>
            </w:pPr>
            <w:r w:rsidRPr="00974E40">
              <w:rPr>
                <w:rFonts w:ascii="Times New Roman" w:hAnsi="Times New Roman"/>
              </w:rPr>
              <w:t>Hoạt động 1: Khởi động – Mở tranh</w:t>
            </w:r>
          </w:p>
          <w:p w:rsidR="00974E40" w:rsidRPr="00974E40" w:rsidRDefault="00974E40" w:rsidP="008D419B">
            <w:pPr>
              <w:jc w:val="both"/>
              <w:rPr>
                <w:rFonts w:ascii="Times New Roman" w:hAnsi="Times New Roman"/>
                <w:b w:val="0"/>
              </w:rPr>
            </w:pPr>
            <w:r w:rsidRPr="00974E40">
              <w:rPr>
                <w:rFonts w:ascii="Times New Roman" w:hAnsi="Times New Roman"/>
                <w:b w:val="0"/>
              </w:rPr>
              <w:t xml:space="preserve">   -HS lần lược mở từng tranh sẽ thấy các hình ảnh về những TCHH của oxi đã học và phát biểu TCHH tương ứng, sau đó lên viết PTHH minh họa.</w:t>
            </w:r>
          </w:p>
          <w:p w:rsidR="00974E40" w:rsidRPr="00974E40" w:rsidRDefault="00026327" w:rsidP="008D419B">
            <w:pPr>
              <w:jc w:val="both"/>
              <w:rPr>
                <w:rFonts w:ascii="Times New Roman" w:hAnsi="Times New Roman"/>
                <w:b w:val="0"/>
              </w:rPr>
            </w:pPr>
            <w:r>
              <w:rPr>
                <w:rFonts w:ascii="Times New Roman" w:hAnsi="Times New Roman"/>
                <w:noProof/>
              </w:rPr>
              <mc:AlternateContent>
                <mc:Choice Requires="wpg">
                  <w:drawing>
                    <wp:anchor distT="0" distB="0" distL="114300" distR="114300" simplePos="0" relativeHeight="251664896" behindDoc="0" locked="0" layoutInCell="1" allowOverlap="1">
                      <wp:simplePos x="0" y="0"/>
                      <wp:positionH relativeFrom="column">
                        <wp:posOffset>419735</wp:posOffset>
                      </wp:positionH>
                      <wp:positionV relativeFrom="paragraph">
                        <wp:posOffset>1270</wp:posOffset>
                      </wp:positionV>
                      <wp:extent cx="4236720" cy="1050290"/>
                      <wp:effectExtent l="0" t="0" r="5080" b="0"/>
                      <wp:wrapNone/>
                      <wp:docPr id="2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6720" cy="1050290"/>
                                <a:chOff x="1468" y="11251"/>
                                <a:chExt cx="6672" cy="1626"/>
                              </a:xfrm>
                            </wpg:grpSpPr>
                            <pic:pic xmlns:pic="http://schemas.openxmlformats.org/drawingml/2006/picture">
                              <pic:nvPicPr>
                                <pic:cNvPr id="234" name="Picture 2"/>
                                <pic:cNvPicPr>
                                  <a:picLocks noChangeAspect="1" noChangeArrowheads="1"/>
                                </pic:cNvPicPr>
                              </pic:nvPicPr>
                              <pic:blipFill>
                                <a:blip r:embed="rId57">
                                  <a:extLst>
                                    <a:ext uri="{28A0092B-C50C-407E-A947-70E740481C1C}">
                                      <a14:useLocalDpi xmlns:a14="http://schemas.microsoft.com/office/drawing/2010/main" val="0"/>
                                    </a:ext>
                                  </a:extLst>
                                </a:blip>
                                <a:srcRect l="15834" t="21838" r="55000" b="33694"/>
                                <a:stretch>
                                  <a:fillRect/>
                                </a:stretch>
                              </pic:blipFill>
                              <pic:spPr bwMode="auto">
                                <a:xfrm>
                                  <a:off x="3715" y="11263"/>
                                  <a:ext cx="2198" cy="1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5"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5942" y="11264"/>
                                  <a:ext cx="2198"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 name="Group 5"/>
                              <wpg:cNvGrpSpPr>
                                <a:grpSpLocks/>
                              </wpg:cNvGrpSpPr>
                              <wpg:grpSpPr bwMode="auto">
                                <a:xfrm>
                                  <a:off x="1468" y="11251"/>
                                  <a:ext cx="2218" cy="1626"/>
                                  <a:chOff x="5895646" y="18377"/>
                                  <a:chExt cx="3359426" cy="1847850"/>
                                </a:xfrm>
                              </wpg:grpSpPr>
                              <pic:pic xmlns:pic="http://schemas.openxmlformats.org/drawingml/2006/picture">
                                <pic:nvPicPr>
                                  <pic:cNvPr id="237" name="Picture 2"/>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7578672" y="18377"/>
                                    <a:ext cx="1676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8" name="Picture 3"/>
                                  <pic:cNvPicPr>
                                    <a:picLocks noChangeAspect="1"/>
                                  </pic:cNvPicPr>
                                </pic:nvPicPr>
                                <pic:blipFill>
                                  <a:blip r:embed="rId60">
                                    <a:extLst>
                                      <a:ext uri="{28A0092B-C50C-407E-A947-70E740481C1C}">
                                        <a14:useLocalDpi xmlns:a14="http://schemas.microsoft.com/office/drawing/2010/main" val="0"/>
                                      </a:ext>
                                    </a:extLst>
                                  </a:blip>
                                  <a:srcRect l="19617" r="17226"/>
                                  <a:stretch>
                                    <a:fillRect/>
                                  </a:stretch>
                                </pic:blipFill>
                                <pic:spPr bwMode="auto">
                                  <a:xfrm>
                                    <a:off x="5895646" y="18377"/>
                                    <a:ext cx="1676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3.05pt;margin-top:.1pt;width:333.6pt;height:82.7pt;z-index:251664896" coordorigin="1468,11251" coordsize="6672,1626"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pvyoZLoEAABhGQAADgAAAGRycy9lMm9Eb2MueG1s7FnZ bus2EH0v0H8Q9K5oXxH7IvESFEjboMsH0BJtEVcSBVKOExT9986QkrwkQdqbe9smcIAYEtfhnDPD Q+ry00NdGfdUSMabieleOKZBm5wXrNlMzN9/W1qJaciONAWpeEMn5iOV5qfp999d7tqMerzkVUGF AYM0Mtu1E7PsujazbZmXtCbygre0gco1FzXp4FVs7EKQHYxeV7bnOJG946JoBc+plFA615XmVI2/ XtO8+3m9lrQzqokJtnXqV6jfFf7a00uSbQRpS5b3ZpAvsKImrIFJx6HmpCPGVrAnQ9UsF1zydXeR 89rm6zXLqVoDrMZ1TlZzI/i2VWvZZLtNO7oJXHvipy8eNv/p/k4YrJiYnu+bRkNqAEnNa3jKO7t2 k0GjG9H+2t4JvUR4vOX5ZwnOs0/r8X2jGxur3Y+8gPHItuPKOw9rUeMQsG7jQYHwOIJAHzojh8LA 86MY5jZyqHOd0PHSHqa8BCyxnxtEQCusdr3Q1Rjm5aIfIILufe/Ii7DWJpmeWVnbWze9bFmewX/v Vnh64tbX6Qe9uq2gZj9I/bfGqIn4vG0tYEBLOrZiFeseFZvBSWhUc3/HcnQ2vhwiFAwIQT1Oa3i4 vKGV7kNwTQoeo+GzkjQbeiVbCARwF3QfioTgu5KSQmIx+uh4FPV6ZMeqYu2SVRXih8/9iiGWTrj4 jNM0z+c839a06XTgClrB4nkjS9ZK0xAZrVcUeCh+KFxFFiDErexwOqSGCqY/vOTKcVLv2pqFzswK nHhhXaVBbMXOIg6cIHFn7uxP7O0G2VZScAOp5i3rbYXSJ9Y+Gzl9jtExqWLbuCcqg2g2gUGKVYOJ QDB0CdoqRf4LOBvzjRsmPiAGjvfcxAfGgq/C0HGA25B7fD9KA81d2Qna5SV2X4OHsb+eZ6xQcOwR QKwkhOOrEebHbjhESuTr2dCbGGiem4JNKsrCWNWNcQIcErK7obw28AFAAZMUKOQeMNHGDU3Q7IYj NaCcZFVzVABj6pLBV4dwpk66SBZJYAVetAA453PrajkLrGjpxuHcn89mc3eAs2RFQRuc5u1oooWS V6wYCC3FZjWrhEZ5qf5UUBw1s5FVezMGBuBg6FPN0NT1AufaS61llMRWsAxCK42dxHLc9DqNnCAN 5svjJd2yhr59ScZuYqahFyqUXl4bsA8J2NPr0AU162Anrlg9MZOxEckwRyyaQkHbEVbp5wNXoPl7 VwDcA9CKs8jSPrkAad9jzoX40bviXZ9zVagcZ8sPkHM9RZwBu0NGv5ucqzg6psyvnkvDNABdoVVH 1GdujPuTXBq551x6zqX/Ri4dpTaedpRKH6V8NCQtLeVDTPinSh0PK19LyT+nyMfYAPVzrMdJNkr5 MEnDKABzMa4SP461Rtmred/HuIMGSqgkQZyEw/b1MTR9PEA17C//VNPjXn68Hf2n4t0/bySvHHvj ME7UGfWY80O8uFEcBXhIeInxZ3W+XD5VsAeSVKt6LUXP6vxDq3PYWd6mzv9n2TN4/9lTXX2kkQsb G1x4uLGnL+HgKP3NrjleUBHnjOrY4830y3cC5/uOb3ffsb9xBpWGChzu8dVtSf/NAT8UHL6rVvsv I9O/AAAA//8DAFBLAwQUAAYACAAAACEAO5ExNdgAAACwAgAAGQAAAGRycy9fcmVscy9lMm9Eb2Mu eG1sLnJlbHO8ksFqwzAMhu+DvYPRfXGSljFGnV7GoNfRPYCwFcdbLBvbLevbzzAYLbTbLUdJ6Ps/ hDbbLz+LI6XsAivomhYEsQ7GsVXwvn99eAKRC7LBOTApOFGG7XB/t3mjGUtdypOLWVQKZwVTKfFZ yqwn8pibEInrZAzJY6llsjKi/kRLsm/bR5nOGTBcMMXOKEg7swKxP8Wa/D87jKPT9BL0wROXKxHS +ZpdgZgsFQWejMOf5qr5iGRBXpfol5Ho/5TolpHomsg3D7FexmH9ewh58WfDNwAAAP//AwBQSwME FAAGAAgAAAAhABXQ8WndAAAABwEAAA8AAABkcnMvZG93bnJldi54bWxMjsFKw0AURfeC/zA8wZ2d pKGjxExKKeqqCLaCuJtmXpPQzJuQmSbp3/tc6fJyD/eeYj27Tow4hNaThnSRgECqvG2p1vB5eH14 AhGiIWs6T6jhigHW5e1NYXLrJ/rAcR9rwSMUcqOhibHPpQxVg86Ehe+RuDv5wZnIcailHczE466T yyRR0pmW+KExPW4brM77i9PwNplpk6Uv4+582l6/D6v3r12KWt/fzZtnEBHn+AfDrz6rQ8lOR38h G0SnQamUSQ1LENw+ZlkG4siYWimQZSH/+5c/AAAA//8DAFBLAwQKAAAAAAAAACEAFT79MBkQAAAZ EAAAFQAAAGRycy9tZWRpYS9pbWFnZTQuanBlZ//Y/+AAEEpGSUYAAQEAAAEAAQAA/9sAhAAJBgcT EhISEhISEhUQFRUQDw8VEBIPEA8PDxUSFhYVERUVGB0oIBgaJRsVFSExISUpKy4uLhcfMzgzLTco LS4rAQoKCg4NDhcQEBorHRcdKy0tKy0tKy0tLS0rLSstLSstLS0tLS0rLS0tLS0tNy4tLS0rLS0s LS0rLS03LSsrKy3/wAARCADCAQMDASIAAhEBAxEB/8QAGwAAAgMBAQEAAAAAAAAAAAAAAgMAAQQF Bwb/xAA6EAACAQIEBAQCCAYBBQAAAAAAAQIDEQQSITEFQVFhBhNxkSKBFDJCUqGx0fAHFSNDcsEW JDNTYvH/xAAZAQADAQEBAAAAAAAAAAAAAAAAAQIDBAX/xAAlEQEBAAIBBAICAgMAAAAAAAAAAQIR AxIhMVETQQQUMmEFcYH/2gAMAwEAAhEDEQA/AMJaRIoZGBC0ii2HGOgSp+4tgpIIbKmUoJAAJFpB qAUYoAS4lxgPVK/W/wDoOFK24gzKIKRt8lFeQu4HomAGIp3hL0f5DnAtx0a66AHy/hRv+rH/ANl/ s+jifN+HI2rVl3f5s+luMipR1KY1xKcUIFlNBxiE4gC4omUKxEx7AMpSHOItIAqSIosLKRsKC7A2 GgtDALFMIEE1LAsJgtgFEIQNGbAYiorUZGIjFEOEdQYLU1QSEYJUwJUjQ0CBlwjYOcLlotMAGWwu Mur5BqV2FlX7sBFyg2MgrIqUrBWDZglTYVNNX+QxNcwU9wD5ThEP+tqx63PqfojPmKEsvEH0Z9vQ d/8AYqUm3OlhGIqUmdjExtc5tZhD0zKJC84EZ35DJcyshJN9CZmBCsULdUudQegKTFlOoDmDRUdy mwHIpyGe1kYOcpyDRLZQOYmcZURAMxB6I/OEpGD6UWsR2J0rbq0p2NHnI4irvoEqr6MVOV1nWAlW 7nOi5vaMvZhqhVf2J+zFuew2qsi/NXUwwwlZ7U5ezHw4XiHtSl7C6sfZ9zfP7h1a6stRS4JiX/bY xeHsU/7b+bQrnh7PV9Kp4hEqYrbV/IdHwviX9le4yPhPEP7vuL5OP2fTl6Y/pPcCeJvzOj/xCvzk vct+EKq3nH8RfNxz7HRk+MxFS2Npy62PqoY+KfT3Pm/FPDnhsVQi3e6TuttXY+7w/guL1dV/JIeX JhJuiY5XwwR4hBrf8GYMXXT2Z9VT8FUedSo+v1Vf8Bs/BtB86nuv0M/2eNfxZvhniO5f0u3M+vl4 Po33qW9Y/oFHwnQX3n81+gv2sC+HJ8W8T3AeJPuV4XofdfuH/wAew6+xf1YftYeh8OT4F4j1K8/s z0D+R0P/ABxHR4JRX9uPsL9vH0Jw5POPPfQnnPoelfyukvsR9kUsBT+5H2Qftz0Lw3281zz+6y7V Pus9Mjg4fdXsT6Iui9g/b/ovh/t5n5NV/Yfsw1gqz2g/ZnpLoLovYz1NG9F7IX7d9H8Lz9cOr/cl 7Mr+V1uj9j0DX9pGedHfV/h+g5+VReJ8P/KK/RkPtPo/r+BCvnyL4mij4eo3+ojZS4LSW1OP4GuK NCZw3kyv26Zhix0+HU1/bh7IesJD7kfYekXlI6r7V0hjQivsr2QSgui9kWyIm2q1BJIjVyi0xDUW BIu4DYDstFpFJ6FxYBUosCcH6lY/FRpU51Z6RhFyfojyDj/jLEYqMnTlKEHUdJQpZlaG2aUud27f LubcXFc/9Ms85j5a/wCLE4rEYZpq6jLNZq6akrJrlzPSuEYmE6dNxlF3hTbtJOzy8+h5RR/hvipp Tnki3Z2nVTnrbXS5g414YrYVq9SnGX1oqFZKb720Zp1cXJrDHPvEzql6tPeURnhvAPHmMwcqarN1 sO3kee7a11yS5tJo9vw9eM4RnHWMoxnF9YyV0/ZkZ8Nw8tMMpkqcNGLjTHyZTsYZXXZZU6QudE1o FxuOW0meFDqOcUW4lO+gd07DUS9zOqS5Glu6vzAXYex5DGkF5atuXmsKU9BboskBUh0EOn1NdhDR UpWFeWBOmNlMDMVLS0zujIhoIaF2aacR4mmhsY3MGg0wswq5aFVQc3oApFybaFNCBuYu4nOg1O4C GXF5C4hJCGgJO4ZTZUZahT7MfiGjnwuIha96VTTq1FtfkeM+DeOQwVScnTVSE7KUZJXhZt3jfTfq e6SPIPHXguVOcq9CLdKTcpRir+W3v8tzq4LjlMuPLxWHLL2sff8ADPEeDr5ZRrqMpaZanwNO22uh 8z4gwFLDTdariqUs8pShUf8AVqwnyWSKd4pW7aHlklbSSNmDwmt4pO5HH/jMePLqxzsn/BPysnR8 QeTKcFh3KUVTUJ1JRcPNq3d6iT2Wy+R7rwSGXD4eLVmqNGL9VTSPPfBvguVSUK2Ii40o2lCDVnUa 1Xoj1BRNebOamEu9Djl3bQTYBVSeoqcjlybbaLkz2EQkFJiB0ZiquIS0FSqNX0M+Rt3HpO2iVUB1 mAqd+ZcloGhapyfUHNYiYLCJo1IqRSkSb0KIExCi7DmxctEVE0mUX+2QjkQ0S60N3rtoG5GepL4n 6sOMjGtxqQafuJCjIQlMpyCckKh1Yy5J7RpMHIv3cknYXOoxiGS0KTBzXAW9g0o25EUWmLRKaAqR urDMwMgKuTW8O4arK86NNy65VdnQwHAsNS1p0KUX1UFdelx1Jar1NtjTquvJTGIgogBJkRVYKieZ hRXUuT+L3CsVkmFMukw8oOQkxJa3ewtzu9Ngsvcnl2GQMttwGSbZecCpTi+gMU9TVGSFyQAMSprQ OKRckuQbH0z2AqLcdYXUKibGRpkH2IabR0tc9bhU11EqoGqhFatEmhSmwfMDhEmim3LTBvcKKJUl gJhgysBCiDIu5YAu+hVxmQqcLACrlNksRoPsjaEOZsizLT0QyEi9XSoegZsDMC57Nk4zudIm9WWq nf3Aqyu/UTcrKd0RpdWwvOxaqdhsKq6EntXnMrzn3+YTlEC6Qwgth5inPsBCQcZmfzexTmPRbjS5 rsLnITFl3DQ2jYMywZSsOJtJne5AmyDLZ0UOiJGQYr4VFqHXYK5GDlFqHsyLsEncuNPr+9BkIEqA u+xJRGZSMDAoBIhCaQHP1BdT9sqYKQ4Ez6hRjdgIbTjfW5U8kbZIU59HuDORzeJ4qSVkmlzfbsa4 42i5OzGjO19bev8AoTOT0D8PYpVaSktWm4vXo7D8XUp1M0Yyi5x+sk/ihz1sHRotsko6XFTHXvC/ LTtf5cjPlJyn2IpIZlLVPnYtkGXlsQZKOgrIALk2VJsfkQqLGA221CUGH5f/ANLgrDTYVKLQuMZc jTNXZHbkLYsK15inc0SI4aD2WmbOyBSjruyGm0npBWBU+xFIz00OiFYVmDhICNT17DRaViOoSuDm 9AEVUd+fQS1bmBUebuHKW2onMVJ3FRFyZQMZFyqJW/AIEbtu/cPFVVCCta70X+T2v0RwfEniOlho Zp6zlrTgvrSf+l3POeK+K69df9zJHdQhpFdO7+Z1cHDcrv6ZZ8kj06txCNN2lOLna7s1lTMNXjUa tSNNbNq9ujPL8PxW8l5l/Vczu4XimtqTyrm7pyfzOr4mfyPQa2Oo4WFRQrLNZtRvu7XZj8L0515y xMvMipN5bfVlSd8sX971PMOKTn5zhOWaO94y0afJ23PteBeMalKCjNKcFZaWjOMe3JheG9PbvRjy Tfd6HVslb8xUTJwbHQrw8yMlOLfLePaS5M61OCPOz7XVdMspVxUzbZC3AnZ1lVykavJ7lKh3AtUn JdbAfRuxqjENiVpgjK2liVnfY1uCAlFXHtLLBMKw/IU4W1FS0yt2BlN8h07CbDhUuzIC8R2Ia6SK MvbsH6CsONRNMYUZEhC6IoEmc56C1LqNjG5fleolkphwiXkJawqAziLyO45BJWFsAjQKlR2NOYTU vZhCvh4d/EGvKWOrKWiTUae+Xy1s0fPwk10PVvEHh+GJup/WV8s9bx7HnnF/DFeg2ks0eVvrenc9 bizlkjkyl2ywxSslKPz5D6damtjkSjOLtKMl/kmvzI6pttD6KlUg+aHOqktPe/4HzlCcr6K/TRtn f4Z4axuI0p0KijzlVTpwWu/xWb+SFcpPI6d+HZ8C8TnSxlKMbuNWSpTjytJ/W+W/uezwR8V4M8HR wk/MqSU69rKSTUaa5qKfXqfZqZ5n5GeOWXZ1ccsncwjBRTvsYNEUl1DTEOGo3MScC9y5K5UwacWM qjB0ZcqTLdOwy0CAuqySgDYNDZUhU0PkJmiokiUdSDXAhpsAp+g2BlpV72/AfCZIjTTehLgQqDPL vzJPyeplvUVGNtTRFaErLYUF29xnllqIAp00mW4DgbE0+zO5alSXZGmVJAJdv3YcRXy2JpWlbZb3 d7a8jg+I/LVO8qcpJP4WnpGfXMtUfW1aad/Vnzfier5ELqMWm7fE3vy+HmdvHd1jk8+qK/X03Fwo L7q9kaKtVtt6K7b0Vlr2Koz1OqMnS4Rhcs4Ssl8UfXfoesfSVC/xXfSNsz7HlGAxsozTi9e6TS9z 1ejTUYKbabyqW2mZo5/yPppxnYCV53ytaJpM6LSOVwWu5ucpb6Jeh1dDjymq3lU0FTsDJAOJJn2Q IoCVQQ203QucugtO6Bi7cxjZikxc6jKzoFyHorQZynMqUymhkrMJnNBKNwJUrsrRULqdmQJx9Pch fSTjcKbdKm7a5UdCLb6mDhMl5VNdEjo5gzndOPhppSNFOLMkHzH0qjM61l01qHsHmtoLhJ8y41Lk 6Vs1zYEJPmMULg2tZb8+Qtkjvd6rLbTrcJSBqystWYanEVrYcwuXgXUb6tRW3OVxjHeXByT0+K1t 3YxYrHuzbdkt+RmhHzc8ZaK1o+r1udGHDrvWVy2OjjVKKtrJq/zZ894wovyMzzP44/47M14aDoyy tPonrlaNvFsOsRRdNtrZx6KS6rmaSdOW03u8whEbRp3Z1MZwCtSTk1Fx2Ti+vZ6mKkpJ2cX7HTje zKyn0aS1PUuHRcqFPNuoxvmvfRHwfB+GTqNNpqnf4nZ3euyPvViFTjFOMvhjkWbnp8O/OxjyTdXj 2ThdTWeqTvt+h14VH2OHw/CS+Ko1vsl9lGmtxBRtdGGfHvw1l060Ju9gmc2hj4uxu80wyws8ql2N xuLnTDzFVNdCdGDKgGhmUoZFRhqFJWJlLqSs/kOCTZMprovxFTqBzkJnJFaJfnLkIr4i2xKnMzyR Uhbao1kUc6a13IadJbKwH1Y/4x/I6ENmQgZ+Rj4aKew+nyIQzW0x2BpbkICml7FUlqQhAYeJv82c pL8yyHZxfxRyMfEF8DH8O5fL8iEKvhlPLfioK9TRbK2iOVRfx/MhCVl+KV/TXrE+Ywa+KPzIQ1w/ ijL+T76emHhbTbbQw4VXzX1tOLV9bPqiEJN9U1aifKcQ5fMshWHkZE4X9Tt8Mk9dWQhHMeHl0oPQ pbkIctbXwKQmLIQPpKwcRuUQR/TJJ6iK7IQueEVV/hM9QhBxNY57shCG5P/ZUEsDBAoAAAAAAAAA IQDUFkUZsBYAALAWAAAVAAAAZHJzL21lZGlhL2ltYWdlMi5qcGVn/9j/4AAQSkZJRgABAQAAAQAB AAD/2wCEAAkGBxATEBUQEA8PEA8VFRAPEBAVFRUVFRUQFRUWFhUVFRUYHSggGBolHRUVIjEhJSkr Li4uFx8zODMsNygtLisBCgoKDg0OGxAQFysdHx0tKy0tLS0tLi0tLS0tLS4rKy0tLS0tLS0tLSst LS0tLS0tLS03LysrLS0tLS0tLS4tLf/AABEIAM8A9AMBIgACEQEDEQH/xAAcAAABBQEBAQAAAAAA AAAAAAABAAIDBAYFBwj/xABIEAABAwIDAgkHCAcIAwAAAAABAAIDBBESITEFQQYTIlFhcYGRoRQy UpKxwdEHFSNCU2KC0jNDcrLh4vAWJCVjk6LC8TREVP/EABkBAQEBAQEBAAAAAAAAAAAAAAABAgME Bf/EACcRAQEAAgEDBAICAwEAAAAAAAABAhEDEiExBBNBURRhInEy8PGR/9oADAMBAAIRAxEAPwDz CyQSSWmBukgkgKaUbpIBZJGyCBIhBOCBWRskiECSCVkgrpDkkgiQmlMugiUFkBIoppVgCKCSAoFB JAkkkkBBRJTbJIESkkldAkkkkDiULoBJASkEEbIEkjZBAbpIJ1kACKVkkDmp1k1qeAtyM2ghZSIA LfSzsAE+yTQn4U6TaAhNIUrgmWXOxqU1NITnJhWWgKSRQQJBFAoCkkjZAkkUkAQsikgCSKSAXRTU roHhFMunAqAlBK6SBIhAJKhyICaCnhWJRAT2hBoUjWrthi55UyyITy1Nsu3Sxs9gUhCUYUjmrXR2 TqVHhMIUrwm2XDLF0mSFwTHBTOCjcuVjcqMoIlJZaJAooKBIhCyQQOSKCSBJIJXQJJK6SAJJIKAh EIJKhyV0EkDgimIgoCE9qjBUrStYs1KwKwxqjiCtsYvZxYuGdROaorK49irlq73Fy2lhapHNRgap nsyW+nsm3MkGaAapZW5osauNw7tzJXe1QOCvPYqsoXDPDTrjkrOTVI4Ji81jtKCSKSypFBJG6AJB OSsgaUiEikgCSSSBIhAhEKBWQTkFQkEUkCRASSBQGykjCjxKaALphN1jKrsDFdjjUdNGrzI19Pix 7PJnVWViq2zXTlYqWHNduly2np2KaRifTx5KWRmSvSbcaZuadG1SVDc1JAxZuK7QvjVKdi7Lo1z6 qNceTDs6YZOW5RkKWUKIr52cevGkgkkVzbJJJBQFJBEIEUEUCgCSSSA3RCakoHJJt0UCSSSVCRCC IRAV2iZcqkF19lRXK9PDjuuWd1HVposlawKWCHJS4F9XDF48qpSsyVIR5rsyR5Kk2LlLppz2mp2Z J8rFNHGnysyWuk24dRHmpIGKeojUkMSzcSU3i1SrIl2GxqvVw3Cxlj2blZKoFiqyu7RZYqiF8nmm q9uF3BIQKKBXndQSRRsopqSKQQBIouQQBBEpIEgnFAqB0cZcbC18zmbDLpTvJn88Z/H/AAQi39Vv EfBK6siD5O/cAfxBAxSD9Wd+9nxQBPSiHnnuro2RifvY7r5J9hQwu9F3cT7E8Em2ala22ZKsiWqg eLgG4vpcEe1arYNPldZsvxOAHm3z6VvtiUlmBe70mO7t5+ap2xZItjV7icrpQQ3X08XlqlJFkqYj zXblhyXOLM10ckkDMkZY8ldo4uSShURZIOLJGpI4lO2K6sMhTRKqtYlLDkrODNWOIyWK6RgNvw2K 4RfY2IcDzEEe1bThXSWbdYmQuLrk3yA5iAOZfI9XNZPZw3sfxn3XHu+KBlPontI9yjIO439qaSV4 69ESiY8ze8/BIynnb3E+9RXTSFFSmT73h/FTKorbBkOoIEUESgECSSSQBJFEBQPhGTj1e9MBTx5p 6wgFqM0LKu83cBfK+nOrFlXtywewdapE4FkCinvp3cU6RrmjCbWN8+kWUipNmR4pWjpC9AqNt0dO wNfOwv3xs5b78xa29u2y82jg9J5cd4GikYxo81oHULL18PLcJqOOeMt3Wr2hw7Lhhp6YtHpynP1G /FX+A23KipqhTSCN2NsjmlrCCHNGLPMi1gd3MsKWkmwBJJAAGZJOQAG8r3P5L+B4oojUztHlkjTc fYxH9X+0bAu6rbs+l5s8e+2OmX4CbZj+LxWNr4e1c2XY8nG4MJvbFboXocxDmvjsMwZR+0LX8R4r n1G1ohNFJlika+PquQRftBHau+Hqs74x2458WP2ztNst/EudhNgbFOqNjychuE3cCQtlW1TI4yCw kOJNgNS4pR17XyAYTiDSQbaAkZeCx+Xyf5TH7a9nDxt5/SbHkPGck8gkFWJNkvaGck3dmAtNS1rX XaAAZZH4xvtizv2ABXIp2ueXECzCWX3C+Z9w710y9VyS+P8Af+uePFjfl57V0xB032WOquE9ViPF eThgJs17H3IvlicHZHsXvFRsuB4AIAzxdZP/AGvOvlH+T0tDq2jBcM3VEIFyOeRgGvSO3nXPL1eO ep3jpjxZY9/LDbT4SOljLZaVzXWsHxuEjT+E2cPFZDjW3tex5jke4ruRlBwa7JzQ4czgD7V5+beX mu3HZPhyEi0K+7Z8JOQczmwuIHcclA+mAjx4iSHOa4G24kbupeWyu8qi8YelBTV3ndihUUiFYjPJ H9b1XBVhmg7VASklcc6VwgSSHakgpmrPOzud8VL8420a3uJy8FRKYQortU8uJhdoMRA7AL+JTlFs /wDRDrcfG3uUjCtRinFUz57bkNGeZta9t98leJyVCqeA9pIDhncEXGfQlWLphOV7FvOwxnwsrklj T5AjsA0y3ZLgvrB9WNgPQ2Mf8Su3iJpGuOpF8+lxWcN77rkrBT0cBkkZGCA572RgnQFzg0X71ArG y4jJPFGzEXOkjAwYcd8Q83EQ3FzXIF16MK45R7ZPwGZSYfIYQ6VrRiqHjHIXWIJaTcMv90Cy03Bm gm4nFUOcXEAWOuEc65lDwudFEG1MMxeGREOAjdJZ5kaMTGPIJHFOJwkiwN7ZXGzuHoeT/dZZIbD6 aEiQBx1xsyexts7kLpvkuHTJP7c/4TPdrQimjjY3G/eAHHLUiwXMq9lR+UMLQMrPtcaC+63UhtTh Rs17OKknAxXGhyc2xt1ptPwk2Y6Rr/KY2lrTGMV2ixtvItuTD3Me+r8/BncLdbnwndtmJxeyRpGA jOxIuCR8O9Wdm1cT3Oe0aNYCe8qzTupLvwPhJxDGQWk4iMQv02zChqpIGRNLHwtY9zRiuLFuZNrH XIrFuN7TGxr+U72y6c/YtFE50sjb5vfY3GmI5jLJX49lxiJ0bXXDiTi6b9C5ezK2lErxHNHxTcDT Zw1aC556swF06zbdFCzORri2xEUd5JCdwDGXN1vlufV238McXTZ30zvDvZdTeJ1KZL35Qad4thJC 7vA8VYitVfhJ87Mm9+9cet+UJjHculliYBdr5sLH65nibl7Rbe4NHSsp8pPyh1DYoxSudT8YHlwN uNsDkbagWBN9DibYnO1tzy45hlJ/ayYzO5Y2/wBK3y1VGzact4mKMVrnYpOLNhh34mjLEee11gQB qs1Wse9xe975JDmXEgk960rbho6h7Fzl+Pp118/YEZqhWAiOQg2ILj43V9pvZUZxdsrel/i0Llk1 FSt84FV7qerOiiaAstAUKqZwa3CSPOvbfoi5MrByR1n2KKh8qk9N3ej5VJ6bu8qEIqKk8pk+0f3l JRpIaEppTimkoOxRgcU0dZ7yU97csr66daqup5YrBxcH2B4oC5aDmMd8mno1G+2iMVW/lONrCzdx zN961tnScO3EEqhtN4ElssgAR97VNnr3jR1lQc4k3JJJzJOpPOVLWpEzp+Ye7wC00n/ixj7seXWA sxTxBx5Rs329C1W0BaING7ix3WVxTJRK6XA9w+caa/28X7wXMcU6jc1srS9z2suMZYQHhpyOEkEB 1iVqVlvqraT5qjjqWopXOEZhLBMBK6EF5LcByc3ldt7Z7ruytnMqHubVtkZNZnLhwxSADQYCWmwv q0b9FQ4PUtNFc0tbLEDYYKinkYDbTHJT42vHqrT1NRNxWCKHZk0hsQ6Kenh72PDXm/SV1nJZ8OfR L8udwh2VPE12GprJWENLRJHiY3LMATYWkdp9yywqsLnExPa0gcg0Tc3A6l0JOWis7aotsAYm0M7W i7jxTYZ2nLM2u7wWXqNsbQjP0lL0ES0tj1EWHMfFanNJ5qe1fpp4tp4Ti+hxnDxjhT7QbdrQQA2w 1GWt1DPtizOKAjwN/RkU9Y4MFyeU19gTdzjkN6zDOFMwv/daQX/yXZf7k/8AtPIRnT0oytlT3O76 xN/FPf38/wC/+nta+Gm2K4PmbGMUYcHFz5KRojxa/pHm4voBhzJW2q9lQsc3HNO1nk9MXFhOcjms F2xtsAXOtkMuUedeUQ7Y2g6wp4Dre7KZvPvJaclpaiWsOyqo1wcyW0bA52EXHGxkWtkAMQbYW057 qXl+qs416opACPIWOLBxgFRaOV1icwZXOc1gyGnhkufNs+gDXOral0srrYYYX8e97hulqjycINuS 3DpvtlV+TSN5glcypihdjDASwyvaA1puxjYnkC+tiy9hnkr3COGkEhkqGVlRMRbJraSEnnIxPlce fNvYp7ls8Fwkv+TDbUDS7DGSTitxYA5I6SNe4LrO0/roXFra8FzmMYyFmmFosSOknVde+5c+rbet JI3qq48qQdP/ABapWHRQ/Xk/aH7rVKrkcZcWvcjQ86DGO5lCJMyOkq02UlhO8W7QsNHMN8t6ZWea Oe49hUE0jvPueZw3KVrGkAm9jrY59l0FVFT1lIY7G+KNwvHIBYG2o6HA5Ee4gqtiUU5JDEkgLiu5 wJp2vqwXAO4uOSdrToXsAw36ib9i4bl2OBtaIqxjzoQ5hHOCNPBWeUvgyKY43CQm7icZOuMm5J7V FStAc+J4PKNx023jpC2nCHgsJPpqflNOeWZHxCyssDmjDM05ebIL5de8LWklc+s2e4C+bm7nDd1j cucYyPitNDI9uYOIc4/rNGTiH/pIrHe5pwn4FTRMtDwWihEZklERBJbdwxOxCxyFjuI3Wz1U+1HX Z2hVY9mNBvFMbXBLXN1tuuFNtN3J7QrPCXypuyTGuscQ1GfchI5SUdMHvDMbA43yuLac5NlFdnZX Cfixhe0Fl73vc+xb+k4Z0c2RLc8LcBys0a5byvL63ZD4xiIuOcZjvGS5D5mjQtvu0XfHmyw7Vyy4 scu8e8f4fJ9VoLiBfmA336beKhnoqU5NmIaXta1uN1hbDd1joPOz6V4jT7QmFiJHNHQulT7enbpK 4jpzW56ifTPsft6/FsOiLXkmN2EZ3trhvye23coKzYNGHNALAHNcciAPqkXsMvrLzFvCqfnb3BNd wgnd+sI6rK/kY/Sfj37b8bJosIvjccTm2xvAtd1jkdLYFa2NPT00TmnA4F2Hiwbji87klwz18F5q 7asx1lcqtQ95GTzfpAN+9ZvNjvem/a7a29P2jw5ijGGMMYBcBrANLWzAyBWF2vtySodicG23Akjv yWeirbEiVoH3gLhXqNzZCGx5k6NGZPNkFzy5blNTsY8Ux7pC9pFnR3HUHDu1Q47OxXTk4OPbcygQ c/GnizpfR2a40xaHuAex9ibFpuCL6hY8OiyNVCTy5OsfuhOgdfrUch+kk/aH7rVKOHURXe7CCczc 7r3VuCGzbA3O/cP+k6SaziA1zjn1Jpa53nOwhZbQVR/VtzN7uPSpGZADmU8NM45RsJvq7n7Su9sv gw48uY4GDM3yySRLVB7P8OeXg/po3RftWs7wus8Fp+FldHxbYYso2nk9JGrur4rMBKTwKSIQUU4p lyDcEgjMEag84TymkINjwc4WOZk92B2hcfMd+0PqnpWwG0KWYfTRhrj9duYPTce9eRQtyPYVJS10 0R+jeQPR1b3FbmTNxeq/2VpJeVG8Z72Own3g9ykZ8m2P9HWsDvQnZg7ntuCsBScJyD9JGb+nGSD3 fxWn2ZwvBsGVeE6YJLW8bX703EkrpVHyYbRZymwxyjXFG9p8DYlZnhHwdroW8ukqdbn6N2Gw+9ay 3dJwnq2DE0Nc30mlzO62R711YflDnaOVHMOnkP8AcSndezwKR8rjlG5vPl8VW8nffp619DT8O6eT KaOFw38bT+3F8Fw652yp9IaEE+g3Cf8AZZZ0u3l9Hs2tADmMeRrdkrdOx11eca+3KiqnD8T/AIrV S8HabWKTB1OcPeqr9hSjzKvvc74LpJGdss9tQfOpajpvCfyKFzXj/wBWQX/ydfALWfNteNKhhHSf 5Ux1FtD7SI/iHwTt+02yYbJ/8z/9JyJEu6mk6Pon5+K1YZtMaOj9dnxTXs2mdXR9HLZ8U1P2u2Yt PupZf9F/xUsbao6Ukx5voT7SF3zTbQ3vjH4h8EjR1u+eIfiP5U7fs3HGbs+tOlK5p6REz2p0mzKw Dl4Ix96dn/Aldb5qnPn1TPWd8EvmOPV9Q09l/ElO37TbJTUb72Doz0tLj4kJsWyn3ydyt2S3ELKK MjFJG48xA9huu5R8LmQi0JLebBE0eLWrFjUyY3ZnBvaZbijoppxla0bxl0OAt3ruUXybbWlc58tP HSRuIcXzTMBAsB5rbnd0LvP4eVT8g6c9cmEdzSCuZX8IajzpXxR/eeS4+s+3tReyQ/JxTMuZtpNe 7Xi6dhkBPNxhsB2qkdh0UWZI63uDj8Fxdo8Jm/WnklPM05dhHxWfqNuuJ5DA37zjid3ptNWttJtS CMHio8RH13ZDx9yzW1+EhdlixncBkwfFZueqe/z3l3Ru7kS3If1vU6l6Sllc4lzjclBIBOsooXST 45nNyDrDVFRUlovSl9Rv50rRelL6jfzqK6SIswiK5zl09Fv5knMi55fVb+ZQ055XeE8hVBIh55e5 vxUMjYf83ub8U8hQTIsWqWcRm8UlTG7nY4NN+sFdYcJ6pgs6aocB9o2KTxe0rgDXxXR2gOQewpIb dIcMXfWiYTz4cP7rgPBOZwkEj2sFPdznNY0YhYucbAXdpmd5WVeFY2UQJ4ib2EkRNjY2xDQjRDs1 sscoGJ1CQOcSRe5QxyuPm01WTpZhc791q3VZSQtbhja7C7k8pznm2bncpxJ326slzaJjo2OaLWfc lu63MvdPS7nnu8k9R+mVlryw2dFXMPS5zfB1lAduMGRdUjrez3rXVLg5rQWi1tBluHN1KGkoYXyh rmuDSM7Of8Vj8bL7dPdx1uxljtxnpz+vGh89t3OqD+OP4LaO2bS4ngNlwjIfSP8AHPrTaTZlK5l3 MeXWIHLfz9fMp+Nn9p7+GvFY4bRJ0ZVndk5vuCsUsM8rg2OGqLjudNxeVr3u8AAdq7+z6GMPNoxy SbXc428VaqA/jxhjIsyP0bBoc0X108VMvT5Y+as5ZfEZaropo/0kJsdHeUskaepzA5p710OD/B8V MgZjihJyxG77H1Qu1W7PfUEYnek5d7YWzYoRi6Aew6r0T0uM81xz9TqdvLE8M9gzbPtdwlbe2JoD R3EFZX58fuDh2s97F6pw9rWT0rm2zAOfSvGmxXzXl5+OY2adfT53LH+Xl0fnaR+RfUWO4S4R3NYA qpijJN2yHOxu8fkTf4KTe7r9wXDT0bV3mO/mP9cflRvH9m/1x+VMIz7SiQi7PHF/Zu9cflUj3sy+ jdp6f8qganS693sRD+Mj+zd6/wDKiHN3RPP4/wCVRRsLiGtFydAp4TKwkNuC24LbggFwIORyvYHP oTQbdv2L/W/lSXYp6GSVvGSVIicfqBrjlz8mwCSaNv/ZUEsDBAoAAAAAAAAAIQANQSa4d/wKAHf8 CgAUAAAAZHJzL21lZGlhL2ltYWdlMS5wbmeJUE5HDQoaCgAAAA1JSERSAAAFVgAAAwAIAgAAATdb mwMAAAABc1JHQgCuzhzpAAAABGdBTUEAALGPC/xhBQAAAAlwSFlzAAAOwwAADsMBx2+oZAAA/6VJ REFUeF7sXQV8FMfbTktbILjG3Yl7cnF3d7u4u1ySu9zF3d0T4gYh7rg2QJDgDqVocbdw37u34QiU /gttgLYf83symZ2bndmd93nfmZ3ZmaVx3GjczswBPorGU1WkvWHUQwh4bbVFD8mz5zonbvcdfbTx 7KtN56emcW5q0xtsPDc1cPxp16F7Gw7e6zp0v/vw/e7JBz2TD3uOPOw9+qjv2JNpHH/af/zZ79F3 /Ckk6D/+dPjUi7GzU2PnEECegOki3hS6+fzUTCBXAonPvhw59Xzw+JO+ow+7D9/bcODO+olb6/bf gsON517BNY+cpvx65GH3oXtwI+v339pw8O7o6Rdv7wXNf8YdQRhKHz3zEu4LuZFJuJHHlIt8NnDy +eCpF0OnXwGGz0wBkPCplxAPtzBw4tnQqeejZ16Nnn01eOIZnAVAbw1i0JuCW9hyfmrbhantF6d2 Xpra/cvU+K9Te3+dunz7+a93EGTll165+xzFr/3d9/q7HvV3Am71d13s66Zp0xXbzMc/9dtZlx4n EHPQDlfwcXt8wXcfNUNl77wJCUwToLr6PSYc+XRmjB86Btg3eWLi6KkPkmDs7KveIw8pDLiHMOAt CR6hdYcAJP17Ehx7tn7izrp9v7X9fB18yKTn8P3ew/f7Jh/2H300eOLp8EnAM8DQsccDRx8OHns0 eOzh6KnnA0cfQHj4xBPwh44/6T/ysHPfTUT8+35r3XO1cdvFtj3Xeg/fA3KMnUEoMnD8ce/kg66D d1ESQPgdQv8BCYZPPe8/9hhlM3oLb0jw8j0SDAIJTkyTYPj0CyDByJlX/cef9BxBagCYgZDgzKu3 5KbwYPTUk5HjD3b9MrXr4ou1fbstrL38QhO9wkg3b96E8Iatk926Sj8byqdZWEwaY7YayHXqKtNs 3FYNsgeAHMN2eT14fi9/Mg3CrWfWgtQnbx249vhK2dHcaSmfOUP+7jtK+MCtN4I/kq+BBnFdV9/E HXiXFfcevjmurK6BIMqAvYeP7z9y8o/MwMjpFz2TD94lAaI9aBXMMAPvWgJgwIE7HeM3gAHt4zdA QiDF7oN3+yYfIAArcvhez6G73Qdu9Ry83XvoTu/hu+CD+PuP3O+D8OE7PYduDx57DOg+cLtj/HrL rl+bd1xq3nm5fuv5ph2XBo49AksweuYFcGgAkeX9DQcRIwEkgENE76lW7XckAH0FZg+dBFV+hN4I aqtAnKDxoPcUM/DWEoBtQEkwCJSlkGD49Mu+o48pJz4ePPkcSAC0QOwcxdQhJuHMy7EzL7ZeBJPw 6sy1R2euPT5342lUYt65648v3HyKYKj3xsbuWxt7AFdHu5uKimlAzKj4URvgtx3xAdXHi8J3eacf iI0ZD3nHBny6xv/+DJA9lQRgdf+IBFBZoP0zSEBpCz5Agj9sC6CKh6htwdnptgBpDs5SrDRFSJvB kFJsKYq3bcHpF2AzwHKAFQExg66v2/8biBykiJDg9Ish6q9gKvbf6jxwG2jxp20BnA7Zgg2gtAUo CZ6BpAdPvnhDAqQtACoAIShtAdwdkOA5CHv07NTQyeeUtgA5ESHB6ZcQiYLa5ME1bLkwtY3SKOyB RuHy1L4rryeuvj5w9fXBa68PUbD3/KOdJ28BaGZDoN/y+BfXwCww4P7DR9/wtWrg71NvmgHq6uq/ z8vZ3Wdm5I5de2YetnV0oofozbv3YSmB8x9TF/ZNF/9HsurU8nd/3V+9932STcecH/iY4v4baUAc 1Btx63MCwCEqgoflRtsvb6VKB3569Iza9UKiL1261NjYCP7vpfy/GBCKw8884dnz5zMPX79+PZMB 6AWhDHB2J4G/uz7r/vkBdo44CJ97+GgHkRsCMRzc9hQ0OHKzE3ezc2DZObgByLl7m+OLBs70lgPi U8shPFNyux8+QqUO2cYXdcanZgH+G6L9yLtISM6gpgwc9p3JgMf1Ds+3l1ClQ0NDc34gY6awLl68 CAy4cuXKHzLg7xiTj7yBb8k+Rw38HcGh585CP+DvX8S3HL5iDXxjwFes/K9c9H2K+8aAryyGr1j8 xzHAxISsovIVr/JfV/SRI0eefchB/Je7FxoaMo3OTMH5WxrqyImvjfSeeQ3bKO4dG1BHcW8TFReT IS9nZ/Dt7e1FREQUFRWbm5uPHj169+7dWbmfOhxu8w1yJg4HuQ3cIB+pg8CNG7OS9VfKZHYZ8I44 yOT3DuEWPxiDRILg3jgi1sTVQD3MwSzc7p3pvQ8w4AOVhrCJhtzRUVRUBPlOTk5CGphm+ErV+y8o dnYZ8N4N/17eZ86caW1t/d/1cuv6tWAbo2g7o8YY3z+xAV+4gvf/F9358+eBBL93z98dTfnCVQ3F 5eFD3yv042zAl7/SbyV+qRqYZsCrV6+mvrn/lzXwzQZ8KV37p5bzjQH/VMl8qeuafQbkJEZnU5GE z0nC5ybh85MJgLwk1EcOC1KIRemxgMI0Ukk6MS/KIdFT2Uef21SKAcNOqya43F5TINZLryDaJsNf J9lDJdVbLdZZjmAvS3RUCLeUclHlsJCk99Di89UXCjASDTAWd9fic1LldFLjctcR8DJY42O4xsdo ja+RYKCpSKiVeLiVBM5OOtJeNspRLtpRAY9VJLmqxrmrJ3ppJHkjSPHRTPXTyvDXSvXVBHyp+v/Y cvIpjjoP97GnfUS6z8yAxGhgAIj8Dd4yoDCVWJweCyhMjy1PC0v0VA02XxNlJ05wko11V8iL0MsI UEnzU0nyUMDbSYZbikdYS/kYCvoYivoZSTgo8xqIMAKclPmd1fi8dIQ9dEWw6jxW8ixGkqtNZeht ldmdNLhdtHldtPk8dAWAB/4mIsEW4qHWUgisZMKsZcNtZHF2GAJWheiqAmwAxLqpAeLc1eI83pkl 77CmBYdW5jiZjBzQZn9E3X5Ukub0dEq6yfT05uvDpe3Hn4IPhxCV3jyZ1XkcAo8ePUIZcPjw4Vl/ CP8sDAAz8B7eY0BBKmIAijPiSjPjSzNjC0kusS5yUbbiMU7SIHKSkyTBQdLfkN/fUCDETDTUQjLQ WNxTV8hBhdtRhc9Omd9UhkVHeKWe6GonNR4HFU57ZQ4bJXYbJQ4rRTZ9ydU6oiuNZZgsFFltVDgA DmpcwAN3XQFvQxE/EzGAv6mkr7E4kMnHSDTQXDLcVhZnLxPtpEB0USK6Ksa6Kce6qX6U9L5UIlB9 lAHQVZ31Mr8wA/B5lOagMJWEir88O7Eii5QWZIyzkvbQ4XdFDLiwsxafsxavgxqPnQqPvQoPVo3f UZXfBsNtJsVqIs1sJstqLMWoI7wc1N1elQtkb4lhMVcAsFkpcRpKMeqJ0xtKMZjIMpvJs5phWC2V OGxVuR3VebBafG66gu56Qp4GYh76oq46QlhNAWdtAS8jYT9j0SBzaCbkohzBKiiS/mEMmHWpf94R oeyEqD+yAbmJ0QgDUmLAAJRkxAEJyrISqtJwCe6qPnpCtsr8euJMhjLsRrLsNiq8FhgOS4A8m6Mq j408m4UUg5UMk7Uss7k0g6kUva7QEnM5Rns1DisFZmMpOgPxldZgA5Q4DCQZAUbSTMYyLAATWVZT OTYLBXYLRXZrZS47dV5HTX5nbUEXbUEnDX4bJU5LDJutMtJ7cNXiB6sQZC4VYasQ6aBArSN4z+L3 7rvvvvue5nua72gACxf9sHDRT4uWzFm64oflDPNXMi2gp59Hfk02t8C6e/h9ovCgkfnSbvZtQHYC NAH4mchLis6H3h/0BhKjC6APmEwoTostTY8rAT8jLivKAWctYSPPaiTNpiuy2lCczkSayVaZBxhg LMViLs3kqc3rq8XpqcbmocrqpsrmrMpqKUtnILoYZG+twmosy6AmsFhLaImtCqelIoexLAsifllE /DNhKsdqDnxS5LJW5rFHeCAABgDEDw2KuRyzlTyzjQKzoyqHiyaPj6FwsIXEhxkAIv9hHgO7EA3N Cpo5c4AHQIEFS+csXvrDkmVzlq2eu4KRdjXjAl1DNRU1U2NLB20VKSSf6x3Z4+TDb3KkZSci3YmL HU+3Ebc9hV6FLPzScZ28DYd0NYiyiN+oM93tQE+CbkcvUeczUWP2GZCTSKAiLykGkA8MSMQXJsdQ QChIIhSlEEvBDKTEVGfgY5yVvHT4TaRYNARW2ipx2MnROWCYsGD/lXlNJFiMRJZilRgD9Tj8ddh8 1BltpRa6KNM5KTFYKbAYyTBLs82TYJ4nw/Yj2ABQZTNZFkMJBiMJRmNJxAaAAUBh9MYYmMmzI+0C hg2aGDADFvLQoDCZSDMCA+yUmJ1UEDirsbppcnyIAT+ZG9vSfM9A8wMHzXxm/6DUH38CO/D90lU/ gvaDv4Jh7vff0Zw9f9TD02Xn4UsuEZsUxAX+h9hONnq+9yu7cdHMmPFs4MHFzyR4arZfiAEgeJA6 oDAlBmVAcQqhOiumsyQ2yEzcWYXTRIJRnnW+nvByTzXmUAOuCGM+X012TzUmPy32COM1kWYiYcaC 3lo8DgqsZlIseqIsvEt+oP/pO/p5P3EuWyzPtdJUBow5l5U8u7kcq6Uci40im60Sm7UCCJvVTI7J RJbRVJbRTI7ZXJ7ZQo4Z4u2UObz1RSzkgTHQgqy2kGW0V2JzUedw1WB30WADEvyeAUtoaDQ1LVmW L7O0S+RXMMcoybMumb/ix7n0q+eC2WehW5kaF0cmvwr092Th5j60ZQfkMP3wdr2DFozA022910Hz rdGcZWlpQcDg4DkDDp8epj5cXKc8cCAOElBI8Hndl2YAyB4YUJxCrM2O76pMGaxK8NcXwipzmEoy aQgsV2Sfp8H+fayDXH6wWZq3HslKOESXw0ZylTrnAhnG+cIrafmWzeNZuYhz+UKWJQvoF8xfOW/u qrk/Msz7joOWRpZ1iYEY9AnoLaTp7BWZnNXYAU4qrA5KzLYKjDbyDDby9LYYJmsKbBXZoOF3UOEy k2U2ElsNHQswA5DYTZPLS5fHU5f7PQb89B2N6Op55k5hShmdoqQGTOp6Ng4uHQEOMYaFbAw/cTDN n0PzfTQh28fXjYOFlptlQWFBKaXXPv0a7eeV4d/LffYZgFr+afufTMxPJhYkQxMAeh+DAlqEsoz4 /saSxpzItQnuXlo8YAMsZJjMpZj0hVYYCNOXxwdXZsRWZSaEWKvbyrEaCK/WFmJQ5FktwbZMiHmJ ENOSNYxLBRiW8NIt4Vy1mGXpQuaFtCwLaTkXzxdnWKjGu8RIdIU9hsldlc1Lk8NTk81dncVVhclZ icFJkd5JkcEWQ++gyIJV4XRU5XTVhEcMNmMJBhNJejNp4Ac0ARwemlzeenzvMeD777+XYlzcsfs8 tnb37mvkivFfMdLStkrCIisXKPAuB+4qca8eHdnw+vUrQZZFAqxLXr5+OfziJZpJ2siliRlC+v2r 2r+f7f17Mv20s780A6ArAAwoTiX11Zd0lpDCLGSgxp1V2K2k6SylVtti2LyN5XJJIcXJwBVieUqU syafhzqfhTSbusBKJb5VCtwrFHhXKXKvxHAuleVYJsG6TJhpmSDDYv5Vi7mWLhBYuQDDvlx3zSpr aSZXZXZvDTYfDRaAlzozNChuqsxABUdFBqwyi6sGlyc8fGpyw3CChQwrDESaStFZyDDYKTBjlVk9 td63AdDpo1uxnINdesuZ+7efTuEKR50NbIzlxNiW0sYoCjqKMtuKMKpxLnl+YlyMk24N/cLrF88e 3ttFCLf9GGkMDg5+TLLPlGb2GQBKj6IgJRZFYQoBbAAVaK+wLi+lryrVS3uNkyKTizILVm61qyK9 j55IHt4nNdKvODUGWFKaTEj1MwkzEbKVZTIQXqErvEJHlE5beJWOCB1AW3i1ljC9hhCjmuBqJf7V 4szLuRb/xLP0J1BWTZ5lFhL0LsrM7spMnmosFCqweWlweKqzu8LThDKbuxa3jz6/hw63sxqnpSyL mTQj2ABzGQYbOUYggasqO7W6v0eeBb//7rs58BjAzyviS1pn4EPQci3RwkgtW8lIM4cmQV3MSYTZ UoBZnX3FoT27Lp0+LMKwWHTV4q5S19wC5K2nf7ibfQYUJhEBFBLA4H8MAHp/MxlACceUp5MasmMi bRTdlVn91FmCNRmjDDjSfEyL48MTw72L0xAGFKeQ8iMdUtxkw00F3FRZ7GTpLCRXm0usspaht5Sm t5BhNJViNBJnMBBn0BVlVOVn4Fs6n33BT/zLF8oyL9YWWGErx+iEYXQFnVbn9Nbk9tHiBbipsmMV Wd3VOAMM+Lx1ebCqHNZyzCB+lAEICeSZHJVZqGJTnkcTxTV3g8ScO7GCNwscHlzZdefWPvLx/mg9 2Usu89aKfO8qyGTItUJtxfJfzp88MnnglzNnSFaq4qtoBZbNXbNy8Vvx3zvhEt0Ph74FP7uQOtJ2 PL5Kvndvog6N/Iru494U/ZQLBBWHvh6IGZ0NQkgwwwCg4ofeQFkasTaD0JARmelrGmWtkONnmh9m U5UYWJ4SnZcYWZZBKkkjQbLKlLA8P5VcL/lUrHiMOW+IHqcntOvKzM6KTA5yjNbSdOZSq0zE6Sxl OcxluUXpaPmW0/Ivny/LvERfmNFRgdVJkdlFhc1NnQMMu7cOr68OH7DBEUPnKE8XqMsbYiTkqsZp p8BqJcuEih/sgTWGxU6JjXrHY4qLHw1I3NquKEZDUxUdvK6uY9f4/otH94619bzu0HmZxIhhXulh 73D7zM+D7VVCK1ZdufhLx/o6oeXzpFYs/JRq+2ppPwsDgATToEwGvseA6S5hUnRlOrE6k1iXSSpP xlWmxlSk4ivTiOVpxJK0mPLMeLABwKSyZHxromtloEqpj3yxl3Sem3iCzZoYc4EQAx5/bQ4vdRYX RUZHOQZrKQZrWVYMC600E60U03w51vnm0iweoPpa7H663IH6vAH6PL46nD5wiAwusTrL03koMxCs JKAf6qTMYSvPYinLRAGLlRyrreLbVqArgmmsh4+83eZ8tDBeg8OYjy7azXEwOzpChf6o18LtJt+r i3LRzJnL/OMPIHWRFXOXLFq0eXR488jQ6mVLVFX/WfMLH2TZ7DMgLyEaxVseIA3/dD8AFX9JckxJ CgFBUlRFWnRdTnxpclRJUmRFGqE4GV+REVuREV8CgwcJeOgPliWEpLlr5rmIVwZgijwkc7BCOc7C mVihNCfRBHvRGKs1fprMLgoMjvKMRsJL9IWW6ggu1hNeai62NNJUINqEN8qEJ8qYGxBpxBNpxBuq y+GnweKhROeCWRlqwOejze2mzuWAYbaBYUF5ZhA/Avm34wGLaeY8GBO5vk0yRnxZnTbNvmD2Xd5c m7BsRYrzbFm+k1kypwfv+dOPNHQ0NGLL5guvmM+7YiHd0iUAYIAIH89XU+2PLvgzMmAmCWb0A2KK kmNAzICipOjipMiihPDaDHxFSlRZChKuhHAaAFeaEloQH1AQG1QcH5wfYBxvLRSksTrVdk2Fn3yh h1iBq1C2E3+GHXeqHXesOXuYHvT56d2U6bBK9HZy8Cyw0kl2BclSMM6cH4EFxTfnJ1nwRxlyhumw eSvT20suCtDi8NflcdfghP4/dADtMKw2GBZbBVZ7Jc6PrsB/fcIvzwDEGBRBRyExChhQloKHJqCt ANdVHDlcS9rUmLCjLXXfhuyDfXl7O9N3tMRvbSAOV0X15vh0pTnnusnidFhdJRebsNH4yK8kGfGl 2QrmYgUKXISyHQSBIlEmfCEGnD7qrM5ydCF6fIn2Mon20ijibSXjrMVIlsIEU/5QHTY/NUZLwR8I FgJBepwwbOAGY0dKLA6KwAMWByW2GCeVf71gP/oGPgsDcuOjft8QUHqICFB7gEwNpMaUpeJLkyLW prg1pzivy/LckOuzPturMwtBR6Z7R45ne6ZbW6prS4LjuiT7ugi1VBveeDOeME1WN2k6K8Gluuzz tNh+WhsXUEMKKgl3TXY1INlpBBvKZPpYVccGlBN9igleeZGu2eHOgFycS0GkW3awfbiRoIfiylA9 tmRHCX8dVn89bnc1VhdVNqwym6Mii5MiS22cy0dX4L8+4ewzICc+ChiAgtoneEMI6BxQ+gcUHoAN KEqMLE8M31Ac2V8c1FcU0lsU1pUf2pkb1FMQ0FPo15Xv1VfkO1weOlAS3JXtuTbMoMxLstxdLMOG H2/A7q/G6Ca/2l5yuZ7QqtL4qPxYXHFCVAU8Z8KzRkJ0IcTER+bE4bJiIzLBj8dlJ0TmJODzE6Iz A51S3ZSy3GTjbYWjTPmCDLmBBN7aXK5qMFTA6qzCujbe+V8v2I++gdlnQFZcNIqcuOjceDyVDW84 8dY8IL0BePBLiFhXED5UGVGf5Lk23qsw3LEY51RBcC+PwlbisWvjXBsS3BuTXdfnB9cT3VpwZk1h imv9JfKdBOKM2QLVV3kprbKQYSlKwqHF5SUQUEAYYjJjo9KJOBQZJFwmKTIPXl8ghufjsAUB2ulu UrG2fFFmAmEma+BJwV2NzQ0moNVY6pPeMuDVs6dTD6ZeP31qaWSiIq/CuIpp9VIGhgWLGhNi99VW jFeXbCpIS/NwWPDTwoXzF7IuXsKxcAnrwkUci5eyzVvAPBeZ14GZX3BEfmQeqCNQBaZ6x4s8T3bg 7l48XOT5fnNzd1pyF2HqiCpEyktpn2uScPYZAJUOyIqLyqaQ4A2icuIAkbnxAIQEyMggdAUSofcX 1pYXNlqDq0/yMZLgjnIyyw33SPSwKMC5E11MCiPd8iOc2rL8O3JDqhKCquO8GgmOzXjT+iCFEheB RDOWIE0YyGMpTUHypxAOARSaDddAigSppxMjUEAYIQERl00MzyKEAgkKQ0wy3RXi4eVEK1GwBL7a HPC46KXJWkWyo9b+1MPn546fIr98qSCt2N6yXkFetreo8Nee9tv97Zfba+6PrTu2Nq+LFMSwbDUP AxPTPFqWBQtZaJdyLVgGYWba+SgDRgPZYSIQwiB/mA5kp6Vlp0UeOE9u24YWNA4vCsD8IfIqANY4 uxeNhBMp5EHeD6BVCfxorf60hLPPAKSWYyNRHoAYcgDAAzSAhhEeIG1EQUJkQXxEYXxIU2bQQEV4 Q6qvlaJQRWK0riinvgSnp75CaUxApINhqJVae1ZAa3ZIXlxwflxEcWxkTUxQPQFbjzOs8JWPsZBM D3KCrLLiAIjtyYxDikZkP0P8VB4gVIiJyCKFAw/yov2zgqzT3dXiHWXwVkIRxrwh+pyB+pzl+Ok5 XKjL108evX76XAejxs7EIczIUUzAnejq+G1wXVdq2u6q8itd6+70tkSZGVcnx3PRzmehXQzaz7EY xqeXgQ/GgCI/5M1SWpWqacmMZx+maDrQAnxcL6LcIOxxIj9VdCefIkHPKuprJZ8m1E9KPfsMeE/h sog4KrJJkRAGWmTHRmbHRuTF4vJjwwrigssTvHrLwluzg1qyo0oIgWnB2PRgp3KiX2agQ7q/bU18 wIb84ObMwLzEqCzgTRw+Lza6kBhWTAwqiPEriAX7j9gblHNAPlTXZ4ocDae9MQbIYUw4GAOgQkpk cDbOPclLn2grFWMjFGXGF2zIUxpt9bYSnzwlP30ssUZ8+cJVKd4+5fjQ+2Od97YMHayr6oiNbo8l FjpblUeEC65cxTkfpiiXsC1CWgEwAKvnw+T1PFS6CAMAWIpyj2cbs0/bAzAGlDcEshEGUN4GgPeS EdKoZFN+UqFlxz2dNgSfJNZPSDz7DEiNCUeBatt7QNhAAhWMAAbkksLzSKG5xMCSOI/eUlx/eXRL dkhdqn9lrEcFyb0ixq023rsmzntdTnh3XmglyS0vAZ8VH50fB0YeLHw4ipnyRgsFUK/hvQD11+To 0FRCeBohIgWPXGF2TGhehA8Jq463EokwFyyNtnxbhU8fgw0Q4RU8UFPxatfwWFXejtL0+9uG7+3f y7Bo2RpWTgPGFfyrGISZ2ZWExcAGgPhZFyyBtgAYwEi74BNE8ZWSzj4DoHIBKfiwFEJYOiH8QwjN iAkDZMWE5BBDgAEVyf7r8kI2NSTsaM/Z0Z59bKTm0clNV8bbJnoLByqI/eUxg+VRLRnepSnQxkdm EkIzY95p2qnqjsobKfr3IExHTl8bPiwxKjgxKiQxGuIRxmTgQzKiAtJCHKLsFYqjHGbYgOdgA5Rl ZZ9sG2j1sNucn/hwU8frg7sLfZxZli4VXk13e6CT+cefhJmYBJevXD1vAcIACpjnL6Cfh/QDXHzh /X+yCziPIJeCiav90Zvf7LsLcfBTgUv0V5I+UuxnYAAuKBkXlBIVAkgFVYsOTcOHzUQ6IRSQBjWO D8yOCShOCm3JJ4zUxG1vydjZkbexIX2sIXm8M3dLY9zG+oSekqiO3ODWrIDKOOeqZI/8WK8MvF9q dHBaTNh7dp4qfpSCKJKiQt5DYmQQyD4hKjgeEIn4icBXQlgSHhIHJeICUiP9S2NnbKEIrQCKl88f jnU/3Lj+1mDjvf515N0bz7c3HK0t25WX3h7hsyMvm2fhYvp5C9gXLOKgXQQ+AEjwFUX7kUXPPgMS wgMSIwJRJM1gA8oJCi2CERFGBqZHBxQlBHcUkza3F+7pKhzvLvx5Q+Hmpoyx+uSRGhgNjB2ujh8o j+8vj+2vjFtfGFmb6JwbaZWF90mJDkiODqEqeiohjGrtIRIRfDQieETYkUEJuEAU8RHTiMUFAuJm IB6SRYfERwaSQv3iIwMK4wLe6QegDHj6jHz/0ZGynPuDLVc21F5pr7vU2nCps2M8P6cnMabMJ1CV ibXKL5R70eI1K1YqsHHKs3GLr2JEtT/Nd1rLw4OQ/br/UW72GRAf5o8CqICyAeUBFQgJIgNTIwNy CMF12YSO4ri+2rStbYU715eM1mWM1aVvbMzuLY8brU0brUkdq03vr0weq88aq8/Z3lqwNi0kO9oz KdIvHheAKHd0CFDhXaUPRqROEXxcREBceFBsWOBMgIyJYX6kcH9SRAACSgAlRCyEQwNiIwNySW8Z 8Prxk9ePXpCfvCQ/ef7g1wc3t2263tN0Z6D9wdC6y+uaO/GRg4SEjjji9qbmDBsPbW4pXW4h0RX0 ypw8ijz8CtzIzBAw4OeqaPLjHWc7Ej3ggNQP7QG0BZP3yEEeLh6JzeSJgq/IidlnACnYBxAb4hsH AJV6Q4iZzEgCcoR65hGDK1IjazOjGnII64qTe6sz+mpSh2vT9/ZWH9/cfnRj86bm7LHGnK7y5HXF Ce3FCfXZ+JqMiFyCdzYpAASMqjiq5fFvEBcOUp9GbBgiURTEEH8K/GKCvfEzEB3kRQjxAcSE+caA H+xHjPDPJrzdZ2Xq0WOEAY+n7vzyZKBjKzsNzXh11qWOmhu9zXeHO6/2tG2Ii+lPJdXllWmzCEdY e7PQMfIxMwmwsqxhZ2dZtRpE+5jiAjP7wf+Kkv6jomefAYQALypiAr0BpCCf2GBf4AQKCi38Yvwd GwoTW0sTq9Nxddn4pgJSaxGpvYgABn+kPmVfX8WuzoLNrdkjjVkDa7NGmooG6vM3thVt6ijqKCVW pEcQgrxjgn2jA7ypgBh8oFd0wHt4myDK3yvSzxPn6xbm4zoDLuF+bhH+7oDIAI8of098kFcy7u1u W68fvbI1sD6x9/LFI7f2bT0+VNl0obdhX1XOjsK0/ZV5VwfWb8rPak5MayleO9rWt4ZT4NDEwfrK 2gNbtk1s3crNhLxrBIK//fjx4c7M/y8MCPd0oSLCyxXn5Rbp7R7h4x7piwDn44YEfFzC3G0KEoJr c/DVmZGNecTOitTBhuwdncUnNjVcPdBHvnnw/qktF3/umtzcun+s+fj2rj19DVvWVY40F3RVJ9Zk 4XG+HjhfL/Ah598j3Nt1JsK8XEI9XUI8nAHBnjOBDfZ0CvHChno7I/BxDvN1ifB1jfZzo2qMopw6 J53o5J4LpyYu7Ro7sLV7y40t/b+N9V7sbW+JCy/ydl1AM7etomOsc9Pm7q0LvlsqKYRRVtRVFlM8 0LejyC/yH6j0713S7NuAYBfH9xDi6hTk9hbB7tgwD+dQD9vCxIjS1IiaLAI0BM0FsV1VKcCA45sa rk0Okh+eeHBu98V9vUe3tW/aUNNbl9u7Nne4qXisubB7bXJNNj7Cyy3c2wPEHOY1jVBPEDAWMgdQ ws5oeGbREA6YCXfHAHeHQA9H4MFMKkR4Ix/b+H/iZp8Bgc72VAQ5OwAbgAGBro4zEeTiGOhiXQgT g+nRVRn4+pwYMAMDDVl7eouvHRt5fe8C+RX0v669vPvLw6vHT44PrqtMbyxMbCtNG2sr7mtIr8kl RXi6Rni6hSJqjaUKHhX5TMFDoQEu9uAHuU1fgL+r4ww4+LvZISRwd0CpgMDdNsjVjCp+t7hcQknz 2WfkBy/IR7ZOXT774tZpcsYkuXt8z/rtu3Pqe7Zdfd51aarv0tTYr1NTL5Dzbp++s/Hsww2n7w1f QY5hcaB1x3ViY5WnCj9Oh12FMv4PjpZWx1iM8jra3VHy05Pwf/wuGdJUYcVgrSEcUWYPIAxLik6i yws/h5t9BgRg7WYCZQMa4w++iz0CZ/tgVxt4M6wsnVCTRWzIJzUXkIYas0/taHl+9SD5NfSYXpFf T5Fhufzr+5eObu1tzG8tTanOjFmbH9fTkNMM7w+5YYFYwRTTQhEwEnhP/OhPKCjlOgD8XB38EaA8 QBjg72YP4vd3tQvycMQHOadGeqREOFLr2joiPjyveiDf4cLJhwUZ4xPbn53YQ+5rOnPmyIuKoZ2R BfUeCYU7b5C3XyNPXntw9tAU+QX55IFLh/ecjC5qJJbUU/N5I/e/KETqFhZ/8fw/Pm32GeDvZA0I wNoEYG0BgVi7QGcQv22Aow36EwWWYe62baXpDfnx9XmxrUXxbcUJoy2Flyf6yI8vkV+/hCV3CAMQ Ejy7cnIcGoL2yox1VVlNxcmNxYk1ObEhLnZh7tDc2Ae7OUD+QS52oe6OgPds/nu2B6GCqwMV/q72 iPjd7HHe2DiYkIz0IAXZxQbbxPi83XXTL7XALAAfllXWN341I7G3smD3aP+WkY7ra4u224bHmwXF u8bkjt58Prn/0vNb5Md3X412n566Sx7dfDCxrjOlbgPUPKwVpC4XnHX5/f0MZ58BWzc0AXb2tv08 uH7v8IaDm3omNq7bN9o+Pty6DzDUunewZd9Qy97Bxg1VaZ1VaT1IA1+4qb18e2fV5UNj5JcPKbKn rrh7df/K2T0bO8c21J2Z2Hx2/6Zdgy3rq7PHhyHz9ftGO8eH1+3sa9nR07Stq3FjR21vYykVfU1l 72GwtbK/tRJe6x7tXAvY2FUP2SZFevo76XvZqHvZaMYE2OB9LEKctKg1ax9MxIbF2wTF2BGS6mtP luTuIV8Yai+INXWP1nDw1HUOMPCMxgaRDl0i3/7l9sEDR1pqt16d3D664UxQRllIVsXfl9DnzmH2 GTAx0gbYP9wKODDajh5OjEC4dWKkZWKked9w0/7h5gOjLd3V6e1lSRsq04bqc3d0Vh7Z1Hrv/MTr l69gye3rqWevXz19Db2BV49vnD+2d9vArqGOn4fb9wy0dNfmtpWn7x1u3TvcMj7UvGegaXd/I2DP YBMADSMYoMRAgnexe7Bp+0D91r66Lb1rt/auJQbae1ip+NlrhDgbJIS7ZsKEJME7L8aLWu9y+ray hjZKBtYK+sZH97wkHx97eajn2WSfqUeEgrGNnpNvQFK+Cz7DyDfu5cObU49+JZ/d99sFsoNXmFts hpnPv2DN0OwzYO9QI4LBBtDy6TAaMwP7hhoPjDb31mYMN+Xt6Czf219zeGPTw4sTr57efPX41qtH l149v/nq6fVXT669unv+8vFdWzorhpoK1lckNxeSmgpjW4sT9g41gfh/BpEPIMKeiV19DQj6G6ZJ QGEGFbsG6nf21+0YrAc0liQEOOn5O+oSfCzjQlyzSIG1ubEbarLay1KoDOAQk9O2dhdXM7Rzj4kn jWQHezdkxIzmkXScPDUtsZ64RPfoJCVTRyVzpz0bu/uz05pjY+JyG1wj4m1DI52j4iAfUlpawQQ5 qPnsDko/ERxMBUEMmXw1e8eL/ulZoslwF+rI4ER/9Jd7UXH2GbCnvw6wmwI0vGeg/ndYOz5YN9pa sHl96e6eigMj9c+vHHz++JffTu88O9H/y6H+y4f6Lx3ovbC/+9ye9fuHanesL9rUkjtcl76hNL6t kNhRHI9muKu/ESS9s68exY432N5Tt723Dg6pP6G/QuJd/XXbetdu663b2lsX6GxkqyOZiffJJvmn RAUUpkTBSyhV2aSy9BgqAzhlVYWV9TVtXJUMHaWVHcKD+4sKj8ooa2EMLMTVTMU1jMw9gzWsPMRV 9XQtvSPiM8+1X7oy/NzcO4xFSlbL/p193D+3Pf9r+c8+A7ZtqH4P27trfoeqnd1Vw425m9qKt64r 2rq+9MjWdQ8vHzi8CRqL+n2DlRODFQcGKvb3le/uLNyxrmBLS/ZYQ/rg2uTO8rj2EuL68sQd3VXb u6u3d9du21BDxZYN1Sg2d1YB3hzWbNlAQWf15vXVFL9q4/rK0fbySC+zKC+9lHCH5HCntGjXTLxr UrhDapRHeTaJWptsQpJrpNVktE1FMJo+XlVeVl74yC15pY28UiqCitpyuhbK5jZKpva6Dh5iWsYM c9ZsSN7+y6YXk/WXVKxdJDQMKPmgi8evuoQnIgZgggzTBOi8cFD25s0nTvw1yc3WWbPPgLHW4vew sa1ktL1sJsbayza2F/XUpO3oLN3ZVb6rq/Lq5OZN7aWbYdy3LX9bR96u9QW7OvJ2tmVvac4aa8oa WpvaV5XUXZnQXkhoyItsLiSMtRaNtpWMtJbOxHBbKWCoteRdFA21Fg22FL5B0VBT0WBT8XpYtOZr SvDSi/U1jPbUjnDVCndRD8eq4bAaQY5vV3txikgzC0opGNqKq+rIS4vN/44DTxivLl0LDJBWMwIS +Pi6CIoolFSV0dMJba86vrv6rLmmByezMsbGGWMw412j2ZLYbOcz+wzoXZv9HvrWZvfU5cxEb112 /9rMjuJYmAraUJ5wemfX1vVlg3XZg2szBtamgrzHGjNG1iYP1yb1Vyf1ViVtKI9bV0zqqkjoX5ta mRLUkBfdtzarty6rB3J+g+7arA+gJqO7Jp2CtK7qFMCG6tT1lUmAqowworc5yc8+0t0CViy1lqbW 5cXB02lKuIu7qTy1nvlEZRV0zCQ0jHRsoHt4Yt4CLgWMhqKsEre0ioKhtaSyGXnqgRCLkoWTraiS bm/OLikheWYG9lUrmOiYmBlY2GZbXrOf3+wzoKUw9n0UxbUUJbxFcVJrcVJbUWxNemhtRlhDFq6j iARs6CgktRfGdBTGtBcQ1hWBH92aG9mYE9GcGwVoyImsy4osSwzMJXgUxvmiRTQVxgMaC+MAEGh5 gybkEEFjQWxDfgyCvJiGXHx9bnR9LqE2OxrmI0oSA0OxRqGetkFeMC5k64O193Sw9HK0cLc3w5q/ 3bjLGxcrpWPOJakspmqgqGCMwWhpKFnYmAQi4teyEFY11LBx1LL00LZ2ldAyvjJw5/7VB4f2Hzp6 5EhX3wAL+79g9dnsM6AsOXQmylPCKIigoiwFRwmH5sV4AIpI3hVJgSjKkwJQ1KaHgV8S71cU51MU 51sc75sf65MV7ZEU4kjwtgS/JDmUgjAESaEAeNeoMDEYRXFSSFFiCBJOCCqMDyqgIDfWNz/OP5fk mxXjlUUAeLubq7vbGXs4WrrambnaWTrbmmNtzJ1szJysTam6Vr6hd428urCytrKhjbWFR0h4hV9I sadXZkxOdU5zR3x5LbGkMjK3CAL4svLy+JbFtHSwnZkir5G5V2BYet7s6+xs5zj7DEiOcJuJlAh3 CmColQpPJBzuFhtgSwqwTQi0TwlzQpEajkWRQ/BKDXdODnVKCnFICLKPD3YgBtjhfWzCXE397fXC 3MySItwp8EgMc4sLcUERG+IcG+xMCsKSAp2IgY4xAY4Efwe8nwPe1x7v6xDsbBLiahrhYYnA0zLM 09reUNlQVdrOVMfWRM/aRN+KAktjPQtj3dmu539ufrPPgDA382m4W4S9BQwDA6w8bPQjPKwBOE/r 27duBmKNQ93Mwt1Mw9xMcJ5mOE9TAHTRQd5RXhYEX8toLwucpzkkgGQBjoae1tpOxsquFhqBLmaB Lub+WNMAZ1M/JxOAv5Opn6OJr6PRtSuX7965XVdZ5Gmr72Gj52Kh42Kp42alC7DSV7bQVTLXVnQ2 13I207pz+9atmzdUpQVNdJQhqK+lqqYkZ6ClBgGqxJavpoONQx8dPj7Q3PXg4O5ft+yYz8pEs3wx De3SZeycbCJinBKSAqpOErqewgbu5Jf65KdO5FcB5OeubKuWMPGJQD7oRBBsEkl5ZxxHS0ukte4A UPcPvTsKq0HgpfAOSPZ0Gw5eGIcXyJHXxsfRLeYoiwc+m5t9BriYa6FwtdC+e+cW+G4AS10ACMZK TxkJW+jcvX3rzu3frPUU7I2UrfUwUUFuWzeNuFmquVqqEsO9vB0N25pqfWx1PK213C01sKYqDsbK tgZKkNJcS9ZMS9bRVMPRVMveRMPOWN3WSM3WSBXxDVVtDFVBrhT8ZqmrZKGrePvWbwBTLYyppjwA wpry4sbqcoZqMkZqsrpKEhhRbmXJNYoyomoKMrKSYqoKsgBqhS9cvnIFAxPN/B/ubOghX705YudQ wiuyi5mNRUJZTUbywcEqY0NrMQNTBTN3aUO7Xg3uYkVMrDxNn7qoIDc3PTdlZu9vO3axd74O9rfz eyeD2WcAWtGmWvJmWhiAOQptxWnoKJq/gZ6yJMBYQ9bGUNnOSMXOWMVKH2NjgLHUk7MxULA3VgZy 2Bkq2xgo2ejD6fKGatL6KnCKhLaimLGmvJEmxkgDA76hhryhupyBmqy+qoyuirSOspS2oqSWooQm RlwDI6YuL6YuJ6pGgZy4gKwYn6wIr4q0kLKUkJIU4mPE+CXWcIqv4ZSTEJIRF5GmgFpJ6ooYfnFJ bkEpZl4Rmrnf09NJ0/y0iIZmGbeCrgybSEl4CEbZbKuDgARGWUrFgfzCivyc+FuHuDWbKLOI4goO IdQGIErPPr1npGw2TPtOMww+1wcmAdLAYhKYQUZXGBYdRnaYhXWD6K8Qj2SS/XZbk386AzQxYm8g rqUAkNAGKEpSIKWjJKWrJK2rLA2HanIiICd1eRElKX55US4RbnpZYXZpIVZZYTYIAJQkeORFOGWE 2DFi3PKi3AoS/BhxPowYn5K0ICJXjLiavDjqq8mLqciKKsuIKEkLK0gJYiTWYCQE5MX55cT4ZUX5 ZER4pYV5pIQQSAtPhyUFuSXWcIkLcIrxcYjysQvysPKyM4ms4ROmgFrLdALSbIKq7FLay0U1uthZ t/l4tXAwSpkESlp5e7NzGCubHFJbST6zKkBzPowek18qHItTIb9QIj/yYhOW4xT565P6T09Orx6c XXn/PrfZtwGf+4q/cP4ruXkY+KS45bUYRVTdVCx/WML5A/0aORX7xvAiGxFZFVUrVS0zMWllWUUt U3NrvJcz+YUBt7yegJwhhyiGS0LpC1/tXyjuGwP+pNLoedbQ8YjBiNBqCaVOfpENnAJ8WuaCusaO yjKKambyerYqGub65taq2gbScpbZaSHkR27kZ7q6rHN5JJX5pZFZ5nuwdPAqvDhCcfCWOGUGqMAF XkeeoIwNn4VDWEuEThF9+f1FvzHgTxjAyivEwy3MIsi7ip2LfOv+tf71skrmchoW+iYOjtLqTmYW fALCZhZz7u/dHGxs6Y3DeXHJ+ql4+oiowRChiOLn2hL+L+j6H50y+wy4S2nAoO+DFokuiwfPs/cu ujB2Op7SAwKHdn/+sY5n0SqW6oS0Fyd1o8HEn6cJtAt/dc735Wn71PgQCensbEZux9iMtm5rKW5x Gho6DhHyUTUy2fZirc7CFUu5ViJ7koGiNyN6TobNI9/MDyO2oMo3aPqu/2MrRj5Slh3Z0xT5yPRf Kxkv7SIc+XLMr4d/EuDFPj2JvbIHR77m9fIXo1Scnl+oRTBhlZqHqq30SlbeuaxsDMxMrAwsC1et WszACHtKsK1c8bUu++PLnX0b8PFl/ytSWhSsd/TU21YUYOqoIq8usUqAdSkPu6C1FbuYOL9t/LnL pb6+3unZkRqmmtvLRciHTR/dPLk2N+Hpk7OP7h5cuWwZ3CMsFOmMyfx/tGLkXyHXj79IMTkxjKiI vaGxi6etiY0pm4QEn4qesb5mXb2ruRM2q7wmo6DC29PdycnZx1xVZMFclpWLWVcsXwkbiirTr1q+ HGUA1X18uV8s5ee1AY/v3XvzFhTS8sFd9ZOQNyNg+SR6hy5vX416e8t79uxBP64GUTXIR/YuzKwO iL916xbE1NdUVq7bNPOnmR3p5mb4ygeyl//GS593VPWLieozFfR5GfDXLhoVP3wM+4On9/b+4VDJ 06ezL+zwCEJwiO/h47tOXzj34sWrl8+f3n38+LcHjy7+evbajdvwEZErv00+fnzv6rVDh050nz63 ed/+DWPb6k+d2T9+sHPfofV/rQa+5Fn/RAZ8yfv/07JM7ExqWhq379nx67XLly5devH02fU7Dy6f ODQ81nfw6MihIzu7+taN7x+7cfvIll0lJ87t/u3esRfki4+fndi9b31ffw+S//UOZMT34l0I0uo0 3n3DUsqEELJ5GPiwxxhl6giZPUL3j0KmkazRr51Ov3D8mR6avjHgTzhw4bfHSemp5VXlJSVl9fX1 4RGheHyUh639hs6mPZOjlfVF12+fP3Bw766960or867cPD1+qLeoMtPN27OmodDNx/VPGfbVE3xj wJ+IQB4jWVKeX1lZuq6raeeujTh8cAwp3CfI8dTxjc8eXbr/fPLgnoHrR89JS+m0DbakpCTtntiG jw9z8XBMzY3R00ZWn7HrzBgXGs+GXcKomj2t6G+0mx3mg0DvO65jO06CL1s0DpNDyKzx9DTxZ2HL Nwb8SbUeOdPSvm5tV3frus7GzZuGmpprK6sKu/sajhwaPXdu69kz20lhCSe2rHOzdbt4eSAvl3D9 t713nh56+OTww5f77j7d+VmENquZfi4GmDiq2uqrDLS2zurVfoXMBjZV2Tua+vm5hgT7RkWGxBCj EhJJuPDQk0eGXjy9tG/zehfv2MN7jh/ftenB41/cve1fPbt85vz2nRNtB4+vq25G1h3A09CMT8m8 3UYEdpH5J7jPwoArV2/KKLH6KksX2RlzCtC9c593pweJqZE6lO0VP6+joSF/Kt5c0PFz/e4eTr5+ 7gGBPlHRoZFRIQlxeG9P2zu/HX798lLr8FhgbOHuyUP+iZXmbglt68oPnui/eG7XqVPbN21r69hQ DtnAjA8wANlBCJkHekx+AUPECA/OPkbWDnx1N/sMOH/x3MWL5x081TtjXTL9lUTlpufa0W0zYbE8 tHDUpdTo6w+Iu96BzBocLoIA2kmeTfep4of0b1xmXmxSatLI6JCxqZGjoz3W2ZYQExHk43r1lx0v YdH//UsBsZmnz/7iEpSob2i6e29vc3f5ocOj67oqiqvTOrpqZvMuPk9es8+AX86fGx/f8tuJ/KNb iOe3xbiZYj7PlX9KrigDwNGoIIETd8llre9bhRNd5LV7yGlvrMWb7KEvVrO2ds+eXdt3bNXR0TI1 M3R1dfJ2tb1xad/Lh5ceXjl5/ewh8uPbuqo249uGj57cunt/35mTW0+dGL52effJowOQDeg5zA6D A0swcvXtLHGV75v9qv5/zgx9igC/pf3sNfDW6H32or4V8I+sgbcMePrs2ZMnT/7mRU7B7i8zHIzv 3r5zmxpB3VX3k0p5L89POvf/WeJrzu5lHvEbfIt2w407u/s4u8cBEt0pW+XeO1V34AP18ZYBv1Ic NUmie9msVN/Vq282U746/JXXys7K/fyrMilwD/3T6/3WCvxpFf3HE0wzwD+3Y2D30a0HTv3Hb/fb 7f2uBmjiynpJZd0m+NJfcoQT1hnYRuXGlnXHlffuPXph//GL+09cmjjxy77jF/ceuzh+9OKeIxe2 H4J50NNj4yeHdh/v23Fkw9bJjk0H20Ynmob3NQ/taxjcW9e/h1DcFZzRGpTWGpW/gVjaF5nfictd DyAUd5PKeuMr+xOqBhOrB5NqBpNrhxOrBiB9SGarR2ytVUixdXCxc3RlQEpTZP56YmkvvqgLl9cR ltkYkLx2674TOyZObd9/auveE5v2HB3deWRo++TAtsmusYm2wZ+b+3bXd++sXr+tet22ynXbSts2 FzSNppT3pFf159QNn79888yl6yfPXz1+9tfjZ6+cOIcAApOnLh84fvHnQ2d3Hji9bd/JzT8f37Tn 2PCOw72bJzaM7Vs/snf98LiKU5KeZ455UKFTZJlnbFVAcn1ASr13XI13bJVrdIltUJ6hZ7qOa6qe R6aue4aWa7qGc6q6c5K2W6qhT5a+V7aGS6qiHUnWIlrSFCdlHi1jRZS2wFNAkLEkQEDSNFLaMoYS H0OFjGWMrCVB1ooga4EXNw0XN42QtoiWsybK28ZibElyNgQ5a7ycNUHeJkbBloixIWBs8BQfgfx0 ABJEy1pESpvjJE1DxY0CRQz8hfV81+j4rNH1FTcMaunZZOxGQBjQ0L9nlWPG5vMPdJP85miHAyFi y3prenY9vd9x/Uhoff/PT569yG/bnN+29dXUVH7bFkBh27aiju2F7dsgMrcF+Sm/DQ1vyawf9U9p dMCVk8tY9kaxmgXkm/rnmwcUuOIrDbIegbDjyvviKvqhCEG7Gj6zEmJJDy5/g3diA1Rx7EbS1M3T eh7ZcIpNWIlTZIWUjiZD233bsHxT36zIrJZXjx5ManHHFnY+ePTULabaBV/14uWrkpYxl+iKvZPn 8DkdwJ7yts1A9Ju3HySUdLkSqrCRFfBrQ/cOpy5jwLrh8XVDP1e0b9w1cWpt57a7Dx6XNI89fvI8 s3rg2fOXT5+9qFm/Nbt2MLN6sKJ9c1pFL0DBPknFKVXbPRMbXelGqDIPyLMLK7EJKdTzSFe2j8NY x8pZgUhIKg6J6iB7bIqaU4q6c4q6C+KrOcG58cr2sbKWeBD/G9lDIFrKDGKAB4jUpcwJUhbAhmkG SJlDDF7aPFLSNFwKeGOKAwaIA1HMo6TMo0DwdhElMpaIdOFOMTYIA/TsgpgFFeWsomCcR0DJSt46 Gg45JHRkLHDSZhGSpmHPnr9Qtos6c/FqZuW6sJTKNdo+UWmVorpeNKSyHsCikDaOrNb7Faw/WqfG lfUQy7rS64ab2nKzGkYBGeA3bsxq2pTTtBnknde6Jb91S17LluymTZmNmzLqx9LWjsaX9xEK1hMK NuALNjgTai2CSyzLxwHqrhnqLuk6Hpl2YaUgDzdirTup1jGy3Dq4yNQ/Dxhg5JMD8tbzzNR0TVXD plT3jaggNYiEISafiNH3zFDHJqs6JRn75vi4Rhn7ZFsGFViHFFkGFyA2I6TYJrTYOhT8ElsQTBh6 WGQbXmIbXmoFyYIKLYIKSlo2FjePnbx8obh5tLhpBEVZy1hZ26bSlo2lrZvKWjeXgd+2mQKIHCtq Gi1oHClsHFGwi8fYxSvYx4MxUMemqjgkQYyCbRzGJk7OmiRnDdIlgsrKWRFVnJKRK0cuPhkSA1Sd ElWdEiCgYB8nYwlaDmImgMa/oQJRygIiwSdImEVJmkVLmiO0AB8AaYA04sZhooahYsZgBkCVIyES yERBtIxFJAgYAigV5Kyi5SxxWE1nOcsoCPMrWMiYh0kDTMOkTMMkTELFDINE9P2F9HzADAhoe+s4 x0qZhtM4bjSuUlwDPoqI3T7UMGRKDUNgttrQ9RO3Nxy8O3zq2abzU9M4N7XpDTaemxo5/aJn8sGG g/e6Dt3rPnwfweTDHsCRR71HH/cde4Lg+NP+488+hKdogsGTz0fPvBo7NwWAPFFMl/Km3M3np2YC LmbjuVejp18MnXw2cOxx7+SDroN3Oydur9t/q/PAnZFTz5Ffz7wcpvzaM3kf7mL9/luA/mOPkcyp t4MG3r2psbOvhk497zv6GLmXI4/gCuHiB048Gzj5fOjUy6HTrwDDZ6YAEBg8+QJ+6j/+FO5i+PTL 0bNT4MMplBMfQ+TIqRejZ1+hhcItbL0wte3i1I5LU7suTe25PDV+ecrMwevynee/Au4+v/IGt06e ut7f9ai/E3Cvv/Nqf/eRG69ptrPzxG5BJrJeTr0AMfddWA9+8E73X/gYXj97CuGmU9UoDxAGDA2R D3zoofJT2AG1OX7o2N7Dx/cfOflHJBg6+bzrMFTxGxJMPkAY8BEk6D78sGPvTUDbz9eBQH1wyqF7 vYfvDxx9PHDs0fDJpxQ8Gz7xdPDow8FjjwaOPhg58XT4+BM0AGkGj0KyZ10Hbm8ATNzu2Hujaccv TTsvr9v3G6QHQVIo8rT/6KMeuMIDd4ABcEdwyv9gALABpAXsGTjxtOcIciO9R6kkeD5w8gVKApQB CAlOvQRmUPiNkGDkDEICIBCchZ6IMmPs7DS/IX/gwZZzrwYm72y/8Gr3L1NGNq71fXssrL3WbZlc t+lw55bD0GObbGoY08McNsJcv359wggzoKs4ef01jUuPEwCVICrm1jNrwc87nEqNaTpdnbif8rWU 774jf//9THH3+WsUqwbiVAuRNzjJ5FtdgQAI9F0lHyEjQB18qYHqQHWAAYB9kydAqz5MgrOvBo4/ AREiJJg2A9Mk6KUo0B9Zgp7JRyB+kFbrnmtgbECJuw7eARL0w1lHHvZN3gd0TdzqOXi799AdBIcR DB171Dd5r+/wXYjvP3wP+NE7eX/9vpvtP19p3nmpeeflpu2X6rdeWL/vxtjZlxvPvho5/XzwxBPI sPvQPTASQIKuQ3dHz7z4GBL0H3+Cshm1Z4glOPl88NSL98zAGxI8BWMwBBp/BszPq8ETzygkeAzM AEKMQCSQYAYPgN9bziP24Mj5a6euPDx7/cm5G0/PXX98/saTCzef3jh95vJI762NPYCbG7svDPdO M+D6o2uuvVjgATDAeZNZ1fEiCCTuj6I2AVXHC2exFQChogwADJ14+k6tzbCcoDG9Rx6+2xZQSPB+ W/Dh5gCaCajfgeNPQYGodTTdFpylmGhqW0BRICoo+grV/QLaqYHjj+EagIidBxAxg7ChgYBfgQfQ KFB+fQCyB6rBr9BqgIX4UxIMn3reD/YcuZGHFAYg108hwe/aglPQFoAlQEgwTCEBiBwhEKUGUGag JJjJA7hHtF3YfhFpFH6+PLX319f7r7w+cPX1wWuvD1Fw8OqrnSdv7Tp5e8eJ376NCH1KA/ZfTPt3 GXD/4aNv+Io18Pc5+VcYkJyW9dtvaLtPRm9+4vKBD9ZCbmrzH9UOu2PLez/FFw1QYzrPf5hYZx4+ qq5vhpTVex/t/v9EvvTsfGrluPU5oYAYVAovfq51H3y7ITH89B4zzp07By+8UyNnJvhYBjx7/px6 flpmLvXTSehloVeDonL3o4F8mJXyASHBYQwH97R/ARH5uYePQPY7iNwIAy60NFxAz9qNnpubmlVd nwUBYEB1ahYqY4ikZh4/I/xHLPmKGvn5it6yfefd+w+otX3s2omZDHg2kvqwUB0V0POHt9kY3l+3 2tDQUFPz4deWPpYBf2RtPt89f8v5Y2rg67QCf7/Ubzn8c2rg79qAf86dfLuST62B2X9T9FOv4Fv6 r1sDH8GAxESyigqZQPgcFwrfk/kc2X71PJ/9gftiF4YspKe+IU0pNR5rHmhhSHKz3juAfP+K6rZt 2wYkeNsKwJmoe5tk+j1rJA0/xSUlJZ06NTtvkVAZQBk5PkI+UoeA4nC4GdfwxWpulgqaSQDY7YB6 +KnZo4J4b4Ox9wTU09MD1fj7NO8xAGdvEu5oZaOBqQx7Zz3r+wz4wCVSl1uQ4ft/U/AWIZxz7Nix 2tpaX+ob7596Z2/Sf7MBf6Hm3mPA4ODgx+xBlx/oHGhpkOVtA1T4XzbgL1zQ3zll/3/UHfkD93fq 6u+fW5qAf/zo4Xv5fIQN+Pslf8vhH1wD0wwA8/7N/T+sAVjK8c0G/IPV84tc2jcGfJFq/gcXMvsM yEmMzn6DnGR8bhI+Lwmfn0wAoIG8ZEJBSkxhKqkoPRb1y1PDU301I+0kHJRYNHgXy3MtMFPg8DSW yIu0zQ03S/FSS/VSS3RTJDrKxDjIE+wxvvprLKXpHRTYfPQE/Q2EA43F/AxEsGpcjqqczho8nnpr fAwFfYzWAHyNBUMsxMKtJCJspSLtZaMcZKMcMdGOCkRXlVg3tXgP9SRvjUQvjRQfzVQ/rTRfTQT+ WnAx74lsfPY3KfsEUty5cwc2V5s5rfcJJ/9Z0s/LAKACSB3FWwYk4YEBRWmk4vTYorTYknR8Ns42 xkk6xEKQ4AQSks4O1csN1U7zU07zVkp0V4iwEsPZSgWZiXnpC/kaiXnoiljIsGkLrLKR58Gq8Lhp rvHSE3HTFnRQ4TSTpjeWprPEsDiqcztrcbto87nr8HsZrPEzFg40EwuxlAy1lgq1kgmzlgVE2MpH OyrGOCsRXVRIrqoA4EScO0Ad/Jn1Bht9wdYHKAcoX4CZ5S0vhq+T09NLwS9NTydPNk+S4RBxWelZ cAiFotvrgbtJcX8m00/7/bMwAMzATLzHANQAFKfHlWbGA6qyopN9NMOshAkOkokeCvEuoOgSIHU/ A/4AozWRtjLBpuJ+BmJYdT4HFR57FX4rDJehBIOGwBJrBXYnVW4HZU5bJXYbJQ5bZQ4TOSZtkeX6 EnRm8szWyuzWKhz2qpxYTV43XQEvAyEfI1E/EzE/EwkAMMnbEDkMsZLC2cvj7GUIWCWiqyLJTSnW TeU9BnxajX6G1KD9IP6DBw9+hrzJX44BVB4gBiA9FmRfnp0IqEgJTnRX9TcWcdXmd9Nd46En6KDG 6ajOZa/KZavMQxE8r4Myn4Usu5k0q6kMi4k0s4H4ai3BpdaKbCB18C0wLJaK7OYKbOYYdj1xen0J BmNZJlM5FjN5Voi0UeGyV+N20uB10RFw1xPy0Bf1NBBz1xNx0RZ00uB30xPwNRENMBULs5aJdJDH OykQXZRJbm+/NPU5Kv0flefsMyA7IeqDNoDKADAAJRlxgLKshPKsuOxQi3ArKayGoJkch4EEq4E0 m6k8u5UStyWGw1yOzVmD31aBw0qW2VKKwVqWGQKmUvQGoiv1xVfYqYDes5rLMRlKrjKTBaXnMsew GUgyAoykmYxlWAAmsqzAAyslDoCtKo+DBr+TpoCLjhCI316VxxLDZqXA7qDKhVWH3oOQv4l4mLUc zk4x2untt0FoPuS+++47JPo7moWLv1+08IeFi35YsuzHpat+XMFIu5JpQVVFuZ97sG9gWGBQ1D9K 2B+8mM/BAGgC8FTkJhLyk6LzoR8AzT/0AZMJRanE0vS4krTY0vT4srRokrOij56wgTiDsTSrnshq A7DhsizWStzm8hxGEox2GBZfXV4vdXZPNTZ3NVYPDQ5bOToj8aWm0qttlFktFJh0xVar8C4wk2Oy VuIEG0CVPcqAGTwAIwE84LZVAx7wYbXWAAOgIFMZZgs5Zit5JjslVqwGl4eugL8J2AMpamXNJMB3 8+bRzFu9ZDUHDc0PKAkWL/1h0ZI54IP4l9HPW824AFBfXhUXHR0dR1LHiKL5wEcWaHHbpsO01hBo NEY6E1D76Efm0L5Fx0VykSwSGM9WAY/6OTrj7M/4zaHZZ0BOIoGKvKQYQH5SVCEIHpr/ZAKgIIlQ kkYCEpSnE4tJHuEW4g6KnOp8K4AEjorMNrKrHBRYHdV4LeTYDUXpLcSX+2ixBOpx+GmzuiiudJRb 4qxEZym72kaJXUVgmSTLXHHmH5R55kNbANpsLMVkJMkIvQQIGMuCAWAxlWMzolgCCJjJs5thoKVg hU6Ds5YAMAAaFEhpLstkjWFyUmZ1VGZyVmNxVmN11+X+AAPm0HzPIUYzh56GZinNd/RL5tJ8992c ZSvmLlnxA2AZ/U9LV80Bq0CeerXr8Ek4XX6NhJzIH351lh3b+I5GUnjwVdyXYEABwoCYohQiSgKE ASnEkpSo+pyYNH8TP31BewV2df5lSpwLnJRY/LTZIs34Qw15PVSZfDRYg/S4I82EcaZCQfr8bqpc 1vKsOsL0MmxLWGhp6H6aw7yQVohxmbYwg6UCp5UC0mpYyLFYK7DZKrHZACcwrObyQAImE1lGU1lG 6B6ay4HGM1krsDpr8WPVeU1lmAwl6EykGMAGOKtxuGqwu2qwAQOw6si3QVCH2gBamu/xQf5yGCsG aTvvhB4BTVc5tlVMC+fR08+jXz0X8ONPNI/vP+DmYT1/9mT3yO4b12/DNiqvX1M3x0a2TJMljsM2 abBrsDUtO+w1TFF969FAypPF9Q741iTo/vQh+umVL0KLL8OA6DcMIKIMqMiIq8slDdak+RmKeOsI gFz1ROlUuBcrMn3njGHMCzLKCzHHW0lEGfO4KdIbrlmqxEorsZpWYPk83uW0XMsXsy1dyLBw/mra +SvnzqWbN4d5Lg3/srlaggxgAMwkV1vLMWBV2Vw1OMF3VGaxU2CyxTDYyNMjPgZRd2sMs60im4eO oA2YDQk6ADxG2isyO6uxe2jzeOnyeGhzzWTAd9/TrPxhLv38xaakar6oesmoOrOIHDMVMRn6RdyM P7IzzuVkpr33nBwcGv/djzScrAtE+FcVViIqPjV196uo9ScVOvsMQC3/tP1PJuYnEwuSgAFIKwBA OgSJ+M1dTWuz8O15Eb4Gwq5qHLYYVis5VhNxelNxBhdtsao0oEh8Zri3m4aQscgKPSF6VQF6GY4V IsxLhJiWCDItW8O4lJ9+CffqxewrFjEvomVZSMu+iJZ/+XwF9kW6gsutpOldlFg81dm9NNk8NFjd VJldlBmwSvROivT2CvR2GEZHJVZHFQ4XTV5HFS5zGSYTSQboXVrJMjoosbmrc3pp83jr8b7DgO++ o1s0V4hBIHr93uSt13ov3Q9p3RdlYaLKs0qJd7Ey7zLtNcskuJYJ/ECzmIZGkGWRmani1Mvn116/ PLSnBfJxCUee6amuyhd5oXuiYPq1bnh1YHh4+JNkNruJvwQDCpPfMgCokJcQvTYvtbc6Y6gyzlOL DyrdHsNkJU1nJcNgp8idR/AtToqGJqM0lRiO1ffW5nPAcBiKMynzr1DiWanAs0qRZ5UC13I5jmVS 7MtFWZYLMS5dQ7+EZ/ki7qW0EkxL1HlXmYoxOCmwAQN8NFgA3hosXurM7qpMriqMWCUmJyVmF9B1 HX43TW5XTV5LORZzaWYTSXpzaQZrOWZHJRZXNTYf3bdfnERbgZ9++omHnsM3oQE+MdC6/9dgn1R/ c0spttWhUtzhktx2Qsz2YswxhFA5EXoR5gWbtq7fsbkhM8+lNNPzY6QFJPiYZJ8pzewzAJSeAlJB SiwKlAFUgA2ozErsKEsdrEzw0ODBKjG7KjI6Y+g81Nj8TBRKEiOKU/DFqTHFKcTypMg4RzkPdQ4z SXpd4RU6onTawqsAOiJogF5TiF5dkEFFYKUc10qBlQs5F/0otGqBAtsSQ+FVdrIM7spMHqrMXuqs Phps3hoIJ9zV2FxU2FzUOLz1+EHR3bS47JU4zGWYzaQZzWUYLGUY7RQQEnhovO3BQecOdSuYeJWM cEomgTbBdUYeSewCUnN+WBCnyB+jKGzLT2/MwyjNvJSNdZXIirmCTHPcjHnKC10uXLv4ntgKXChL b/9JbvYZUJhELECNf0oMipniR8OlKaSqDGJnEdFbi99DmTFQkzlSjwVvLlpEDCxNiS5NJyEMSCWV p+AzfVRJ9mL+utxOCozW0qvNJVdZSq22kqG3lKE3l2E0kWAwkGDQE6PXEWWSZFrGvuBHzsXzRFcv UuFcZiq22l6eAavI7KbK7qXB5aPFC/BU53JVZsMqsfho8/gb8LlrcjnAUJIMAwC6ApChpSwjdAig A0GVkS3jD8ns34+bfxcjQf/wQM7Tm3sf/Lbrcn3AtVjBPYY/uEvymvOs0uJawURD09vemhwRpSEj voKGRnjZPL4lc0c3Uj+Cg+wifbY5HBgAH5d0yf4ZDq/2k6L7r6IfoPyK7iPeFP3EqwMVR7p7lKmg P2BATGlqTEVGbF1GdGWsN95WKd5ZvSjMqhTvVp6MK0snZseFw2gBNATFqcQSnGWuFybLTSrBVijS mNtfi91NhdkFjDmGEbTcUprOVHyViQSjhQy75hom6A/yLpsvunqBCvdKcwlGR0UmrDJYdXYPDS5o 3X11eH21eZ2VmOzlVnuos4UYrvHR4cPCUwM8I1BIYAkjTnIsNgqsDipvP/N8e0T+WZ/A1JhCcWXX trGRmsLKuw8fDVVX6tHQPG9QV2BcJr96CdTQ4jk0nKvmvnr+8Ls5NCJL5q9ZTntgzx54GvjEyvsK yT8LA4AEKGAaEHjwrg1A+oMlKTHFyfiq9JiadHxtOr4iNboiBV+dTqpIJZZlkNIJwTBaAI8PYAbW JgWvjTQq91Mo9pYt9pZJcxQiWQrgjPmCdLl8NNk8VZmd5OntZBgtJOmNxZikGeZKMy+QYpqryrXI VY3bU4PdR5szQI8n0IAXrIivNgwqcHprsLsrMWHlVwbqckVaSGCV2Z2U2KxkmSwRMFvKsthg2O2V 37YC54oZTrWZ7ssRawjEtJRWmEvxteeGac6heZiHmQyBj8m9yorFN27YzL/0J5Hl88WWz+3t66db tjQzJUkJg4mJivgKIv3EImefAdDRA1BJgJoEFOjjQEkyMACGBAglyfjyVHxDTlxlekxxIq4ilRKZ QkiPDixLiy1MxBcnI9Yiw98kAytXHahY5iOb6yyUgxXOwgplYEWSHMTi7UUjjLk9lBmcMQyWEisN hBbrCS/VEVwKAT9NjkhT3mgT3ihjbgDYj0gj3ggD7kAdNm9VRleFVa6YVQQrSXc1DmcVVjADACuA HKs1hs1GgYNajYvn0VwfFjNZRFOgNGePH8fPAay7vHm6TJeFCs1z5aXlWLiIfG6Cfs4cgWVzxZbN F1uxYPWyJXSApUu4WJklmVd+oji+QvLPxYCZJHjPBoBcwQAUJ0cXQZ8/IaIiJaI2k1iajCtNjqxI i65MJ6ThvEpTQouSgvNj/QvjQ4qiXNKcFROsBcO06Eu8Zcp8pfNdhfOcBTPsuTMduJOsOaOM2AK0 GDxUGVxUGBwwdLayq2ylV4TqcZEs+OPM+ePARwPm/ART3gg99gB1Jle5FbbiC4jWEu5q7G5q7PYK LHYwVogBA8Biq8AW66r9FUTxlYr88gwgFCUB8IWJUSUp+PKU6Jr0sM6iyIGqmM2NCdvbUsc7s7Y0 xu/rztrdnrS1gbi5njhYEtaV4VaH04814w1QpLfh/8mad06YBkuS5ZpMhzWFbsJFLqJJ1mtiLATC jXiCdDnAyDvL08XZSCfaTyPeTirOVjzOSjTGXBBnwBWkyeIqt8xScE68vTjyjKDJAd0FR0VWOwUW e0VWGBVoy57tDxx8Jel+TLGfkQHvNQcFMDMEgn/THID4wcKXpURXJPrWJTh0ZLqvz/bqyvPpzvPt zvVtz3DryPZYl+XRnu7WmuLaHGfbmWyZ6yqabMVLMOL0U2R0El9pzLtQnXGOl6ZIDTGwluif7Wud 4KQdZaEYaalSSfAtJ/iUxXgX4j1yI1yywrDZ4c75kW6FUe4Jzpo+aky+qvTxtiJRQCkdDi8tdldV VmcVeEZgc1RgwSqztmUFfEzd/TfSzD4DcuKjct8AJcEbKkDnAAVQgQANAZgBaP5r00P7S8O68wP7 CkO6C0K68kM35Ad25/t25Xt353sNlgaNVIR15fm2JtiWe8tV+kgWOAnFm3NH6LJ6KdI7yay0lFqV HIQtJOEKY3FlSfiKlJjSxOjC+KjChKi8OFxWbERmXERWPC47IRKmrfOTCNlRQame+umu8mnOkiSr NWGG3IH63L463O7q7NAhAGPgps7ekfXNBvwNemfFRQNy4qJz4/FUKqCBPJAKAoQESCcA7QckBQxU 4JrTPOqTvMvwzgVhDsU4p0p4Moxyqo7B1sW7NSR6tOcF1cd5NEc7NUdoNYbKVnqKplnzRGgz+Kuu dpRfbaUslEUKgxLzEmDAEQEUDYfZsVEZpMh0YkQ6EZdBQpAdG5kbi8vFB+aHGud4KSY5iRAs10RZ CAXo83jBM4IaMoTsqsY8kwGvn5JfPn/8+tljUT4REQFRumWMdMuW8S9eua+pZm9N+e7KwnZS+AIa mgU/LWRYsop74VL2BYs4lyxjWbCQbd4C5rmUWZ/x7MN3kf/IxyN7kSmijpNPARCAPzhGp4ZH75JV +GlVqpB5RXCHi5CpI/SsvyGNPz919m1AZmwUACXBDETlxEXmxgNQKkSDAQAAA8oSA0drojuyfRO8 zL2NVAMttHLD3QsjPTODHErw3pWxPnXJvt1F4TWJ/lUJ/nVE12aCbWOEVo2PRLYNZ5Q+vbsKk5cx JicO94Zz+FwoFy6AFJlFETyFAREoAwBZpIhsYnhOtF9huFWen1YqVoZkIxZmwuevB4+L7N5arJ6a bE2p3tSae3Hv8dljJ1TllebPod08ts3TzuFIa/3N/s7b/e2X2qovd9acqCusj/FfMG8B3YJFIHgA 64Jl7PMXM82jZZo/D2WA8ZuvaemwI98ehGE4Wtls5JenCAPgUCWwESYDrYt64U0C+PYSkZ02u3cb AGUA5fuESPrP4WafAVDLmbGRKA9AEtMkmBlGqBCVH48rSIgsjAsvjvMfriaszw9M9rW0VpIUWP5T kp9DUZRPmI2u+Oq5DqpiFUT3noLQoriA/PiwwjhcBRG3luDVRLCtDVJJtRfDWSmWxodnxUeitgdA KTqSKnuUATORRaSQgBCaE+aa4WuYhMXE2IhEmglEGPMG6rH76HDUJs8Yz3/6mDz1iJdPjGHR6qyw wO6ivIebh26O9W8qLrk20HdnaP14SZqLlsbFPTuZ5y9iW7SMdeEijsXLORctBR/CILPs0bdjw+iH tYig60XIt2UPV70piPJNSVTdccZiiEnInrXtW/83b2afAe8oHBEHijgNUmQ2RS/BOGfHRgDy4iLy Y0MLSb4DldHr8gMb00NrEkOzwjxycO4Vsf75Ee5Vsf7lMb4tmYFdBSFF8f658OZxPD4vjpBPxBXG BBfFBBTFhuTGRWaD1OMQwlFl/3vxp73HA0J4JhGXhg9PC/NND7aNwyqR7MTxVgLhJnx+epyV8TNW 1z55Oo+GhoOBXUsak4vDXRtqfby551J324XuDURr40sda6uCfaXY2Bz19RgWzGejSB3AOHf+yp9+ WjmPYgOQFwJAt5G3AYABo4Hs2YhOWweCx248/bW18WyKotMWNY7zW2fDT/CCMjsteyCl1fisbvYZ kBoTDpi2vTERGe8CYQMpIosUnhMbnksKyyOFFJB8NxSF95ZGdBZGNGYE1yT5lhPdaxN9SmNca+K9 65L8WtL929K9cqN9Qb/zEmPyYqGBR3JA8KaBh+KohaLhDwK9qlRCeAo+LBUflh4TmUZACJoXE5ri a4m3k4kwXRNizF9KmrEL19PHhPBohmX05+qrt1WkPdg76rSG9efyPD46epYlK0czM52VVVmWrVj2 3Q8sC5ewLliCMGDBEub5C+hpaennzf+swpuVzGefAcnRoQCo4hRCWDoh/EMIzYgJy4oJySaG5hKD i+L8GzMCBysJO9uzdrRnbW5Ke3B87PGpsVObqjbVJw5UEMdqYtfl+DZkhhUkErJJ4ZmE0EwiyjC0 mZ9u6VGRQ6FI0X8A6rUlRYUkRgYnRoUlR4cDIdIIoelRQZlRvrEuWpG28mWkt3uykZ88J4MZ+G7O q13D5ENbfu1vfXl4jHzoZ/5lq7kZ6C91tPmqyHGvoO+rroJWn3UeYgBQQD+AygDkEztvPikXXTcy UgczhBPwtR34/pyLi0d2kMesyPKvZfIZGIALSokKQZEaHZqGD5sJCiFCARn4kExCYD4pCF4V6SqJ 2dqYurM9e2tLNpBgW3Pmz50ZmxpIw9WkrqLIliz/+hTP+lTP4niPrBiftKiANELIe017Gip+iuBR MQNAzO8BkXpkcEJUcEJ0SHxkUAJ8QDQqJJkQloxH0idEBCZGBmRHe5XFzRDJk6fAAODBg80jz/cM X1pXda1n7eORrlc7RibXlpV7OrVHho6QIs8MDq1egDAAngU4aBdxLFzCRrsQSPDXpPIlz5p9BiSE ByRCVUYEJuGCkgGRwVRCoJxIxQenRQenRfpnk4JqM3EbKpP391ftWpd7cKBsR3vuWH3SxrqU7c0J I9XRQ1UJw9VJQ5XxPWXEjtywApxldpRTJiEgKTpoppZTDT4lMjQpGhU8CDsoAReIIj7iLWJxgYA4 KiAZECIqODbMjxQemBETWJrw9lmAIn4Er58+n/p5/62Rllu99cCDUzVFh6qrrvd0jcYRR7JItiKS mwrXss/9iXvRYgkmZgU2ThlmdugPgizhC7OX3myp/RtFtv3RM2zMl5T2h8qafQbEh/kDgAcoFaZ5 gLIBMQ9AiKA0BAGlCeEt+cSuqpTR+qzNLXm7OkvH6jJG6zKGa1OHKhNHa1NHqlNGatI2NeQM12Zs aswbqErOJ3imRfnE4/xQ5U6OBkxrPKr0iaDfFMHHg4AjAmLDAmeCFOpPCvUjhvuTABEBiB/uHxsR EBcZBJyAX2NC/VPxgQXxlA+zUdzrx0/IT2DP/de3f7m9tWfsQmft9Z6m2/2tj0c6d5fkDMQndxJI u8vya0KjvNRMw4yw0stXyTFzqHDzKvEKCK5chTIAPjEMrwOkuUQ3wzeHKQw42z/9dEd9XexrMWH2 GUAK9gHEhfgCUDbMBMqM5Aj/FJw3zAZVpUWuzYpuyiF2liX31WTAu6Obm/NObmk/PNIw2pCxsSln sDZzfUni+tKkpnxSfU5UcXxADtE3Kcof9JsKEDaKuPAAKmLD/BGdDg0AEEP8iSF+4McE+8YEe+Nn IDrIixDiExPmiyDYFx/ilxzpl0t82woAA14/evHg2t1zh349uffcL8MtP1dl3hpovdnfcne481BV 4WhWaldR6Uhrf4ympdgaEQ4GRn5mJgE2VjY6OgE6ZG4Qdl4Fd3Iv8vj3D3SzzwBCgBeKmEBvACnI BxAb4osiLtQPQAx0K0gIXVeZtjYHX5MR2ZhHbCmMbSsidpXF9lXF71ifPzFQuWN93mBd2khD7mBd 3mhL8UB9/uaO4u6apPZSYkKYFyKtQJ/oAG8UhCAE0QFev8N0gih/L0CknwfO1y3M1zXMB4ULIMLf HUWUv2dUoFd8mE9G1NvxgNePXllp2108cuvQjrPb+3efbWs80ly2ozBtoqbwal/7pe6OjpS4yoyi tqJ6U2U9ulWr2ZhY+Vg5zp04lR1L0mNFZplvg/xvHy4PRL5D/g90s8+AcE8XKnBerjgvtwgf90hf BDgKonzdI7wcE8PcqrLx1VlRddnRrcXxvbWZI025h4bXnt7e8vj8dvKtQ79O9J/Y0nZ4S/vk5o5D Gzu2b6geayscbs7tqk0m+LtE+nnjfD0g598j3Nv1PYR5uYR4OKMI9pwJpxAvLCDU2xkQ5usC5Ij0 dSH4uVNFpaNhPLnnwuHd53eNTGzesNtSXvvJ7rFfetoP1JWWBbnX4kmZpMz1td3b+3d2ru3i5hSR Elbw9Q41VjayXqOQ5eH1DxT5e5c0+wwIdnF8B66OQW5OMxHm4Rzm4ZAU4VWSEl6ZEVUDJMjBd5Qm 9a9NPzSy9uT2thdXJshPLlzc139y17r9G1uGmkp61ub01eVtai0dasraUJOC93OJ8PYEMYd5TSPU 0xkQ7I4FoGFE2O7Y94oOdHMKmAl3h0APxyBPp2BPChW8ESqEA9xt/vmSm60rnH0GBDrbU4FQwdUx 8F0EuUKkQ1ywR0lKZEV6dG0WoSE3pr00cWNb7tnd7Q9/3U9+CZvWP3p2++KDK6ef/3ZidF1FS2ly c1FSd3X2cEtOV11GpJcjzss9zAPRbFTqvwcq+wAXh5mlB7g6+s+Em12AuwMgEPU9HAM97IPdrSM8 Taj1659bEVXY8PAlueL0y9vPyfdPko8feZS7+VrfviM9e/a17Tnd/8urrktTQ7+SD1x5cOP4C/JD csMlcuNZ8sDlqZGrLyEfylhfNmUmiAwjgGLstDgddhgoRkcDkb+n49iicWtiETJwSHGQBmYTxrMp awjJZBXPKmPc51pWNvsMCMDaUYFSAT30B9/FfhpY6/gQ75Lk6IoMQm1ODPTy1pUn7+4tv31ijPzi Grx893rqJfn1FHkKXqS/s7WntqMqoz6PVJkV07U2u2ttVriHQ4irUwhqWij0ggCVBFS9f0f2SNEO /i4Ofq4Ob0ngZuePksDN3t/VLsLPhRTqloJzi/J6Oybvm1jgSsy8sHu4o+58R/3JC0df3zhH3rf7 cXrzQGxVm39q6aEn5OGrU0OXp07sfLRn46+3Lk9dPvE8s300rrKjun/jbGnq58tn9hng72QNCMTa AfydbAKdkUAA1haNB/g5WQU4mucQQhry4+vz4hrzY1uL4ruq0vcO1D66uJs89RjW2yHiRxjw6uHN 8xNbNnTWZLdVZLSUpbWUptYXxEd42IW4AgnswZYg+bvYQSDU3SnE/Z0W5z3bA4cBrg4zAeL3dwOl tycGuyXgPONCscRgmygvo7QIe2qNu5LSQ3MqowpqPJwrD+4md7VfWFd9tqn04MiBK7bh8QEZVbZh yY/gYY889fzOs90jN1pqdh/ecRleEo6v7UiqXY9q+Wcf3P8bBJl9Bmzd0LSjp3VXX/v4UOfEWPfE 2Lr9Yx17R9rGh1v3D7fuG0Kwf7h5c0fZuoqUrposaOM3tpWOtZaO960lP7xKfv2CwgD0PWvgwbMj P490N5fe++XosV3Dh7f19DcX7xlsHR9at3d43b6Rzp8HO7b3NG3vbtrW1TjUUtHbWIqir6ns9xho rexvrRxZXzvauRawqbuhr6U8yNXE207Dx04zEKsfF2zvaakU629GrdKwtBJD1yDH8HhTj7D6xkPN RWP3fm4521Fm6BZq5BHkScywCIyvO/RbsK2vsbrC9t4DV3aOTey6lV7eGpxZDvgbovlCp84+AyZG 2kDSFGG3QBjFgdFWwMRIM2DfcBP4W9eXQ9u/vjyluzp9c1vJ3v66Wye2P719GfaZfT31/PWrp69f PaHg8ZG9W3YMd+weAkq1b+yoqs+L3zPQvHe4BTA+1Ly7vxGwZ7AJwUATeojG/DzYvGfoHeweato9 2LStv35L71oAhAOcdJ1NZJxNMEnhzqlRntkk/4wo9/LEt2+JaTi6yhraiKsYhMcWFEamk/dveHys XdcSq+Po6xEVb+YVGppe4oLPCE/JfE1+Qv71zIaiooSoUjk9e4eoREWLf9DY3x8RavYZsHeoce9g wzhgoAEJfwj7hxu3dZYP1GePtRX/3FszMVR3cseGl7+dfPXk7qsHv756du3VsxuvnlwD3P91cnyk ZdO68t61ma3Fcc2FpMbCuJ+RnEHACHYPNL6HXX0NAIgEQkwzA+XHYNOugYZdA/U7B+p3DNZvH6wP cTXCmijEhTimRrolhXnkxoU0lyZvqM6szSJS60vZ0l1Wx1JYWTc5vkdOzp0UZD/ekCWjqq1h7SKm rGfg4G3jH4XPKrMPJlwd31MfEdpQ1qJm6BSQmucTl+ETl4bmM+M7i8hsEDIwOFkKo4FVvkGUtUMu 9x6/gPVDSNKJgi+8imj2GbCnv243ir46CCMYqH8PPw/W7eyp3thetHVD6e6eyl8Pjlw6MPL84cWz E0MXDw78enjg0oHeixM9lyd6j2xq3NlZvK2jYLQxs686ub2I2FZI2t1bS8mwYVd/w84+QD1gxwxs 76mDQzSe+iuk3NVfv6u/blsvgqaSZA8L1Rhf60yCT3ZsWGp0YGkmoTontiITVjy+3f2FV1ZNVMVQ RM1AVscaF/mzuiqek1dP3NxOXM3Y0MGfX0FLx95d197H2N6dW0NBVEDvYN3FX1vOWQXiNG29wE58 IVP+N4qZfQZs21D9HrZ31/wOVdAKjDbnb+ko2tJRvLOr4uH9s5cPjZ3a3bVvqHr/UOWBwYoDA+UH +st3ri/c2p67qSlzuD6tDwYES4htxcTtneU7uqshz20b3mLrhpotG6pRbO6sehOGSAo6IRIBBDat rxrtKCf42uI89JPDbZPDHFJxzpkEj7RILCnItjApNCcZR61SEQV1XgnlVbxiy1j4InEDdti1Ab7N nHLKDHwS8vqWAGVzGzl9S00bV1JU7uG6i/bKUbvrL55cf0ZC3UTJ2Go6n0vIh9DBIesGs3ecPYs+ 2j0OL+2om0S6kV/RzT4DxlqL38Noe9l72NhWPNqSP1CXuaencmtHyS/7h7Z1Vm5qLdrUWrilI3/H uvzd6/N2deRua83Z1JQ10pA+UJPcV5W0oZTUlA87j0TCuaNtJSOAVhiQf4O20uG20qHWkndRNNRa NNhSOAPFg03FA41FEW6GcQEmJH+jhACTKA/tUKx6uLN6uJN6sL1SEPbtjpLiOgaSavpgBpgFJZhp 5nj7dSWlHOQWl+YUU+RV0BTAqLe1dvAp6C1bzLl0Met4w7lgiwQ2eully/mldS01LbFfUbQfWfTs M6B3bfZ76KnLeQ99dVm9NanrS+O6q1K2thed2dU13Jg7sDZraG3G0NrUkbq00bqUkbXJ/dXJYPm7 KxIgZXthzMTg2ur0kMqU4N616b2QQ112z9ppdK/N6q79HWoyu2vSKUgDdFWndFWnbqhOXV+ZtK4i ITHYluhtHefvFB+IbS5KaSpKWpsbC0+nHmaK3mYYavUpGTqyCUpzy0ozrpF9dbDeyNSWk4OfT1JN XM0QBDx/9TIpNl3GJTx8IopyRraSa2RF+CVWr2BcScfAwMwKDcRHiuErJpt9BsAcz/soSmihojip pTiprTi+KY9QmxFWmxneWkDoKCZ1FMV2FBI7CgkUxKwrJLTmRTbl4lryoppzo5pyoxpyo6rTwgpJ 3llRbk0FMVBEc2FsU2E8APqG4DcXxrdQ0IQcImgsiG0qIDbkxyDIJTTk4etyo2EEujY7qiY7KtzF MMLdMsjLLtzPxQdr7Y218XKy9HK0cLEyxJrrUkUirWEob2Ajo20uo2KsJKEkJaanJKezZWyvkJKO qrmLug3WxDUYWKJn78HCL6ssoYwRV2xrb925Z99KegZDp4/aQeIrih+Knn0GlCWHUlGeHFaeAoiY AVxZCq4iJbw4MSAvxiM/xrMswb8iKZCCgPI3qEoJhviiOJ/ieN+iON/CWN8cgldahGusvw3ey7wk KbgkOZSCsJKkUBTFSaGFicGAoqSQ4qQQNFwYH1RAASxBzI/zz4N8SL5ZBK8svFeAg76bpZaXk4W7 vbmLnYWznQXWxtzJxszJxtTRyoQqFX5ZJSl1AzVzeyMTrJSMVlB4uZt3toVVSHZDS2ZjW3x5bWxp VXhWAaGwvCS6MzUxdsUiXlVOw/ruYc/oOC55la8r3Y8pffYZkBzhRkVKhFtKhHtKhMcMeKZEeKbi PJLCnEn+NrEBtkkhjilhToDUcCyKtAjnjEjXlDAs/JQY7ACIDXSI8bON9LQMcjL0tdNNDHNNinAH JIa7xYe6xoW4oIgNcY4NdiYFYYmBTjEBjgR/hxh/J7yfA97XPtLbJsDJKMzNAucFw/6WER7WIe6W +sriZjoKdqa61ib6VhRYGusBLIze2oCPqcR/dZrZZ0CYmzmKe3duh7lbUGAJ8LTRBx+qHsX9u7c9 bXSDnU3D3EwjPExxnuYRHiaAcDdjgp8VyBvvbUHwsYr0sojwMINfA7FGfg4GLqaqTsbK/k7GQa4W Ac5m/lhTgJ+jib+TiZ+Tia+jka+DEZR7985tL1t9Dxs9D2v9u3duuVnpAqz0lS11lc11FJ3NtAB3 b9+6feu3327eMFCXM9JWvX0LDm8ZaKsZaKnpa77dVba2oRHZJbC3l+aH+bvWNmfUttL88L2gjLyY mg6DwBqAnK6+pJ6XlIG3vrpNKCt/hSQN+VEM+akDs4AwPY8QkIOyKkjn7t2nsEQA3heXpcwUvUua NwsKkFUD1++eRBaKdFjTwroh2FAONqD7rAybfQa4mGsBXC20oeoBEHCz0HGz1AWpOJtrQwAOofYB d279ZqOvaKGLcTRRdTRRuXTxvJOpsq0hhhDitn/feICTgZe1lqe1louZmr2Rkp2hkq2BooW2nLmW rJ2RqqOZloOppr2Jhp2xuq2hqq2RGsDGUBVwB3K+/ZuVnrKFrmKgJ9ZIXc5QTdZUU15LQdxEUx6k bgwiV5dVlxM1VJW5dfOGrBCnpoKkhpKsKkZGVVFOVUFWBSNLrXRBcan5S5dfop1DvnLrdGlxOb9A i6QovbAMVsu0guRFPtoibuqhp+3IJaK8VEBaj1ZYhEukSnllhZI0pzhmNafIZxXerGQ++wyAukag hTHTwpij0FZ8Cx1F0EIACENPWcJAVcpCV8HBRM3WUNnOWMVST95KH4CxM1IGkdsbKtsagOCVrfQU jNWlDVQl9VUkdRTFDdVljbUwRhoYI00EhupyoMf6arJ6qjK6ytI6SpJaihKaCuIaGDF1eTGQNEBN TlRVTlRWjE9WlE9FWkgZIIVASVJQVphXlJdNTlxQVlxYRlxUWlxESlyYWrlCcjIca4Q4JGRpFq2g mU9Pswj2FKVhktEWxBh6CIr4WtubWZsW6XGyiElLaTncqNfbmybgTU/jw03DLKm6ilsU8vHsvQuL AWEueHrr2OuIJaDM+pJh6YgOLS1xnPzmDbK7MCPccRHZavZihzX8ihgDsCFPp3eknRWRv5fJ7DNA EyNGgTjonJaCBEBbQVJbEYGOkhRAV0ka5ATiAYCcVKQFFSV4ZYTYxPkY5UQ4ZIRYZYXZZIXZ5UU4 FMS4ZYQgwKkgxqMsJYAR41WQ4JMX5QVZqmPE1eTFwacExFTlxFRkRZRlRBSlhBQkBTESAvLiAnJi /LKiAD5pYV4pIR6AtPA0pIS4JQW5JQS4xAU4RfnYRfk5+DmZhXg5RdbwCa/hExJ4u5scg5Acu5Ca uJbNaYwiefe+wjWcssa+slqOASLKZQGEYDXTLicG8uGVUlIy8mru5BfG5Htm7bI05Mv+7CLy9Nwf awOM+RFhz9x5zLOIuq3w55D72zxnnwGf93q/eO70fAKM/NIsEso0NPNoflwspmokqONE8A4MVLCx s/Vv794uLGEghdFXMbM0s7CBpSza0rDrrSGflCaHKAbwxa/3kwv8xoA/qTJ6njWsQrLMwrI0Py6Z 2NTdx71cQs9WUkJDZdkqYU0rNlZxXRMzETlFY0u7ED978nPXm4+l85VpOJWV+WXUOMWQHiW8Gw4T PzAXBJNAyDxQtAuMAxdMICH4m4C24M0mg01NTeNvdxT/ZFn+tRO+MeBP6o2NT1hNVW8VF+uBHZvv DW6+09cnZeQgp6qXZGRrb2Dq5uTIwCx3etRng6s/K9MckrQydFQCeYQFVDSEFbT5pP8FX6qYfQaw iyGD4bASFunAbIMuDtKe4bZNf6pJlrJqeuZqeCLyePS5Fsf/NbWYeVYQ+Zoz+TQNy/L4qSux5Ksq flgS+bL8uopw8sUCn/Q1JqpR5V3SDhleLGumrhS/eK4fR09Dvu6yhJ0XFhNyLGdCbQDsIulB6odp IcoM8G8Qk71jesb4P7hi5IOVvg33do/GNwnu/n3xfIEciFNXLcnntY8MpF8+CrI3Kk7wenVesj0v kHwptbWvactBNrVWmp9o6Li4aFgEablgF5EVq5bP/YFuKdvKZWwrV3yBK/ybRcy+DfibF/RPO726 p8MI6+FgK61qq8wnz0bHy8ImLykowhse6M+hFawkvYJhCaueqZ2Jg93zl+rKqqz15URVeWZVZVb6 JYu4VyJrhnasDYQlQ/+PVoz800T4N69nz8FjsuZW7n6Ojq5GyppKiXmFNKtFvl9I4+luLaqg5xIY 5uRi62Rv7uTh4W2oy7RiqaIIIyMdo4IE3arFi3hX0EPp6KoxcH/zSj7T6Z/FBrj4witQyOsx0Owh PV5wb1bPo8tmKY3fVcpbUR9w6AcW4Yed9fltECqqpyZCP7t3+/bt/1Ed1+8h2zg3TyL+3kvX//A9 3XuT/Rv3osn+P7vPwoA/rtCP0gMQMMqAD7r6+reE+AKSy8rNuPPgxMHDh367fevls+fgrjx6cu/e nUu//EZ+SX7x4sXzl/efPL516sy2mzcvbN/RODhSeeTE2LZdXad/6Tlw9G99IQqmEr7ADX5hBnyB O5rlIqLj8ZX11dt3bZ+YmLh04eLUy1fkh/cvXzg7cXjowvkjO/Zv7+qp37pzw+lzm3+5vHV8YoBM fnjz9sE9PzdXr83NK0hBrwYedlBxXrx7txH39qUBHVrZu3fvQrxO40UYKm68SL5+GCHNm/3DaGGQ GAAjyujuc5/DfWPAn9Tq0UtXQsNDoqJw/v6BubnZSQlxBGLMweHuw+c217RUDm7ZMDi0YfO29YeP 72pZV52Tl9DSUYuPJekYKMdmxhw4BhvM/xV3sRFZtFSk8iW2IPnGgD+RUHxc8uYtw6pqmN17Nq/f 0ASfkomOCT92duOx3b03fp14+Ghyf1errLz++MHR0sbKs7+c3jDQOryteeOONjc3l6tXzqO5UxYI Ut4Ohdneu8j0D4BWJRvWCaKj/9eRzSVRa4GMjkxvMEadMPqci46+MeBPGHDi7JbOruZwnH9cbGRB fkZtdamOvvq585tuXD107frPN4/v3NbTOzE6cOfe+L0Hu8+eH7xxZ9fjl5MHjq2/+3Tnjftb/ooF +LLnfBYGiEhzC0mvxtm8eVf6y97S7JZWWIrX11MN8PMgRIfhCbjEeGJSatKLZ9eOHth86/pZt+hY Myffya1dzvisnbsbr/x6AAzD+t7c/Sc7j53vH95aARcz/TREuSwXj+nvDFWRfGFGIG3zHz0Pze5N /K/cZp8BZ8+etbbTlpLgijPRwIjz/4/CwQB+oSWVNDTw5chPwIyLPnq039XNwdnFITIiJBofFhcb HRUd/uzlhbu3D926tef8pWuRGUU7Jg5fuzd1796Vs79sPXiif2L/wN59g9t3d69tzoOcmsNdYDwY 3UHIw5dUV5UWnr0ZZYCLi0s/urnU13Ozz4BT5082d5Zcu9hb6KJCxz1PBiMwfXfwCtTFDuRNKVqk d4u0heicAdWNv12rNcsVQhU/5DuTCml7PkyLGcVv2dEfF0dycLCztbMGHoSG+RPjCMeO9D99cOb+ jSP7tgz0D/T2DI025Gdt3t62ZUf72I71p87s2NBfO7ix48Zv5967kX7S19w68IO1ampqCiSgmcUa PzG5/8bNk0NJYqd2EF482mqjJjmLmf/FrN5jwF0KD0D8sKkjBA6emObB2jeEmFFMVVXF8PBgRVkJ 7P9samYcHOiLdbY9d2zHveuTUw8uv7pz+dTENnitZE9H25WrB5+8uLR7f8/pYxuvXx2/fePn86eQ b42RKJO/LtEdH5oZuvT/ZWboL0ru22lfqgZm0wZ8qWv+Vs5s1sA0A44ePXr3HpjIt25W+qqPnzx+ 9OjRbF7vt7z+uAac3X2c3ct8iw761pxyLjqY6I7sjvnbluY6d58XR6rO3pu5kp2cV1CC5vTWBlyd MV8D4oeG8u+7K1eu/Prrr0g+B8oS3cv+fobfcpj1GvjWCsx6lf7LMpxmwP4TF/p3HxF1SYOdXP5l d/Dtcv9eDdDElvX4plYesOSy9o/STtKo7dkZV9577db9fccu7D9+cf+JSxMnftl77OL40Ys/H7mw 6/D5bQfObtp3enjPif6dx3q3H+ncfLht7EDz8P7Gob2A+oHx2LJeXO76wNTmsKwOYnFvTHFveM46 iInM30As6Y0t702oGkysGkyqHkyuHU6qHYTicPnr/FMaHSLLLYIK7SPKPGNrwzLbYoq7Ykq6I/PX R+S0BKfVX75+e/u+EzsmTm3bd3LL+PGx3UcHtx8e3DbZt+XQ+tF9rQM/N/TsrOncXr1+e3Xn9rK2 zcUtmzJqBpLKerLXDrkRa87+cuPUhWvHz/56/NyVE+eunjh35fjZK0dOXz504tK+I+f3HDq7ff8p yHbTnmNIztsOdY3tWz8yvn54nFvaQMMlzdgv3zas2DWmwieuJii1yTdhrXdslSexwim8yNw3S9c1 Vdc9Q88jU9stQ8MlVd05WcMlWc8zw9AnR9s9XdUpQc4aL20WKWkWKW1JkLEkSFvgATKWMQApsygp c7yMFVHakihtEUMF/CRrSQBImUaKm4RLmuJkLPHyNkSMbSz4ctYEgLw1AWMTo2Abo2CDx9hAGIE8 BUjAGi9nGSljgZM2jRA3DhIzDBDR8xPS812j4yuk5y9lGmbtl4BLLQcG9M5R9bVpPSEVnrXaOnyB ITG2rPvI2Su1vbv2DTrX9e3p2nKobP12lGf5bVvz27YUtm0tat9W1L4dAnmtCPLbthW0bctr2ZLb vBmXt96NWH3sDmJLzAILzPzzTf3zbUKL+Wpcpg6akUp74yr648r7IHDoFDIwiC/uCslsd4quNPDO rj1Yfe23u0Y+uRZBRQ64cg9CNk3dK6fIEouAHBB/VFbLpaTASS3ugobhoORG9JKwUaU3bt0ra93Y vXGitGUjPrfjydPngOr12x48eoqNqnCOqjDwzmrs2bn78raYzUFPnr0oax3LqOzNrhnIXTuYu3Yo u3Yws3rg8ZNnz56/vHbzLhz+dudhZceWtIre9MpeTgk9RYckdZd0E/98n4R6q6ACK6BpeImZf44G NknBJk7emiRnTVKwjVPDpqg7pyI+wCVFwyVF3SkZxK/iEIexIUqbRyOCR3wKzPGSZtFSCBVA6gRJ c7yUBTADYYCUOYAgbR4lZYaTNI2QNsNJgAhNIRwFkZCJnE0MUErGIkrOMpoi7BioB22bQBA5BPYq KclbI+MQ9e29wABpc5yUWXhF24iZb7Kwni/GMlTeMlRA20tYz19Yx8PQPYaGVNbzg2PxkqJDz7q4 l8YMxZX1AAMGdx3JqBsurUjKahjNQDCW1bgpu2lTbsvm3NYtea1b8lu35jQhMfBTRv1Ycs0QqXgD oaCTWNTlldBgj6u0LNltWT6u4ZoJdafhilSfC77SlVDtQap1jamyCyuxCMqXcyoGLTHxyzfyBV1J g4prOdCu4pSqik1B6xGfGmTok6XtmqrmlFzcNGronf2zloCZf651SJFlcIFlcJFVSLF1aDHQi+KX 2IaV2IQVQdg6tMguvMw6tMQyqBDsCgimpHls88SB4ubR4qYRQFHjSEnzKPCmrHUT8KasdTMFm8B4 IGjdCOkLG0cKGkcYeGUxtvEKdnFKDgnqWLiSVEX7BAWIsY2Tt4mVs46VtSLJIvoao2gfjySgkEDN KUmFAoQBTonKDolyNiRU2IgNmDYDMVJIDKL6wABJsyiEBxRImgEhEDshYYoTNQwVMwoTM8UBCaQt omQs8LJWeFnLaBlLCONkLaLlLKK37T0KIpezAk7gbppg5Kyi5a2iZC2APWGg6wBJ0zBxo2BRw0Ag gaCuj4C2N0DMMNgntozGcaPxdnaedmYOwKtXryCjsNFglx4niEfRfqbBY4sNBJw2maAx/ut0wYeU 1DTvBf5ew/RZzl4/cXv80DHA3sPH902e2H/k5MRRwKlN56fewbmpTR/CxnNTY2dfjZx+0X/scffh BxsO3dtw8B74XYfudR++/wYPuicf9Ew+nMaRhz1HHvUefQzoO/bkHRx/2nf8af/xZx+DvmNPIYce wOQjyLl78mHvkUf9x58On3wxcvolBRBAMHr65eiZl2NnEJ8SeLXp7NQ0ZtzUxnOvNp6Fn15uovgb 0cC5qc2Q5iz89DYG7hpSQoYjp14Mn3o+fPL54PEn/XBTRx70Ird5vxtq4ODdDRN31u+/1bHvZvv4 jXX7f+s6eG/g2BPkApDcXo2dhYt5MXLq+dDJZ8jpx5DTew7fh6rbcOBO58RtOBfBxG2IHDzxBIpD RPCeXGYe/oGMUMEh1zwtrJeDJ571H3vSiwhiWihQddPieFP/AyeeD5wEvBg89WLo1Muh069QDJ+Z monp+FMvB0++gFP6IWckh6cDJ54Nnnw+fPrFMFL5r1AMn4I0iNSgOJQDIH005dApRGqQZgwu8s3V wgWjt7z5/NSW81NbL0xjy7kXm8882Xbu2a5LU3suT/18eWrPL69M7DxO/Xrv1JX7p68+OHPt4dnr jwBJmQXnrj+ysPZCAeHz1x9d27//RFXxhaqia1VFt6oLQa/QX29WF/1aXXy2uhh+PXLjNc1WLt4e AyX/QZ+YzdB2vAblJ79+9Shb6j2t3nVt68yYU/nR1EPIuul09cxfp5V4cpL8ww9kbm7y99+/Uet3 Z0SvdlPiDyj6dyuqaqBpFFULj3Qhy+aRmOkElDAkyz+AJium+BA+MsNcHFrfefPExKMZox6V1TXU 3zsP3EFNAGIFAJPH9x9BDMEHqPbHDANRAZsHTzztmXyAMBiswEHECrxjCCbfMwTTJHjfEExbgT8x BKD/XYfut/58vWnn5eZdv7btuda043L91gtNO35pH78O+rNh4ta6vTfWQXjfTUDXxK2eQ/d6Dt/t OXyvb/J+z6G73QduQWTXxG9dByiY+K1z3w3Ahn03uvbfBFACN3oP3u4/cr9v8m73xG/oTz0HbsOJ EN6w/0bPwdsDRx4OHX/SN/kAzm3fc6V996+tu35t2flL47aL9VvO1W0+U7vxVO3G00hg05m6zWeb t1/q3Htj4NgjUOlpOwJ6cuoZKPnAscd9Rx/2QkWBITh4t/PAGyuw/xYcwk9gL8BO/S8rABbhzwzB 2FkQ1kuwXANQ1cfAgCLWE7HORx5SZUFR42egzxQr8PyNFfiwIXhrBUDDIT0YAooRp+g2xRCceoGY gLMIRs6AsaAYILDdb1oCOITEQ5SUYDJGwBCchaYFsQUzLcK0BQSynX42cOTe6IlHW8+/2n5pasfF qe0XXhjauK3t21vXvw/V54CI5I5Nx7xCY9tGD52iOIjs3Hqsc8uxI+vbem0MNtnpjjvpHMTqQnya vR1gn5PONnvtQWv9blvDyeuvafbe2AV6ApqP4v6ze2gAVWnnTWY+2xwevniANvtoy++/3Rn8a4+v ULsGY5cHHjy/B4chOz1KjmT9j3YcVdo+/2mF/9MWH/aanxW34eBdaP+pVoDaHQCV/nCb8z+7A0Cs vqOPgMGoFUC7A11vuwP33+0O/IEVOIb0Bf68O3DsWd/Rp71HoDVDyIQA4TG0pUj/Alg1eBxY9Qxp pZG+AKVTcOo5pVNAxcvR09CGPx059QwCSPwZyk9nXoyhOP185OQz8NEuwEZQ2hk/wSmQ4dhpSPkK Ohoj0JRR1LgfdAl6PYfvdSMdgdtgjzr331q377eOvTfAPK3b+xv0DgaOPkZMAPQ7zr3tDgy/6Q70 QeOMdAfubjj4tjsA+UDk0Imn0H34k+7A/zQEaHcA0cbTiNX+6O4A1RD8xe7AdCOPGCBKd+D4dHeA 2gGBDgLaHUCtwCikfIOZFoHSBaMA7SBcmNpC6R1su/hq+4VXOy9MIV2DX6bGL0/t/RXwet+vr/df eT1x9fUBCg5ee30Q/KtTgEPXXh8GXEf8Q9deHbzyEsWhqwi+DQnPioX5lsm3Gvi31sDXNwGPHj+5 //DRN3yrgf9vNQDM/yeYja9vAv6/Cf7b/f7na+D23Xu/v0e3PqeZQBP83gQk/Bw7BR9Y+qvu4sWL p0+fvnTp0gczIGyJ/H38OyZAXV198vDBPy09OiaO8irS24/zUk/ZvWd8dONmwO8zoaY/cOid76/O rCy0jmbEnJ/56/mHj2Ldi/ajXYbzA9SfzsHhhRZ7YksMRxyEGy4gCRocudkdW+AwhgMLMRC2b7rI TtyNxkN65NcmLJrJDiI3JbD7/sOLvxfe7vqs6tTyzqIs+Knz/KP4ogE4vP9w/5le8N/vv+z+3eVR 08CJualZ4P/ndeD/7Q2O7z+I3ruLh+97lQDEDh72o1qB35uAR/EcsfEJxNg4cn/ye+rz6vmTZ+NF gEtjyMD+HznQfHgf7/jx4xAAW/BesshNYVD681fP34v/1gv49gzyrQa+RA3M7AL4DXn+US/gTxvg /50ANP+XX36Z+bLvn2b49U3Ay5ev/t82Gt9u/D9SAw/+ihEB5v+pfn6BBDSD/YPf8K0GvtXA/9sa +Pq9gC9g574V8a0GvtXAzBpAN4yY/W0j/i21PPXN/Xtq4MiRI88+xUH6fwsPP+06YcPBmTtg/O7k Z48fJbhbB1oZh9ub4p3Mi6KD/0f+f24C6t51H8jr6NHf77zy8uXL91ImJSWhMbAi/dNu+HOmpq6H rMO9/bLw2wKP1H3Owr/l/Wk18EETAIvQ/8gsfAETMFM5Hjx48Ef3gyaDX1H/g46a1bVr1/4oTUND A5IDqv/gwI+Ley9xgptFvJtNnLslzt440MY0GmteFOxcGviHnzuGrXBQ9ze2DhoZ+cDmS2QyP8XJ yMiAr6ioCCagubkZ3ltGTQDMWHya/D9P6vdMwOYbZGg4MhFzQGlAwAQ82Yf4L04+eAAXfAPi4A+H +2YaPo88/meuf9QLgH3HExISfm8IvrAJWL9+/V+ulBs3brS3t1OtwJ+aif9RUJi1cZyLOVZXMdrO 1MVYxxgjSXQwCjDX/qNTZsME/OX7/gec+G1XhH+AED72Er49CHxkTaX7u8Y6m6d62UN3IMTaINvb 9n+c+P/dBHxknX5L9q0G/qs18M0E/Fcl++2+vtXAR9XANxPwUdX0LdG3Gviv1sA3E/Bfley3+/pW Ax9VA99MwEdV07dE32rgY2oAPjMJe6XDtyf/RcPM/wITkJMYDcj+EHKS8IC8d5GfTADkJQHwb8L4 PEpkQUpMQQqxMJVUlB6LAsIF6aTCdGJZenRRvG+qv2GipxLeUcrHgAurxuCmyWGvyKYlsFCR8ycz OXqCm3IuzrQIb56PM8kNM8wJ0c8M0E7xVo93USDYSwNITnIkLIbgIBdhLRFqLhpqKhZuLhVuKRts KumlK+ioym0hx6YnTKcnwmCF4XJU43PRWuOmI+iuK+RlIOpjJO5rLOGhJ4LV4LdT5rRRYrOQZwZY K7DaKnM4qHE5afC4aPO66/F76L+Fl76Aj5Ggv4lwoJlokJlYsIV4qJVkmLUUINxWJsIOAc5OFmcv B4i0l492xOCxijHOykRXFUCcu1q8h/rvkeCpkeipnuylnuipluClluitjvhe6n+kBh3WyAcQ+VU8 ycjH8pDwdYiizR492dEIX8R8etIYB9/LfIok+Ge56+np6aXDyN61w5RFtXAI/oHuWthkrZQSpkaS yZPor0hM8ySZjHyVGGIgAwiA8qMfPqa6Cxcu3Hzj/lk3/e7V/LtNANUugI2YaQh+bwJQW1CYSgS1 LwZkxJVmxqMoyYyryCSUJvkn++nGuWIibEQjrISJjtJxznIJrrJpPspZ/ipZAaoo0nyU4l3lCA4S eHtxAMlJmuQsh7ORDLUUDzGXCDGXDDQR99YXdtUScNNe46Et7Kkt4qYlbK8qYCHPbiLNrCdKp7lm hb4ovbUCp5Mqr4MKJ9gFrDqPswafswavkxq3oyqXnQqngxq3lQKLiQy9gfhKfbEVBuKrjaTozcEc KLHZqXI6qHOjcNTgwWryOWvxuejweejxexsK+hgK+hmL+JuIBZiKB8HFmElAINBM6neQDjIHMyGL s8NE2stFOyqAXcA7KRCclWKcVWKcVYkuiIEguamiiHVTi3VTj3P/wy3eUBNAy29MNQHIITt8NpNs TWsNJkAMm/2PNAHkZopWv9Xt900AYh3e/ApqP+3ABMAPl/qLyJPNaBS0/IWFhTNNAKzV/2YCZsf2 ob2AP8V7fYHpQ4rmU9v/ojQSKH8JRfPLshKmkUmqyozIwlknearj7WWCzYUBIRYioVZiODupCBsJ CAeYrvHS4/U24HfX5nXR4HbRAKVFfA8dAX9jMV9DMW99US9dUTctIawav60Cp5UcmzWGwxLDYa3A ZSHPYS7HZirDYiBOry20QnPNElBpa0V2B1VuexVOaOFtlNhtFNmsFFktFVktFFjNMSyWiuzWSpwm csz6EnQ6oit1xVZBwEiawUSWyUyexUKRDRKgsFbisAGToc4NfQSKOeB31VnjqrvGXV/I00DEy1AU 4G0k7mMsAfAyFPM0EHXXE3bTBQi56Ql6GYr4mYoGWUmFWkuH2SB9hwg72SgH6CmAOcDEuCiQXJVI rsqxbsqx7mpxHn/YC5gdSf/Lc4HO/8OHD+GdN3hVCd2A+1/h/gW9gOyEKMDfMwExoPwIKO1/CaUL UJadCKjIiq/JiikguCR5a5GwCiEm4p56oo6qvFagugqc1so8Vso84Nuo8Nmq8tqr8tgiXXQuGyVO K9BzDKeNIjTa3HbKXDYK7DYKXDYYTjMpZlMpJlOKj4SlmUykGQHGUgz6Yqt0hJfrCC81lqYDtbdX RfTfWpHFEsNkJsdkJE1nIstgKg/6z2GpiBRtocBhKMWkL8GoL8lgIMkIYSPIR4YJYCLLDAYCEptj WM0V2KyUOKyUOK1VuGzgYtR4HNT5HNX5sJoCABdtQVcdISrgECKdNPjhXqC7AXCEPggYDm0Bdx0B T701PkbC0HEItkD6CBG28pH2ClGOSngnZQIW6R38Kzj97SI/qQb+syYgF300QHsBKTHo8z+i/OkI StJj0aeAsnRSQZxPkrc2PMMHmog5q/GA8ltiuE2k2TTWrNASWqUrxqAH6ifNYi4PasZtqchtLsdu JstmKs1qKs1sIcvios7npsnvosblqMTmoMDsiGFyUmBGoMiCVWF3UmGzwzBZyNCZSq0yFFumI7zI UHIF6LytKpuNCquVErOZHIOhJJ2u6Apt4aV64itMZBgtoUegzAkwx7CD2lM0H8AMvrEMs7EMCwo0 Bv3JRI7FVI7VTB56ENA14ARzYAV2SoXbFvRcjc9eg89RS8BJew1WW9BZWxD030GNx1qRwwLSy7EA LDGUEQdFNnslDntlDqwGl6sWr4eugLehEDxTwAMFmAMYWYDRhN9zi+ZT3HfffTeHZg740+57mkVL 5ixc9MPixT8uWjx30eIfFy/9YcmyH5et/HHZ6rkrGGkBK5kWrGZcsG98fLBvMIjYGJ7amZBM1NY0 zssvDo7wnr6e6x0QYMdWBY7eVQlshG8Xz3QwNgHfMYbHEDSSlpYdxisgAE8ptLSed5EY61H4RyZX NeLgQQZ9qAEHceNEWhjSeJPbdWN2dkr4nc8ho9/Hvnv36eEiWdmiw4HstCrvXcEnaeQXT/wvMAE5 iYQPIi8phor8pOj8pKj8RHxBEqEQnvlh5O9NAD0sSokpTiWVpMWWUaxASVp8RXpieXpceUpokp9+ jINcoLGwqzqvmQyLluAqPVFGI0lmY2kGM2kGcyl6U4lVFjKMNnKsNgrQBeC2VuQxl+MwkmDRF6Yz EllhIbXaXY09UI8rRJ87WJcrQJvdX5PNV53FXYXBWWGVqwq9hzoLVpnBVm61qcQSE4mlVvL0tsos dqrs5gpMBlKrNIUWK/EukOeYp8A1T1N4iYUCGwwE2ChzmMqyGEsxG0ky6kswAN70AqZtwRujAFaA 2WiGXTCRZTWFhw45NjN5dgB0ZCwVudAOApgDe3U+J01+MAHQcwH9N5VhNpFihhEKM1mwZcxWMNYA tkmRxU6JxVaJyU6J2UGFFavO4arF7aHLB6MM/iYiH28C5sylTVx3xCFz/di5l5F1w/WH7vlnrzf2 ylBQ0/1uzg9gCADf03wPCr94+RwABJYsm7Nk5ffLVv+4nG7ecob5KxgXrmZctJp+IRPLksUrFyRl 1RRXrdM2crKysFyxdJ68FL+a/DvXc7HD+ourz3+hwP+aCUC1nYrC5BiqOShKIZakgRUgVmSQSlMJ Fen4xlx8EQEbZiMdZCzsocnrqMxlIsmoyrNMiXORjvAqK3kWBwUme7lVWIXVripMnpqc3tq8kMxJ idVWlt5KapW19Gpb2dUOGHp3dTYfbY5gfd4QQ95AXU4vNSY3FQY3ZQY3FUZnJQYnRUZHJRY3LT43 bSErDLci9zL+FT+wLaBhW/gd3/J5wnSLJVgWKXIv0RVZZS7HbIVhs1Zit8SwwdyBmQwr6KexJNgj eJRggtEEM1kWE1mkwQcDYQbNPgTkWI3BWMiyGMkyG4ItoIRNkU4BixkG+gWQDB4WmK0UWCmPHlwu 0OHXE7JX4YLGH/I0kmQwkqQHmEHvQ5YJTIC9EitWlR2rCj4LwFmN1UWdDYWrFuefmgCkef+ehu4n GoyUGM1KdhqahTQ0i2hovqP5gZbme9r53y/FSMppaBot/YmGluanH2jmrFpFu3L1PNB5utXzkQDD /GV0tHRMSw8cHl88h4b86oWdjcXpkycunbsO6/Amz1y48+CmT9ZJeTmp1OSwHduQT7cjjtILoEUG H6+jYQgiLfHFDmjGkd/Rpvvptl4suzE7LdoLgM6BMdJDUIFRS51GZHe9p+PZcPq2Xhi5PDzaGAg9 AvDvjgY2BqrMvPGO68igZ2OgLJrPv939d0xAQVI0pcFHWnsqQO1RE4B0CgCJ0WVphLJUXGNBbGdp Ym9ZbLS9UoCxqLeOgBM8lsuzGonTawmuUOJaJMfyE4b1BxORpb5anDhTAYLlmlRnqWQngHSio0yS o1Syo2i8rXC8nVi8nSTRSiLMUNALxggV2aylmQ2FVqtxLpFjnCu6cs6aZd9zL/6OnZaGZT4N0/zv meb/SD/vx9Vz566aN3fl3J8Aq2nnsi6ax730J+HV82VZl6gL0JlIs1vIcZrLsEMTbSrNCB0QaJ9t FVntldkcVTmc1DgBDiocdkrs0HWHDrwlhgWdPjSXY0KBHgIs5ZG2HWADJoDS1YfJRW8DUQ9dQWsF NrACMEJhKEEHw5PGYAWkGSxkGSGZkzKbsxq7qwY7zIm6a3G6a3NCAA7BCvxvE/DjnDmLaL7jmvcT Gyf/GgExM3u8TdKgRniFQcYm1rB80aQ6B1IOr6yRhgC7LNsqkdUL6efPYWT8jpHhRxQM9D/AZx5d sPYxYUHVKdGWZgo039OwMM9lY1nIzrbA1Fw/t7gsr7R4anqgDbbW/eu76868kWxjtHv/B26c+CcJ /uU24L9nAt7pBUB34M1zAR6eAgZba9pKM+tziG2FxK5SUntOqI++kK+egBeM88NsHIbdTJoRxvAM xeiQoXv+Jdr8S5VZfjARo8sJsV2bFrY2I7oui1CRGBZpp+mlKWArvdpcZLGx0GJDweU6/CvUeZYr ci2XZV0qwbRMlH6xIN0i/tUL+ekX89EBlnKvXsS1ajHXysVsKxaxLV/MvHQh4+IFdAvm0dPOpZ// E+P8n5jm/8Q8/wdW2h94l86TYFqszL1Ca80qXeEVhiIrTCVWWknT2WMYsErM7qrsnhoc7urs7hps rtBEQ0OtwoxVZnJSYgQ4KtI7KNA7YBjsFKhgslMAMNspsthTrAbMO7ppC8A0pJ0Sp6U8u7EEg5HY amMJehNJGLCgQ6yAPKODIjNWlc1Vg9Ndk9tDm9tLl8cbJkT0eP+HCYDGfy4NDePc+eL0tPwMrIEF TQ41Y9IJzeIJHap5/Qb5I271m5P7T8pJiIYZ61vJCWgLMIqsmsvPQivCvAAgyrIQwM+0gIdlwYae 7mxvJ20+9kXf0/BxLOZhWwjgZKYNDvY/fuHs7SePQfdfk19MTd39l2vfP+Ly/wUmYOYz//+xdxUA dSNdl65UqNLi7u7uD3d3e/CAh7u7u7tTikOR4lLqrtTd3W1r1N9/kwClurv/yrfskh7SyWRi83LO 3Lkj+aT+nxpbOIWi1KiiVMwK+LwiAOU/+AgAIAGdtcWjrVXtpYntxdG9ZVGpHroe0H6mxu6syuao zGItx2ABRa40A9T/TSVojESozKSYLOW5IpwMi+ICSlMjwaZAahNp8RWp0Unedq660jYKrFZQhZZl NpNkMhBn1BZmwPFSK3CtkuFYJcm6UpyFQoKFAgmwUgDEmClEmVYAhBlXCDKs4Ken4KVbwUW9nINy KcfKJWwrlrIuX8K+fCknxVKeVUuEaZaAUaDMsUKLj9JAiMpMnNZWjtFJiRkkwF2N1UuDzUuDxROg zuyhzuSuxuimykBUoSfi6J2V6QkAJaiD0OMV6RBFUKB3VAarHox5dmjLdNLgJGhwETS4oT8CNGRY QJ0Cab+gN5GkA5hK0UImWMky2iow2ysxE3AgNKxEDQ53bZAAnu9bAVAJWPITGT/dclYGNj09t7oN Z3pO3uk7cat1/6XabWeLtp0LyGxUFBb2MzewVRFXYF8lTLfMXojJTpTeRpjWUojWXJjWTJheQ2CV CPX8VWRkVy9fmTg7Lsi8QpBpMS/zwhdPnr8jvXv88EHXxMT4q9fre5NK0wJm3s84iVQEf+hCIBAG Iwm3BpHPKrf4e0GnnxAiAds5XkTIJXiRSOgnLW8NwmpwcPDOnTvfmczjH8HUv+wm/j0SUPypBGBy gAH4X5CEELiuIL2zKm+wLn+oNmNzQ6aXnjBRg8tZhZUAwLE4yNPbydAgkKUFshFUoQuAQJKPdUlC YHaUf2lqVGk61DIAoAJxlRnRBTFeoTYK4Waivrr8BByHBVTFRem0BFap81OqC1Cr81Or8VNNQ5WP RpWXWoWHCsdDCVDmolTkopTjpJLloJHmoJZmXwmQZF0lQr+Cj3Ip14pFnMsX8q4iF6VbKsO0XIVz lQ4/lbEorbU0I16e2RnH7KbK4q7KhECNGeChzuypzuIBATVmNzVmoiqLK0AFCMzspDwJgipY9dzu 4OeH/oVaXK6aXM4aXI5qnDYKLNCuYQaOBsQCogcJQJyg0nQWqDlgq8AEjgwnHIuLGru7FtevSgDi 8/95kSwnp4GJo1dMjaxJbGj2Wk3HoIDUHh2f1ermwekEewNVIykeLlryheSLF0YosiaqisQoCjmK MNkLMNoIMZrz0uhyUq0kI5u4cnzxPDIKMjIRhsUi9MvFWFZFeeDXFPpv6Ynq64zLy3H1DDL4y3jx HzrxLJCAotRYDB/L/LS4ok9RjBj8UTNpPzM86QtIjS5Pj6vKiq/Lje8sSVxXHO2tJ0JU43RSYHBU oHPFMRCVaF0UKL1U6Hw1mPx1uAJMZdN87UoTgspTI1JCPcGPWJoBjkawMmKRxoX02Mr0yJxAqzRX 5ThbCX9DXhc1VgdFRrDYTcWpjERXGohS6ous0hVaCYCAkRiVsTiNEdS6oasf2N4S9PrQ4C9GrytK ry1CpwW9BoWo1QVpVPho5diphaiXci5byLzoRxbynyDAv3KxON0SOaYlapzL9QRWmYuBD5LBUZGB oMToogxND6AIYBqweaize2pwYPBAQVRjcwF1U2JxVGR1VIa6A5eXDq+3Ho+HNqerJoeLBoeTKrud IqsluAylGUAC0DUt8B8APggLGTqwjGzkGe1RFXBW+0qdGTj/0w8/0P1Ixv/jz0rkZFYUZDEsZDxk ZNHKPP0e1rtz0nfWVf1y/+ne+orR1LDR6CBDMdliWRpvLnL15fMYF86PkmKLlOULkeC256e15qI2 ZKfSZaXCMVJI0C0lfXh19cqFZw8fbh8buHbhJKiAOPVSgeU/KXNTSDCuAAsiIzYQY6p/HFqYo+U6 gUBE1pFIDCxFhEgwDQghuYS4DoJ/OWYmXCDderI5eX0ygRBZD38E/8kefv8h3s941NkgAZgzD/Ht xxSlxmC9/aY6/EGffxQzyvxvCQH4Bcqh9M6Mq82OW50Z2ZIX2ZDqE2Yh4ws9/DTYQ/R5o0z4480E kq2Fk2zF011U65N8yhICy5PDKzKiUsO8yjJjyzOhTQHhP+JlTIsHFSiL98z30852k8twlkp1lIy3 EQkx4vbRBjYyEVUYCcoMTkoMjkpM+ClAEwPYGrbAKxmocdCZQ4c/qHEg0kBrKA7dh5gBOsJM8myU /KvIOZYuZF08n3XpAu6V5ELUy6QYoV4AHopVRiLUltBICTV2eaj8I+cHQ8ZFjQ0x1zW5oNkC4KXN 46XF46HB6arKRlBmdlRkdFBggIC7BruvHleAIZ+3Hq+HNpeTCht0Z7CB/kgy0HkBJAAh/xTowS8A 8dZyUClggkoBHsf8JUmy+chbJMlI63XuDbKSuqRJbRpvhmwG8ovTtLguHdr24tWHx89ejY+fau8a GxgbczMTjtPjII15P61SfJ7PfNZ2gQknrR4jlRLNCgmaZbKUK65fPLfgBzJ++qW8jCvv37ozODx6 ++7965cvGGopCVIuF121WHDlQv5VC4Wpl92+dZEEDoG55Q/nwK9PH/qHL/FHT4DV5D/B1Pifj3Lw XQmYbiMsT4+B5sCKjNjazJi6bAQ1KcFlsT75YS45wU4Fke6lcf5l8X7l8f5VSSHVaWHV6dGVGbGV 2QlFKRHZcUEQQPsUxGF6BDWCqrTwugT3qhCjUh/VUk/5Ug+5ci+FMi/5IjeZXIJoqq1AjBl3sD67 jxaLjxZU4MF6Z3ZVZnRRYiAoMuDl6ezlaO2kkfZFc3Fqcwk6C2kmKxkWa3kOQ1EmaXCP0UCTIbkw DfB/oRjdIjnmJarcK43FmewU2MDCJ6gwuqgyuaozu2mweGixeWqze+pweOlyItBm99Lm8NKGAKe7 OpsLjslZicFJng4vS+OsSAdVhkB9nkgL8SBjYVd1drAOoDXEXpHZGpoSZJAGCLT8Z7CQYQQ3gaUs s5U81prAaq/8lUbBRlOypAz5JyXrjwcx1/bJp7vOt+H/mbRa7fzOysPnz9558Pj2/QdPn7948+7d y3ekKzevno/T2p6q+iRH6FWJ7P1QSnD4wfsx8eRJamKCpIBAaVb0YjIyIYqFohSLBCnIRWiWS0hK 8gsIHT1yiJpiBTXF8uy0lF1bNunp6aqoqJw9e/qPvltzx5NIs0ACoBo/ja9oAcgBiq8W/tPkLwXG psaUgRmfEgkoS42qSI2qhN4BGVF12fGN+Un1edBTOL4qI7Y8BXZFV2fG1WTGg1ggqoGoQHxmdEBl dlIFSEB6XHFyFDQxIidMh/Thtcm+RYGmRZ6q1T64xiCVam+5YqJ4AUEkz1Eo11EwCy+Y6SCUhRdO sxNKsOKPteSPNOMLM+YNNeIJ0ufw0WZxV2NwUabHy9FaS1JZiFNZS9EZCK5SZV+kwr5YhXMpQIl9 sSI7uTL7IlWOhabi1O7qHAH63AH6nEEGXCGG3CFGPKHGAF5YQzjYgAviA/XQrkq6nL5abD6arF7g MsTRuyrSEOQoXRSpYTPcVCjSSgKq9wQVdgAIgR30EZQFhyidtSwjAJOAKRVgsVaAZkiOLynDSUb2 Ykz46iaJZ1s13g3LfBjVHNYnuxxEeSNZ4maZ6eP2wIfdkQ+7/F41uj+usbmcoXjOi/m0G3OPyvxu vSXxvD9zsnA82D0gykFx5OjBFWRIzZ93xXwo6oVXLgKAENBQLKdesXz7po1jQ4OYBJw4fPDQgQMS 4hLqEuJzFP7jOTDLJADTgq/YBcDJzw2Bjx2EQAjKgK6pUSABwGoABBD3XkpEWUp4RVr46qyYupz4 6syYirRIqPlXZYA0RFekRpalRSHJQCwyYjMjfCsz4iuhLpAWVZwcDigFNUmNLoVzpoRm+VnmeOhn OikmWvInmnPlu4hX+shXesmWeUiUEEULXYTznARy8bwFTny5eL5sB/4MB75MvGCOk3CGA1Q9BCIN OQJ0WHw0wL2HyoE8jY0MpY0slaXMKlOJlabiK80kKM2QzkgrbaRW+OtwxJgJRJnwxphwxxhzRxtz RRlxIjBE1rAJgF3RxtyRhlyhumxB2qx+GozeqvQeyrSu8lR4aQoHqRV+2pzRluJgJhDV2N2ggUCF Ba/IbAO9A+WYMFgB5FHIgWHCCrCSZ/nyhft5Hs0PPy0kW7CAbMF8sp+WkC0iI5u/eNFP8xcsmr9g wYKlCxctJ1/28w/z5/+8cD6y/AT4ccHCeQuW/LBo8YKff/IIcTXGiWdEJ+3fs83ZDe+orSVItViA chFAaNUiYcrFGCASxSJsL/9Kcgx/nABzZ5iVEvBVFfiWCwCJT4HCHyv/I4qSwgsTw2BdnBxRmhIO ElCaHFKa4F+dGlybHrw6Pbg2M6guK7gxL7w+J7S1KGptaUxneXxXRcKa7OD+1cm91Qm9VfHrKmI6 SiPWFod1FIW1F4U25wY3Z/g2JTrWhBqX+WoUeSjFm/MFqNEQpZd4yCwPUqWNM+IqIEgVECTynUQK CEK5eP48R75cB64MW9Y0a+ZUK6YUgDlzrCFjuD5jsC6TnzazjxajpyajhwYjUZXBSQHaKSjtpClt JFcS5KnDjXgTrIQTrQQTLQWTrISSrD8BRCZaCiRYCMA9oELAEWnIHqLD4q/O5K3C4CJHaSe2yIz/ Bz9NlgQbMV9tdqIaiyt0NFBnc8Ix2yky2ikwQXOgrTwzIgTySMAOaR1khdETjSlTffLnePMvyoH/ hgRMGghIBR48eWDbY7ZAVWZsdUZMVWpYfXZQZ3Fwb4nfSGXQxtqILfWRO5vj9q1N3teRsrc9cX97 0t7WhD2tCbDe1RK7oyl6W1PUlvrwTXWhG2uDN1QFjZYHjJT5Dxf5DOe7D2Y5dSdb1gSqZNoLxRmx R+qyBqmz+CgxuEpT4kVWmHEs0mf6SY/hZ0PmBXpMP5rzkLvL0yeYS2Q4KBQSNfKJmllO6qn2igmW 0rFmolGmwuHGgqGGgn5a3G7KLK7KrBFmMllE3Ww3vWyiTjZRO4Oole6qmeqskUJQT3ZSTXJUASTi VZLxKikAR9VUJ5VkB4VIU0F/HRZ3HI2j9HJb0YVWwvO9VelS8dCpURC6M3trsXtpcbhpsLmosYAK AKCLhIMSM3gH7KA3kSLSKAg9hUrCLNtyff9Fb/7co0zmwCyQgPzEiM8w0zvwTTfBF07E6YFDYNhj FgFmBZQnh1Sn+jRle7VmElvSXNsz3TqyPdZmua/NdF+b5dGe6d6Z49VX5D9cHtSd59GZQwSszXFp zXRqTXdsSce3pOFbUh3b0gltqQCn7kxCe5LZ6iCVYlfRfEeBQkfBfAfBDCu+eEP2UB0WXxV6DyVa gjSVrdhKC2EKE4FlBnzLtPkpfIwUK+NDKhPCK+JDKuJCKuOCquKDKuMCK+MCKmIDymL8KiCQEAJ7 y+NCyhNCy+LBcgkpjg8uigsqiAnMjfafRl5sQH5cUGF8cGFCSFlyZElccJYfPgGvAf0Xwo15EqyF 0h0lAcn2YpFmvP66bL46rL56HJ5arB6abEToFKzG6qwKWsACvYnwSowYoJpQl+jUkes3x5t/Xw7M AgnISYjAkJsYmY8gCsWkLnxVDr4TCUIA/Ee6+sEaVCA5rDIptDY9oKc8YrQ2YmNtWHe+V1ume3uW V0uGZ2smrL1bM7zX5vh35QV05/n3Fvr1FPj2Ffn2FvkMlPiPVAZvqAkbrQwZKPbrAGnI8+zO82qO d2yJsmsJM2kO1mwKVGjyl1vjI1lC4M+1502x4IozZg/XZQpQp/NSpnZTpILKuZ0MFXTRddaXhfsp iA8riA8vSIgoSAKPQ0xpSiw4HaEWgwxwSIoqQl0h2LPnJYTnJIRnx4cCMhNCM+JDABDAkJUYlpUQ loumLEiILIoOKAx1yg8wzvdWz3eTyyJIptgLJ9qAb5IPhCDIkDPIiNvfgMdbh9NTix06ILsg3Yqg LwCMcWSEAPRErk92WpszZwX8+xRgNrQIZMdHAHISIjHkJkTmTWFKDkARJonxpcnwmViAKxG8ABhK ksNLkkLLkoIrkn3XFgQNV4etrw1tzfRoSPaqifNsSAmsiPEqCSWWhLkWh7qURRCLghzzAx0Kg/AV ka4VES7VMe5V0cSGZO/GFJ+mNK+12V49pSGdBUF1iV5rEn3q44hN0Q4tkWbN4XptEVotIbhGP5ka N+EyJ74sK/Z4A6ZIXfpgLRofFWoneSrwvdmoCoNVkhMXnJcA9EaUriApehKTqheFPXhufAQGyJas uLDM2NCZgJgphEMaOFtufGhebEhOTFBuhFd+KL4oyLTQV6vASzWPKJeOF0uyEY6zFIy2EAozFfTT 5/LWAYuAzV2dBXoZomBy12AhqjPXJeJBEL9kwKM7L9ZvO3v98oO75+8+uPHk4umTOFn5BWTzfyT7 aeEPi34i+3nlcsofycgSCPgzfX1n13Zd7mq+3Fp1s7v5Uuvq0/XFJ1YXHqvN3l0Y3xLplRvstehH 8sULli9bspxmKQwaJGddtIR18VIW8iVMi5ewLVsBYF6ylHkBOYJFiwHY/SDj/cjJJx4/hgkLYerC 6Zsk126C0f4whSEWw+rYD6MJp8f/y8Rug5kCIB7GEWIzHcLm4wlkxCGMBfw4v0DuPphpwAqNgtGH 6P+Ta3R4IWkMZghAllgZcnKYNWD6crNFLWaBFYBJwGeYVoFvBJBXH8rJacwUAvAFYihOCitODClO DCpP8m3NDRyrix5dHdqZ79OY7pXubWmjLOZupF6VFCFGtzSKYFEQ7mWnIlYW7Zvhi9cVZskNcjOS 4I4nWmb446Mc9dakeLdme3cVBDRn+VUk+pQnBpQn+Zcn+lfG+62O9W2I8WyMITRGWjWEGTQGq9f5 yFa4CuU78CSasUUYQlciXrwKb6KXLVgBuYlheYnheYlRoHSfIWcyE8InGR77Ofm/pQU5sWGA3NgQ BDHB+dF+RZGexWFOBYHmOV7amURcKsyS6CAdZysWaS4QZsYXYsIXZMjrr8eJegpYvLRZ3TVZq2Ks 61O/NvnnxAvSxIsPE68BS+fN01DREeYTgTECtEup6VfQpoUHJ/t6d+dm3Bjuutvf8mCo7dHwuucb B1+O9T4eWHuppRLk4MFA663u+h0FKW3x/lqSEqsL85kWL4RBUwwLyVmWLkc4D1hMwbJkFeeSlWzk yyEewSJIs/BPp9nEUWSs8X9qmQUSMKNY+1i+gSJMF4a/OfBREQoSQgFQWy5KCC5KCCiO91qd5jVS GzVQGdxV6NeaE5DiZRZoqWYkyZ3ogZdmWWkkzZPq52gixVsc6ZHua+egKlIW5WGvJJjj76AjQO9j pFAWhV+b6zdYEtaWG1gY75WXCIV5KAhQQWJUUUJ0SXxMaVxERWxoTax/XazHmmhCTbh1VZh5gZ9p urd1dggRqbonhoNOgW2PArF3PlO9rLgp8n9R8n9G/q9uZsWEZoMtEBeKICYkOzooO9wvO9gtw98h w9M42Vkt2VE5CS8VYy0YbSUYZSEQYcoTZswNdQR/fXYvXbbKKOvVKa5fcuPDy+cgAaSXrwUplonw C4vxStJQ0FIuWJHk6V0Q5FEW5X+io+nhaN/jTetur+/fVV1ZHx9fGR6eTHAsjQ7ry0i40FINHYfL PawjTA2CrE2SPdwu79zOtWQJE/kylqUU7MtXQcmPCMFiBGAOQMlPv2AxzU8LaecvpPl5PnY/UDKj pT1SDkMhHAvTAbn1YyX81wyEK4/ReCj40ULbyqrjCsx0Op0YZgGAs20LQw4tkfloUyCGAnoUuUwJ xIOJoT3D4pi9qjELJOArLzRq62ajhdtvQhwY2IAwMIkx5MeF5seHFADx4oMK4vyL4jzL44l95WG9 ZcFtOZ5tOaACgQ0ZftWJ3hWxPmUxXkWRxKJwl/JYeKehUkCojvOqjfesjCE2pPg2pPg1pPi0ZHp3 5vr2FAbUp3kWxnqDxyE/OTo3KQrK88KEqIL4yHwwSVCDHCuN8+JCUYTlxSFaNlXCg2H/kefT2pc5 o8DPiAmdiS8zJyMmJD0mJOPT2gEkS48OQRGcGRMKcpAVE5YRHZYWFZoZGZwTHZgf458f5Zblb5vi ohdrrxBjIx5lJRhpxh9qwgtuAl99zvJIy8oEp6+86C8nSICJF/PJyKSEJBlW0S9dupThh3mJLnYu urj7p8ZvbO5+vqn3xea+O70dl9sabgz1cs9bwLlyFTs1tTo3z6aUxGp3Vxt+QeZFiyjnk6uKSlP8 vGjlD/NoFy5gWrKceSkFZvxDRQAAI5GB+VQLF676+WfKhQsBs5d4/5w7nwUSkBYVPBPIe4y+5ZnR vw70XQcEz0RubBCGvNjAfPCfx/oVxnpWJHu25fn3lISO1kZvb0vbuTZ7W1vO1tas7e3ZW1sytjRm 7mjL3dqctWtt/rbWrI2NKRvrk9bXJo+tTt60JnV3W97utqwNq+M6c72a0z0rkgILk2PAeQlAavVx EQDEVAHZigfxCkcpPW3RfAxM8xl7QIzqWBjBJIc/DUzv/Woy5CRI+hkZGJQaiSAtCiIBIA1h6dHI VSAl5FJulH9OuGdOCCHVxzQerxRhIRpmIRJqLloRaV0e+7Vv1E9VBOCdFhcQ+gG+eL9rmHRwx5Oh tqfrOw60Vj/Z0vvu6PZ3x3fcHuw6WlcusXwZFxU14wpKdkpamsXLj9Q3XOxqFV66nGMFJRPFKm4q OhURcTYKmDFwGeMisP+nKwKoFbB0OQgB5gWgXbgI8M8h0uy9k1kgAakRgZOIDExFkQZvcGRQRlTw r2JKJoIyo4MwFYBAdnRgdnRATkwg0n4W618Q51eS6FuT5t+WG9JbFr5+dfyGNYkbG1K3t+dubMjY 2pq7Y23uvnVFZzc23NrffWl7w9HB4t0d6VuaUkZr4wYqovvKIuGowcqowcrI7qKApkz3tvygmsxg 6HFUkABCE5AV5Z8VFYDeQEgm4GP5HJaJmjMzS/KZnP9M+zDq/i6kRASmRASgmRaUGhWUEgkITI4I SAr3TwwPSAwPSowISo4EhUX4j4pFcEZkUHpkQHq4f2aEf2a4b0aQc4qvdRzRoCSSUBHv/DUr4DXU AtC6wMSHCWSKznf7tpHGt5KO736xs/9CR83FtTWPhluerm9/tWP9u8M73u7aRklGxky1SoCO/lhb w72htRNbR45Ul6/2djne2rStouDyxmHeZSugnk+9cDHzQtQR8CkYFy0GX8BMCSB41bxA7wwdK4hM CQB/8D8BHRgIswZEDt6CsYOwFx1NiETOGF2AfB0ABhSuv/UGG2v4X1tmgQQkh/phSAnzB6ROIS08 IC0iEJAOQF7c74hCYEbUR2RGBGRG+ubE+OXH+ZUlB9bnRXZWJPfWpGxqyt7XXbSnq2B3V8H4QNn4 QOW+ntJdnYW7OvO2t+fsW1dyGCJ7c3e3J29YEzVWl4hKQEx/eUx3UWh3UTC0KTRmetYkudYkEGqT 8OUJ9iUJhIJYYm60d1a0T0aUX2pkQFpU0GRh/mXp/UXMtAR8SntgNYYAQHK4/3eQFOaHAgjvn4AC Al8BnAekATQiKig5KjA5MiApwj8h1Dc+xCs+1Dclwi83xrcs0asi6WvuQKwiMANvX0+8f/row5mT wPaJjetu9615MNwE60f97Xe7mx8Ndd5e17wuPPBOf+etvq5TTTXb8lN3Fmd0xgXsLsoYSE86s2GM Z/EyRQYW1h8Xsy9dybZkOYB7+UqBVTT8VLR8lDQ8Kyk5V6wEiwCE4L9G17/ieWeBBCQG+2BICvGd xrQuYNKA6QKmCJ8BUwekZIsMyABAyRbukxPlXxgfUJMZ2lYUu7Ykdl1Nyvqm3E0tefv6KnavK9nS nrt7XdGmpqwNDZnr16SNrE4erUsdrk3qKYtevzpxw5pkWA9VJQxWxg9XJW1qyO4rjx+sTh6qASSN rE4Zq09fVxxWl+yWGwquPoesCOeMCI/UCN+kcF+g62fFOIjCJ6V9dHAaAK37YCmnCB84TXWg9BS3 AxJD/BO+QHyw3xSAxj6AOBTA568iIcxvpjogm6HIGeKCfGIg58P9smL8i+J9S5I8v+kLmJaAiVek N2/fPX318PydsZqmO1v67g02Ph5setDfcKe/8VpX7f2e1tudDWdaVp9obuyKjCjAO+oyMMksXlbh 6by5MNmaXyrPObAzMTdAD6/PJ76hsDZEB2Y/ZRJcRSXDxKLExqnMzqXAzo2AhZObYhV2P9gcQS0X Jot9YtwglPlQsL+ZmkSARLoPybB5hHJ3vKnx8p/5IDCPEGo4/EeXWSABCUHeMzGtCNOiMFMOPgun hPpNSQNi3KaH+6WGeKVHeOdF+8M43zU50fW50e3FiZ0Vab3V6QO1mesbC0Yb8je2FI815o/V526o z9nYkL2hMXdXV9WRkeaTG9seHt98dKRxrD5nQ0Puxsa8jY35o2uyNzUXbGkthsBgTdbm1tLd62qH 6nK6yhIb8yKK431yIjwzIjxTwj2Tw72BusnhUHR/E9OEhwCabJLtiaG+04DyOQElNspS3+8gNtA7 NtALEB00iZhg71gUEABg8UjMlEZgYoHEwLEB3lGBXvHhfmmRvnkxPoXx7l+y5MOLlwievyG9fEua ePf+zYcnt57cOvfo8NaTu4f3lPsG3Ohbe3Zt1Xkgfz9UB7qejXZNbOi90t54faDjRkfjo4GB8YLC dSEhvUnRncmJTYXlxcSgM+u2HGnf4qFhEWLk5Kdv5aOhI7h0lQwt86QEcPLgeAQUubgFqaj/o6z9 Ux97FkhAjJ87INbfYybiAjwxxMM7iuIzpZjenJaMhCCv5GCPOD9CTqxvdWZkbXZkdVZYeXJAUZw3 +AIqUwJr00NqM8PWZIXXZ8OoAUBIW0HkutKY7vLYgZqkjS05m1sLtrTljzVlbmzOWt+Y3l+bPNqY tb4pr6s8ta8me1tn9fZ1qwfW5LcWJ3VWpA7W5/SvyeqsSm4pjWkuialID04J80wIASYHACAwjfhg IDPAG0NckBeGWAyBnh8xHTm5yycmwPszRPt7YYjy84zy84jyc4/0JYZj8HObiTBf18l4X2KEv3sk IMADQ5S/R7S/Z6SvR1QAIhDJYV5ZkZ65MS5fvnvvn7+YlIC3pJGuDTfO3L555uGpfRfPjF8/sv1E jmfA+d6WU2sr99XmHKjJu9C15ua6+itrax8Mrn21bfj+cPed/rWHVlftqSxpjY8oS8hpr2hYV7u2 u2aNvoSSh66dhaFpV+taSwOjYE9vXmbW84eP7BzbeGLP3uTQMA5GJilaGux+Xrx4sWONX3dM9osX Z452Z1f6VULMn0qTf/PJZoEEhHu6foYIT2KEFzHSyy3S2y1qEu7RPh7RPohYfIZp4Yjxc4v2IUR5 2WVFe1fnRK2tTOusSmsrS2opSVhbltxVldZbmzVQnzvcVLC+pWBDa8H2rpLx4dqTGxvObG25tn/d 49MbJ67sfH1t9/0T66+PD17a13Nq69rT2zpObe04trn98Ia2AyPNewYbtnXXrm8p3dxRuW1d5cb2 4uGm7LUVsR2V8TXZEfEBxEhf9wgfjwgf9zAvIiDU03UmICbc2w0FBD7u/TIlluBLTJ8txMMFEOzu HORGCHInBLg5oYDANJwC3B0DUQR5EgDBAC/nYC9CiLdziLdLqI/rJLydo3xdYnyc4/2+IgF4U4K5 jrW8hPr5Yw/OHLgBOHvw5vahQ+M7zhzcdGRbYxc4/O9v7Lq3sffOaPd4bWl/VuzG4rTNxbmVPu4D 6Sk9qcm5AT6liTBZQ3lDfmNnZXvP6q5NXcNj7QNnz1wUEhIWFRJlZ+dUwakICwoxUECXAyppETFB Dk5uJhZP3OQ3DoHwXy7/Ztb+qc82CyQg0Bn/VQS5OE4j2NUpkPhNAA1C3ZxD3JxC3PDBRNvUUGJR ckB5Rmh5enB5WlBFWnBVWnB1RsjqrPDG/Ji2kgTwDvZUp2xsy9/fX3V0pPb4hvqr+9c9O7/13a39 pDvjd48On9nadmpzy6HhNbsHa/etb9raV72po3xLZ+WWzupNays3tJUDhhsLhxvzR5oLemqTe+rS 1+THRvs4h7i7hHq6hXoSQzycvwogLQaEut/G9MMGuDp+B/6ujn7fBN6P6OBPdAhww2PA5GBSFDyc glCALoQAPJzCPAhhbg5/6rs3d7J/RA7MAgnwd7L/Ogj2AQQHBM4OoBH+Lt/DpIi42PkRLBIDicXJ YWVpYRUZ4dVZUCOIWp0dsSYnsiEvurkwrrMiZaA+a7Qpe09f2emtzZf2r7t+dPjJ5d2kpxdJb26R 3t19fffkjZNb75zecevk1mtH118/vmn/hvYNndXdtdnNxUmtpamdVdl9awq3dlRv7Sxf35o70JjR U5dRmxsd7oEPcXMOcyeGurkGuTlh+IZyfU7sLzk/9bwOfs4Onz07xGDwdXbw+SbsfVxsfVzsfF3t ASAH0wBd8Md0AbMRPByD4c7d7QKdjb98Z53icj2zy6LLWmIrWm6/nnj64mHrVVLGpTdZJ18nnEZa 6a6Ok6r3PUw9SiodJ6WcJo0cudq8ZVvX9t3tm7f3nzk/dOf97gekDXdJozfebbpL2nL77fb774/e I+1+RNp94wl8qBf5XMh7pMGh6Typ+cKHposfBq+9O/CYtP/xu70PX/8NHMrFffdDI3/DHfzFl5gF EuDraPtV+Dna+TnZTUuAn7M9wJdg9004QXobH7xFQoB7UWJ4eXpkVVZMTVb06pzYNXkxzYXxwP+W oviuyrSR5rzt3SVHN9bdOtL/C5D/BQwHeQafkCe9f0t694r0/g186Ir0GrrEPSE9v/P+l8vnDo6O dVZ2rc5pq0hrKk6qz4dJiuPWFCR01WQPtRYMteYPNBc0liSHudsHEx0xMQpydQx0dfyqbH21VP8y 5TTPPwugjw9ZMSkB3gQ7gI+z/RdagEkAhkkh8J0OuNr7uNoC/FytA4iWAS6mXvZaoW6GX76NbimF NiGJAdmVgTlV/XXJ55pLYVbPhw9IO0aeHNnz6Ozh52Nr7107+WFn/wM4tn3wbGnj+ryOkeatB3Lb B4LyV3ullg5f+GXk5pv+q6Sua6Tu6xNdl1/3XnwNGfz03vtjBx+9eUIivSVdOgz/ke6de9W+/1D7 zvGUxq61R28O3/54O9BrF0byQO9g9GOhVlceQ99fZC98LwzW2x5PzPwSKDm5HySeSoJ9bgw5ipxc FCIhjJ4KTrZv+jzo4VjCffA5MQgjXxNDP16GRpGg4zDEwAIjjv5izv7Jp5/FEgC6ABIwjWmZ8HO0 9UHxhRbY+DpaBTjbpIZ4wyTCMEdYVXoUSEBNTkxdbnRjQWxTAQgBWAGpYMDv7q++uLfr/slNpAen SR/g/YMX6h3pwwfSB/iQDQqQg/evSR9ewOctLh7dtn2gYaS9vL0qo7kspaE4qaEoGSSgvigRdKGj JrO1ImVNQWKIKxSkYLCglgsANVtmEnia51+qwG+WgEny/2YrAJEAX2dbfxd7FHYhnk5xwV6p0b6Z sb4ZUe6pES7JIY5JwQ7pYfYZYfZfvn2eqQWWQbEOkWkAl6gUr+SSoeFbx/eTyrKOdTfdaG+6sHP0 ztauD9sHf9ky8GTfhudbeq9mrRmIr2mPLG808UtwjMlziSvYde3Zhtvv9ly5B2z/8OEDZPTbCdL2 kctQ/t+5Sjpx8JfNIyfh0h8ekbIa+hNqO7PbRzzSiuMrm/9kNvwnTzcLJMDL1gyDj70FAgcLXwDe MpBgE+JqH+aOj/ImJAa5p4R6ZccElqXH1BWmtlXm9q4pGVu7elNX3ZZ19YDtvU27Blp2DwKaN3XV 9jfkdVald9VkdlVnrq1I76rMWFed0VMDyBxpKti+rnp8tOnGkTHSi0ukNw9gQvsp/oMEzARowdv3 zx9cP7V//+Z12waa+ppKu+oK+hpLRtoqhlrKeuoLAd2r8zprsturskpSwrOjAlNDveP9idHeTpGe +GBn6wAnSz+8OcDX3swPbwEIJFgHEWwAEPAj2HwLvk7WPt+FL8HG28nSC2/u7Wjh4/Q5IN7L0dzD wdSHYOnnYh3l6xTpbR/oahLoYhTqbgZrb3ttP0fdEFcjPwdNDyvlYIJmgq/Zlxyx9I3ChybZBMQG pBU7RqQAbCISTl8nNTedTI5dV5KxfaT/4evzm0mXel8eHK6tPFSU32ftl2DuF2XoEaLu4G0VEGfq E4+PzI6uXLflzouz+16ACuzubjqx5wqobk5Ka1P95ra6jbXFA42rx0ARTp59EVJQCwCjwyO5ELsf dCwQOogHHRo0t/yuHJgFEnBofSeGAyPtgIMja9F1+8HRteOjHePr1x4aWzu+vh3Wh8bax9e3Hhxt PjTWhmF8fcvB0Y+AvQdGm8Fv11Ob2VEBlfa0dauzBusLhhuLwIEHzvydPXXbu2r29K45uqH17pkd 757cQot6rOSfIv/H6euhngol1qs3v9y9f+3Uo5tnLh7fdffi4bePrpBe3SO9B9vhOenFzTtn923q Xt1Vk7tnqBWwd7ht30g7ijbYBEnaNQBo2tHXCAEQKSzZ7iFMsL4CLAGSZvh72DXcOo2dQy07B5sB OwYmsWuoZcdA07a+hjg/vC9ez8tOw95AysFQ2s1K1d9RP9LLOjXMOT3CJSPCNSPcOdbHMsbTJMpN /8t3S9PGXc/FW8OWqIv3UjCwMXDwcg1JNPYM7my7c6WzcF1Z1PuTA2+P9O3duF2UevlgTbaxR6Sx e5iRq7+hqw8coufkHVPcYB+UaBOYgg9LP/KYtPvMBOnMUfZ55K/PnTyzceDO+JkPVw+/fninIn/o 5pnHsrp2hl6hpr4RJh6hIdkVv+tdn0v81RyYBRKwf7RlEiMt+0da9o00I+vhZizywCiw+iMOggR8 RMvB9ZAAkkHiZgjA5vhY29buamj/g2If1oP18AHpwk1tJVs7K/b0rz4wXH9iy9qzO3uvHN746sHF 968ev387geLZ+3co3jxF8ctHvH707Pb5PZvWbRlq3dCzeqyrZri1dB10DarO6KhKbymBRsek9vLU 9or0PUPN+4Zb9o22AvaOtGDYPdy8e6jpI2BzJoaadw02fQJIjCbYM9yyGw7/LnaNNO0abgRsG6rf Nohg6xCKwTU7hhuyotyCXIx88Tp2+tKBBL0QF/0ggn56qEuCv0N6uFt2tFdWtFdenE9JUkBdDnyI PbYhN+rLd0hC1QBn5SKmaqRhQZDUNOaT01C3clFSc9y24bGJYVZbdsbG8rTjHdXXeqqujRY7EPH+ Kfl2flHSuuaqZg5Gjj6O/jFh2WUQaeYf5RCZ4pWY7Rgc/+zI8fdXDt06uONw39ruxJhUv9gDm69U 1Y0q6FhJm+HxoQkOIfHWAVGmXiHY/YDTkQhunKkPCs68Seg4iCzox4VC/IumewvsyCBgyaBP4fTY gukD0fEE2DJ5RCThX9t9cBZIwL7hxkkMNewbatiLrBv3DjZ8jJ9O8CuB+v0jDQdGGnb21Y42F25s L9ncUb61u2JPX82+gdrxkfoz2zvvndz86uaR++d2v7135u3za09vnnp09djt8zsfXd45cfvwm7vH Xt85+ur2kYlbh1/ePAR4eH7bxQP9R7eCVVK/o6t8S0fpxtbC4Yac/tXp3VXJ7aWxrcXRLcUxzcWx baUJewbWYPe8d7hpz1DjniFYA70bfxMGGnb2oxhowNLvHkQO/xIQjwDdtXuocfdQA2DH4Jqdg/U7 ITAMaNo2uCbEzczNWp1gpuRijksOdkwKcsyIIGZFeScGumVF+ZWlRTSWpvbWFfauKexvKOyuzWkt S6vNjf9SAphE5cTUjeV0rfjktOQMLDVtXPTxvkLyejhdU3uHmqjoXcEBgyaGvkFB7jpmdkIqKpKa hjLaFqqmBE0LoryhlYSWsWNQtLimkZaVm61nhLi6oYYZXt2EIKGmYOES+PT42VVkPxxoOPZg34S5 obtdQLR1UKRdcJipe5C2g5cu3mdaAuIIXkQCIdcf+ZoYBD67T6y/cE0kESM0MTIDOgVfGMw99gQb OIQR/oVXXP3mXP9I5DQzzoAOOgIJgP7F/0o7YhZIwM6+ul/Frv41vwGrd/fX7R6o27auCprrx1qL N7SXbuoo2dZVvqOnYldv1ZENLZcPDj+7evDli2svH567PD50clfX8e3tp3a0n9zecmxr45GNaw6P rcZwfFP9yc0N40PVe/vK96wr3dFRvK0dugnnbWzOGWvKHqnPGKxLW1cJnY5iYBrytaVx3RVJu/pq dvWvnrrP+l3A5776z7Cjdw1ge++abX2fY2tPHYLeui93fStme1/99n4EW3rrMGxaV7u1dw1Q3Q+v T7TA4Q0ks6OJ2VFuuTFeOXE+OXF+OQmBeTDAMd4vPdI9J9qrKDm4MCm0MDk0C4Y8xk1+w28mE3hl cGJKWkJymgIy6kBgMVUDQVkNZn7p5OgdQUE7AkLXm5kX+/uvdfeo4JOQkzGyEcPp80qryutZ69q5 y2ib8cqqq1rYS2obqVkS5A1swIgwcwuSN7Dj01S3VHA60nLhXOe9tozt+xovH2q/eHX0FlQBjIje UkZ2WlbOOrZfmcLkX8nSv/ShZoEEbO6q/lVs6a75VYD9v627cvu6ys0dpYP12aNN+Rta8ze0F2xq K9jYXrRxbTFQ9OaxTef2Du4bqt8NXO2p2rkOUL67t3xPb9m+vrL9/RX7+0r395bs7ymB4cO7uwp3 duRvW1uwtT1/U2vuhqbssYbM0TXpw2vSB1dDl+HErvK49pIYxBAoiuooi9/SVbatq3Jrd9UWBNVw w995rk1d1Rg2dlVv6Kr6Nio3dH2KzooNn6ByQ2fl2NqK9e2VgNHWssGGggC8bryvRXKgRYKfcXKQ WVKgeYKvSYKPSZyXYYynUbS7frS7XrSHfrirVrirToizViBB299ZPyn0K4OFGXlFqHiFhBQ0ZLVN mIUVJDVNFfRMljJyGOni5STkS+IKLeyawoK2xsVsd3cM4xBW5pbEMfBJSaoZiuuYCChq8SuoS6rr wqa0tpGgoi63rDadsLCCkXVP8ebS4LV9mTuaokb8TZP787fcHX1zZuimpRLByTUUFERIWQfkZoob U3WAq5tJJBgchHxWNIQQB4HJz4oWjYPBH0fIxSoLcXFxg3FIkY4NIv4XG/m/RTtmgQSMNBf9KkZb ioe/iZLhllLASEvJ+pai9S35I4050PmvvzZ9T3/t/qG63b3Vh8dazuxYd+PKQejnu7mzYmNr8VhL 4YYWGC8EyAVsbsnd0pq7rT1/O8wj0gKTiGRvbs7cCEMJGzPXN2SO1GcO1aUN1Kb0VSf3VCYCusvj O0qiWwoiGvJC63JCVmeHtBRHDzfnjrYUjLQUDiMomnHDRUMt0ygZaikZai4eavoWioaaC4eaplEw 1JyPoClvsBFD/pfor8+Fvs+AvjU5LcVxib6WsZ4m0USjCBf9RG/L7DCnHd2VYQSdUCfdADs1T3Ml bytlbytFLwt5f1s1f2uct7mct7mMp4XMl6/UMlpWETUjbnFFTlF5BQMral4+S7dgah4xEunB28N1 5sYpYSG7UuKO1lU8KC6sTC/r5JBQhqIevAZi6oZS6iayqkZKZng+KnFRWgUWCpHsrOSfyZZRrYSp w+jXF+7btubcaP6hVI9qXXl7IWZ1bmYVbjENNXO8tJYJ1B2g3vFbXvG5NN/PgVkgAV3QevdddFen o8j8KqDZD2v8666Glr/0ddWpneWJzfkRLQWRLYVRrUXR7UUx6yqSRupzRuqzB9dk9tWk99Wk9Val 9lQm9VYl9WLrqqS+6iQYLDRQndhXGd9bEd9THttVBohZVx4HpX1nWWxHaeza4pi2omjQl56qZPgY EaAixbc0yas00bMmI7CzIqm7KrW7OrWrKrUTbqMq/XehozJtCqkdlSgqUuCcHeVfx9qyRATlieCG aCmNwwBeiYrUgBhPs0hX0yhPuwhvx3BvxxBPu2A3uwDoCORsFehqDwFoL/R0MPF0MPbBmwS5Wrlb 6zoaKROMlb98mUQUNflk1KW1zLhl1MG9R8XDb4r3gXKeNHH6/aEuM+dAX89gvL2XhoqNirKBtr45 kB+gbknUsHKzJziS7h58fusY51IBVm45bglVCQ0jMA1AF5jElXuKd0kLy927/ri9sXtsdPPY6Faq VfTdfX2UtHRUdAxUdPSeUUlz9P7jOTALJAC67n4f9blRAOje8yWg2980oP9vQx6kjKjNCq5I8plE sm9Nqn99VkhjTlhjTnhDLoLG7LAGBKEN2SEN2cFTCG3OC2/KRSLXwEfHMgJr0v2r0/xWZwbWZgQA VkNMRlBVegBwrCzJrwgmEY0iZoQ6pQbaJ/vbZYU712aH1uVGAFYDcgCRnyM7AroqfxW12RG12eEz UZMFvZvDPiIzrDojFEVIdUZwdWZIZQYMfwiqSEfWZSn+pRhgZGSCr7+9ro+Njr+jkb+LtY+LtZez tYejBdHBnIi3cHWwdnWwcra3cLazcLY1J9iaO9mYOVqb4q1MYP3lCycoryqlbyylbiSqrCuqqssv r6lrR9QzxkuLawmJKHr75vgGV4TH1IdE1hM9Mi3sgqDMl9EyAJ6DyYAzthNT04OmBB0bN7DqoXqv amanYGAhb+AgyCzzbP1LnAQOJ6miJKbMRMe8chklxVIKGnoGFg5OanoGNi5uJVObP06AuTPMAgnI j/XGQIJ56WY/rhPs924d2bt1dCb2oJt7to7s2TIDn21uGdm9ZRjB5o/YtWnoM+zcOLBtfd+m4e5N Q92bh9cBtoz0bF3fC5EIxvoBYwOdvWsb17U3rFvb3Nfd3t/T2beuo6+7o28dBDr7ujt7EXRMw87c 0NbM0MZ0uu49R5x/Tw7MAgmI9bH/FuJ87eN8HTDEfAQ+xvcjYn0dMcQhcIj3w8f7OkS4W4YSzcLc zMLdzCM9LKO9rOJ8rGO9rQBxPpOI97WO97WJ90PXaDgjzCU12DHR3w6LgZQx3lbRnpaAGC84iWWk p2W4h2UI0SzIxTTAycjHQd/DRotoqUG00PC2h/42ttG+9tG+DoAoHwfojQeI8LaL8LIL87DBEOpu jcDNKsTNMpiIIMjVYhIu5gHOZgB/Z9PJAMHU38kMg5+TKQZfR2MURp72+h62egAvewOAt4MhCiNv vLGPo7GTuaaukqi6rKCWooiJloKlgbq5vqaZvqapvqaJvpaJHrrGAGE9TWNdgMaXL76KtraMkpK4 vLKgpCyPjCyXqBS3kAizmAiDAD8LNzcDjyAjtzAtFz8dtwADl8gqYQlGQTkmIXl2ETU+aV1+GT1e KW12aS1ueT1WOV0+NXMhTStxPXs2LZ+HYypXxtRJO62YNV3pVJ3fH/GQk+JcpmJPqWLFrmjKp2zB wAOnFcTuZ+zx4yY/o5JtWB/+TxZyq46Z3/aATdiNjRfoRyYT/7hA10KIf3xlxncEkLEAHxfsGyQw FmA6Cmf0SYJZqgqzQAI8bfU/h53+k0cPnzx+mBIV6Gmnj8ELuo3ZTwJ23bxxDTbtjdWnIyGAHPXo 4eNHDy6cO/P44QNncw0Xc01XS00nUzWCuVpvR9Ppk8cvXjh36sQxFws1T1vN8QP73G00HM1UEsO9 3Kw1iTY64wf3t9ZX+djrwF5PGw0Pa00Pa61J2Gi722i7WWsB3G10XC21HE1UbfQUrHTkLLXlbPQV nc21XK10XG30XK31XCx1nS11JmGhTTDXdjLXAhAstJ1h0wLdNJsE3CqGRygcTNTtjdXsjFQBRw8f hJimuipYm2jK2xio2Ogj0FeVsdbHWevhrHSVLXWVdZWlLHSUUCgCdJUlzbQUTLXkNeWE79+7KyfM oSLNr60spaem8PDBfS2cnCZOXhOnoCgjqamiqIFTwKCOU/jyLV9BQ0f2489kP/y0jJIGPiB0jXzh 4/4e0t1HH9Z2jJhZP13b2SHMX8jLt0+E95goDw234CoO0bWJhYJS0lJy8s+21Kcl+Ssa4cW0TMUM 7UR0XOQMXUSN3Xn1iTh1d9I7Y//FgpfSjIP5yEh7dEivHEgvNToJZOIUCxjFtShZBGg5RbH7AeqS s2pb8ZKHsZIj/3B+yKeBcH643KPkMvA9gFy08zAO7UCMMLxm27ZtZx5v29b/8XEmtvWXQOfiM2NN 8N3Eo+ga/s8lTRzdNtYEtI/FkTuiEtDvSH60RMYPB+E72/pzJ0cKTUCq2frBxVkgATb6uJmwNVAB wBtvpCZjZ6DyEYZqdlMADmNhIzVZOwPVadgaqAIrHj24b2WoERXsY6gqZaIha6WnaKEtpy0vaIAT NVQVN9WQstSVNVIV05TjVRZjVRBmVBJjUZXi0Fbgt9FXsNKV9fWyxRsrW+nImKlLGquKGeJEjVTE TNQkLHUQnlvpKljqyJtpyppoyBirSRmqSujjxPWUxXRx4mbaipZ6ypb6KpZ6OAvdSZjrKgPMdJTM dBQhAQRMtRUBUDKbaCIw1pQHWk7j9q0bBmoyBmrS+qrS+irSujgpfTX5h/fv2ZjqQhigoywJUJYW mgxICSpJCgC0FMUBmgpimvKiD+7fmwkFMR5pQQ5JfjYZEW6IlxETUJIRlxQRkBQRVJCRkJcWxyAn Jf6lBCyhoWVn41xBR02GLD8OMLI82LGrTZR7W3PjBn6uY+s60sX48qTESMkpRzhW0gpIcUqqM0lr dMVmp7iYFDnZRxhJ6djhFfQc8RYmxurK/NJKDOKKdILSq/ilzellnAU0eOUcdHjkSG8DBMQNeUXV WMTloWWRVVKNilME8MX9IAW73xiyRkf6IWvYQD4BcuYx6fEZUaOwKSMAkkyEjaGfBPvugowIJJGa jL4yVSlmX8DlsK+MzdJlFkgAFFnT0MNJ6uGkEKhI6SNAaDAFGX0VGSj9DCYha6A6CUM12SnIGajJ wrFABm0lCV0csAVZ6+IkNOWF1WT4VaX5dJXF9FTEDdUkzXXkrQ2UrfQV7U1UHczUP4GpuoOxqr2R qq2hipWekrm2vLGGDMJzJTFdOKEykE1UU0FUS1FMWwm5EITV5ES0lCSgpNXBSWvjpLWUpSAMgUko S0EMQFNJUkNRQkNBXB0gL6YGkBNVlRNRlRVRkRVWkRHGSQsBlIHYGCQFFSUFFCUQKIjzA+TF+D6D nBivnOhHyIrwAmREeGSEJyElyCUpwCkpwCHKyybIxSzIzSLCxyEqwCMuxC8uJCAmxI9BVIj/y7ec VkCGUVieWhgnqGHJrWUhZGi/SFj2GhnZAepVD7eMnsbpEhlZL8ZEC2vipbWduPVspYwcktQtwzUc S1yDXE0sFpLR+OtoatvanUn66Vb2MkMlUR5RMRElHXcqmTcfDLbYGH4gmWwJJxvbRZksQ+YEnqBr BDYReQANhxBg2gpw7L8DJTyrdiyu5Cj2/T+0pEf2GzVdgQhycqNcHNgDvCABsAviUasAEQrMwkf0 wqoD59cEh+f2b0MPQeJBAuDLQlDaTxyFvuRhoAVGYGdMHUtuhKSflgDW3H39ftrafv2zSBNmgQTM UnH9j9w2LbcYo4A0I78sgF1GjVFMkYycbouu+f01baTtWy47Ebs1LLsYV8lbBciZ+6Y6BTIrahME FCJs/NlZ+cWltRkEZOXkNFY7CJyLW7QrkNJOX0BbW1vNyEbV0FpfRz/SAJ9KK4jn45ZR1Te0sZeU wQmK4TjEldhFFVmF5aCX0X8kk//Sx5yTgL80e//9J6di50aAmuXQ1McsIkcnrvyTmPQ5WkaYnXiR sPRPAjLCutZ8WuYiOANDZVctCvpqi2gNIcXAyBRRYXmyn1YIKZqIq+tLayAti/rWrurG9jgtLQ8n 6+wgy50hmj3mZOv8+T+8sSORLBQ4WLlk1HmkVKCLMQxDYBdVwfIXev4PxoVszg2BsZnYAAECgRgJ gVuDaGCyez8kKyJ4oR0Ekb9c6D54CxkiABsEr3LoR4h9emR6iFA9uhw7hnxr5F+8zEnAv/jH/Tse jZ1fjIVHiJFHUEBaQU7DBEYHsAiL2luZ711BUSUqVsLJ3MHByKVqxK9sxK9qJK1n7BSUE23hjBMU 1VLR0TY0Y2XjFefHGZkYu7jaqSmaCSiwkW4nS/5MZm5qaGZpny5MFxwVQZRld2Vf7inBpSetJqGq B2MThRW1hRS0oDrwdzzhv/0as0ACoC4381eY/j48Fon4fL62zGy8+daPiPvGsf/2H/3PfD5qDi6P 96fI6Ba4kM4xsDL/SPYT9arFZD/8uOwnGiZKDrJ585nYBYM/XNbUtEyeuKLRWmWWEhNOumEnrkX0 dndxsY7wCwmMpA9KsZV3drJxiMoxtdwUEZ6lq1TvRrZohXAl189rl5CRnsP4P/c8vqVJguzQ8CCj qismjRgCXBKTvRVhNDCU8BlekVeR8QEflxD/DOQTIlPLv3Wo3x/8OWeBBMTuQ2eBwwhvhXzc+eMm aywqAfuwthkITntupyWAXCaWRJoUEfD9QKPR9OHTEkDOGlZyFNw//4Zm3j/4Qvzew3mXLI/7cNuT dNmFdCPt/Q0yHSkyNvqMDw/t3l1Qa6sw2T9gmBPn9O5C1qMrXqSbUp1F1gmRMe+u7xp10vO3FSEk CeJT+O1D6vcctXSPkHGNMzZcVVdpyCHGxszPT03HSXrnQXpuT3oHIxSDSS8J0VyLYUgC5RIKdhpK 5lUrAdjdYhKwtybyAvz3YgeY9xc6kjMIkVApQD4xFIdMFgA1AuxrQtgYYViwEcHE5Ja5rwlNqwDZ 7/3559LP5QDzSkqK5UsXL6NespyOVUhyxXL2+Us4LNLiyVZQ8wrpruBVoGaWZhPUEZJniRnIb928 N72yht3AVdElrah5Hb++D794ZVKSFtk8Mgl5RUYWQVV9axE53M4ceVK/hholmYoyOz0FLfUqupXU VBBYRctISUlLvZKSagUF1YoVbBSTEjDzIwJ+2YNn9h+d+5TIb38zZ4EV8NsfZi7l358Dl26fl8Mp qGjINLR1hrCxBDraOhtLHdzc0lwe09a/VkxN6ezNq7xyysqGzm3dkiJiEgamNmTzya7eKQoKtPXz JgT4uSCzG7q64R3tIzPrjY3Mib5um0uYS7WgQCKoKLM8f3aInWZpdXYSLyWlCo5FBcckyL2UZvlS KoqVvFR02PMC4R+iePHw6NzXhH7vOzALJCCyaD1iyIW0kC60HCv/ZOYW/5YLMOQbqeNdaJl88qnv Qz45NtnT80+sAa5Zs+b35u/evXsL0eXBgwcPHz78vYf/89NfeJh291b0jVvhVx8EP3kY9Oh+2OPH Mbdvh9x7GPLoaeTDx6FPnoY/eRr84GEEAx+NmJKCvqGxhJS0mYmRm6uzgYGepaW5jp6+ghJOW1tX VVUdp6yqo6NnaGGmY2yorqWJd3KUVVIy1NJRUVN1dnUTlFCUlVJgZWAxtw8wtHQ0s5ubMuRPeEFm gQRgTxlHIDx58gSqecgaXcavPkFqeoQQmBruyebkq3vL0dgi0pPNV8cRRfDKGIR64OZkTDUuQDzp zbEnT65iE0XBH+E3TwiHcRgjMyzTGb8JnXKqfEbMZ7/J9CGfSMDJzu/8dJASa456/vz5VLLJR4bN lpYdLceetAyebemebKwaPPvkWx1Rbs9YPrnik48NXXC2r95MS0vL6tWrYdfM5/0T3ri5U/zDcmDW SMA/LN/mbmcyB0bXb/EN8MosKGpZ1xkQEzZ+ccepS6dv33v+/h3M+096+3rizZs3dx+8evj43flr p85dG993aOP2vQM375378PrVnXvHLlzZe+7a1sfPTzx6fP3Ro0unz2558mL/xWt79o93Xbiy4eTp 7us3N1y+umdwrLx3NGPbnpbDp7qb2iHQtH5T09iW+smbQJ3BViUd0N+3xA037T0GV7EbDroDIv38 kO98zGgAImcV3ZfLSno8Rnq8L6zjDKQJ2zYRS05+pgO2JsitaqDvcK4RLxwTZsSLnZDVsR/tE+jn WHMUHX2EzFvOaxQ2caapxg9xUR9t8tv3mAQHza6XY04CZtfv9Y+7292nr3Zt3ubq6Q5ITk8juLoE h4bAEhQUFBIYFBcTk5OZExeb4O3qam2kt6657uSZIycvbN51aHD9pnWHju0Y2DTU0dXd3FJ35965 S9cOXb69+/qD7cfPbTt0ZPvQpvaOnpqu/qrTV3vHTwzefXB+54HVhSXJ+YXpxSU5qZnJaxob/tLs AOaTs/56I9EEjFPUnmW0n5lvcxLwK2/RtCX/VwQOostf+h7/1SfX0NE1Mjfz9vXy9PG0dbB1dnbK y8tpaW2oW1Pd09N58dLZNatrEhLisgvyPN3we3b3HNw3cPDQ4PHze/cf2TOyabCiLv/Rg4s2RhYa qianTh/Zs2/LsVOHunraYpNCg0PdC0tScwszm3ty/EO9KutKzK0s27orskoST5wft7J3KF0TgT0d 8j2vKyQorqcflhxt+kU6+aMGApTVn5XY/bmORx+TYjv6j06QajrCsHIeOwMc2+9GTrrShIRRcwCz L/wm906yvf/x5CAC5CNiyE2AmfGxvfmvzvY/8fxzEvAnZuZ/8VTBiY49m6samioKizOvXju/e8/W Iyf2Hxzf2dxa6+PrBoiMCg4I9PIL9CG4WZy7vOn2nd03L2+5fGbToZ1942NDu8cGNq0bqc0qGKsv V5dT1dC0v3p//9iOoZiUxJqq6iOnxk9dPH/m4vme0dojJ3ecvbLjwpX98Wm+VbWpqelhx0/3/d4c /+0l9tHfe+pZm35OAmbtT/fPuPHxUw3vSJezMhMSEiOiYoJycpOjY4Nzc9IAyYnRcXF+sbG+cQnB QaHeLq7mt+/sfXzv6PWrux/cP3Dt2vZ79w49+OV+SH6ds2tiXWnFhWuXDoz1Hjx/tX5NeUVdbmF5 HlQEiivzElJT07ISmjpyr9/ZfOn68I0HY8/e7btwo//mow3/jDyY3XcxayTgl6fPhaSYdXREPV10 itxsuuN9O6K8teUm542Z3T/CbL77B3cuXL9y3N/P3deb6OHu5EywDQzwio+LAv7HJ0THJkQnp8Sn pcZHRYeFh3q9eH7//YvH758/I72+T3p9d//Rk8ZuUZvWdWzrrO0bbj54dNzOJ8UhMFnVxvXG1QON awoPH+4/dmzk0KH+w4eGTxwZ3ru9c3xX9+ETQ1t2t7f3Fg+M1WE5B80ySMsw+r0Q6CI8Pc4Ha/HB Ov8hs4Y/Qb4chC0wHuirXx+azT/F//PeZ4EEnLp05ezZs7dvP9Y3V9Q2xzELrmr0w1c4mXWH4IM0 5WXkBO7c/aRRDBm8vS8X+/YzTB+DzBjDakTuN8aqHYYNN8AmgdAOa4ItqEY2jSGjx8e2jSFZiFYd kc7F+3In0GlhJu50IJPDPB77p08L8zfMqvi1d6xvtHxsc2tEZAiQ3NfPu62tOSgowNXF0dfPMzDI OzjENyjQOzoyGIQgOMD10pXt71+fffrw8LPHR+7fPXT78vmHd29llTWk5pdv2X9g7eCITVDOUHev pm3o9VvHDxwePndlw/6jwzsP9F6+tPfihd3HTmzcNz6y/8jY/Ufnx49sWNs1903B/yftZx42CyTg 5PnTe47uO3xi/PqNyy/utV/embCrC74pI//gdOWdC+3CgkwKIhzfyokzMyeH+kPZta8/1+gPneCv PnimBMC1WAKQqVZv30bWsGx5TNoz8XHy1YAtSDiCjBTwxYysNOiBa/Yg64xP937tEYKC/bLzMnML cnfu3O7l5dXW2tbf319XV9fS2jQyOrB7z/aBwZ6QUL/AcD9LYx3Sm5tvnl54cPPg80dHnt89cf7I NtLTO6SXE9cO7wfmP7hz0yc8o7+2fOfWzp7B0v7huvWb2rrW12/Yve7AgcH9Bwa3bunYt2f0/t1z 9+6cuXBmz4Fdk74AKNLjCHEwRgD5XtiLvdBPDLMI0O+LjWMfFMTGCBAj6z8bIwDxYCYQ/X/d8/9X /4D/q/PPAgn4X2XN3HXncuC/lgNzw4T+a7/43PPO5cAnOfAVCXj9+vW7d+8uXrz4z88q6IX29u1b uNt//q3O3eFcDvyeHLgNiZ1cK5x8a6CesznGc+axTq4JsEl0TZ2OrD/04DeevL2jG1L2DwxPp/9c AvYfOKBDMImItnr06NGXJ92Mdo8/TSLNnJXhN1779yZbv2HThw8fvnPUq1evI2zY7ty58+lQHCTv sJv8Oxe427/zcnPX+rfnwJQEuFYQEzvWb7kN1HOKGUV0IXsbSACIAiYETq7hya6egHpXRCaebMki PTnbceZN8tAkET7LqIKiMojp6u79pgT8as7eH0IujC1O6FX/gcusuMl/YL7N3dJ/MAfmfAH/wR99 7pHncuBjDpAlVg8mVg8kVPVrB5VmNw0FpZQ0GiiGFjTH1w6k1A1ktYwmVA1AmqSaoeSaob1Hz1+8 cR/DpZsPABC4cP0e4Ny1e2ev3j1zBcHpK3cAJy7dPn7x1tHzN4+cuzF+5vqBU9f2nby669jlXUcv bT10Yev4+Y37z67fe2Z075nBXScHd57s3368Z+sxwDrAlqPdW452bjrSsfHwyO5TKatHk2tHEqqH YysGYsv64yrgnodTaten1Y2l129Irx+DBAnVQxAfXzUEyRJqhpNrhlNqRuColNUjKXWj00itG02t W5+2Zn16/fo0wJrRlNXD8HTxFf0xpT1RxV3hhZ3Bue3+Ga3eKU0eiQ2eSY0+qc3+GS0hue2RhV2x Zb0JFZAhQ0k1cNRwQvVgfGV/bHkfHBtd0hVV1BlV2LFz/PS5K7cRXL1z/tpdWJ++dPvkhZsnL9w4 fv7GsbPXj5y5dvj0tfFTV8ZPXT1w/PK+Y5d2H76wY/zclv1nNu09tWHPydGdx0d3HR/adnRo+7GB rUf6thzp23qka+P42vUHWof3NQ3sqe/bVdO1raJ9S+XarRBY3bOze8NBv4yWuw+f3nnw5Pb9J7fu PQbcvPvoxt1H02sscOPOo2u3HwKu3HxwGX7EG/cuXLt3/urds/CrXboF93n83I1j527ATaL3efUQ 3OfJy/uPX4Jff9ehczvGzwK2HTgD2LL/9Jb9p/jl9E18C839i62Cy2xCK+zCKvBR1S6xNZ5JdQEZ TWF57VFF3VHF3RGFXZCHgVktgdktobltYXmtYbmtIdktQRlNPin1nvG1brE1xJha15jVzoDoWkJU DT6i2i60wiqwFE5u5l9o6ldg7l9oFVRiG1oOVwFYh5RbBJaY+hUaeuXqumdqE9O1nNM0nVPUUWg4 p2q5pmsRM7RcM7Rc0jUxQAxsAiAxhCHGOVXTOQ0CWsTMycSuGZoIYPM7yEL2omeAC6kT4HKANDiz jluWrke2HsATkAPQR4BtTsUjCbIgDcSjyALoeWTqe2RMwj1Dzz1DH11jAX1kLwJIBjG67um6xHQd 11Qt5xRN52RNQpK6U4KaY7yaY5waPlbFPhpnH6VsF6UEsI1StIVwjBo+Xss5ScsluW9sV0J+fVh6 VWVzP1lCRX98Rd/qvp2K7im87vnrPaUfNLM278jpOeDtVqcp4ZLCh0+Nq+gFQMprdx72bzs6uOPY 24nBo1vDJx53De08MQzYdeL1m7cb9p1+PvEa5GVwx4mB7cdevXnbsw1ofLhheH/lup2V3Qiq1u2q 7kEAgaqeXZWA7p3lgK4dFWiCSjQe2dW9s6J7R3nn9tKOrVEl64Jz2r1TGlxjV5989GEikex1Clna xssYRd0TGohxawBu8fUeCfVeyY2XLHUvGqtf0FcGvUionJYwhLQIqocEbFfzWVbxmCL1IpC2hMr+ 6NLesIIuv4xWYsIau7BKU7+i7Syc796/A39EafMGc99im+Ayp4gaYlydd0pzQFZ7cO7aoOx2+wMk D4KWROiwT+oaj4Qa1+hKp8jys5dv13Zuqeveelyb66g60n/hiC7/mp7tdd3bXr563dS365dnLyGy om1zeeumlxOvixrhk6Djr16/Dc5obuzdMfHqDQTSq/oD05ohWXBGa2h2W0TO2ojcjsi8jpiCrtii 7lhgVF4HJAtIawxMbwrJbAnPabcJLt1+8MyOg2cOXz7pPmjzajPST27b/tOAl6/ebN1/GgDhd+/e gzpASghDTPfYAbi32q5t9x7+Ut2xFVC1dktVB2Bzdcfmmo4tNZ1baju3Amo6tyK33b6xou0TcMkY KdmnqOCBUTn6HvkmvkU2weUusbVeKQ1u8bVOERWEqEpibK17Qp1bfJ1rTDU+rNQ6sNDMJ9fALVPb OU3DMUXVLlHZNkHBOkHRNhFnn6KKT1FzSlNzSldzBKSp4VE4pqo5IUBo5pyu7ZIB0HSGBKkq+GSc fYKSXZycVbS0eYSUaZiESbiEaYSkaYSUedQUIicDZlGSpgjQzRgUUZIQaYZuWsQiMJ8JLE2MJIJo KQRRUmaRUqbhUmbh0uaR0shmhIRJmJhxiKhxiJhxqLhJGFwdksEuGYsYWatYWetYOetoWSvYjJQx j4CbhICsZRQA7lneOgYACSB7GQUUAbxK1nJTMTv3HJCzgmRRctYIZMxDIQF6bLiMeZi0eZiUWZiU aaiUSaiESbCYUYCogb+wvo+wrpeAjqeAlge/lju/lhufljufJgQ8BXW9IUHRmnVCWq4AfGAGGZR+ gPTVwz9oBf7o17Oq6IBe4ZbXZ8LeHRRe5LH6R8OYss6toBEJFX2w3nX0QlH75qK2TXfOZ+1cq31p m0Fu0wYM4Jgf2HHsMfpy57Vsym3eBHIAAUA+oHVzQdvmwrYtRW1bYF3QuiW/BQEky2namNME603Z TZuyGjdmNmzIqBtNX40ACUChXTsclNvpmdpMiK2zC6vadOEXUhkTKYsssPuENjEHoOWarekCyNIl Zpv5FuLDK2jq8bxtnqRxVWBpWH5XRGF3WGFXaF4n6EhAZqtvWvNMCfBIavBAdQQKH9uQcihS9NyR czr1OWy7utW537FuaEzdOQsuoeWSpeWSrUPMhgsZuOde2mZKlnaYrOQcdTfJxDtH3y1TBy1SOkf3 OoaVOYSWvXv+FJOAY5qctiGl9qFlIJRFTaNQUEOkdVApFGhPnr4gxoLXlwS73OJqMfvMLqQ8JKsN yjokjB4FyTBcuXnfKbL6weNnF6/dhc3ChlGrwBJLQECJunMmSs5NA2e7iANWLv3m+B7jjOq+0xdv wnl2HDydUdVT1b7x1l3E0ZtTO5izemh11xYo2CFc0jT26JfnIA3ZtUOwfvHyVf/mQ1M4jKRfPZRT OwSBR7+8gJSV7Zuev3yVXtkHYBZSVbBLRpGiZJeCw0ORmGHgmWfuXwLSaeCRBzmm7ZKp7ZIFay3n DA3HNBX7FEWbRHnreFmreBnLOBmLWBnLSchaxynYJODwKaogAYR0EAIIqDoiAF1QBTimAlTwANCd ZBV8kgo+EYdPwjkkKdolyFkDe6MkP9IbZawFujaPBK6CLkiaRmKcl4A1QmmM8DEQI24aKW4aIWEa iexC9iJKIWkWjQISwBrTDhAUSIbQXsw4GIERAlGAcagYIkBwCUiDABECS+A/aEE0UFfGEqQBVCBc UMONnldbSMMD0wJZy0jIXh4Fcx5FC0Z+RVmLCFmLMMA9K3VEeQWVZS0j5KyQgZKM/AoSqqa8ytbA f1QCQqVMQyQBJsHV7evFjALBBLh++4GIvq+Sddi1W/dD02tGtx8MSavh0/IAgBAYEeOFdT1F9X0M iQlkseU9CMqQ9fLUoRV1Z5bse7r40PMla68sK9qZ27geJX8vlqxj7EB63VDGmpGs+lEEjWPZjWNZ DYD1aHhDVuOGnEZQBIz2CNULgPAY7VHkA1o2A/MB2c3A+Q0Za8Yy6tZngGVeN5pcMxhX1hNZsDYk py0wo8U/rdkXjPD0FovAMhOfYgPPQh23PA2XbDVCpppTxpcADmi7ZsPLZ+JTaOaHwNS3EMKGnvl6 7nlaxGwN50zkrUIKFnh7UnAOycir5giGXCYoiAa8nc4ZkADeM3jDYJeyQ4qyfYqSfbKyfRIO3jZ4 +ZBdcAgAXnSkRIKCSN0pHUsMhSEgqazHwCsfbsPAI9fAI9vAI8vIK8fUByhRhNHVIqDEMqgMYDUF VA5mbpZZB5XZAIJLrYMRpQAgB8LhkDIY2QsACxmJ9C8GOxnEC+68uX8XoAkFGt45hR0QaOrbgQHC LQO7MGCHoNjdMrCndRBBy6fAIlsHIQFySFPfTrBWGnp2NMC6dzstp4S8TYK8dYK8TTwEFKA8t0tQ tEtUtEtStE+GNUTKWSfIIoSPQ4EFYpG1ZaysJbKG0lLaAspwQAwogpx1vLId0Bu1BRBgzJ/81ZQd kgDILwK/BQpUDkB94FcAJUoCHZFGCvNpEwAC0VIWUMhjRXq0FPAZCSDMnyrhJ8t5IL+4abi4CQbg edSniEQFYlJEQFBABUQMAkUMgsSMw4D8U4BwmLhpmKQZmAOIEMiAUQDkx6wAC0QCsAIc1ohpYBEl i+yCgh2YDwYCZiPAGjYj0MCk1YAELMJlzUNlzIKlTYOkEARLmgRJmcAaUQFx4yBxo0AxA39RA1/E HNDzEtTxFNT25AegEgDmgEtcjRT8ZPi01KoBMoeNRil+smsZ2SDwGZrP1UIMfqPxl7sg5sWF07D2 3+H85d5/oLOla/xh96FHfUd/GT49seH8200X32+69AUg8mvYePH9hgvvRs++HjjxvPfoL+sOPwH0 HEFx9BeIQXDsKaDv2LNJHH/ed/x5/4kXgIGTLz/i1MQAisFTr34jkPQnAZMnGTw1MXzm9fpzbzdc gLt6vwHuDQXc5Gf4+CxfPOnmS++/AyxnNl58B4AHHzv/Zv2516NnXo2cnhg69WLwxPP+4/Ckv/TC 4x9+DLnaPf6w6+CDzoP3u8YfQCSSwxfeojcDh78dO/cGsg499iV2bO9RyLrH66YOhGPhDHBCuARc 7iu/y8z7/8ZvhD0slgNwkvXn3gyfeTV48mX/8elf5Fk/+osgOTmV/0OnXw+deT185s3w2bcj5wDv MIyefz8TaOTb4bNvIDEcgv5wE4OnXw2dfgW/xcjZN+vPvx07Dw/7fv35d7A5BD/ZiRfoCzB5RUg5 cub1KJbyAmTs5K1i7yH8FlsAl99vvfx+2xUE26++33H1/a6r73dfe7/n+vu9N97vu/5+/433B65/ uP7wNeDGoxl4/PrG49c3P8Wj52+v9PfeHux9MNjzdLD7+RSeDXY/Huy5M9hzY6jXVlOFbIMA71ZW LuD/q1cTL9dYAnUJffj9d3cBq8N2e7Wfb3DbYvMlw8+uLZ4ZSdhsPr35DyQ/3NK+IycB+wHHTh04 fnr8+JnxE2d/lwSMnX8Lbza8T0D7mRIwyf+vSQD2wn1VApAX6LdIwMlXAycm+uBlAkyKy/OBEy9H TiMv09i5tyAE8K6jQJgG0gb3iQHh0oX3k5hBm41I/NtNyPrdRiAqhC++24wkmNpE2YvQ6cIkgdef fb0eXl9440++GDj+tP8YAhBTNCsQ/nceuN+x727H/nugs/3Hno0Ak8/D2VAFOQ93CHeLSgAcfuIZ HDutHSAZwH8AyAHsgpTI7X0pzb9TAoCNI2dfT/JwWpqn+X/yJZb/QEuE0iABZ78nAZO6cPZzCUAO x4gN+X/+HRAbrgsMB1EYPPUSfvfPJAARbpCAc0jKmao9rQKIEKAqsPUKKMLbzRdebTk/sePyW0wF 9sD6ypuzN385e/MJrM/fenrh9vMLdxBcRGFu5Y4BwnefvDpdU3q+pvR6Ten9Wph2BYkHIjyoLb5d W3KltvRMTampnBTZdlYuAJC/aF/Bs0QWl36nu8/vTJO58kTBdLgCDWdnKmwayHy5fhDCjptMsb33 J+5iAa9teFhPSsCzZ6TaWlLd5LjOb+vCob9BMjD+A5KySw4cO30Q4f+Z38V/oATQDIqUvmNP130i AVMmwNFPTQCg6xT//98SAOQHrUHYtf9ex35k3bbn1tp9d4EtcBsDcH6ES4/7jjzpP/oLYOjE86ET LwaPPwemjZ6ZmMIrKFoxjJx6OQxpjj8bPvl85CQkfgoYOfViDGE40PsZFjN6+iVsQoLhk0hK7GxA 4L4jj7sP3ls3/nDdoYew7oZif/+9tXvvtOy80bj1cvP2a627b8Fmz6FHg8efQvoN598gJgBiQbyB qw+ffjl48vkAUiYj5sM6xHx4OCkB4w/BKIALgXKBavy/JWCGCfAWZAiMDiiEIa+m7bLp32JKAhD+ YxIwglgBkybAZ1bAZxIAhT8m34gJABJw9s0o6O+UBIAcgPUxcBKRfuwdAKMDM9xAlRDhhpSovfBN FQC9u/Bm5OQvIycebwYJuPJu17X3u6++237hZf3gnjX9u6ep3rn5GArwuB+FyHv37sEaWtP2nrjS paM0qKOwQ0/2sKHcUSN56D6XYW5+1FB+r4HcRj35Xl0lBcolCP+B/FDmP339FPHxvHwIKuA0RWyM 1YNX1sGuaSHocxAIHbCe3rz09MJnBsIkn2G0WVISMuZs6hNApciHG0lhPr2KPkifpAG0i6Giijrp 1mQMEh4vRtakQ5DmOCRW8cPSDPQUI5EqxQM+6opI5KGBceQkmQ7IHHJVuxBHF4n08ZtSVTWr8YSP 80xP898zOHb/0VOYBCCl3O+vBQyefDFdC5isCEzXAj6TAHjR/1gtoP/Ey86DD1p23Wjeca19z+22 3beAZo3brrTuugHEQ0zog/c69t3p2n+3+8A9QN/hx31Hn4AiIKU0BA4/7Dn0oAfM8kP3ew7dh/W6 A5DyLqzXHbzbO36/BwnfgcDAsSdA+75DD3uA3gfu9h560Hf4IaTpPnCnB/YefTJ86sXwyRdwto69 t9buudm++0brzuvNO642brvcsPnCmk3n6zaeXbP5/JpN59ZsvtC09VL77ut9Rx6B4TBpRIAEgAlw ZmIYrQUgEoCYD48x8wEzAZBaAFJBewmS8fUK2vSP9dtrAUBUpBYAEvCxavbtWsAnEjD6aUUAkwCo KWB6gUrAp7UAVAKA1bAGkg+dRmoByKWnJADsEay+AGIB9gJgZiXuY6UArRFsOv925OSzkZNPN51/ vf0yUh0AFdh2YWLN4IE1A/un+d+x+WTHphPtG462jR2GYfWwdG052b315J4TV3usDYat9LbbaY/j dTLsbAFw1GFHnd322httdAas9RWoKRD+A/kxsx/w9gwybP79h/dA6Yl3E3Wny7fcRGJuvbgBMZef IpMuQCBgp0vvpbUYz9vO1xcey4DA3Ze3YdfI1anpnH74gURLS5o3j7RkCZYSCP+gB+FzqQqQGdWC HlQDZi7jyC4g+fFCBNN74FhUNW7Brkm9QFNuTnSE9Z6bpENnzs7kP5AfJGD68Jn8RyoCqAR88z37 jiMAfhWQ9hPPe4584gj4Ti3gj0gA1PzhQh0H7q/dfxe1Au5D+d++9w5qMD/uOfwIJAAKW6iHA+eh /EeodezZwLGnYAJATRskYODYL8Dt3kMPgfxA6b7DD/qPPJrEUTgEAJsPIQ1YAUMn4NgnA0cfY+g7 MpketQjAmng1CLwF0o4/6Nx3Z+3e24gK7LoG2tSy83rLrustO681gRxsuQQK1bb7Rt9hlP+TfgSk eoJIwAwnAmTa546AQ1B9ePonOgIwHoJkA/97MQmYUQuYdARM1wIQR8CnEjDDETBlGmC1ADjtlCPg 1ATmCEBrAagVgNYCsAoIYn3MlIAplwEmAWMgFpgf51NbAPOejJ19NXbu1eaLb6f8Au+2XnwTk1Z4 9uazc7fA7H9x8c7Li3cnECDhF5fuvLh87+XlexMoXl4cGbg60n97Q++9jb0PNvZNoff2xt7rI/2X N45C552P3QEx/qftSIH18XvHMTMe1oE7iWPXEWsfAzAf1ttvbcJ2YWmevvllOk3qwajPKT3dtx9l 7G9fMLH41lKKmAm/dQHCT0vAtCPge+/ZtyUAcwSASfldR8BUaYO9cH/AEQASAFZA/3EoSRBjsvco cmZsExwBgyfBLH8FtWvEt4R6ASAMNAOyTeHtBoR4YPxPjJ2D+NdgjSNAnAVvNoJ9DinhPTv7aiMY 3lDzhzUWj+7aAOnhbGdfQzV+siYPZvypl1DRQE0MMOMRT966cdQLcBCtp4AjYN+9rgMPoDAHrwHm BUCsAOAG4gtE/YifOgLgDFO1gAdQKQB5RRwBf0YtAH4shIdoUYxKAFoR+K4j4LfXAoD2mC/wc0cA WhGA3wJxBID1MV0LgKoZ1L8++gIREwCTgK+rwAXETTjpIMT8Apffb7/8bsfld+Aa3HP1/d7rmF/w w4GbHw7e+DB+88P4rQ+Hbn04fBsFBG69P3Ib8OEo4M4HCB++9e7wzbcYjtx6SxaxMQxjPjDp7fu3 WDhmXyDG9jVnKrBAzL4AWEfs8YV16G5P/Cbj0uPZ2K6aU8VYGwGW5mP9/7dy8+9Ih/L/Uwk4egqK hW++Z9/mP7zKwDSoWCKOALQtYKo5YNoRgDQHfDQ4J1+4KefzF80Bv8kROOksRJsPZrYFAPmnzM7J tgC0JPm8LQBzBGIP9WmVB2kIuIjiG40CSPpJ7/okhz9a8og7EPXnQUl++KNLH2kLAAvl8COo7YPW YCYAJgFYUwIY+agr8VNHAFoLACGYcgS8+ZVawNSNfavVBmsLQCQALJc/3REAJgDSHIDWAjBHAHhM EBXGHAFoLQDek9OYI+BjLQBxBCAug0mv4UwJ+EwIPv6I6E826R2E1oErUBeYah24hkjAvhuIChwE FZiSAEwFgPkz8P7gtVd7zj/ZeebBrjMPYL3z9P254QB/h/rMXWMuB/6ZOTDH/3/m7zJ3V3M58Hfk wP+e/788ez6HuRz4D+bA38HvX7vGHP/n1GcuB/43OfBr3Pw79s/x/3/z2/8Hi7v/yCNHxSZ++aQu A/iZwBJ8hd/PHj14+Vtn+Pry8CtXrly/fv3q1avTH9r+VQn5Ov/V1NS+c+SjR4+fQt++byw7d+/9 6p7AUGSQ05eTCE1n1v0njz7LuOrdSDY5Fe49WOj52a7dDTn/i/fpIHLR/UO16Z9cvXY/3OeV7hIk sja9cvrGvrhJOPzgL/tbEEDKko8p/xfPMid8f34O3H3wsK1j3elzFz77QTHyQ+R04Ev+P0/mBIK4 DDs9mvh8Pr5p7fgOK1++fHn58uWGhoa2tjaQgF9lPpbgc/4fO3oYYr/Pf+Awhi+vMbZxM4bfeHlI Np1T0w85HQP8j3ctmeT/7hIkHls/e37+2XNg18Vmx5jmVtbY3RefPW+8/PyXy612sa0xbAmTZ9iF BXZ/ya4dU04Hu6nErA6tcAa75itwtu6SSjh5d39Lfv+VT49F+Y+i+9LHtwcSJ5YMIfy/BNJQCUft RtMkprfkw2Z6y7QoJKLqAPG1MyLnyP+vyQEgBTxL3+DIl/w/eH0cIo/fOokJwZf8Jz1/sm//foQ4 T5GeuDOXV/tKMHyHVteuXYPy//z58xD4Kv/DNgbBpT87w/+n/IdTREQnfOtWvkX+sKi475f/3+J/ NeTphX5gPpK5u0swowCTgOlcjmHj3BHLiW1iWsDK5ghhVjYkkhUlORqJbU6tL7dCuQ3Mx2IgQcyu 58D/mT9eIlrUA73RwEf+n+//vPSe5j+owOQZLg1NywR6+BVMJrBzzrQU/jUE+I8/iLt3AFY0fsn/ 31D+c5Oe/4JYAV/MhZsTZA7kJ8O++/LtZefOnU1NTc3NzSABv7EAnqv///lG4H+cA3OP/2UO/Nb6 /29k7TeSwYz+UPKDTBxYggAA//RJREFUFfDbTzPH/zn+z+XA/yYHfjtL/7qUc/z/3/z2c4XkXA78 daz+7Wf+3/P/t9/rXMq5HJjLgT83B8iGB4fnMJcDcznw38yBufL/z9XTubPN5cA/PQfmvg7+T/+F 5u5vLgf+uhyY4/9fl7dzZ57LgX96Dvyn+Q9tpO/nllmSA/DF91e/c/mnk+//fX/Q+QcDK+tXz5Hi bO1lppvr45TgbNkQ4/Od6/wZ/H/1ipSQQMLhJtGATMI5K5Y3bz7OETorbvi/fJMgU7+T/q/+ldkF HfsR5muLkKxRCfhiSXezCrU3DbI19bYy8jQ3jLQ3rA93+1ZWAP+3TS1f9//Vz1i+fpZpNZoOkEi8 6DIzvaamJrb5Wfz/8Ef6Vf7DpMNzyz8kB77K/4KCAhCFpKSkr0rD33Dn0+T4zrUgDezFUn4r2a+z DD1y8iQY7U+v+Sr/4x0tXE21kwiWPtZGftb67sa6BR725w8f+Oql/zz+q6ggF8AkgASmAK6rq2vP nj01NTVDQ0PJycnAf0wUZi5/wy/0nUt8zv/j9SQAumRvvgvr7buRURYQfEgi1YSFQeTx+rD/7T3/ Z6/+Vf5jzIdRbv9D/mO/yPe5/Vv4D931IVlf39SU2V/7pTH+P6eknCTa4cNfpkp3twmyNnA11PK0 0At2sIxyNC3wcyz0t/9/8v/XXziM86Kik/c0wyY5cuRIfn7+t/j/62f+i1P8Kv+h/M8eugv8D0tv jgsrmeP/X/yDfO/037L/z5079+zZs+fPn38pAX/D3U6X7X/wWhixu7u7v6Mj0yLy/TTReLMsdxtP Ey2isbaFmoK/hWGGh21n1den2/718v/XH4yB4SPzp8p/7Cg8Hhlj6OTktHXr1sbGRh8fn5KSktra 2k2bNsGjPv1ibOOvX+tPTfGr9v+ferW5k/2hHJi99f/fYv+PjIx8v4Lw2/POx0ovw90u0Mo4ytE8 zMogw906wsHkW4f/Gfz/7bf2D0s5x/9/2A/y/yn/v+MUnEVP9+feqreFbpa7dRTeNMTGINvN9t71 b44C/E/z//jx4wfnltmTA/B7/a7lzyXV7DrbqfH9Sa7Wayt/5Ss7/2n+z65fdO5u53LgT8+BOf7/ 6Vk6d8K5HJg1OTDH/1nzU83d6FwO/Ok58An/Z0lP0LnbnMuBuRz4c3Jgrvz/0yV17oRzOTBrcmCO /7Pmp5q70bkc+NNzYI7/f3qWzp1wLgdmTQ7M8X/W/FRzNzqXA396Dszx/0/P0rkT/kdzADxyExMT L168gKkKZksW/NP5n5ccCcj9GvJSowD5KZMoTI2eiYKUqOnNyXBaTFFaTHF6HKAkMx5QnBGHIDO+ NCO+Iiu6LNErO8Ao1UM1jiAXaCboosFmJceoJ0ypzLZYlo1ckWeZrgSdlSo3XkcgyE4pM9CsOMq2 MNwyN9Aw3UMt1U0llYjLgABROclZIRYvHWMvE20nF2MvH2uvEGEj428s4qbFbSvPaCZObSXNQFDh 9NDh99IT9NYT9DUQ9jMU8TUS9TEQcdfhd1LjxKtwOKiw41U5AM6aPEQdfqIur4e+gKcBPwJDBF6G AgAfYyE/U+EgC7EQS/FgC7FQK4lQG8kwO+lwO5kIe5kIB9kIe9lIBwVAFF4h2kkpzlkl3lU1wVUN kOSunuIxiWR3tVQP9TRPjXQvzXRvTVhneSNI99JI99bI8EECv/pOX+mw+tU0/9YEwPne3t7CqQWE YFY86Szmf24Kwn/g9mfAaP8b+V+UEVeUGVeWGVOZEZodYpPqqZHgIh9kLuCiyeSszkRQYzeRoFJm m6/Ov9TdUCAzQL840qw40jQ/xCA/WD8vUBdYkUpUiXWQibaXirGXjnOUjcHLhdtIBluIBpkCxEPM JYPMpHwMRJ01eKwV2QzFGbQFqE0kmW2VuZw0eF20BVy0BYm6wh4GYl5G4h4GorDpoMZto8xqIc9k LscIsFZiscWx4dW4CJo8zto8RF0+oh4vBjddXk8DAW8jQV8TYT9TkQBzMUCQpUSwlWSItVSorTQK mTA7WQwRDvIgBNGOSjEE5VhnXJyLSoKraiJR7TMkuakDUt3VUtzUktxUQRqSPUAsVL/6QpOT52Lx bjhkuof+fSUdZ5BXn5yc/E6HFawhLMqKrI1Evz5Zzf+QJ5nYUj5KOtZSveXJaHlmSV0v3A/EwRo+ awv7zo42No6exSLrBk8hiUnH0M3GcvRo7P7hY7vT5IcADG+7e/fuPXT58MU3vP6Hj/zZpWcz/1Gj 4PfxPz22JAMp/EunAOV/SVZsRWZEaaJnmrdugotCmLWInwlvsKVQjKN0tINMFF4mEi+V7qNWGKZf EKKT46+W4aOc4a2c7qmc7q6UQlSMd5INtxILtRCFsjfMWjLIQsLbSAjKanc9IS9DUW9gtb4oQUPA So7NWIJJR4BGm5/GVJLVXpEHr8ztqMLtrMbrpiXooSPspivsqi1I0ODFq3LaKrGaSdMbS9IYoTCV pbdSZLEDo0Cd01GDy0mTk6DFA3DR4nHVBhUAowBsAUFvYyFfUxF/M7FAC/EgK8kpSAVZSgOCrWQw hNrIhtrIhduBRaAc7aQcC1pAwAHANMAQ76I6DRAIBESwF36F/0B1ctbcfSTSvlyE7bko/9G3bQL2 OPbfgZAV+T/RQMD4P037O6PlEB69Q3q2vxH433JsUg4Qrhe0YIqBPheiApAMWw4cODCT/xC+ffs2 xv8HD/7/n/H+q5Vi1vMfqxp8aQKgMZM1ggLUIsCMf4T8WQllWQnl2YmAsuyEiuy46qywnAjbZDeV aLxUiIVgpI1YnKN0gpNMqptClrdyrq9KDopsb1wKUT4OLxVtJxZlKxptLx7vKBvtIBVsKR5kLhZo Jh5oKgFmvCuU6lp8LloCblpCRC0RRzUBK0VOU2lmQwl6TQFKLUEqYylGexyXgwqAw1GNy0md20md B2gPm3Yq7MBzG2U24Ly+OKWe6Co9MSpDCVpjKXqwCKyV2exUOezVODE4qIMW8Dhpcrvo8Lrp8XkY CHiCChiJ+JqI+ZtJAPxMxVFIfgopP1OpAAuwEWTD7eQj7OWiHBWj8IqwjnZUjnFSASDWAWogAOIR AP/Vv/ouziz/H6Plfz862OzOWNgU//+55T/2RA8Ora1u2YOQ+dPyH1WE8qt7WjCjoBzlOlb+D5Yg EjB49SP/4WO7M/nf09Nz584djP9/NYf/yPlnB/8xL8B3kP+pBGD2/3QVAPg/s+YP/MfIj6EqJ7Y6 IyAr0DiJqBxhB7VowSg78Sg7iQRnuRQ3xWQXuQQnqVgH8Rh7iQgb8QATAS89Hh8DPl9Dfj8jwVAL 8TAbaWC+v7GYr6G4p56wqxY/ENtOmdMex22P47FT5rVR4jaTZTWSYNATpdHgX6HJTwFktsdBJZ/L HsduB5RGYa3EigICbMB/c3kmA0kaHTFKLeGVumJUBlJ0JrKMZgpMlkosVjg2axS2qFg4qHE6gTmg zeuiw0fU5XfXF/I0FPYyEvE2FkXXYj4mEgBvY3GwRzwNRT0MRACwy9dULMBCIhhqCnYgBFBBkAYt iHZUjAGjwFkp1lkREO+ijAJRgT/ynv3rj4VhyOvXr8ckoKGh4cmTJ7Pikf+d/J82ByZdgJOev1go /KdL/oqcJBSJVdlRJYnu6T66CQTFUEsxfxOBQAuoSwuF2oiH2UoGWYJFDZY8r7seD9S3nTU5naDE BsqpcTprcHvqC/kYiXnqi3roiRC1hZ3U+fEqPFbyrJZyADZLBXYLeXYgv6kMUvjrilBrClBoC600 lWG0w3Haq3DaKrPZoLS3UmS2QGGugMBKid1CgdVQil5HlFpHlEpXjFpfktZImt4EPAIKLBaKrBgs ldislNhsVUECuPDqXI4aUCngc9bmd9ERIOoJuRuIuOkLw9rTSBzgYSjmbiBK1BN20RFCwU/UE/Q0 EvEzlwiwlAq2kgqykgixBsehXCTiKVSIcZKPISjEOSuh/Md9y/6fFW/533OTMJ0ElPZg9s8W5x9k y3+F/4jlnxE3XfID8ytzkwFVuUm12VH5kfgUT41YB/kAU3F3PX6iDh9BCytOoRov6KzNh1fnxKsh dW97VS57FQ5YWytx2OG4oah3Uud1UOFxwPE4qPDaKHJZyrKbSbGYSjKbSDGZSDMZT64ZwIbXEabU FFihI7zSTJbBFscOAD+flRKLJXAe2gUUmCwUWcwVWc2A4Ups5opsRtKMeuJ0OmI0euK0ehK0hlJ0 xjKMJrJMpnLMGCCluQKrlTK7jQqnzaQKcDsiNQJeUAFXXUEQAlddITd9UQxEPRFXXWGCloCjBjwR r6MGJONzg2YFI2GoNXgbIxWHAHOsXgANB6gQQKXACWwBpC7w97Bo7ip/Zw780/mfmxQByEv6ffb/ Z+V/URrq9gP+o+V/GZj9UPIj/E+qyYmvyQjO8jdJclUJt5LyNhAhaPDbKHFZyHNYKnECrJS5rHBc 1jgeWxUuWxwH0N5aiR3WFvJI8W6jDDV2LitFNmt5NhsFDnMZZhMJBhNJBlNJRlMpRlgbSdIBTKTo DcRpdIRXaQmugCo9ePUx/oNv31IBnPwMRjJ0BlI0JrIMZvJAaTb00hzGMsx64gwgAfoS9AAwB4yk GQCgAsayCEzlmc3kwV4AQ4DdSpnDCscBQmALCqXGg9Kbz0mTH9jurA0SNgnYhF32qty2OE64Aag+ 4DW4QS9cQS+0wcaB1gQRP3BkWEgFW8uE2cqH20PboVK0Iw7wd76Xc9f6e3LgX8t/6BcwXf8vBrc/ 6vBHyD/l/MPs/+rsmLI4t1QPrRi8vJ+RCFFLEA/uOgUufQkoe5n0JVkMpFkBRrLAMdACbnMguRw0 zrGZybKYyjBBNR7KfztQBHkWK1kmCyl6MwlaWFtKM9jIMVvLMplLM5hI0JpK0RmJ0+gKUegIrTCS pAZr306VzRYHhT+TuTyDsTQtOPn1xSiNJGkt4DzKHJbK7GDbQ/mPMR9gIAn8B/IzfYQMk4ksC2iE qRwLogJQI1BiA8CB1jhOG3AuwI2p8zho8IIKOGkJELQFYQ2igJEfNAuuZQnmgyLcCfQ14IS+BgQN aFDg89BHWi58TSQCzKVDrOXDbBXC7RQj7BW+fCPJfs8yb968H8l+/IHsB+SgeQiWLJ2/ZOlPS5f8 hAbQ8PIfl1P8SEH58yraRSvpFq2iJ6dkWMzAtNyZYP3s+Vs/rxA/90ifoNDklGwHvOtfypAO1ItZ ov0vn+75v8X/8swEDJgXANYVGRHZwVZJzkph1lJuWvw2ihwWCpxmcuw6IrQaApTawuCBg+IXiMdi qcgBtoC5PLupDIupNAti3kvSA/NdNPhc1HkccWz2isz2cvQO8gx4BUa8IpMjjsVJBdr5mCxkaMyk qI0lKHWEl+mKLDeRobFSZrZRAZ4j5DeSptUXp9ISpgAYStKYyYGHjw1MegvU/keLfQZDKUZsPU1+ NAaLREQBKgUmsogQgO1goQjawW6pDLYAF8BWldse2hQ1+R21AAj/HdR4wGwB5ptDDQIUSo4RaVlQ YLZVZLVTYnNQYSNocCHNinr8XkbCUCMAWwBqBKE2Mn8K/0ECQAiwZemyBRj/IYDi52Urflqx6ifg PxUdOUZ+avrFCxaSxUSFtfZtj8wYsSeG5OUl6+paBoX6T98POTQ7Tmw72uFHOlrS5IfYKdD6CGty coy9CJW37UPW0ESJhCcgObILOijA+mgJ8mjQWuE39hjOBF5+6LdQIoPsgpRIgm3bkGONarArwuUg AWByUwaZJB5JRoLWT9LE4/6/VJj+3JP/8/kfmQvGf1JUXvI3gbTzpUQWQoe/mUiOKgK3P4ri1JiS 9Di0k19iWUY8oDwzEVCWFVuW4p/koR3jIO1vIkJQ5TEGY1scaMZiIM6gI0ylL0qtL05rKEFnIs1o qchmg+OyUGA3l2czkWY1FGcEO99Sht5Jld1Th9dLm8tDg81NlQVAVGV2RcBCVGN11WBzUIRk1KaS lHoiywzFV5rL0UGxb4VjtlRmMpGjA8eehuBKFe7FqrxLoMHPWpnVWpkd/H9Q/zeWQUp7jPlQzoMc fFL+z7QFwNEgw4zaAqym8qxmYJ6glQgrZU5rHJedGre9Og+ogANaIwD7H6owwHywX+C5wBlpKsNg IctoKcdgKc9go8hkp8yCV2V3UueE/gUzagQSv4//P5CtoqIhI1+yeCUrK48E2bzF835YSPbDjyj/ EQkAI2DFcqTABwDtl62Yj6xX/riC6mcK6gVQ+IMEAPkBoAK6CqJtvRuc7ezYuYTMbe1jIv0Vpfg+ 4f8+6Ia0b1sYcPLoNP9ZEbY/nmSp3xgEWP3GgNLA8zE/VmA4fPkG4zPGf1AKCI5NkLTJyTFRgINB NlhRqkOAnByJhPRwoY/8RyNJj/vhbGOPIc0/sY/Dt1Tjn87/vOTor6IgJWYGgP8RiAQkRxUjbEdQ lPIxDPwvTY9DaT9Z/ldmJlVmJldlxhREOcU6KYVaSLhp89grc+oK02gJ0oDxD030JtJ0ZlK0ZpLQ XY/WUobBWo7VWpHTGjx88pzGUiz6IvT6QpRGopQOCgxeWhyBelwBuhx+2my+mqxe6kweaowERWqA qyqDiyqjvQKtudRKY7FlZtJUVgr0tiosQH5jWVpt0ZUqfEsUOBbJsS1Q5iaHBj9bpAsAVDGY4Qag yUBfnG5G/R8p7aeL/SkT4BNRACsAKgWICsghKmCuyG6B2AKYgxBqBDyI/a/GDTY/0N5IkgHck8ZS DBC2kGUA/lsrMNoqM9sqMdooMdgqMzqosjips7toc7nr8UH/ot/Of8TE/5ndMLEpuGJT36lHHsU9 JkktGs65EP0TVAB+mP8j2TxIQ7Hi5+UUPwPnYY3ix+WUPwD5KWgXrqQD5i+loVsKxj8NI/mxI4dO XJ+IS0gxNrHpX9cpLcalLCfw2f2gPYzmlt+XA/8q/qPMjylJQzAtBKgWREMMSEAFmP2ZYPPHl6fH VGfFrc4MzfA3DbOS9DMQcAKXvhyrtiCNCheFtiC1mSyznRKLvTy9tQyVrSyNvQITXgkqydCkz22l wGkixWwoSm8sSm0kvMJWhtpVjdFXh8VPl81XhxXgpcHopkLrILPcVmqpo8IqZxwtXpHGWo7KQpYW OvBAA56WKI0sB7kE8wJxRsB8CaafZNl+1uBfZiZLDy3/0P4PhTOQE/hvIE43vUZiUGsfLeonC3xj WRbERpgq/2HXNP9RW4AZYKHAYqXICs5LsPxR5z8v8N8EXImSGOghbCGD8N9GkdEBCn8crBkccAx4 FUZHVSYnVWZndVYXLfbfxv/5ZD/MW05O9sNKETJKHjJyVrJ5LGTzGch+pCRbwlpW0cbJxLZkCdgB ZCABq1YtoFi1AAp8sPkBy1f9tIz6x5U08wHzl0ICsuTUWLjo83cT43t21vVvt3f0zqs9KyqkoiAi pSjB+Z03ndyqAynS+/0+TzOBFvVfOxLrqmzVgex8fHTSpP/WJZCzgCGA++L8v499//vU/1r+z1SB af6XpcdWZsVXZMRUpEevzolqygmJc1EPNhfz0uV1ghJSnlVLgFKRbakqD4WRBL2NApOdHI2DPBVB ic5VjdlNg8NDm9cZ/Hby9FZSVBYSlLC2kaEm4Bjc1IH2nIEG3AAvTRaiCr2LMh2AoATMp7dXoHdW 53TTEXRU49cRYRClX8S+jIx5MRnH8p/4qRaL0C+VYV2mxkcBDYQWckxAVCAnlP/QXxBcDMaoCgBL UUOdyUSGyRRKeHSNwQjqCCgMpBkNoUhHw5NthPKQDMBoocBsqcgMyoJX53bVFQBvP3j+MP5D1Qbr XGguQ4/yn8lBmdUJin1VZkcVhPkAghoLwFnjK733v+L++2EeORkZD90KOi4RsoU0ZD8sJ5u/mOyH BWQ/L1u0jFZcSMTW1oORmoJ8HtnCH3+moSSnolq4kmYhDfUiNEC+nGYBHdOqW/eudaxtWgbfkvnw RkJUpKi4asumfa1dA5dvXBs4cV9LLzLAj5CXEzPNHtSARygJnRGBwGDJg30Pm9pNVyD28RnEyJcp OQqoGdumXXIUq6Y/niCduXOF9HgMTH/0WHJc7j5yXivW2G1AbFzJUVjDITi/JkwUsAXr3awd1tR0 Bb3kLF/+PfwvSkUM/hJo6vuISSsA6gJI+Z8WC8V+SWpEdRaQP6atOG5tQRg0dweYiBE1OB2U2Syk mXQEqRTZlsizLFLhWgJ1excck4c6k58OS5gJT7gJb4ghj58up7sqMzDcTZXRW5PVW5MtyIAnzFgw wlQ4zEQo1FggyFDAW4eHCB31lVhtoOyVYTYQpdcVZlDhpRGiXsi25Af6hfOo58+jWfAzPflC5mVL uKmWizNDLYDKQJzRTI7NWhk88+yW8qwWsixgg5iDfw6aFUAXFJhtlFgwQNhKgcUSTi7PZCYHPQIY TGTojVFAADaB8+BHhF3msgCo1SOHWyuy2KtyEHUFiToCYGKAzQ+0h1ZJAEiAGSoB1mDm4NgIamzO 6uxQ5jurswAIaogKAL581T/h/zykxF45bwGU7ux0jBJ6RJy2iYKSqpl/nbF7iY5rNhWf9lImFl5W Ws5VixmWLKQjn89AvZCGZgEt9QJaWiQAbj/yefMCvIjohd7M/4FssL+LmZE2Lb/Q2yfg7i9vxhqa Nm7ejt3Ghw8fx9jO5D+539iZGm2ojUOakqOk2H0TmJMPdQ0gy5e8ZcVq9eTkRk1XgOogInAg+A5B VcCOAHfCl/wH5kPkHP//cvX77fX/4in+g50/DawiAH4BCBQmRlZkxJalhddmR7aXJPVWJK1J8fTS F4Sxt86q7HYKLKZSDHoi1Go8FMB/GaafVDkW4OXpggx5Ik35Eu1E0p2kUhwk0xxlk+2lUh3Ek+yE kmxFkuwk4qzFIs3EfHV4XZTZHMDeFqPX4lmpxLJYkuZnwZU/cC+fx75kHvMiMsaFZPSLfqRfNB+Y T7VwAeWC+QAI0C9eyLZsPh/lQjE6ckWOlboiUBtnM5NhNZFEa+ZSdGCZW8kz2UJlBMcKznnwzMEa +gvbKLIALKHXEDpSEPoUTQMbOAiwnATi3sfSO2vxeRmIQmsfYmLIgIuBFvivLwY+DjpTKVpIb6/E 4qgCnGeFAh9GQLtqsbtqQhsHKALLr/CfjGzhPJC2+dzkP2paEOX07N2TuqRCmzjMo6mIhUIJdUY5 3ezyZjghQRwvkxj9cpYlZMy08+jpfsZAR/sTEJ6JjQtvbWGtpRzja6eoxNvRXsrCtISedRkT9cLo pITw6IS/4IV7jDgMv700jSFevX/r8u8p/6f5/6UJgPI/tiw1ti4/eXVObHt5cn9N+sjq1NIIB08d fm9dAVc1TuC/mRSDgRgtjM8BCVBiXyLP+BOOaZ4RP3mgPl+mu3phoElBoGlegGmCg3KUhXCUKW+Y IaeXGiMefPsiq7S4l+JYyeUYySXpyEWpyAVWLeJdMZ+bYhHXqsWcq5ZxrFzCSrGEecVixmWLaZcs oiFfRLVoIeUCRAWoF/xEu3Ae/YJ5TAvJOJf+KEKzGMdNDSoA5gDS7iBBYyZJYyFNayNP76AMBjkr FM4wKtlRlRWPYwZApJ0So60Cg408HcBajhaAhult5EE4PgKTAAcch5uuIIw4sgW/IHgZoXuSGI0h 8B+uJUkDJoCNPFT+meD8YAK4anK663BhcNP+Sn17Zvn/I7Tn//gTAzmZKPMKUVYOdmlTjbQOldxe keR2/pBqqeh62+oNFtau4sJ8RuI8Kuy0IgxLOekXMNP+zEI3n5V+ARvDInam+RmZDbv2Hjt1ZiK/ uPrhszscbMvZmRdzMi2GvWkJke1do6M7dpI+YAbAv5WSf+tz/dv4P+3/w+r/WPkP9X+oAjSX561v r63LiWstiussiR2sjo91UvPWE/DU5nFV57RXYrWE3rWS9Mbi9GAFaPJRaPIsV+MgxzHPDzSTq0n0 XpMVviY7ck12dHYg3ltfEg9DccQoTISXGQks1+VbpcGzSpmDQo51hSTjClH6FUK0y/iol/DQLOWl Xc5Ds5ybZhkn1TIOqmVsq5axAFYuY1i+mG4pCMECWvIFdIvmg13AuOhnpkU/sS2ZL0BFLs+2Uo2X SkuQUl8YaWIwk6CykaWDhgaCMjNRlc1Nnc0VHHJQJ4fKOdTScYyOygx4JXoHRVoAtDXYKdDZToIe pMFWgdEGHPtK4NhnBQmATj4wPBF6LlsrsJpKMRmK0oAEGEvQAv/BBLACLwCiNWDwswL/iZoI8z10 uQHfL/9/Ipu3csF8thXzlQWZlQSlbUrXKia3SCe3SmWu0y/dYF+7LXHD6bicRqKeCl5FQk+QSYyW XIBtmQAjuTDjYhGmJQBBxuU8jIuhX9DyH8kainP3d1bzsC3jZl3KxbIEQLXqx47egZuPHr56/4EE +C7/r3ZE/q00mrUX+6fz/9N2vo9tfoWpsTNRlBKJlf+f8R82ofAHAP/bqwt3DbXX58U35kW15IUO VsTAWF0vPQEXVTaw/4H/FogbnMlSlhl6ARgKUxsIUxmK0JlKsiR6mK3OiKzOjK3KSqjKTqpMjYlx NvPQl3LC8ZiKURsKU+oL0egI0qnz0ynz0MhxUEqwUIgxUwgxLhdkQCDAsAIDP/0KPrrlPLQgB8s5 qJexUi5jpljCuBwqw4uYlpADWJYuZltKzrVikTDNEmmmpcocyzT4VugLUZiK01jL0DkqMjorQ+cC Fnd1Nnfoa6DBQlRnJqoxuaoyuagwOOPoCcp0Tkq0jojTEQB6QWengNgCdgoM9kpgKbDiVdjtcWww 4hjmFHJU44YOPxbQcQj8i+L0KP/BBICWTnorWXo7RTAuWJzV2F3V2d00ofz/df6D23/hT/OgYq/A yygpq79AUlMvf5Nr+6Hq3Xe3Xp8YvP4mfvBEftOYo4q6i4askQSHBNMyHD+FHOdSJa4VqjwrNAQo NHio5LioRLiWgtv/+eGtHfnRfEwUAkxLAcz0ZMODve9I747cezzy5iU6o8abSdK9GCe9eUK6NfhV Dj7ZnPxZvFf5sfEiwsxI7MO7/82Pwf5b+J/6Lf4jlf+CJNgbXVeYPtJau64mp70krqMofF1xmKsG t7sWtzPYulCjVmSylKaDfrvQexf4ZgIQozWXZnHTl0nxx5enRJRNGhTxFelxhTEBgdaaeDV+KC2t 5JgspJlhbg99MSZ1QTpFbko5zlVS7KtABcRZKGAtwUohzgqKsAJEQZRpBQBEAbSAl44CTAMusAtW LmanWMK6fAnb8iUcK5ZyUSwRoFoiwbBMgXWFGvdKHYFVxqK01tLQrZAJ5T+0L7J5acCaxVOd2UOd 2V2NyV0VWhwZiDh6VxydszI9QQmBkyI9IgHydHglRvxk3QF6K3NC9z5kDV2DVTihCmAuzQTjFFDy I/w3BxNABjovMyESoMwMmeOqhkiAhw7Pr9T/f/hxOTk5zbJ5kvycDpauUiaEgIqxsRtvKradvvSB VLLxXPG6A67usQRtLTd9nJ4YhwQtubM0l50ovb0Yg6UQrbkwgN5AlE6Bc9HxQ9vdNJRUhAX46MiB /CLslIWZCTC7Hhj9raeOD719f+7OgbJkJ+x+JsmM8P9WJKFoMJJQE+cVOXhr+m7f7IWuQS8IBALs nT6kaJwEKcfRbRi0d/r0aZi9a9aW4v//G/+X8L/4O/yHToHJSNegyuyktZUFQw3FvVWpPaUx7dn+ 0HXPDSbPAHe3Khse/OrStJZSNBiAANAcaK/Kl+ZvnxbsVpwcUYo0LkCFIhbaEWqy47PCiK764kRN bncYdQvd7GRZjcWZtIVocLyUyryUSjxUSlyUClxU8pyUCtxUCrDmpJRnp5Bjp5Blo5BkRXRBjHml MCOFIP0KAbplAnTL+WiWcVMu5aRYzLGCnGcluTDtUmlmCmUOSk1oGhCiMRens5NjclRkdlVh9dBg BeZ7qjNNw12NEeCmygBwUWGcMgewSgG9oxKTozI047G5aHC56fC5guSpczhrcDmqcVrDCEJpJjNp ZlPoBQD8RxoCQPXA6Yg4AuwU0ANxLEQNdhDK7/Mf6d4/j2wVGDKrqDXkjOXVCalt4zeffXj5lnTq zsuu42+IvvkEO39rFVVbDSUlXhZJ+hU+ivzhMtwJOGGiOIu9MIONML2lAI25ADXFPDI7FZkrJ/YW ZUaBp1COncbD2fT+nUt7tgwe2b1u+87VLh5aVVm+//+3/tMjYeh+U1PTn3W22XWefyf/weyf7v+D 2v+T/G8uye5bXTC8Jne0Nq0uwc1FnQtq/k44FoIKq5My9N6ns5WhgTVenp6gwk5Q43M3lClJ8MsI 8yxNjSpNiy5Nh05ESPtiBfQjSAtP8jINh8n2DAVBAuzkWUzBcSBEpcFPqS5ApS5ArcZPpcpHBWsU NKp81Kq81Co8VDgeShw3pTIXlQIXpSwntTQHNRgL0uwUUqwrxZlWCtIs41m5hHP5AvAdClIvBitA kW2lOvcqRAIkGOxkmZyUWKBzsTvUAlSh2GdyV2P2UAMtYPEAqIEtADUCpOsxwAVxDTDDcwGHYQ19 EIhavB66fG7a3EQtLldNbjAEYAISMAHMQAKQtgZ6aG4AF4CZNB04Aq1gkDJIAAxkUGYCK4CowfGr /Ed79f40n4wMyn9BCWN+DaIOIUVEN0ZBz9s6ep2ec5aRCdFQWlpVSoaHjoZyycJAXZEYRb4kVXE3 MTZ7AUZbQUZrQXpDrhU4NjrS25dbh7vqq/KB/2L0S4XpltloyhXG+7VXuAx2RKWk2+VkYs2Ec8sf yoF/Ov8/q+fDZlFa/BeIK06Dyv/MDr+TvYCxxj+sXzD0/63LS20pTuutzhisTikIsnaHGTXB8pej c4JXXInBSY7GUY7aBXr74Bg8oGDXFYslmhXH+WdFeJelRZch5Ef4j3QlTo2pgMtFuyc7q0RZivro cMOAH0sYnytKqSu0SkdolbYwlbYIjZYwtZYQFUBbmBqGEgHQTYik0RSCbv80GoJ0agL0qgK0KvyI 1SDPTSXFSilMu4JrBfQU+Jlj2XzelYtEaZbKQlWZfYUOP1QEaKykaPEKDC44RldlBqIKmP2IBABA AjAVcFdnBQeBmxorjD5wVmFxVmGFAhw0Dsp8d20eTz0+T10edx3QAi5nDU5HFXYrGHEsw/g5/6Xp rKA7gBziO4RxTSABYCV9+aJBgz+6QF/eH7Au/dimiY6FopyNkkW0oVPO1WckZdMQz6wNjkGVcuqG fPwSlHRs88mXL/zxxzgD+QQlIeC/lxSngxCTFS+9OS+DPietIjOFnpSUpLTwh/cveKkWidIuE2KA 9tH5ojSLcgMVN/XEpSTjd+wd+UMv/tzBaA780/lfBIRHMS0ERWlxXyC2OO0j4Wf2/J1y/iN7S9Ni KjMToNtvW3FSd2l8YZC1B8yWg2OFRn5n4BL02JOnIipS+agz+GoyBxgKh9pqFEZ5lyWF5sb4l6RF lWXElqRP9iMGFahIjymL987y0k52lAkzF/LQ5nDEMdvI0ZlLUJuIURqKrjIQpdSDqbuEVsLaUJTK WBzc7NQIkP42dAYwHZgYvS50DRKl1xKh1RSh1hCiVhOgVeKmlWJaybtyMSv5T8yLfgQV4KEgF6Za LMWwRJl9mSYPhbEwpTUqAU6KDM5KjC7QIqDC4qbG5qHO7qHB4YkCAgB3aMAD16Yyi5MiKx5a/lXZ of8i9HT00uUGl76rBge08EFvH2sYOwxDgJDCnx5K/snyH60CWMpOSgC4DwiqLF9SBjgP1F82j4xt HpnYD2T6y8gC6H8uVufINles0BE7mp/amx66sbH50fnjB9ubez1s07XksrWEQrgXWNL9JDb/h2gV oUhZvkhZARdBRlseWmO2VQZslJrMq6RoyDlWLDp27ND8eT+QSG+hs56iMJc49WLhlYuUOZbLcawS Z1ihJy86fT9FhEjSi3Go83v5+99HY70IcQSo4iML4gh4AX9vYA8a3lsUN3hr7+T0XPDflB/xP6kI /3T+F6fEYihKmZYAmMwTmcl/JmYa/J/xf3IzLaYMsdvjqjJjV2dFtxfF1sS7+egJu6lyuCgxeKgw +qoz+6szBGsxROqzhBtyJdgrFYW7lMQFlKWEFyaG5CWEAv+ny38wAcqhCpDsn+unm0mUT8JLRFoK BRhwwxBAJyUGO2iEl6axkKSGdjtTcUpQBAspGnAuQDO+hRSs6cyl6U1hel8JaHun0xeFEYd0emK0 uiJ00DtYU4hRno1KkHop59IFrIt/Zl0yn2sFuSDlMgm6ZQosy9W4VuoLUllI0tghA43pHaFFUInJ Gernqmzu6sB5Tk9NLk9NbgwemlzgLED5z4xXZIQqgLsGl7cut68+WAHcbpoc4BGAXo820H1IBox/ mKQAsfynA1AFgPuEWgD0I7BTZIS+Bl8SRJ6MTGMZmRsNWQb/kgqBn/Zqk98N535a7/muNfxGvcft 0z3Pbu0mPT9JIj19fXnLnf7Us5HajytsX4RyXXSeP6Q6P1iI1VOc3Y6XzpCT0oCbVpuGSp+LNdbX j/T2fVZGyp7NG2+ev1RTULCQjOxkd40I1RLRVYv5VsznW76QbfGilppJZx7cFcJ/Egn4H1l/Om79 JLOn+E8iPTmN3PkU/6FFAPg//uTNf5r3U78l8H96IfsHKiDadI8AGF4EjXkIJmf1neY/xHyd8zPi wXWH8R9cd7VZ0dCYvzY/MtPLyFdXwEeD01+bK8KIP8aUL8FCIMVWNMFOqizEqjYpoDQ+qDwVPP+R 6VF+ZZmxpRmT9j+MJi5JjwcXQHGYZa6nUparTDpBKtlBPNqCP0CfA4YAQM0c/HCgBU7ge1eCsUMI HGB0jQKoA70NlKsydOZQ2ZZAGt7BIgAhMIRZBiRhmkBWNV56UfplXPCWL1nAsmQ++/IFfJRLxOiW ybNQqHKv0oexSRLgnmS0lUN6BIBvH8x7aMIkqnO4QXcdLS4PLW5PLW4vMPWh3Q78fAj/ketC8yHI gZc2p78+jx98PkSX20WdA68MnZSZrGEKABkGIP9MAP+RroeyjJAAvADQI+DL1yOea0mN8I+DpmRv 1wtNjAh9KOYjrbcmne8rtjI40Zbx4vnE42ev9h46/uo1qWtdv5qm9OYKp3e7Kt+16ZLW4B5G0egs JDNlpVFjoJCmXSrLsAoGDpDePmNcSc62nLy3vfX+/ft79h58//YdK/l8gpWdGNUSIYqF/CsW8VEs WvoTvKu/rwPQacwwmFs+zYF/Ov+x2vvMgb0zP/KDScBv4D/SEQjhfwZUAeJqsmLrMiPrsyPq04NK w/EJjhoRVgrRdrh0ok5RgHlRsGVRiEN1gmdNanBVakRFelRFVnxahA/wvxy+FJIRD4U/1hBQnh5Z Fe9a4q+T76GQ7y6XS5TOIoin2ovEW/JFmXCFGHD4a7NChdxVBdrtGQmIFiAkdJCjt5Ohs5amtZKm MUdsBGpjMWqoHcCUgebSrGYy7Ibi7HKsK/lWIpV/aAgAR6AA5SIJuqUKrBSavDSGwnAsDChGmA9A HHuq0BcIegSxu2kg/Ad4aiP899bmcdfgdMExOyrQ2cvR2MtSww14aXJAd8YgI0E/fX5I76TM6gBD A2FAAUwB8An/gfxM0DvASp4ZKgjQawgmBfiSO2U8P94q5Ls3yP6sj+vWBqEXW2UuZygGi/H0N3f+ cnL/+r71DRVrDh0+fvTkqRNHDu7saBps2xwuyUka8SaN2D/L4+QhI5OhWyZNtWwpMtTnQ2NDzbmt bcYaskvIyAQplhHMTKBP0YunD6LD3WAsEJBfEKpClEttNBWgLfCf/FGNWSQys4b/00KAtOfP+LYX JgffKf+nOwJi/EdG/mbE1mXHrM6JW50RUZnoXxLtkRvslBPqXBLrUx7vXxbvV5UUUpUcUp0eCSnL M2KrchLTI33B/ofhw8B/tH8xwn84W21KwOpou3J/rVIvpTIv+TJP+XJvhVIPuQJXiUwHoURL3nAj Dn8dGCbEAvBQg9lBmF2VGV2UGB0V6MHvYAcjgqVoLKCCIE5jIcVkKcNsBZOLybCrcVOJ0CwQpoGO QOTC1OTCNAulGMkV2ZbpCkLjPCuMLCLgGJ2hnU+NiQgOP01WDy02Tx0OL11OBBDQZvfShjWnlxYn 9BdC1AdaARHvJg0Rx+CjzRFmIhxuIealw0sA9wcMW1BmsYXujDIMYPAjQEt+jP/QOgASYANTAyl/ xf8Xw/3j1QHeO70pj3KM+9fJpcXIT4xbF0lS/9Jt//jFvZsPHl29eevKtRtv37//ZeLd3WdPXx3o ZJpP9qxGg9Ru+iCJg46M7NJJpPc9TAqgq65uqyXfWVvCs/QnqOcD2yVoKXZv38zDy1dSWkK1Yhk1 xYr66ioqiuXnzpxUUZmbjPTPEZlZyX9EC5Cpfj5+8O838h+a8UpSImHwb01mLFgBq7Nj1mRFN+TE V6eFV6aG12REV6VHV6ZG1mTEAoD8VZP8T8iKDSxJj8GmD5oSFCj/Y6uSQ1tTvZpjrWsCNap8lSpA AjxkS92lS92lStwkc5yEU235E6z4Yi34Ik15Qwy4YY4QXyCnJjTgQx0BhIDeSYHOQZbWHtrbpOjM xaEDAnRAYtbgXiVFN1+KfqE042JJhkWSDBBYqMBKri1Aaa/EgXTIQboAsnpqsgHPfXQ5ffW4/PS5 /fS4fXW5vHWA9uzILi02b01wB7K5q7EQQS8U6BxlqQgK1J5qTKFGAtE2kv4GAtD8Afx3UmaDCQ7A 1AefH8p8DDBzGQJLORboKWyr+BX+W/5E9miUb1/azx9GHS9vMHi2WvXtRrmdwcIdvjr53u6hFlqi S8nSAkPinY0PtBdnmSuKkpE9qbK6Hcl6zGfZQSIVFPuvP9xjWbkY2gzOnkK+sQV1e36KBUB+4VUL RFcuEKRahMMpb96wwVBbi5pieURQIPB/745tSsrK58+e+XMY8N8+yz+d/9B1byZmWgEzZ/tCHQRf YnIIADL4NzWmDJoAUP6XggSkRVemRVekRtRkxjTmJwHqchNAESC+PDUKaF+TGV+ZjowXBlRkx+cn hkH7YmVWYjnwH6YYSYFTIQOK4YQ1qaEV0U4F3lplXrg1/ioNgcplbpKFLqL5TkJ5TkI5joLZjkJZ eOEMe6FkG8E4S75oc/5wU75QI55gAy5/HTZPDSYokwnQUU+a2lKc0koCuvrQaHEvU2FbpMKxRIVz qTLnEiX2xUrs5Dj2hVq8Sx0UmH11uAL0uQINuOAMIYbcocY8KHhhDZtBBlxB+pyBegj8ddh9tdi8 oLOQKiNRidZZgYogT+mmTBugyxVlLRFoJAgdn5CeDirsDjBBAAwWlKZHZzpiRLXgM/5/Zf4PiR/I ftln8qif79GY+ct9Ci/75HZbL74Usup6LNu1TLkHjcT361Pud4a86g68VWB6p1jndrzALuelmwyW NciR5Ur9THpyCwz7C2uLlNQUTx09Tpp4/pH/0PBJAVhMS0Gxd/t2KPzFhQSA//ZWFudOHpOVkQ1y 8/hvM/fPefpZxn/Qgk8kYMo78H/snQVcG8v2x3l2pfdW7m1vXWhLvVCgUFyLu7u7JUBCSEhCgCDB 3d3d3b1YS4W6u7tSz/9sFiht6ZX37nt/+h77+XY72Z3dbIb9nXNmdnbm49G+EEMwFfZPih/0D00A 5AkCvBL9vZICSclBJHgckBPhmxEGgvdKoHvG0wmwPRVaCoIQewFAk0GUj0csnZTM8EkM9Abxx9Jh O2pcoCOQV4ynZZCtAsNcLNyUN9GePx0jmuIkmGC3J8aKK8JsR4QZJwpqC4LNdgWY7PIz5vYz5PLW 5yRpbXVTXO8gvdJKdIWZ8HKoFBjCcMBci1R2LlDauVBx5yKFnYvkdyxQ2PmTEudCVa4FECzAMASe GluIGptJ6puJ6tByyTEdT1UOT9XNAEF1E05xg6s8u7Mson9biRVWokstYTgT4SUOUmtIOtw4NU5r 6N4LUwxD90dRaFBElI8C+teFkUgF1yIIIWvoJvD5HQcO/Ee2754Pa96s23S3mac2SNBkyd9onGw5 Cn/tt19zkrJryGXtfszmAQeOTou1jfrLCxUX0Pm/s9nyveZSNo2f/1GaFP0TG9utHMbLe9dL87OY L8d3/bIAnD8on3Px99Daz7XkB3D7y6ZYtBD5uPinbRwb1PZw/TkK+N8+y9eo/xlMwO/QPzkBNA/O HBkCgJwYSIZAAJ7tJQZ4pgQRs8PhoQAV9A+t/Szxk5F0ICkh0AsJFhjUSBo+xpcAhiARMQqkOH8i EM8aVgTyxHjZBTuohVjLBBrtpmlyMIx2xDsIpDiLJjnwJdjxxtpwR1lyhpluizTbCoSZbGMg7AgB i2DOFWi0k6a9Fae0DiO/zkF6NfThN4d3+ASX6gssAXT4F2vw/qS5G14BXKLDt0SPb5GF6HKixjay 5jayxhaKxmay+ibAS43DS5UD1uhH2A54qW32VObAKbC7yq112bvaQWK5regyS6HFxnwLrUSWEbV3 4dV2QscBGKoE2g6hjyBUAaDDD9LxWQgS0PLHAqn/I/H/jPr/218W/e0fbGx/W8D27V/Yvv3uL7D+ 7vt//P3b77/9xz+++xYG7l3wzQ/f//27ed/O+4a1fPuPv//9229gRCAYJeRv//j2ytVz3Pybl7Ox ZaencO3Y9Hc2tq0LvoXGTgD0D+JH2fkLyvewhl3bf56H8r+t3D/n1399+p8xBPhc/5PVARjwBwn+ ofc+6szRKgCAdOmnE+L8PBLpuDSGJ7QIpjG8kgMIiQHg/z3j/PBgGlKDvWCkoBQGTBCGi/FxTQrC JQbhEgLc4ujYaJpztLdLjA821s8t3tspxl0vzE6WbsRLN+AkKK3FSv9CVl0XbcmT6iyc7CSQYL8b YoEYS85oCwgHtoeZbA4x2hRixBFivCnQYKOfzgay+joPOEpupZPMcntpeI1nuZXEcnPxFfAmn6Eg MsqYHv8Sgz1LDPgW2YmvAvF7a28Dq+GjxQISU6BbtLbCXqommIBNBKX1eDABMmscJVfaiCw127PI gHueueBikjYMWAT6R17vAf3DQ0QT0TXQ2w+eBRhCgx88FGRhAKMGILDDBGd/zh03d5bZVAJfpf4/ NwFf1j+rLgDjf4KvZmk+xg/68xBgjfr/eLpHvJ9bEt01LQifEYRLZ7inh7hnh3lkheLzIolFseSy RBpQmuBdkkCpSfOtTvWpSqZWJJJL4jxLYgglMR6F0YT8ULf8ALtsikGKm1KckyTDlNdTcZ2DyEJb /vkuoks85dYGG+6KtuSPNOeOsuCKMN8Zbro93HRLmPHGIIO1gfprAvSAtb4aa0kqqz2UVrsqrHWR X+Mkt9pBFkYfW20pBg2EvxgLLDXkX2zE95Pz3nVU7R2+epy+ejv99Dj99D9Gb6ev7k7oxUDT2e6t tcVLHYKCDQQldjfZtS6Sq+3g7WD+hbo7/27M+yNVl8tTYxs8nrSCMcv3whtQ66CHgpEI8s4Pon/k 9SfEEMCwKPAiIKT9rORm0307dy1/Tgn87+gftQKICWC9zAexPTQBkpIDiSkBuLxIfFmsZ0UsoTbZ qymD2pbj25Hn113g31ccNFgWOlIZPlQeMlQWPFobsb8KEoH9xfSefFpXDqUrl9qeTW1M9qiPwVSF WFUFW5X66Sc6SwYacHmprHeXWmUnsNiEc57mejat9Wzmu37Aiq8kym/w1dwWpL8j2GB7mPHWGMud QJwlV7QpJ0N/G11/p7fOdi/NbVB7d1dGnh06y7DbSqyygueFe36xl1znpcXta7iHbsT/CX6GfL6G fD76vDQ9bh89bpruLm9tTormdmgjwCuuhyoAZu9qW7GlRrzzNLeyOUgs9TfdDSMaQlclCAEcZDfC gCLwshDUAkzFoCKwFh4HosBwYOjTwWx/2z/njps7y2wqgf8J/X+oCyCjgLKa9BlUqMynBlNS4CF/ oHtxNL4qzr02HtOa6tGZRerJIQ8U+YyU+Q8V+w0DRb6DBT6wHijw7s+n9OZ6deUQO7MI7Rn49jT3 1mT35kTXhliXplinhjCbmiCjfLJyjJ0AXXszRXk9QW4dVmqNvdAyC95FBtvnq7F/q7Tqb8qrv1Fd +43q+n8Y71rkobCVrr8nwlIqxlY23EqGYSrhZyDkrb2brLWLqMlJUNvprrTVUXqjtehaZ7nt/qZ7 Q22VQm0UQ23kg23kg6zlAq1k/C320s2l/cyk/MwkfU0l/Uwl/VHMpPzNxGn6fHiVTU57wYIsNuad p8f1jQnfjxTtbdBbEa+6yQmeDshtdJBDBhSykFwLrwmZwfjfMNYgzFAGE4GIroEEdDGykdtcGOw4 m+7buWv5c0rga9U/qwow87MAdLSfSaY/FERa7EH/SPsf68EeNN1DJT/ZH5sRYJfpb5rrb1IUbFka ZlMeYVceblsV5VgRYVcZYV+F4FAV4VgWalMSYlUWblMaYVsGhNmUhFqVBlsXB1kW+ZsX+BgW+5lU BBoUe6skOgkEG20N1N3sr7OZpsHhqcCOhfBbaLn57qWGMP/v1vnKHD/Irv6H5Ao2He7l8XizTBo2 gwpg0rzsY7AmwbYafqbyNCMZir4kXl3IVVXQ10wpHm+ZRnVOpTolkx2SqQ4JFPs4L9sYonUUwTLC wyIcb44CadgCLy/EelrHECwZDhoUPQGM/AYbsV9sxX7ByK6GRwZBpjBsKaebEruz/DqMEocT7N2L vDXMMgEgeHaWFVhrIrIGgDcI3TS4S8L/tPft/5w7d+4sf0YJzHb9R/oSP+GTHgHox1+xBZPjf00Y gjikOQBp/4MGfKT935+QRMdmhzgXhNoVBFoVBlmXhNiVhTkUMWxLQx2KGZAGK+BcH+9WF4cBwYP4 y8Ksi0ItChnmBYGmhUFmBYFmhYHmRYEWRQHmpUEW5YHG+RSlJEeBaAvOSNMdUaY7wwx3+Gtt9lJa D41wThIrrIWWmvAt1tu1SAvmAt2xUH7LfNktP0d72CbRCMk+hCRvfLI3LoXmnuLjnuztluztmkjF Ask+7kk0PJAIbyL5eMT74OPgkYS3ezTVLZLiGk7GokRQXCOoblGwnQYNlh5J/qRIgkOArQZZX4gA Tw20twUY8zDM+YPM+ED/eFUOZNoSpY1O0A1BFhlTzAYZVhACAYgCoCIA7yzAyIIwiMAavDZv6Zz+ /wy9zbZzzHb9R/gSgZmsAHFGQzDNHKBG4YNpmGojnGr/B/0n0D2S6a4Fkfi6JEJdvGttLLYmBtsQ j6uJca2JxVVFuwOVUW5V0a6wvSrasTrasSbGsSrGviravibWoT7euTnFvSUV15zsXhPrApFCRYhl Plkr1VkyyY4/2Z4v1Z4nwZIrwmh7gPYmivpGT8W1rjKrnCRW2govMxf4xZhvsf7uxUo7fjKS4kz0 I8TRPKNphFjAxzPej5TsT04JpKYEUpL8veL9iLG+E8T4ekb5ekb6EMJpHmEsQn0IQJgvQrifJwtS JBIHUaK88aHutgwHrUDrvUEWQqFWgiGW/P5Gu2h6O8EceKhtclOFN4KgByEHdBx0kOOwhdG+YZRh ViDAEj+8X7DWQ2dO/7NNuX/O9cx2/Yf5EFHCfUkRvqRIXy8WkECMwq+YgC+ECV6xoKXJR4CI//cj JNPd8iNwjWlebZmkpiT34hC74hCHohAnoIDhWMCAhEtJGLYi0rUqClMV5VwTg6mJca6NdamPx0J7 QVsaoTHBDaoJRRAdRDiXBFnlU0wKiboFeKV8nGSuq2AORiDVnjvKdCtDf4ufFgdZlR3eMnaWWGYv ttQG6ZC3FN7nVeJeGUKwi/UjRtE8AfiBMXRKHB0eW1Lj/ZHuhjEgZghzkGAHtYae4T6eoTRCKM0j hOYRTPNg0PAMSPgghPgQgsEc+HhGQH5fYjTVI8bTPgqnH4VRjLAXC4O3Fc14/Qx3+Ohv89KGXoOb cWqbsSqboQexgxwMIgCjBqyzlEDcPgoMMeypz1ca7vzn3HFzZ5lNJTD79U8K8/lAuA8pwudTK/B5 dMAyDdP5UEeAKIDVgQeJ/+H5PwzvkeSLzQ7Ggv9vSvesjsPm+Fvn0O1y6PZpVKsET9Nod6NYvEk8 wTSRaJ5OtUnyNE8hmaR6maeSTTNpFtk+ljm+Vrl0m1w/y8IQ+5Iot0KGQ463TR7ZspCoX0hQzsdL 5bsL5bnuSbfnTrTcGW681V9rAxke8sksdZFa6iS5zErkF3gXWJ2fnWyvH+1HiADRwg/0gQsmTxFN p6Bp1PxBBiCMRgylEUO8CcFUwIO1RoAtKOE0lqWAE3p7RFLxUUTbaLx+NFYxykkKXlgONOf2Nd7h rb/VS2s7UXs7QXOHm9o2eHHIXpYd6RQA7ylJroVXmCFhKbXaUx/8v9Pn9+378XHmK+abh8y342/e vhyHj4+uXlKSU+Pj4hfmE+FYu2nlL6uW/LRi2aJfVixauPIf8xyVVVoSYg5kp7JI7k+O7kkIbQjx ycQ5EM0N53/z3Q/f/Dhv3o8Lv/tx1cKfNsxftP7Hhew/zF/74/wNC39a88OPmxYvWffdD8Dqb+cB 6PWw5u1FZuM5Ejcx8S5M0QULzNn18BYy8xe6oNP7ofN/Y/QkkPRWNWQHMnEwstc2fGLe7kusE8J8 v+zcakzWfIETZ2BHcsJy5OGHkkBPO7WoUZFZhtFL+iqW2a5/uMVRpqwAagJQkUyGA6CKGeoI0zdO 1gu8YugTjwAn+//gE/xcM4JcapMILemEmnjX3AD7DB+nHDo2wweTQLSL9bCKJVjF4C2TvOxicOYR rsZxHuaRWMMsH+d0b4d0b7u8AOccf6f8IPvKGLeKOFwewznL1znLxyGXapnvpV9AVCvwVCjylMlz E8524k2x4Ywy2uyvuc5LcZWnwkrs3qXQJgdvAWoJbfB2MJiuf/hpU/qf+pnoDwdhA6D/aeIH/U8w pX/IEAGw9B9GwYV5uUZ62oAJiHFVjnaWibQTC7FAKgI++pxUXU6SNidec6cT691BaAuwhfkOUWB8 YZl1oP/C4Bn62796+Kyl9UhL89DlU9fuXX127fyVkyP7RkfG8jMLJIWlygsr/s72j9amVj0J8Twf 77HCovPlxbdqCu/WFF0ozLhakXUkNeJYZviBxIB6X7cknO0v3//ww7cL5/+4cPWSFUvn/bhu3o8g fliD8tcvWLT6+x/ACqz9dh7C9z8AqMBAbCBCdIquqXn6WJNwj3+kQETJE2IG+4DM+feQ9QbRpP6R 9DgoexhVL8wCxjp8GNnImiAQ5hS8lCcP8wZCBpgg/GEt8kAUvggmFJ9cJlJz+v/TbN+U/qdbAVQG nwH3Ogq4UAQIkqdMwFR1YLr+ofMf9POL93NND3SpTya2ZRLrk9wLGA4Zfk6Sm5YEYyzU+LZQrXT8 7A2iPOwi3C38bLRjCTZxRGu6nY6frU4KzSmeaJkb6Ea3VS0Kc6mMcQfyGC4ZdEyan0uaj0MmzTaX ap5PNiog6+YSFHPdJbJdBMAExBhvCtJh91ZbhZdf7ii9ykRkta7IxmC8VQwdvfjpdo1V35n8sRPK 9/YMm/Tzk85/Bv2DIQj1JkDOMKpHOBXPMgFYiAJiPIxi3bWisUrhdhLBlkL+Jrtp+txUPW5P7Z2u KvAeIesNQtbrgw4wkIkM6H8t6D+fMdPz/xdv3j55+e7FyzNHj9+4ei0rOgE8//rVGy6eu/zDd/M5 ODY4Wll5WdoO5mSeLs66U1/xoL7icVPF9fKsa2WZl8vSrldmnitMPJOXuD+eUUR2CXBy+W7eDz+B b1/084rv54HsJ5i3aO0PP637dv6m+YvB7a/6bt7qed+v+v67Kf1DAvQfXtvzsf6ZtT2I/z8FomaO 9/QgOu3pQZw8on+Yw5Od5bon9a+3dR7zVFoeRgJVb60Ze09tGuwG2YerTcx9Oo/Q04phV2OfB3th jeqf+WGy4FOteci8o3P6/3fpH7UCUyHAFwwBmIYPVmDSFkwECNF+SBdAlFhffKwvLs4Xm+rv3JDi 1ZpFqktyL4nE5AS6CK1dgNVVojtb2KvLmMoIBrlYOGlIB2PN472c5Xeu9rU1UOTa4O9g5O9kFEWw cVTZUxaFK4vEloRj0gOcE/0wib6uib5YGFwg1RuTSXHMpdrmkAxziVq5Hoo5ruJp9rzxFtuCDTgo 6htwylutpDbZqQol+OLB/4f7eEAzR4SvF/zGT0B/e4i3J+rhpxz+lxJotkkTgAcTEE7BRVLcYFDD WKJ1NM4wAqMaYr830FKYbipAM9pN0eciQL8jzW04ta1uMEaQ4gZneRgviN1BDvH/OQHWM/xRx2Fk vXfvx18BTOZLsd0ie3gEVi9dveKn5T9/t0hLRibADZsbEHikJPd8ccb9xpIHjZUPm6petFY/bii/ U51/sTBlMNLvaknG8cy4phBKnh9t4Td/9bC1XDv/exD5uvkLIfJHAPH/uHi6/kH8U/r/02411omO fBw0/Lknn4Vnm+3x/2Q0C21dKJPVAVYMzIpvJwMB9ON0JnZN2IKJJkNfUD7S/xfRvw+i/1gfTJKv fV0SqTHNszYJVxKByQ50kdgEY/iuD8M7mSuKm8oI8a9eoCW0LdrTPpHiwrP0m2RvrLuePCC0bmGq L1aNZ2VFNL4a/H8kVCWw0T6Ae7QPPtrXI87HM9GbkEbFZXg5ZpOt8sjGeSTtHJxchotwtBW/jy43 SUeAbKoYS3GBKUYiWA34rPbOj1o9pn71VGz/m+KfniGE4hEKUQA8CKDgwApAW0Ak1AUIdmGuxqEu mqH2CoGWYn6mgj7GfGQ9TmgL8NDY4qG2GafC4aa8AaO43llxA8mALzvA6vPb9/2LZ8zx5+9fPme+ frWA7W98XALbt3Gv+Xnlqh8XG8nJhLo6J3t7taclPh/svttU8qSr4VxdTZanZ29qwrH83NuNdeeL s160Vo7GMbI9nKz3yhoICjDv3SKbm0C1f828Bevm/wRhP+h//YKfAagIIC0CrDRqF6b8/7RK+Efy /bxpYHyYCkfBFMDocunhh+r9VOYZxxWYx/5huNHpR81CSf+hS/pa9P+hWQscIBgCqNyiwfAfAW1d Q56cwfu8QIwPPCR3B/3H0Wwr4vBNacSqeNfSSNccBlZzD3swxnTv9nUuuoqu+op8a+ZrCe+I8rBN oDqp7V6fQXfT5udIINljNSUJBvJqPKtKIlxr4zyqo9xTA5wjfbARrCFDIXSP9vGKpVHiaeR4CiGZ 4p5Bdc6i2mR6maR46sS7a4Q4ajEwJpFeGHglARrq4UknNNpP6f/jug+4/SnP/9vO/xMDASYAsQLe +DBvj3BWc0CIl1sI3iHYzTLISTfQVoFuLkk3E6Ya7iLr7fDShenMt8L7xXg1GGhgo4vSei/D3Vn0 X9P/m1fj8kKiu3fwr125YekPizWEJUJc7WO9MJXBfrcaqp71NjzoqD1RklcfHVXCYCR74GnmJlk0 4pHsBAgKOsKo7grCJEM9jKoS89Z1Vx0t0DmIf8PCxaB/JAr4gcX3SLPfym9/WPb375Z/892yf3wz Pf7/oHsknp9Q9ReaBiYbDiePR1sKpjKjB6OTAj9krVH7gm65xco8PrHnD2ltNmae7fr/yI+xgt4P 7VtIzXZmwr09gTBWPXmagUAemAORNFT/+Gga9JNxi6G5xFBtS6LcG0H/ca7FES5F4fhcBi4zwC3d DxfhYR+Gt4ZZgILdzKC/XSLFMd0HE+xiFE+0QdoFPaySyPZZ/s4V0W6V0a4VUa4pdIdYP1wUnRTu B3omgf6BKJpXlLdnDNUjluIWR3GNo2BiKc5x3phYGg552ucDD/Mmov1P2jvA0oUAk036vyfsZ0w2 BM5oAkKoBIgFwBYEe+GDSO5BHi4hONsIgkWAkybdSsbbWJBqCBUBTrLedqIWjCmy2V0VWgQ4yMb8 GX7mM9y/L8aZAFILeCG6W2TXFq6lC5Z//5fvHXV106m0JLJndSQNFP68s+ZFf8v99rpD2SlXaqvP VpVQtFWyKOTBxOj98SHRVgY1wQHbF84X2rCRn53dRVt3/Y/z1/y4cB34/KkqwI/zoUYAsl/+3fdL vvlmyXffAdP1/+HaPtY/bP+4aQBpJgQFt/b0wPOBntpwtG0P1T+aGdU/ukZyQ/7h8NZSJHBgHQVr pJG/B9bjR2ox8npxvz6B+GyU/dQ1fU36n7yhJ2KBL4n/0+2oIQCLQJvQP/I8jIYHUP1HeztHk60L w7G1iR5l0ZiCEIficPfcYGymv0sixSGR6hwD3WxhLHCSTSLVLt7TKsnLNo3mlEq1TafZ5wZgsv1d 8oKcoXt8VbRbWZhLPNUm1s8j2p8S7u8VznpcFwXteUithADfGwGVcCoeSQDIFrBTSAjzeYQ/LdSf esKHNPIxKB+YsRYQRMEzKPjPdwWR8YFkHLKLjGeFA55BZEIQCR9Ccg8nu0aSnSMI5kEOWj5m0hRD fi89LpIOPBTchlOFrgEcVFPBNB+zX9P/m6c7OXZyrN64aNESGBBAkXd7jJuj/K5t1QmB4731oP+n bbXXKwrPFmT2JCfzLFv1y3ffiWzemo3HHU6KCzHSN5IQW/rNN8u/nS/JK7BhyZIVP8CEqAvXTsb/ aCvgym+/B5+/7NvvFv/jH9P1P6vlNesvbrbrH+7mT/jwoIsV0/4KSKUXBSJeBDzq/yO88ZHeOCDK G7rKukZRnaKptrkhzjUJHmAC6pI8axKIpdHu+aGuucGYDH+nVB+bVJptKs0mzcc2w8c2kWyR4m2T 6Wuf6euQ4WtXFOJeGuZWGoqpisTk0a2iPS1joROeDykUmvHo5Gh4bs96VAnWB72GaUBA/qFeM/W7 0N/7iYA/L4ff3DJ1BjAZkDnQyz3QCwcEgRUg4xlkMCuICQihEEKQBwTQR8A9moQNwZj6WilSjEVJ ejxEbU4PrR3u6lt9zUVSaSYz3Mzg+aH+D41/b5iifEIbV21w1ze9V1HAHOp40l3TlRY5XJJ2vqGA KCs4kBBxu7m6NSJ0KRvbqvk/rZi3kGPpit0r114pzTfg4eL4cdG6RYu3LFvJu55j8y8rIAH1fyTm n2j/Q+J/MAHwCHDp998vnzdv5bwfIBCY9eL6Ci5wtusfvWWnACeGAC6OjPixX2fSNIC7w00RRoU2 MHeUSKprJBUL+o/zdcgOdimLcqtN9GzP9tlXEtxTFNpVENpXEt5dyOjKC+4pCO0vjugrDB8ojejI C2zLobdm+jWn+7Wl+/bmhQwWR/TmBdbEuRcH24K9iKd7RvqRocMi4v+hEw54eCT6gBjEA4nnWT12 pof0n7TnTwkbdfUTH9Ef/gmfGUck87Q84O2BaQUIJsA9gIQQ6AXbPQAkCkBDBgo+jOwWRnQO97QN djX0tZYjG/B76uzCaXHSrSRTaTP5/yn9v3z7w9++YV++5tWRkcf1RdDaN95afiA78XBx8oueBuaZ 4ZuNFRfL8+uC/AXWrmH/aemahUvWLPyZY97Cxy11NAPd9fPmr5q/EJS//qclOTHxq35YsPp7aPb/ SP9QFwATgD75B/HP6f9PsS6zXf/ozTp5y054MIhjwYn9pv4nM0BO9yn9h1Lcwyhun+g/OQCTFYQp CsNWxXm0ZtL6i4N7isN6i8P7S0H/IX1F4bcOVL843fXsVPu9wzUXerOPNSftKwltTqc1pnrXJZGb 07xb072rY92KQm0LQl3Sg2FwEeiuR4IIH21pC6VA27tHCPWDV/+VKv0njh1+7CdG8IsfIefHmacV HXIS+OhPdKN7ugL+RBzdC+9PQqzAhEkFE+DlFkx0DSZhQojOoQRbf3h30FQCr7eHbquQSpuh/Y/5 4hULVivA27dcm7e9GzsIAf+tvJSBCNrzvsaBtPCn7eXvDrYwjw0yjwwdykzVE+DduGjJ+sWLOVez 5/vSHrZUn8zLVODcDk19O1atWvbXvxpLSrP/8AP0BUJMAOr/pwEhANIQ8LH+670tkFnAR2PuDqV1 3mC2ZCPTAaELOhE4TP6NzBNug4V02hiTOZYGW9AZwTvD8eiEQRY2pImpxP8UYX0lJ5n1+ie6BUxB cgsEx8UiyAvH+C2m6/+DCSC7hZJdURMAzj+SioFhvBLozjnB7mXRHg2p5JYMn/ZseldBMPj/jrzQ nqKw/tKIw/XJl/pLrg4Wn+7MGK4I7ikMaMvybUylgPihslCT4NmQQq5NJBSGO+aHOOaF45MCcDG+ uAhv+C5sMAkLugqhIGHIR41zk8H/9FB/uvin63y6HfzdaTd/IujcNYDkhigfwY1OdPXzxPoiuPsS 3f2IYFuRkGEi0IDaARQyERvkiWV4YkIIDkGupjQ7jSAX7WTaTPPtTtM/dP6FigDZ2pDZ23arIHUo ype5v304KfhhU/HDpsLn7bXv9ne/Ge47kJW5YsFC9p9/tpGVvt9afbu+lNnf0xbk0x0VdjQ/oyUm 1FhM/I/qv5M+oX8LfBpIGhTPUv0H/SOpUZgvDJkRENX/jXpSPQnRf+kN5qPnr5mXC2DvnP5nndUK IGAn8HQNJMKtOQHSdj3JrxuCYCRScJ/EDZGilyvIMsQLA+KHUf1SGZ45EV4lMV51yd4dOf7d+Yz+ 4rB9ZZG9xRDqh3QWBEMI0JrtD5H/UHlof0lgRy61M9cX9N+QQqmOJ5ZH44rDXQpDnQtCHDPoVhl+ ltlBdsl021gfuwhv+xCyA4PoHETCMrzcgshuILNfeXQP1mFG/X8ueHDjvwPw81gE0DzJzW9yzRI/ 4Ar4QTgAdgGaBliBA/pFSIxAcKETMHRPjD/BGaY/jqHYJfnYfbH9D/X/LF48e3J/ZIC5v5t5dOhp V9XF4pR7jXnXq9KfNJVBn583vU3AvabqApxTf0yI5tqlhXjHvujgLBebQhebE2nJXfFxRkJi6+bP Xwqd/L+fD/1/AagdAEiC9ToAdARAo4BZd7N+hRc02/0/3QMzhT8BC6DmIBDMwaRF+C1D4A7aQwki uTK8XIOJmBAvl3BE/JhUBr4wjlaeEtCYGdBXEjlUET1QHjlSHXewPml/TeJgRSwYAmgFgBDgYG3i garI/ZUhPbmUtmxqayai/9pESlUcsSIGXxaNK4rAZgbYpvpapfuaJ/sYx/uYxtCsI8h2YWTnYC+X QBI2gOT6oXI+Y9X9442o//9E/JOyRxz7hLxRkX8G+Hk/AgZhQvCo7GfAj+RK90KsAKzpXmAUXH09 nGk4JxqsPVwYXvCc0jnJb6bx9qcpf8oEvBl/9uT4UeaxI1cKM+43FYD+b9flPG4ovVWee6e68EFD 2ZnstDu15bdqKw6lJQ4lRBxKj62me5YQMX3RoU8PHdDg28Pxzfcb/jJv/byFIHiEefN3LF62/Zfl 25Ys2/LzEo5FP3P8vHhO/3+KtZnt+vfDuwDTrQCa/sgWTIsLpscIkJ4wDV6uQQAJlO8KYS3D0zmM go3ycU0OcMuP9ipL8qvLChmqThmuSdpXHgmM1iXur4nfVxbdUxTekccA59+WAwG/f0e2b0+BX2em V3MGpSWD3pji25zm35ji15ji05jmW5vsXRnvVRZDKApzTiQbRBG0I4mGYSSrMDJIyCWAhPUnYWes ukNbBloDn8n5o20fbhC6Tzl8VgUeEfyEvFGRT+LrgfkEHw8MjTCBDwEzI2AXkBiBBaR98E7e7k7e OBeaByYAAiWoIvnN9P7v5/off8kcf/nu2fjBkvK3ne0TwX9ryZ2a3BtV2ddLsi8XpA1HBNyurrrZ UHOlrORoaspAWHCDv0++p0tDZECYvpXMhg3WIjKFbpS9azds+nEBx/wFW+Yv5Fq2XGTdBkBoHQcg sHwtWIQJAdyot3H0hvSNemQ9fRmNwX4ppIfI/0/Rz9d+ktmuf1+cMwpqCKaYbhGm6gifiB/9yDIB iOdn6R+qtc7BRBcYJyee7p4TQSqJ8y5NoDXkhLTlhfeWxuyvT+ksDOuviO4vjWzPDWnLDm7ODGjO pDdlBIC865LA7UPLP9T8feqTafXJ0FIQXJ/sV5/i15BGr0/xbUynt2YHNaX7FYQ4x3sZh7jrhxIs gok2gUQnuqeLH8EZNPyJP//UIkxrwJuKxlnK/+DtJ6Xu6ovHAj6fQcNhJsA70/DO3izAk38JsAiI /sHts6ID+AhHwRmo7i7eYGpJ2Ahvlzjf36f/V6+Yr169vPviVPdIkgf2YlXWw/q8x42FoP+bNTk3 y3LuVBacyUseSY4/XVRYSaEab+fcxsaWinEqIbs3BzH6Uou1OHjwKiaS67bnkAOjrFy99Iw5f1rC u2KV2HoO8Q2bRDZsBkTXcvCtmXgnB2nbQxao1iNLXzj6ERaY4HsI1X/MEHNoDG0SmJgGGPR/rgAL FX+0gXCyueBrl/Mfvv6vRv8zGoKpWOBDM8FUe8FUTQGxAtB2AG1aGAYRE+TpFErCwLBZMOZ/XhSl KMa7PIlenRHUlAUmIKKrOKa7OAZiga7CqLZsRP9tYBpyQgFE4ck+LemBbZmMlowgSAAd2aF1yfSW rJD2nPCWzJCWrLD23Iiu/KiugsiSKFKSr2MEySaEaBfg6ehHcPLxACsAcfuEJ2c1y31qDqZZBzTb pKtHvP2Ew/f1cPFBmBT5lNo/TbggPtzdiYpzooI/Rw2BB0h6kmlbIEAA5aNhApIBOdCF6u5M8XDx I2LCKC7RPjO9///8xXvg2WvmizfM52+Yr94z37x59eDFyzsvW0obozzJt5rLbtXkAw8aSu7XF92p zHvZXgNvAXaHBxYT3dsZIS1U/zIPr0hrq4YQvzK6r5u6XoqZo+NeVayysSGfbKSjp8jS1TsX/MS3 fA04fwmOzeIcW8U2bxPh2CS4fnI+skn/b2GBtFCmnUQa/1jp5/SCgtdj8A4fcyzbe0rhaDaSBYNe cI5kY4EtODenf9QKwJzqs27xcXeazpQVmB4RfF47mN5kEMBqJgjydA0iYAIJzgEeDqEklzgf98xQ ckYIKT8S/H9AeXJgbRqjPjO0JS+qNS+qLT+6LTeiLTusLSesLTesqyhupDbrSHP+5cHaK0N1vcVx bTnhoHOgLSeiJTusuyi2PS+qPi24OSuirzy1uySxMsm/NI6WGuQe4eUQQnQI8LT393TwJTiz4nbk 8dvMIM310+P8D0E+aB4FUT7eGaDhQKW/BtXNmermCFDcHcksKGAIJoE0uh3diAYIiPLxzoixAKvh 5kx2dSLjnX2JLiFezlHeM4z/i4h/Sv8v3oL+3z57c+XkjdtnHt49+6A2Ke9hZ/PxguSz5enXK7Of tJQ/qi8Zb6t+0lx9pijrekX+jbLisfj4wfCwBjq5zI+S5ks/UNWWYIX3N3O1EFHx1LRyUzEmaBnu Wbx895KVqP8X27hFYssO0U2bobPwrLtZv8ILmu3+39vVYQqaqwPNzdEHhWUXppuDL6XRKoM/3iXA w9kf5+jnbhPq5QKv/SUHeaYGETKCiVlhpOxwr7wIamG0T0ViYFVyUF1GaF1GcH1GUHNWcHN2SH95 wlhr/qnuUnQN1YT2/LD2/PD2/IjW3IjatKDyRP+yBDpCUkBxnG9uJEwoCOf0TA50jaI4RADezsFk JP7/UkOdL7jfz/DBg9Q/hYYD5SN4uwMf9M9SOwoiXdbaieJqD5Bd7b2+AAlrh+xysye7OZDdHSg4 MAeIUUCshquTF9bRC1oBCU7BJMcIygztf++ePUf1j4YA75+9vX3+4d0LT+5fenXl6K2Ruq6rrRXn qjL3JTFO5Mbfayi6XVsA3G8se9pWfb+56kJJdlOQb32gX190UHkgvTYlPyU0rr+wQX01J07VTJBz 9xZ2jg2r1mxauXLbmtVb16zevm4drLexs69YskSQgwOV2/OZlq9Qif8/lzzb9U/B2KFQsfZTeGPt PxgFN0cwCohd+DhSmPr4oeLg7uDrZu3nbpUYSEgP9UoLgVmA4eU/Z2jcTvDDpgbg0mEKoBBCVggh OxTwyA33KIsll8dTqpJpzdmMzsKIrqKojoKwtjxGR0FofaZ/fVZga35EbTqjIjGoNT+urzKzrSix LCmoKM6vOp3RkBNemRFUnEQriKNkRxLDqSBaR18PaFoHMNOFPSlpJ6TJHVyxuyNAncLNgTrBtI2I REHeM0DGOgJeGAcWdiQXG6KLjSeAsf0EgrM1bCdibIlYADEEYA5IsAaTgbWHw0lYsAhggByDiI5h 5BnG/5iu/xtnb506cO7m2fsXj9480n/+5ND5fZVdPUkxF2pyR7OjRlLDx3Ljr1ZlXypJv1SS+ayj Fnr+gP4vVhQdzskYSIosZoRVpxcVxGW2F1aoiUgFO5FF9wgf2X+wJK+gpaqGfwfn5tVrPR2dJXbz NxQVb1y5SmLdxHzkIP9T9RhYUzDJWX0Xk/suQvr/R0xf4bfOdv2TXew+h2UR7FHAKHhjHRBcJwwB ag6mmDIENDcHirMpHWeVHk4tSQ4qTQksiPNJD/VMDyZACABOOy+KWhBDK4z1LorzLomjlCVQalN8 6tJ8GjLo0Cg4WBU/2pA6XJPQVx4FtOQFN+eGtORFNuVE1meFN+VEtxbGN+fH1WdHNeXFdJYldJUl NBWElaf4lCV558eSw6ku3q52FFfwq6BPRJwkF/tP8MIgwkMhuYB0f51PD2edzY7ojODpZAsQHK0A vKMlzsES72gF62lY4BwmwDtZgS3wmITAMhlEZ1sinA1jS3Wzo+PtGZ4zPP9/9/TNm0evsuLS9BUN 97UcunDkztmDNw/1nAGOD5ztLW6Pd3C5WJUDJuBITtxAYlhHhN9oRuyRzPiT+ak36spuNdWMpic3 R4UV+PnmMqJzwlNzotLrcsqrMou3s29dtnSZ4B7BDes2cG7ZEezjv2nF6o3LV6hI782Nj+NYuSrd zXPK/4P+KRhYEP2fYoUDX6ES/38uebbr39PB+hOIDjawhehoQ3KyBbxQnO3IzmAOJoKF6YmpqIHs YuPlZOKNMYvzx+XG+palBJUkBRTE+xbF+5Yl+VemMmoyQhtyIpvzo1oKozuLo4dqksdask505p3r L7l1pOHZue7XVwafnu2+cajx8oHa031lx7uLT/VWHO0sOdxRPNpSONKYu68mu6MkubUwobs8ubs8 qaUgsirDvySJWpzoE0p28XK2Jrk4EJ3tQZ8ERxvAw8F6Op5ONqhuWYmJvZ9ngy1ohk+Yfiq8vRXO zhJnZ+FuZ+FmZ+Fqa84CEpPYmbmh2Ju7O1gAiJlwtABbAAlYT5gDJyuisxXZxdLbZYb+v5qyutoK +goSahyrecDnD7cfP7X/2pnRG60V+wabR5sLGuXWb3jSVXevq/puWzUMAdYc4dsU6dsZG9oYEpDh 5tQQGpzh5RXkik1lhGWEpuZF51RllHdXttXnVrCx/WXBgoW7OHctnL9wxfKVWzZv2bxuvaSYqMge wdVLlqxe/AtWRhlVzIsXLz6vAfz/iOkr/NbZrn+8rcWXINhZsrDytLcm2CNC8nT8CIKDFYBuJIIn tDfD2RgSHYxCKU6JDEJ6BCkznAT+PzOUmBNBBs9fmuhflRZcnxPWlBcB+h+uSznWlnOyK+/iYNmD k21vrg0xH4y9vTZ860jT1f21Z/vLjnYWjnWXjrYXHmwvOt5TebS7/EBzUV9VZnd5WmdpYmthLFCf E1yVQS9LDQgmOXk6WHo62Xs6ziz+T2zBJ2LG21v+CqBzFHcbc7ePmVQ+qv/pmLramrpOWgF3sALT QEIDRwAsgiXB0ZLoaOHlNMP4X0J7JEUFpXm3iuen1p4avX585OrFsdunDlw61HtitPN4f80gTOl9 p6fr1f6eF/s6bjVVXawpPlGcWR1EyfB0SrA3jba35VnLQcaQMmMyC5JKavPr2yo69jUN9tT1NZa1 cm3h37VtTyQjgXunEB+vuJiguAK/rIaYKjQN4OUNHKUUvkK5zbpLnu36d7M0nRkrU3crswmszT6/ 76dk4G5rgbO18LCzxNua4W1NiI4mUBVPCMQnMnCJge5AShAuNQifHuwBtYD8aO+SRL/yZP+G7OC+ iriDDWlHWjJO9xTcPdY8fnkf8/boi4t95/eVn+ouGmvNHa7PGGrM3teY1VGe1FGa2FmaArQXJwEt BXEQSjTlRddlh0AIUJYSAP7fw87cw8GWhfXMYkY89gRw2b/C1K9ztTb7FTDWZl/ExgRjY4IFE8Bi IhaYighQW8CqIHiw8LQ3n3U379wF/cslMNv172ph8puAgXC1MsV+GTcwENbg/M1xNgaeDsbwWk5C oAeYgORgz/RQiAK8IARgNQFQiuN9K1ICqtOD2gojRupTj7fnnugqOD9U/vhcD/PeUeb4Bea94zeO tF7aX3d+uOp4T8nRnrL++pyW4uT6nJiqjPCarEio/wMdRUnthXGtBVF1uYyqzICSZDr4fzBABHtb D3sbCM5B/1NS/1jz5u62iA+frmr4CBvR7SwmNP8rPxnd5fIrWBu7WBtjALACNiaoFZhuCKbCARxi tsCAGv/LN9vcCWZdCcx2/WPNjb/ElF34Tf27TgYRWAs9nLV+GIzAFUBICPJICSGlhRAzwrwyWY8A c6E7ULxvVVpQQ25oV0nUoZaMcwOllw/W3TrR9voOiP8q890d5osrd88NXTvWfftU/+VDzTdPdp0a buity6nPiy1KCMiP9StJCq5Mj2gpSOgtT20viWnIDa7JYZQk+8MjNHdrEw87G4KdDc7WEtXzl8KW z106qnx0OwgbXWMsTVCmG4KpjZBw/hWsDJ2tDF2sjcAKIIaAFQ6gTA8K3KHSZGeGtzd1t9b5/OaN L6m3j4hzD08nRGc/ZTKvvHt88MnLnLPMgLHnceeZEYfenD/7dHTwbuCx8bCjzPhRZuKh8cr9o6Xd /VX7hmtG9rfee7XvPnPwMbP52tuO28yuG++7b72BLWO3mb23mXdfjTPfMd89YDLvvCs4+7LwLLPs zOuicy977zFHHr4dug8jDs8t/2oJzHb9Y8yNvgTWwhg1AYj+LT+IYboAPijEEsmJtTBwt9KH93/j AjyTGMTkYFJqMDQBeGWHU8D550SSC2Jp8OgO2u16yqLH2jOvHqq9f7735Z3jzPHbzLePme+fM988 ePXwyqsHl1/evfj42omXd07dPT8y2JRfkxNVnBxUmOCfG+1XnMgoSwqGpwBtoP+80NqckNI0BoOI 6t8KYEUiFlOSnvLnvx7Mo5r/ROouFkbAjD/5d+nfakL/E7HAtKCAZQvALhhhrfUxllo4G83P77XI vEqLoHBLajgpLs8noeDRKxAss/nC454Tb8sO3Lt05Nlw52OYIAi2x3ddCBxh5rSO1u0/0nzwWMvh YznNvUkVPf23XnffYVZdfgfUXn7XcJXZfJV56DHz5Rto2WPeOXcPvvT8octHbr3KOfc249yz8jMv Gi6/6rzDbLkBOZAFZvtB/kOH8UOm/tkK/29VI8CsILARhu5jjp+SsE1DPsIEIXpTmce5zeKQaYJY W9gJPexmpdzojAC3SlnTBCEjAKLngTWk5+nFEVovzQsfppbWwjDhaaUEdNBR9AzosWbcE72S/1Vd /qeOn+36dzEz/BJgF7DmRpP6BzdojIrhS2DM4VR67laGoWR3mPwrJYSSGkJJCyFnhlPzomhQ8weK 4/1qMkPaS6JG6lPODhTdP93x6vYR5tvbSGfy93B3v0Z4/4b55iXz5VPm+P13jy8/vHJoqKUA9F+a Gpyf4J8T5ZsVQcuM8M6P86/NjWoojKzPj6zKjoD4380KMVUA0mwx6ck/j+E/twIzxfkTnv8T5btY IIUwtdHJwtjJwgiYIRBg+X8UNARA+GAOjJytYbuBs6UOzlbX0VjBzVLp83syva7XmBaCDUkCKKll 3cFIH4H3TGZF1qlzx5mdDZfPjrw5dZB59uD7/vK7URnFJwbfhxc1pTb2ZLcPkhMK3CMz7IPTW6+9 bLrGrLjMrLjyruzS87JTLx5DN/1rz54i2mc+uPru+vlnY2OX3j9j1h6/ndPWF1/bHlDS3HwNvmdq mZiiB53MI5x93sOHD1H9z2PHgD7BLKD6Zy2XYLsZTODz8OGU/mGSD9gBW1D9s7INT50HNTEwxxAy r1j4cPgwkgbzMDHpEEv/PQ8npgqbmoPkPyXhf+l7vmL9g12YHhpMNxPOYDXMPzIEzhBHmBlgzPXw NsYxvoQEf1ISwwsxAaGgf0pOFCJ+eP5fFOeL6v9Ie86V0apnlwbePzrDfP+A+R5k/xZRPrJ+h/Du DfPdMybz8ev7Zw52lzcVJ5anh5akMgri6Omh5LQwCvQyKEoOrMmNqMoOK88IBf8PAcuHtsxpnvzz MP4TE/C79T9lASGBgOjfEuF36h9sgZOlIVgBqPwTMZZkVwu6hxWDZOvvYebnZvD5jRZT3KTnSXek x3jGZJkG5h0r870//vDtC2ZrzYvsxLHDA8+ODzJrsx+ODbzsb7h6ePDe8e43KeXNwQUN0ZVtXvH5 jgHx2OC0kbtvBu8zW66/a7nJ7Lnyqurmu7tnmRcPM4fabw52XIAvvXz8xdUzd64dH0+sqqYmlsCB vukF8WVNM9z4LP3PLb+/BP5X9O9iAcbCwMVMl2Bnmhbqk8IgJwdB5Z+SFkrJCIf+eSB+CvI6UJxP dXpIe3Hc0Y6864canl0aZr68yWRC3RaUz5L9hPjfsgKBl0j30ztnDnRWdFSkVedEFST658b65cTQ s2P8sqJ8ipKCQPlF0MsgMTCE7OJmboRUVSbrLNMr8J9U4/9Z/X8aFPxm/R/1/xhLI6yVMdbKyNXG mISx8SO6MCguQWSHAJjpzMOMjgOMgokzjP8ZW96k6uhhTmY4BsTaU0IcfSKTq4briu/h7MsG25mZ ySf7W+9Wpl3vqLhRknalt/FpV82d69eZMVWd7lFpdgFxtvR4U1KoJSWy/9b7hhtvoUyZ794eP37y 7euXQx3XW+v6Ht1hXj/P7Gq6cOzwRahHdHecDsytAfMBa5+0wt9/l8/l/FIJzHb9O5vqTYcVw4OM EZxN9dEEKwpAqwmsjSb6k4foTh3rZKLtYqrtaqFLsjctjGfkxdBzonxyo32zo2i50dDnzxc8P1Ca 5A/P7brKE491FT462/P61mHmu0eTzv898z0wZQKQEOD9+IPbFw6fP9TVV59Xnx9XmhZanBJcmhoK FCYGFSQEFiQGZMf45MbRGUQnN3M9nJWxu5UJ4GZp7Gpp5GZtAmsMYpuQi8daGrlCBmtobANMXK0+ atj7vPL/pWr/1HYXqBN9AcTVWxiAq3e2NATlu9sakzFWNJyNL96W7mnr52HljTXyxhrQ3AwoTtqe Nsp01xna/1Iauq19QhVs3JXtPAzxNDOiv7l/bE/b3dPHmN1N97sa73oTK9prbiZGp7UVMwuTTmYn jKbENak6eVlSQ50YyQYEhiE+yCkwKWv4RMOFV0wwp++ZDeXNLx8wXz97NtJ1c6DjZnHW8Ejn+Tf3 mW21JzsHh33ic7yS8vwzy3GRyIt96ALTcU6t56T+h0pgtuvf0VALxclI28lYx9lExwUw1cVCTd7S EG9tTHI098Za++HsGUSXKF9CWrhffkJIaUpEY0FKW2lGZ0VWV2V2d1VOb03+YEPBvrq8gfr8hryY irTgslRGRVpIWQqjNCmoIjWoKo0B1GaGtRcnDNRlHGkrZN47wXx+hfn+KRLzMyHsR/U/nXfM18+f 3jp/bLBloKW4qTStMjumLD2iqTi5sTCxJiemOiemMiuqLD0M7EJ6uDfMOBBCcvV1s6O6WJIdzT1s jFzN4YfoYEy1XUy0nY21MKY6WDNdNwt9d0sDWLtaGGC+jIu5vvOXcbEwgL1OZjqOptpO5jrOHwNb 7E20HGGvmbazhR7e3oSChSZJbTdrdZyNBs5OE2Om4mQs526lirNUcjSQcjIQpziofn5jMTLLTPC+ +liKa2CsJSnAlhZq6RfllFR+6yozPKIvjNF+oOPhYMOxpyer3hytIliSg/2q7F2C5a3d9N2oWs5e pp4Bao5e5l5hdj5Rgw+ZYwevOZi5Q2Xrzb0bV868gyl2cjL70qMa06KLs5PbuusgFmO6Bib6pBVD dQNaHNDrgZo8LOj6D936c5mhBGa7/rsr86forynury0eqC8dbqoYaa480Fo12lYz2lY+2l4GHGgr BUZaioebi0aaiw40F+9vLtrfVDTSWLi/CSgaacoHBuqy67LCK1IZZalBlekhNdmR1ZnhDaze+2jX HejAO1CTebAl//m1Mebrh8x30Mo7Tfwf7hpof4LW7jcwP/SFo4NjA01t1bklmVGn93c8unLsSG/9 mf0dZ0Zah5qLu6qzy9LCmgoT97eUDTeVjzSXjTSX72+pAA60Vgw1lu6rK+qrLeirKeitzu+pygO6 K3NbitLq85Jq8xI/py4/6TdpKExpLEptKEqtZ9FcltFakTWdrpr8lvLM9qqczBi6h72eM0vwdvrS dvp77Q1k7PRlCHZaPq7GPlhDVzMFa01hbyeNzwWTUNrkSAvDMRKUzFzAEGg6EIw9Ao0IgU8eMNMy z6dENhbDVHsPx8bqIm91Z44UhtnZeWjbeylZu5p5+pp6+EF+HQxN1YFsSQ6z9Y7OOvumtf7sg4OX WvOzoVdvIDWY+YDZW3bg1cWRuoKm0f5H6cltxJgMED+YAGJs9pyA//USmO36P9hSNknpSGPRgabi A80l+5uKR5tLR5tLkHUL9L0vPthawgJkXwBd8SFxqK0I/TgFbAeGG3Jrs8IqkM7//hVpjBoQf3ZU S34cdN3rq8xAqEjfX597brD68dUx5ptnrIB/uv6nmp1Z+od2wbdPH908f//aqevnDl46NvDkxinm sxvM1/dZrQaPX946dbS/vjw9orkwabipeKixCNaTiSIIRvbV5ffX5gF9NbkD9QXAYEMhhCoDQH0+ umU6sIuVoXCg8TfY11g4QUNBf30+Sl8dC/he1t7MSJqLqbKLqYKlloiJqoC5hrCziby7lYavm1mg pxWDaB1CsqG7G5MdtCj2ap/fbUGxaXK69uLaZoKqBrK6VsJK+saORGff8PSiuvL86ie9eRm+DObx qta8lKXzlhUFYAxs3PSx3srmGFkjay17nKadOy0hR83GwwgfYEEKsySH1F17iZXVfH38WjTe/VpP a19J4vub55hPLscysioye06dumGI81WydVN38NBxJv7rd//cGWa7/lF5IzQXwRo8ObpGBf9h70Q2 RPkooy1gCBAOtBTsb84HIH2wFd7SyQP9w9s+xYn00qQAMARVqTDyR1hrfkxPWfJAdfrB5vyz+yrH rxx6dOXo+/En79+9Zy1v378df//uJbJ++2KS55B4++TumUP7xoY7+9sq9jWV7WsqGWouGQaaSnqr s5sLEwvjA3Ji/BrzE/Y3l4w0F6IMNxUAQ02gbaiSTDDYkDfYmD/F9F0f8kxlaCoY/C0GGvOB/sa8 nvocoLsuu6s2C4AEbC9MCnC1UHEykrXQFLLRFrHVk7DSEqNhjHzdzfwJ1iEUx1CqUxgFXv63CfW0 Tphp/C9acLSQgpG2g/tmEbldEorc4opSGlq7JZStbX1L068/2F/7uLPw/eGSF4dq3p5pHT83pGzu boSladq4WXv6GLtR5IztMAExbow4fVdfW+9IfdcAHSL93pVzYFXfvr/PvHv5en9bnq9TTlTTpZPP 48KLRTUNHPyiLSgMI3dvNVvcnHr/9RKY7fofaS6YoAlJDDfmT63R7fubC6cBai+cBFU+wkgzHJUP H0dB/0159dkR0MjPqu2HNuZGthfGdpUm9lWmDNdnHWrNP9lbcaKv6sGFA+9e3H338sm7t6/fvXn+ 7s3Td2+fIuvXT1g8ZvHk3auHkO3CWH9XQ1FHXW57ZUZLaUptTmRFekh5ajDaIxDWhQkBDXmxcJ2I 8psLQfYoIOCBhvyBhrxJELl+REPevvqP+LAXjv0t9sEriY25fY0g/mygu2GS+qy6/GictTrU8G10 JcDtUxx1XIxlfF2N/dxMfd3Nw6jODKJduDcM++OSzPDIhecjkZQZ6v9xqeKa5nsUdffIaYmo6IEJ 4FfS5JfSc3NLwTgV2agS6qMC+jLCz1dmXq+JvVqdnFDRoGTqKKZhpGfvrm3tJqlhqmTu5BESb0zw M/UK0MGS7ChByXEJzy4dfHRy/4WOxuGsFBgXiOAYMNB1kU/BQFBJz5ISqGbrZuBGVrScGI8QRvJn XdjMQ/ghk3xMTgZQ7/3RFAYkej3zeR8cGYNMC/DpArMDwCZSKTI62H/xMuv135QHip0CondIo+s/ yoHmvNFWMAd5MDJHfXZYY25Ea2EMKH+gOm2kPmN/Q+ZYewFwc6zr9a1jbx+ce/vywdvn998+u/32 6eW3L66+fX3n7cvbCOO33r64ifD06vidU/cujh4fauypTu8sT2krjq/PjaxKhzZFekGsN5AfS8uL 9YF1fU4k1ESgAQJx+435KODqp4l/ygp8nAD91+VOMZV/eqQwYxosy76GHJS++ux+WDdO0NuQTXbW czVXttWTNlIW8MYYetlr091NAzysfV0tg72cwr2xCYHE/Hh/6NRUmR4KDaV5Mb6fy8A3PE5EzXCH mDLofwOvmKCCNp+UZnRcMw5biHcvTQ/y9XXSi6BgqqPIwylUNXUFSW0TeSNrsBTiKvpSmmYbeCVM XSnSelbs/JIejDgIIvSdibpOfu/OHd9fWlBL9630802jElIrWkg+yWomLr4peW6MKDtakEtAuLq9 K3o9yEwerCE877LG/020wDIftcAm0D18/DD+71giaiNOTkwKhA4Eikgf9G/BsgGsoQAnFtA/nBm2 T59N5L/PEMx2/Q835k5nqD4HPqLrPwgckr2/KWd/cy7rzdyY9pL4rrLE/uqUodp00P+R9vwLwzXj V0YfnBt6euXQm6cXX909++T6idvnRm6f7X16dQheAXh1e+zlzSPjNw69uH4QeHp56PpY84n+8kMd BYPVad2l8Z3Fsc15EfVZwVVpAWWJPkWxlMJYcn4sJT+W2pATAVUP9JqHGvOQUJ/l9vfV5/4e+mtz UKYyo2f4BMQ6sGoTk+fPGWDpv7cuqx9MAKL/3P6mvPRoiqOxnJWOhImqEMFW0w9nFkSwDPFyCCQ4 +LnbRfvi0sK8y9LhdaaYOniKkRVZkhwCnRo+v/sDYjMg5lc2tufgk2LfLcYnr8EroyGhbraRS1hJ w4VMHXB364yOaFJTMUoO9dujZyOsrCusrK1jg5fUMJfTswZzoG3ntlfPQt0SI6VpwcEvsVNMnlNE bsHyDboWWF1ji6Hi8tKg3Fvdz453XRNU0Nd2JcmZWbszomy8GNDiOKX/qQtjDQR+Fx8+k/6RGb6Q +b/CsTaTk4JBOPBB/1gbxOGjecA2zOl/Vhi7wfrs6UDrPXxE1x/RkDP4G2QPNmSBCRhuymkvjW8r ju0oS+iuSOqrgtb+1MHatNN9Fc8vD9850Q36f/Xq1qtbxy8ebD5/sOniwcZLh+quHWkArhyqu3yw Frh0oObSgeorB2qOd+Ufas0erEnuK4/rLYvtKo5uyw9vzQ1tzAyqTqaXxXsXx1KLY2FNa86NHGrI nbrI6crvr8vtr8uZTl9dzqfUwiPMbGBq+yeHoB+n9k6aiex99dng/Ltrs3pqs3vqcrprs/sa8khO hvb6spYaYpbqouEUh2CSfSgMUkjDBlNcYcKfcJpbUhg1lOKcHkFLj6SlhtOSQ6nxDK/Pb4iQpNzN 8Ga+qiGnuNJqLkF+BS1ZHRtFQ4etfNI+/m0EXKebS1lExIimZqiMtr2yoSG0/HFLyYsoG/FKa0pp myua2IIJkNG3VDZ1EVM32y2lwikis2Yb/3YJFT59jXXLeY6WnDlddPVE+cNrVfdGK8cs8D4adk7c smoqltgp/c+K2/SrvYjZ7v/7azJ/D/tqs36LzH21GQMImS2FMc0F0W1FcR3gscvieysT91UnD9dl nB+uvTTa/OLhuRdPLz+9fOB4f/mxvtLjfcXHewuP9eQd6cw53JZ5qDUD5UR33uGWjP11yYPVifvK Y/tKY7oKIzvzw9vyQptyghuzgmrT6GWJ3iXxlJJ4akm8d3Ne5EAdXAOAXmoO0F+TPZ2+6iyUnprP qM7qhpFFqjJn2PV55sktvbXZABzSVZ0JdFRltFekVWZGeTkYOhnJmKkKkB00YWA/MAEwQmko1TmU ho3wwYXTXKHxD2Yui/LBRvq4x9BhOnP3EOpEvD39VveLSFqzbTePhDIHt+h2YVlw4IowgYeGCS+/ JI1yPDHxopVNsYVVurNzzjoOMZ69MhLqJoJyWvCYgEdKbeNucT5ZdRkDczVLBwVjGz55rXW8ouJq hrukNPgUtWCsxg0/7jmSebE96ehI0ZUD+RdPlF2IDISHBS68mnqWHjRuyYnxf75a6c2KC5/t+u+p TP899FZn/BbpvdVpfdVp/TVpLQXR8GZ+e1FcV2lCd2lcd1l8d1lCb2XyUF3G00v7n9469vTS6LHu 0hO95cd7Svc3pY80pu1vTBltSh1tTDnYACSP1ieP1iWPVCf0g/LLY3tLo7uLIjryQ9vzQtpygxuz AxsyA2pSfcsSaSUJVIR475b8iP7qdLiA3mq4EiCztyqjp3JmuirTP6ezIg34eHtGV+XHVGR0VaQD neUIE2nkY1pHeVorDE9Slhrv7052MiDaq+Es5eluOgE4wwCccQDeJMDDNMjTPMTLOoxiE0w0D/Qw 9nUzhBZBsAIpYZS4mfw/Iy51GceO7fxSwDpOwfU8onv2qvBJKrHv2h1I7ccRymQE9R0dGj09mrr7 TgvIaoDg+feqQTMBj5TKDlE5iPYVTaw3C4uLqOlvEpQCBJV0dokp7BCXr0tpLY/qOZx5kaQb05p6 bH/hlYaI0Qul1xLCi4X3asnomO2WUflQV7/BTOy8HGNBgpl80cY8b6j/TzTrIXV+RucjGPbfgzVT SIyjI96CPhHtw9aJ6UNmhRr/8xcx2/XfWZ76e+gCYfwWPeUpIPLeimQY3qspN6IlP7KtKKq9GIC2 gNie8qSDbQX3zwxCs+JQXdY+sBQVyf2VyRDbD1QnDlXHj9QkjtQkjECiKm64MmawPGagLLq3NLKn JKqrKBJGBG/NCW7JZjRnBYH46zL8K5NppXFUqP8jxJAbc8J6ypN7KpK7KlJYpHV9+ad1lKdO0QbN il8kua38Y8qS2j4lubU0ubUkGQYpaS5KaitJDsRbwvN8XzcdX1ctH6y6P07XD6vp46zh7ahKdVCD fn5etkpedkokWwVPa3mClbyrqQzWTI7gqPv53RkUnbyRT3gDj/CKLdxQt98pqqigZ75bSoFbSEGC VzkyLE5bO9zetsHXe+D4oecU35TtQjKrd+wBY7FbRo1PQWWbsKSEps567j1Qa9gsIAH6hyeCO4Vl d/ErdCQMtiSO5ZIb4l1KVHdbHM27NX6YGYJJ9Lby5dmrLqaqv01I5hP9l+ItQP9Trf3T9T85OxD6 jODR/+xsP5//BWe7/tuK4n8P7cWJrSVJvw507O0oiQfqskNrMoLbC6MGqlMHa1J7y5O6SxOgw+/t C8MHWwo7ShIhZ2dxXBdkLorpLI7qLo3pLY3qL4/eVx49UBa1rzQS6C0K7y4M7wSfDxX+vFAYILwh I6A+PaAuzb8m1a86xbcigZofQ8qL8syN9MyJ9KzJYLQXx7YVJ7SyaClK/DWKE5tZNBUl/CpxTUUf aCyMnYn4poL4pvz4RhaQCMSbk+3VvZ3UvZ1VyXaKPs5qwXg9mqMKyVbO01oOZy6DM5fGW0jjzaTw ZtIeptJuxpKuRmKuZns/v3v8wuPk9E037BbhlpAH8e8QUYAK/AYeAX4J2ZV//7u3g6O+cQrWtSOI cezM8SdL12zezCcGlfyNO4V496qC/tdy75ZTUm9qKdu+RXgDF7+FtdV3f/3hpwUcP/64Nse3oi/r 4kjBxa6Eo+p77UW5lHasld26TkzewknR1BGeNeyRm6E/4q/4Txtk3u+55dMSmO36b8qP+T00F8Q2 fpH4xgKE5oIYiPxhbI/a9KDKVP/2wugDjVmDtenD9ZkHGnOvXT5w+UBTb2VaR3F8W0FMG1QQCiLb CyLaC8I7CiI6C2CSnwiYEbynMKy7IBToyAuGUL81h9GcE9KYxQDl16TSq1P8qpJ9KxJpFQneJbHk vEhCdjg+MwyfFUaoTg9sLoiEdofGCaYuOKahYIrYBhg4EMiL/SL50Q1A3hRRDfmRQD08d8hFifyE upyI2uzwugnCwrysfJy0ybaqZBs1L2vVYJxpb0US3UXP3UQWb67gpCuBoCfqpCvqpCPmZiiN0ZNw 0hZw1Bb4XD2MiHhQ/vpdoF4B3r3wFFBDQkNvq5Dk5m08zNeHGW5+Lh6NZPxQTuqD4f6H23fKr+US 2Sq4FyJ8TnEFaW3zTfzSwnIaeyQV9qyS2bJkt4astJuV3aL57Au+X5VJz+9JPdmVdKKc0aMnh1ES NeBaJ82+VEhIRRdsBzQ08uyd4X2EOX3/0RKY7fqvzQr/PdRlR9T8FiwBhNZnhZQn+cK0n1Up/nUZ DGSdHjTamH3+YMv++qz2otjG7HCErFCYERCE3ZQFUwPCREBBEN6D4FuyAluyAoDGDP/6dIQ6lvKr wOEn+ZQn0EpiKRD2t+SGHe0ozAhxT2O4pga5pjHcy1PoMMtwXXZYLUoWPF2bgerMsN9FRmg1QvDH MKrhF6UHTlEJlg5ICyxP9UcpS/aDKYlpjqB/LW9HA5qzMd3VHG+hGUnB5ET6FME7i/EB8ApzViQt J9oHXpFMhSmTjRWs1IVsNYU+v7doAcHQ8gftf1v5xX/h2AH9f0D/O0Rl5i/4B/Npn7aOuYCwnL6B 5dbNXJs3bFdX1+SWVAXlr+MWllA34pNW5ZM1DIvwleKU2blKcu2ibUtXbtslLMQrprKFX1JX1pJ3 +57d2wX5uYTYV29as5J96eJVS35esXTFymUrVy9fvRaeNf7Re30u/9cX/5enBP068OoeC0ZFavCM lKcFIyB7we0HgucviPbKjyTCGqrlQGk8DebwaskF2YdCaFCTFliTGlCd4g/OHCGZtU7xq03zq0/z gxlBapJp1UnelYnU8gRqRSLgXZ7oXZZABdkXx5JL4qhwBlhnBuPSgtwS/ZzjfR0T/JwKYikVKf4w uGhFagAMBwyzD/whSpMDJwkoTZ4kCbow+5UmzkxJgm9JIsxu4FOU4FMQ7z1BLJXhYeZppUa20yU5 mno6mREcTXC2hu428BqyHtYKEjBwiJ6DiYajqaajiQbWQgdjpmGmLmGmJvb53ROZmrOOcw804+2S UOGWVIewXNrEUlRBp6+/hnlvRErdwNrCwdoSoyhnqCCrx79HDIIFqPlzSamqmGPEFHWZ727dPt3B vXznD/PWCe7VhhaE9fyicKod/FKcHJK8O/aI7JbgWLsNh/E0MjDj5RbUUNNds35DV9++FWvWgpWZ 0/O/XgKz3f8XxsLL+b+DON/COL+ZoBfG+wNFCPTiOFpRHC0zFJ8Z7J4ZgssMxWWF4sEWIE473hsM AUIcrTSWCluQjSxKYshAWRy1LA4+koujiYWRnkB+JKEAElEkoCASIEJVH6nth8OcAh6pga4Jvk5R FLtwklUE2SYj1ANmFpr6LfmxvlNAB8Ep0I0wHsEn5COdCKcRQ8uLoeXHeOdFU3OjKRNEwSiG5NxI L5TsSBKMaAhkIjMdEFlrBH83EzdTJZyFuoedvqudIdbWCOdg5oIMB6DvYGZgb2ZgZ6Jnb6ZrB31z AGNtKwN1My1FM60ZxttPK60zsHOFaj+0yW3aIymtbcqnosMrq6amYSMlrMAjrCglImdjQZaR0BDh V/7mLz+5URgQvQsqGYiqmcJbAPDikLyxsbSuiYC83jYhBehECHEBnAr8f3/xqCiPuBivuCiveEJ4 IsfGjTt37LC3dVzFvl5DW3fZqtXaNhP9f/51Dfwvn2G26x+G5f51YNxeICschvGagawICkoOAjkn nJgdTkzyx4BbTgLoLin+mAyGew7M9hfmCYB0kXUoAbbkhOJzQnFT5IV75EfAXo/sEPdMhlsGwzUt CJvOcM1A0gjpDPdUhltyADaRjo3zdY6i2IcSLYNwZv6uxoHupnF+zhlhRNBhBhAGkGYglJjxBdJD ichUZZOkhXqmhXimhhA+EExIZXiwwKUy8LBOCnKfIMA13h+LkhTg7os1djaQczZScrXUcbbSd7Y0 sDfXszPVsTHRtjHRszbRszLWsTRiYahtbqBlpq+JoDdDvE0NCIfWfnDF0LAPD+SgTR59yLdhDQ8/ v6y5Jc3NPc7VIyUorNrBOcbYgqqk66BoZCOmpisgryWpaSilZQI1Aj5ZTXieB0363FKK4ur68noO MtpWV5tuifNKiPFKiO+WFOAS/mXR0kXzF69auXrtho0gflgrm88wH9n/spL/ud8+2/UP9+uvkByI mwSfHOgxE4SkQIRkBHxKoHtSoGu0t10k2SaKYhNNsY2h2iX4OCazDMF0kv1dPiEtEKTuDnkgc6Kv U7yPY5yPA8T2U8T5OEbTHCMpdmEk2xBP60CcuS/GkOqo52Wn7e2kH0G2SwhAphuBNQvcB/zdE6YB z+fj6G6xdNfpxPu7oXy03Rcb64uNmUa0DyaKBpfhHOPrAgkgwtsxggqzd9qxsA/zsvd1M7fWkrLS 3mutp2hnomULsjfWsjLUsjTUtDDUAcEj6IPsEUz1NUz1NU101YHP77CK9t6Nu/as3cnPI6kIVgCe 4cHLf5LK+mqKxnx8Mrp6JCw+2Y2Q6uQW7+QUY2Xtr63lGFtQFVNaFZpXTEtM80/PoSak+iSlU+JS SNEJsPaMjCMmxYXQs2KJJXR3Ohsb2+IFG1bN3yGwRkWcQ3PBP9Z4MKJE1HS9ohLMPWZ4H+mf08D/ 8lGzXf+RVCcUJhvbfwdD3U0smlEGWUwmmga7ptH98ceuxgGgc4oGSO/raJhOf3t9X1ttV1NVR0NF R2NFZ2Ml0N1c1dNSM0FrbXdLTV15QVVxTkVxbnVZYW1VaW1lWU1laU1FaQ0kKhCqK0qnMNJWNdRS NdCaa2//LzQUs13/AR5Wv0Kgh/UkNoEeX8I20IMFwSYIyW/lCyPbOesDNBcDH4wh3dU4wN0kEGc6 nSC82SeEEq3CvWwYHuaBODPICYf4u0Hj+QR+rsYQV3tjjCjOBmRH6F2n52Gj5Wau5mKs5GiogDFR pjgZ+ntYs7BCE3Q8YOWHs/Jxs/gEmpv5BK7mNFcY4MzMG2MKUDGmFBcTBGdj8iReTsYIjkYAydEI Z62NMVPDmKu5W2lB2sNW18NO18NWhwUk9HC2enYGiup7+ZXEedT2CuiqSBlpKhioK+ohKOuqK01H R02RhYK22tx8e3P6/4+XANXZ+FfwdjFBoaKqQACFfATVxQwFzenraubloE+w0SbYaHnaahPtdcgO ehQnPTAHVCc9qjMkEGguiHWgYWCNYuDvbhLkYennauKDMUB2uehDZoqjLtkBAc5AdtQjOugSbLVx 1lpulhowhJ6jkYKtnqyNzl5bPRhLT8sLFOtiguBs4uVsQnIyJjkZER2NPB0MPR0MCPaAPrTJISAq 1cXZ6MKsOxNYabtZabtaamEtNYGJhIUW1nwCjLkm4GKm4WKm7myi6mKmZm+oBDgYKjsZqzqZoKgh mKo7GKvqyAvJCO2UFeJUluTTVZLUVpbRVpbVUpbVUJbTQNZoQk5DSRZQV0T4/I8vKS8vICbGKyy6 k0+QQ2jPll380I2HfRvfqp1bN+zcsXzHjmWbdy7ftH3tDu41HLuW79i9klNgDafwBm7Jjdx7twso beWX5+CXY+eT2SAozyGqyimrx6tkvEvO0oOf7XqT+JUuORGebStkzFVW/PSgRnWtgtEqVacl4oY7 FXRXbOFdvmknej0Tg/PPPPjfrenXPP7w1FT+W61Ubtu86Xth+MA0W4nw1g+HwDj/ny/TzohO//F1 L7Pd/+PAiX2GtZ6CvZEqOLeP0cFZT4C30YW0jb4SJDxswBVPQLDVszdSttCSuX/vjoupKtZcHYTq bqmBs1L3sNHwsFbHW2kQ7eG06gRbDcDDBrar423USfZaFCd9cO9gL0j22vC2PNlRF9ZEO20wImBK cFZwuCaifAt1FxMVZxMVBwMFKy1pM3VxUzVxU3VxcLkYcw2MBahXG2Oh5WKu6WymAbiYazibaoAm nUzUYQ1p5KOJuqOJKoq5ttyjB/cfTmJnoGQL6CvZ6CnY6CmZaco8fHCPineGbFa6ClPARh1FcW0F MW15MS050Yf375lryZprIkD6AcLde3fv3L1zm2/7ejlRXlVZEXV5CRU5ifv37kmKCsAaUJaTUpZF UJKVBD6/0xcsXrx5+46ly5f99e9/Y/vmb8zaVmZlM1Ta2f7C5uDimuPtxfaXv7J9+z3b3/9acXCE bf58tvmLl23jWr2Ta9WOnQ4krw28u9m5ef7285J1/Ipc8MBfwZZP2Z5b02aPlE6IEZvo9h+ZT+yf P5NlPqYz31lEbGNjMh2YQ/bLdnCu2sI1Xf95rPF/JxdEluM9yIw9MJXH5EY0gaxRe4FOEDJvHlWe ZTjijiBTejx8OA7ze8CsHrCGjaB/GL5wnlntQ8g/7URwFtiFaYXMenqll+axh6OHf42WYLbrH9zX 5xipST16eB9A/JuRMgsVR2PVKWCXBcjm4f3pGyGNCklXQdRAWcxQWdxSS8ZKR9ZWX36wv/vypYtZ yVFWOnsttKQNVcUcDGVtdKVt9KT7ujviIwKOHzva293hZKoCntzTydjRUM7BQBZBXw6wBwzkATsD eRs9OTihrb6CpbaMsaq4voKwnoIQOFsTdSkrXXlrfUVrfSUrPUVLXYUpLHTkLbTlQcCwRtLoRy05 FE15RL0ooFsTjb0m6nuN1aShEIzUpGHLuTOnWHq+Z6AiaaA8AchbX0kC0FMU11UUe3Dvro6CGAtR SGvLi2rKCqtI8ovv3sKzZY0o7+a9wruUpIQUpUXEBHhlJYRlJUTu3bsrKykqIyEyxef39/eLfgYW LFn2489L2Ob98LigtC869Cz7hvMb1nesWnN4xdrO5b+c+HntIz/qUVWlgpCwn7dybeDY7SGlv0tC srsg+HBJLJ+UOo+86kYJFU4lE0Vdc0FlG15VB05lW4Yh295tS5gvdXl/WM58ovWoXdR1F1vAimXM l2bQj3Dp5t3LObjR60H0PH6kp6fnCJNZ29PDZJ5qzcPAFmTNvHVr0kn3tIK3n9A/ZGafx84aMTgc nReIXQ1mCCqdJ4GBLfMkqKj+9eJa523Vk487UnvqFui/5whyeGnPEWppDzIF0FZbdkwraiyQA+f0 /++wfxZastOx1JYD4D4G/waYaYPM5KwQ5BF0FFBA5DXlxbCe2ILu1ZZHVQSVXo29e9Sk+PUVEUNg pCq+r7fzyuVLZppSRw6N4uwNDVRELbQkm+qqbPT29nS2JUQHWenuDfUj7h8etDVQ9HA0cTZWstOH 0XJlkfBeV8ZKW9pcQ9JETdxYTdxIVQzOCegriegqCGnLCWjJCmrI7NFREDFWlzbRlDHRlDXWkDFS 3wsYqkkDBqpSCKBeNMFCX0VSX1kS1srSAqi8QdKArhKiZ20FUZT79+4qSvCfPXMKrl9DVhhBRgiA 7eoyQjIiPJBAUZMWBFSlwLffgbWK5B4lCT4ZIa49OzYK7twgxL1ZSnCXrBi/CP8uaVEBSREBgd3c kqKCkECREJ6h/y/I/psfF27bxcP2j+/A/9+qKurJTjm1cPH5xSsv/PzDiQXzB9m+6Zv/w7inB7On pzgyetku/nUCEg20yDB6+Oux7CtldKGt7DCCGAwiqCitpadjwa1osIJThEdBN0R0l+zq7WUqwtC/ kML+twRRtuCNPxpybG2W5lnHKwyDDizdwPXvuN/+uXNi1LZ+pZWB2e7/DZQlpmOoIgmoSgvcuHbF SEVyGlJGqtJT6CqCDhHfaASNW9MwVJECf64swXf/7h0Vyd3q0nu05YX1lESVxXcpinKqSfGoSfPo KghqyvCrSHBJ7N4gumsNIMHLLiO4WUWKG+RtrSfnZKJsqCSkI8uvIc2rJsmtKsGtJsmjLbvHQElE X1lUV0FYW05IU1ZQHUyMNJ+KJK+yBK+CGLea9B4dRTFdZQldZUkdRYkptFlRuhYgL6qlIAprcPia cggaEJPLCsuK7Z7SMCRUpQVVpAWUpfYoS/IrS+4pLcyF39LV3qIqKwaGQFGcX0GcD4DYHtbi/DvF +XaI8e2AjxDkA7IiPJCejgDXJiGuTVAL4N+5UYR3hyDPjj3cO/i4d9y9e0dkz27hPbwT8PN+ro35 S5cvWrFyOfsatr//BYL+O0UVPQXpvdu3Va3dHLF5VcXGNQXbV2ZvXMEcHmUeGCmODl3LLblJVDHR O1x81x6GkTzzwhk5WSUY+UdAzUhVVmWPEN9qHvGVu0RXc0sqrBe3YheS2Sy9SUB0SHMLdf2itbtV tuwRXssltolXGgYO+4Vj1+fXI2Fby7yExOGs2B6Z84+dW+0WTACIzOc5MUUnTOCHHjgx2+dvKX4e nHNyqr8Z8l4qhfPDrKO/dZpZun+26x/1Zh9guTgVKQEIX7U+QgRquZ8CipoJGWEeRfHdgJLEbhUp fk05YV1FUUM1SSM18MDihqriSEIFQmVBXSVhPWVhHUVICOkpCUNcYKwuAfHCBCrikE0fXD0LPUVR sCYge1VpUCYfnByAb1EQ45EV2aUowae6V1BNRlhNVkRVRlh1rzCyZqGyVwhBWlAZgFfgpQSUJAUU JfeAnhUk+OXF+eTFdsuJ7ZYF9bIEDF59rzA3ROx7hbilAcFdKODApxDi2SbIs02Ae6vAri0CXJuF ebZKgC1A4UMQY60BEd7tgru28O/YyL2VnWvzuj1cW4R4dwrycgrwcO7h4eL/AOfnt7C0pLAQH98W 3t3bePk4dvJu5BRYsZWLbdFCtu8XsX27YDknHxvbP9i+XbJkOxe0CKzaLsohorReTGGPrG6BrZ8T 3y6iskpCULSMvrWfrkiFGbu6BDf0IIC9nMIqJBm28xmiTKap1xY2W1428qolJqvYTDazbdq5k2OX 5HoeeN1gQv9I/I9M+3cJncMTnb1zSv8Pe8JBn6z6OyJ7dALPGbTIOkMrBmQ8PP7wIRwCNYF58kgD 4fCRuPEeKsT5l2CukVpWDWLyeKhEwNdN6V8+7xLUQb6uZbbrX1GcbwolcRAVwK8kiQDe72MElCUF wDSwEJwCHOY0hJSlBMAxgieENZxZAQyBBAiMe6/gTqk922SFOZXAY0vtVpfh1wNtA6riJlrSJlp7 P0JD2kQdqYHrK4vrKIKvFlKR4lMU41YU51WS5JMXBcFzA/Ji8C274btAqyBaRMmIpPfIi4OqWUB6 8qOcOL+cGJ+s6G4Z0d17ReAQEDmPtDCicFC1JCDAJSHAKbGHUxzg3ykGsGQsunsHILJ7OyhZmHeb MM+nCHFvnUKQe6vgLgCMwgR7ODfz7eDg28nBu20D5+Z1Ozet5dqygXv7Jl7ObbycO3g4t6Nwc27/ /M5evkNgNZfw4p0iWyQ1dqmbcqoac2ratCxZdjI8+Cwb26NTF+5gPW+5O3338/bdymbampgdmjYc 6mYJPPLZDn72srKSS1dFq4jKG1gx9LYwx1ZHqmzgE94FL/btkNdinrNijonHKbDFCrMNxbIxx02Z b9Ue75dbvY0dXjfcxCOybOOEPZrU/62JOv+k/qGSD1YA5v9m6R8Jz6mlreHD4/Ns02AXfGztaf3w ixD934JWwzyMRCuGXQ2ZzBtMBrKA2gXijoD+t+rFQTtfeG0PbJk4Fqb8nab/HgISBYzDdcTBN34d y2zXv4ww92eAulDAGSLITQBKmwIUDqpGUBDjR0ACYyQB+aWFEG8JgoQ0OFJJAU5xvm1iu7cIc3MI cm3g2bJq16blu7evFtq1QYBzHf/OtbCehF2Ak12Qk12Uh0OMF8LmDYJc6/fsgL3rhXdxiHBvEube JMq7RWz3VmEeONtmEZ4tgNCuzSK8W0G3iK9GJM0jJcSClUY+TmzhlhQEdkkIAFziewBOMX5OUXDR u3cI7wZtI/IGx474dpAx9xZYC+xCPDw4bZAxP+cmgG/nB/ZwwcaJ7eiu3Ts4AN7tGxG2beTZtgHY tYUdYet6zs3s2zeu2cy+auvGtVzbNnNt38I5xbYtn9/Ry7bxr9gpuIZTnH2n1HZxjTU8MnzKtr2L fjmxZMmJ+T8d/Pan0W+/aWJjW7WOW0TLMo+WIaDpLqVimiChYCqs7qZqpqrieshE8JSn+AnTH97d ZjsatllefD0yiYCyfogiG/ONGvO9YZvZ98x3RkymI/OV8avXfOybNm7kFdu4SxDGHfs3KOwhtxr6 4ICJ+PaZFmg2/Dd87//bKWe7/v/fCmbui39HCSzfzAPj+azeLrh2h9Amgb3r+CTW7VIaYPv2GNvi 4wuWn57/8+nv2frY2H5eu1NYDxNOiZGR0pJZvTEXG7RFSHfZ2i08/HIwUmh5x74zLvMfFXK96Cfr qIkL7VWW0zKWEN9roKhB5mQjrGXj5RZXEVfh4RfesktgE4/YBm5Rdi4heEfod1zgXJbfKIE5/c/d Iv98CSzh2ARAb5x1O4VB/6u4RTi4BBf+sklLRq45vWKNkDob27crOYW2yGrx7jUw94jCSGm5btcT 3CkeHZqel1m7aYfY+g17PD2DVvPK8AlLbBdQExAWkFZS2yuraGOoE+Du6M7B9qScDwYL3sCvtFpA caeA0mY+CYj/IQSA9T9/3XNHTpbAnP7n7oV/vgR+2bAZgYMTAgF47W/Vjj3reCRXbhO6XVRYvGLZ wu2iK3kFuBWNtinrb5HX3sNnqLdju5OAki6vIr+o9rp1nKqaFo6eYbzSyKCgokq6UqqGgnvVJaSV tHSNzXQV+kt8me9Vme9VbH6Anj/OzAeEHXyyMHzI1j1S2wTkoRMhet2T8/8wYSxP5vNzpOyxoTTS 5dfw0aK0M/z55I+bzIYMDwrzhaQ5IuP80+mOcHzM9CFAbyCzhsAyPDycnf3fP8XonP7/+bt/7kjo 2wss28QF+odXeldzCqzkFlvDJ3Vx86oLi+a1LJh/gn3tshUrd+3V3qWotVVaje37eZHi4vpbtmkZ 28GsQdx8e7l279UxtFRQ0xaWVZBVVlfS0FVUNIxPSSLZKp8PhxkHbJlv7YgCbMHrNkJfIJ494vCW ITj/nUKKU/p/1IJM+4OO8FmAt4AJf2AaH28LOgz/C1qfmtvrcgGelW1C/2AdLMKHwBB4J8aA/vvC kaGBUXOC/j82hpzwv94EzOl/TsX/fAls2M4DrN6yc81WTjEl7bXb96zhEoSHfIdW/HLhr38ZYvvL Ya5NC35YvE1CbbuUGqe8CrecvqWQsunmLRyrdpqaWEopqu7cKcy5S9jIyEBOTk5G1tjSgA0vuEJK kt3U2JEqsinOzVpMUNR23Y/qXELYLfN3yahCgMAlKg/DDczF///8n23akV+T/reafZVdrP+Uv9Ps PMm6LZwAxybOjet3/Lhs6bwVS5auWbVg1c/Mtsb33X3Mukpm/8g3bPPAx/NIaeyWUlJW1LaQ1/GV 0N26ebO1mamNnqG2oakbme7h4VmZK2S/na2KkSbHxmYryGZr6kjT0MHt2k3dJMMrpU/ilffYxA0z iwjIqYH4wQTMtf/9KbfErNf/JaQPxrx5M0w+j1bTvlQKH735NWOmI3GwmX3eDN1a/5SS/V84yU/s G4h3R6Pe3cK8Oavoj4MXfxYt+I5twXfzfl7647yfV65dB713/ccvsM1byPbjvGzmY2fmFe+3V80E pZSk9dW1lMgeHj50zLHzFAlbU1lLhygLQ6L8XvcFS2J2Sf7l279Fcq3PX/9X5l2rm12cTfrrYnmW LFk8H54O7Bbeu32PxDaByfHIb9Szpv2DyB2tCHxYRmOwH+b//HgXzOz5v/AH+s3fOOv1j0h03mTn 6g+inieAqBfVP/TNYCXDmSBpVvcPWGATdACFF8FY5kMASU8uaBp98YPVOWQi/ZuFNZfhkxJY//Mi 6t0jDswLNrcPmDG8qMyrFsxz/s9vsW2eZ1Sa6sm8ZvPmLP3dRafnJ9iW/i2Uedvy3VnymytyGqqJ ajgXI65T1/Nk3KibjWlVvSeVbIgKNoUSPy88YeblKMTG9lc2C0425kPdd8fcmE80mU+Nma9VNu3c /u0vi1YuXbZxyWqOX9ahFwMVedb/E8P7f6jJM18zmUOo/mOGmENj6Kwf6LS/TND/uQLs89cT84X8 z84IMtv1j+qT9a4WlQndrSaXSb89oX94DfPSRE7bj/TP6vgFxuJz/SPGYsL/j6PfMrf80RKAEblJ D49ZXzzIpsiv7evuxbzKJsXl+/oqG996+4Zivzc3jN9dIr29ZPXmHNuiv/gwb9swL1NfXWT7ji2l gCSBc+G2YNgm155+wmwZOyqs7yih7b6/SJrtW7ZFS7asEhTNgS5ATBt44S9wIxgCHeYr8rqFC/7x w0L2RYvXLv4ZmLjaSf+PtP8zmWknkeZ9Vvo5vaDg9VgaYhuyvacUjmYjWTDoBedINhZY1qTfc/oH QwDF/dUvD3/HL5iMHX5H1rksv1oCKxf/BPpn27WebRmbTLA75t05C+Z1tgXf/9XVwKY005J5Tp15 Fv/27OIoMtuyv3ozb2i/PYd9e46NAx796W+TV6/Zf6l1+PZa2WAR/ah7zHKwCws3bFu0Yjnb+l3z V65m+2XJL+vXLVy+7IfFq39Z9sP8xct/WLoM9m5asnzdksXA3B/nXy+B2e7///VfOHeGf18JrFm0 YtlPP33/w4/zfljyww8rlqzeyMa2ju2b5dYJYX/9aduizcLrd8mt3bZ3t6h+TMwuEQzZnkCjJzG4 9D08I4pFda13q4UVNh3q6YuG0YPk1M3YN3NKKZnIc+9lvrH9C/tyG3OetT/PX/HT8p9+Wb705xXL Fq/4eeWKpT/98suixUt++mn9TxP+//lMy7/vJ/+XnXlO//9lf9D/6M/JbsMM336aWJur4eRqZ6yQ aSusZS2mbiwuqi6yW4Zr7e6NK3eu/5lj2VKe1TwSbArmTsvZObS0lTkN/bYYBq3esySEpkehWMnL 6bl4Ysme+L2q2mYuJkI/72C+M0v/iU1caOW1A/skedY+eTQmKbZKUnzdtWMjkiJr79weBf1zLFmC /lSQ/6l6DKwpmOSsvovJfRch/R8tha/5y+b0/zX/9f6/rz0nXTG3pllNR9ncRM9BR4O0crWNiYKh usCpg81SitI1zfU7xAXnr1mXlVcoKc22SGQn51YueU26nfdmextJd6wl3s0OY6OPsbGwMjUSlJFU 0sG6ulr72eGYrx3uPBPjWDZ/y8r565fPz8z2lpRYsWXp/NsXB9ctmX/nzoGlP/289ZcV0/VPwcCC 6P8UKxz4/y6Yr+b75/T/1fypZuGFtnZajhw/JqusLKYmZ+fnp6etbOmoY2SpYGiuZ+VgmVtWsV1K cgHH9u+XrhGTYDt+jHjwONbGeq+ZqZYTNTQqPScxr9jezVtNW8fBwcTK0tDc3sra0kbH3MJ422rD revWLF+6dOkvAlw/r1g4f83Pi9cuW7r+p/lC3D9LSnD88vPizYuXowXy4sWLz2sAs7CsZuclzXr9 36i3sCChZZc4xrzMZGJZz3scLaD/NrTcnkR3QZPvJwn0I5bR+SeWe3R09B89GxwCS1JS0j9x7O// rvqC/5/JrTOK5a/eId28S736iHT7tsude2737xIePqTcfUh48oL68DHh3gP8/UduT56Rxp/4Ckgp i0pK7ZWV37ltu4qSgrW1pbmFqZqG+s9LlqqqqAvsEZKXV5SWllHSUlfV0ZKQkVZRVzO1tOfh3iou JqmuqSEkIbf4pxWbtmzezSOBJQbsVdb+/eUzl/NLJTDr9Y884EX1PxHUjcFjXdbSl4hnjiK9OFDt W7B6dIAhgB7eJAtSKX6yRzdr7zlW9294+BsOp6u/8aVuIV8qpsHBQVTJsLx58wbN1n/xzksm88gR GPTleHRGx+fH3rx5c+qoKf0fL4vuuMN8drzs8cRpZvjOu3fvVlRUTO2oLygYqS/oKyhgbXkE/wpY 6fHLfY8uj8H699/f6EkujzPHCtATfqXj1v3+XzyX89dK4KvR/91Hjx49f43PHoP/Y+jhiY4Wo9lI f69HjyAmYMa0nMOzHuSC/h3D+xCT8ajz0eUhRPmPkC4fFuF93vU3LPBwHP2f0P/nMoZzHq9KnCra GfU//ajp/h/0Hx2d0ZI4czQB75ygy9TJC8YQzU/X/9SuR5dHvqT/8fFxMECQs7m5GU1MneQ39Y9e LbpGbc3c8l9ZAl+B/v/pcs8e+tO6dcyo/995YX8o8odx6X/naX9/tq6urt+f+Q/lLC4t9yBQQ0IZ jS2FV28fPjQ2cu/Rw8dPn7x4/vLNyzdvXr4CXrx8fevps/sPnt9++uT58yfXbl6+fuvRe4h93gHv 79279/j5xecv7o0/f3bz1vHrN0cPn6g/d2F4/NXl3NyAgYHipqaU9q7M+pb03sHSvMK4seNdx86V Hz6d3z9c8ocudS7zjCXw36z/uT/5v7sETMzMi0urU7OzdcyMAyLDmgcaL985ffHqjZfjb0H/IO+3 r1/fvffs1p3xO4/uHT9/YPR4d0dfzf7DXe/fPX//9s6RsbbT57uPnal/+fbGi+f3Hj+5MjBScOhk yeWrw7fuDQwMZg8fyLxwsaO9K7u6MfLEhcriSkZUPHFwtGhgf3nXvpypX4cM6XmrFB2Za95W5FUR VudupG/oVjXC+KlSQukp6ECK7GV1/S4lqJ0aZ/aMIwP7bUXH80LG/0PqQqyRgm+hQwNvVUM2wgjC rAMnhv1S2woJpL95nppAmhkyBwEcgvZLZx37YQSxf3fh/ynnn9P/n1KM/6MnyalMVdFWa+nrOHD0 YFt3+/GTx06cPg4u/fTpk0cOHho7fPjdm7e37j97+fT5ucPDd69cGDs6UtdQcvB405mzQ6dOjdQ2 lgwM97R2VB441NnfX3/ucu+9+ydOnmk6cjz39LmB1s7iMxf6L13tf/3u3oXL3Q8eH37ydKyuOa2z t7B/oDUzJ/YT/cPHI+HsaADF0v+lcPZ5rI/j89hhmp8P+odZfeAz+zxkvOCPAq6HyIigD1nyvlVr hp5fAhE8YjjmzZOY/MYP76GgPdJZByAvngyHC3xdfcnn9P8/Kt0/5Wcfunxt+Mw1RS1Nqp+PpZ2N M8aF4u3t5uaGx+M93HF4N/egAIY31c+f5quvplKZnzk81FVYlj54pHbkcHvfUNPB4yP7Dx0uKsof GALhPTpzsfvOk0PDh+sHDtQ1dpYdPNp16Fj3vpGSk1cLz5wfGR5tgSpAWnpSbHxgamayt4/fn/IT fvUkv7dx9LdfNv33X+s/9w1z+v/nym3uKKQEBsbODoydjklOrm2o8aKQwsJCYmPivbwoMjIyEhIS RCIhLIRBJZMCA/093bwq0pPunT164EBn76GKwSPtIVH0woqMisbSM2dGcvMye/fVjx3vOHG+ixHm GxkbeOr8gdNnD8QmBY+dqwyLoYRGRaTnpmlo6TR3ZLsSsN7+ZBgq5Pf/DcIlZh7M9/efAc2JzB/6 37XM6f83/p6ftOH/uR8PsJav945SVFWD3jtZuTmgf1+6T3NzY0tr0+jB4ZSU+KTkuLPnTlZXlYWH h+bm5uZk5na0F7fUp1bUZAwfrgX33t7bUlGfX1qXRnbFbt/M4+aGHRhqv3DlTP9Qp18g2ZuOpwd6 xiWHFBTnl9TFG1vpqWupRCf6YUmOJTXp/iG+hZUpaLnB+P+lZsgLotxmaeh8fkfyMMMPkV3IFECl t2wltkL6s7r6VuTIeeysFVqNR84wnIapvYS0HMBkHhMNAZMtC9AQAHnA1SNfESfwcDiuFFoR0DlF 5oVTS2uP/N5wYRb9wef0P4v+GF/dpWhoqkjvFe/p72xprSsrL7p358bAYHdvf2tre+3AQAeR5OpJ dKNScF4Ud6K356mLvScvdNYVxjy7d+bJw5NXbg48f3n8/v1jjbmJPvaYpsoaOTm7wuLytqGaiNSo oKCAxtb6/pGuhtbmsoZk/+CgkSP19c2VnUNFgcGBLs5uBoYTr2yDgCXijoAEkWm+WPqfGA+CNUsv Mm8PVPFZyvxQV0fnBWbN+YFMH8Kquk+cgd2MVdVHx5thZWPthXlEkMTE6BKXYFKweWYwXzBiZtAp QJEZQb/CKUDn9P/ViW4WXbB/tFfvWHHvYHNcfFhefoY/nWJpZdi/DxoCR7EYO7wHxoPg5uRoTSS5 O7o6nDzddu/hgQf39t+80DPUW3Z2X+dwa/1wZ8ceDp4TnW37m0pkZfU5eXj7DtXnFOfh3fC9+7qb u9oaW3ri06K6BvKrmlKu3RqLiicEhXjmFsSOHkam5fsnlt9TV7+U96Xxpv6JL5zVh8zpf1b/eWb5 xZ24UH39QVtaRkxYeGBnV2N2TlJBUUZ5WW5lRWFnR1NMdEhVdQlsLCnN8QugQUv+6ROd58/037t3 5MbN4X09lY/unCvPjLE1xu9rKTzdVsm7gefmjWM3bzWfvDjw4P7gxUu99x+NHjrccvpq05NXh28/ HH7+6sjD8QHgwYu+x68GZ3nhfBWXN6f/r+LPNEsvEvrhXLjRTPfzjIwKDQnzA1zd7H1opMaGytAQ ure3K5ns5O3j5knEuuIxoOcbVwduXB58eP/gpQtdFy7su/dgzCUmzRnPuH7nRUNRQVFW2sHhntM3 7le0ZJZU59a15GYXJNMCvAlkj7BYr2Onq2/e6X74fN+1e613nnRfudM8Swvlq7qsr0b/Dx7cE5Jd t0tstZAkl4OmMtXM5Ksq5//Oix04WJKdz9A3Ut4rLeTibOWKtXdxsiGTcERPt5ioMAqVSCTh/f28 A4P8vP2CmO8ePrx/mPnu1tGDLWdPDjCf3D984Zy6Hk7dyPHM8ZuHe/rP9tUqqWprulDu3OvtH2ls bM58++b608cnxo61HjhS296fPXSk5OyVluMX6o+cqe4ZmegfPTX/x+dFjLexmHxZ5MNOZPwvdJD/ 56NYfAy8DfLf+bf5fb/q69D//Yf35NSElFSF46MxIpuWlxJt6oJ8Awy12jr+yUrg7yucuVy/UQI3 Lh9/fO8S1tka7+5sYqxraWHo5uro5GjrTSUE0GnBIQEQ9kOjAM2bCO1/717cZb59/vbZI+b7p8xX d5njj62dArnE9h6szKquTT04Ntg+eMqaFGWB83/w9PHogYaRkaqDB2uHhiqGBqvOnOw4OFx15nh7 T19BS3d2W29+Rn4QenGgfwvvKQ0jY35a4EtvjCGvfkwtaD9w2Ad50WPg3+vnj4Zg6o85/U/agFk6 /t+V69cvXbnc2lYnLr+Tn39HFNbcUV4EZ6jroyQsILF1fPzFr9yk7FNTBrA6eE4tSKsvPM7NQwYL PfLwv0LnbGzMfyszFdLY6YrRI5VOTqYRkQx3nDPJC3r9YFyc7HB4F5IXDrZ4kQl+Pl5gDggkmFf3 1pMnJ16/PHvvzqEH90Zv3zigYmb6dPyeuWd69/6Dp67cSi0odvROWbtTQNMh/PChlrMXes9d6T50 sv7w4YZTJ3v6+yuOHuuqb849caY/Mzc8Km5itO+P/T8y5ifzRmf2GPK2KPh/WMMAwaB/R1aa9RH1 /zeej2UXhFukYZHhQP9nl6/A/58+f+7i5QuXr15Q0RSTVxeui/SIMFOr8rRiKAny8m3j5Pmoa8fE eN6lt+Bhz8RzoFulPbXh8LCnNQ/p7wkLDBcO+s/DCMAaneydtSATAaCHsMYO3zpvqy3SSZRdbR6m dZ4EZrY/3fm3ih9OPtPSNZgLvXHh8V5JaQEoPy0tRd9AFwJ+SLu5u2Bc7b3IeB+apycBS/b2Yr69 8uTxoTfjJ+7eGHr6YOzp01N3r1/ta6szcA1p79+/79DJsLh0D2pAY1uTvqP/gYONl68Pw/PCE+d7 Tp3pPn6s4+Kl4f0Hmrp6K56+uHr2wvDoQaSv7tzyL5bAbNf/s2fPTp05eeTY6LVrN9T0hb1JGqPt QREWe4OMhb75G5uAxHZJRcHpRfCJ/uexs088s2U97J2uf9gO+oeJAaDHN/rceEr/0PMDHudiWsfn zZNHn+7GHZn1T3c/1798EtN+3a8FBUnyfyBkmOlGS0oPhYd/xeWFh48czMnJSk9N0dXVBhNgamZs Zm5kZW3mgrHzphF8/ch+3v43r+y/e3MArADz3eVn94/dunrw1tljw22VetYO8LLA6XPXQiJTzS0c D3Y1RyXGD43Wjh5pqqhLLSiL7+wpP3Ouv3+wpr41r7mjJDU7MiUzgtVl+MNS7/0/7cb/aSuA6l9D Q2OWjv999daNsVPHDp46DPpXkBN4db34ZLU1Q0P5UC3p0eMKZW1xOVHeX/nx0DXkny6a6Qdi8lox rQ//lFP9u07yif6ZF5nEQSaRDRkhCXa5sjGT1iEvuCGe/CRz/CTzEGvwJPSokyeZTScn0k2MiS2M qo+sw0zXDc17dfVV2XnZ+/cPwxhHmWnpDg4O8LpxWXlJdXXlwUMjsbGRdfUVZ84eI3kSme/vMd/f AuU/vDXy4v7Y+P3Tz26cHetqeH7jWn58tJW5Le8ecUlZzUMtDY2d6V19ZR09xYXliZl5URU1aQND Nf37qpsb8wvzE4YGmo4f7TlzYnLUk8kZO9GB/RPHXrdMzPHBtLAhobODwPj/MCNwOCvUnxr/H2YK rg/HQj0hm/S/aztmu/+/cfXa2RNjJ06O3bh2+/XV1hNNtNE6h/4Sm9Pdbvcvpd+6WKi2h+/fpaiv 67yf6n/y6kHkF5mI/iEDDAKC6H+c+bBrwihMHbUFbT5Qn9C8Phuzquk39a+trQld/dvaW2pqqk6e Ol6Yn9vX0xUbGwvv/6lrqBobG0IHQUtzY0srY4Kr04snl18+OnfhRPeTOyeYz2/evzh2//zRB5dO Xjo29O7Jg4aqLCVVe5yJw3BD5f4DLXlFUYP768AK0Bkuaal++3pL790ZPXu69eKZ7kf3Dr4ZP/Xw Lhgw1jKh/4kR0Drpk2K+DMOWjE7N/wODx7ByfzT/D73lBgwGg5zj6/pb/3lXO9v1/+f90rkzzZXA XAn8WgnM0vb/uT/aXAnMlcB/oAS+Jv0fPAyjbs4tcyUwVwJ/WgnM6f9PK8q5E82VwFdXAjPoH8a6 hiUtDZlEdVYtn/j/9vb2t29hsLnXt2/fnlXXOXcxcyXwL5aAOQV90wFpv7Sxdv+8R/P085+Mc6c3 TIz1jG5PtPb5lQuA2VOm9n6q/9dv3sDj96Li4qdPn858ihv/oXcwKqs+7ef7if5fv3715MmT8vLy 2NjPHvj9py4SLaLPL/Vf/PPPHf4/XgLm1g4AqxBuMh/tv9vgw7xcyfp4CP7d/bI9oBedhkNulH9R /ympmePjMIXFxPKp/uV0ZK5YfQPOH0Z0nMrUSZm8FNh0oznb2uFknAOYKPNfNTP/yp+ws6sHDo+K SZh+kk/0r2ivVWD+S1FRUWho2FQ28zikgOAi6dYOcNn/1otEvxS9yK7u3n/l984dO1cC00tg0v9D BHAMETzoH3mQCwvyEdnycXnBR3SqHHr5lUcNATfKA75UniD+3Pyiqb0zxP/XWcu1a9emMmUfZNIR qbOugKX//4y0PvkNn+gfhuW6ceMGXCqd7j89Zyc82GXpH67zP6D/uRt3rgS+3hL4w+1/5tZJ2Sy3 D/HJJ0bo310Kv7/9Hy6Sbp30/3KR/+5CmDv/XAn8iSXwh/X/J373Hz3V79f/Hz3zXP65EvjfLIE5 /f9v/t3nfvVcCSAl8JH+Ww6cad1/sn7f0aah42eu3nn7FqZrm1vmSmCuBP5rS4DNN7XeJ7XOJ7m2 pnu/T0ZtmrUuw8Well7nk14XV9KaWbvPJ6XOL60BoKc1nL92d4oL1++du3r33LW7567eOXv1zpkr d05dug2cvHjr5CWEo+dvjJ27cfjMtYOnro6eujp8/PLQscv7jlzoO3y+++C59pHTQMvQqcYBsDjH a3uPVfeMVXYfAaq6xyq6jpR3Hi7tOFTafkhW29I/o9kvrYmW3EBJqKUm1PokN9LTmgIyW4Ky2oKy 2wKzWnzTGr2T6ryT4bc0An6pjf5pTZCHnt7kn9kMOWGNkAHpZsgflNUalN0KiYDMJv/0RviN1IRq r7gKUnQ5IbLUNbTYObDA3jfHzifHyT8PE1TgHlJIiCgjx1fRkmp9UupZpdEIazjQO6mWklBFjq/w ii33iiklRpeeuXQT4fIt4Ozl26cu3jx54cbxc9eOnb129Oy1I6euHD51ZfTEJRaXh8cuDB453zd6 pnv/qc6Rk20Dx4Hm/rGmvrGG3rHarsO13Ydrug9XdR4qaz1Q2Dhc0DCUUzuQUdmXUtadWNwJ6/TK vszqfhFFgxfjL2/ff3Lz7qMbd4CH128/uIZy6wGkr9+GLQ/h49Vb96/cvH/5xv3L1+9dvH7vwrU7 cJFnLt06fenWifNwndfHzlwF4CIPnbwMjB6/dODYxeGx8wOHzvQfPNM3err3wKme/ae6R052jZzY f+yCunOUJiZaxy1eH5doiE80IaZYUNJsfDJcAnJwoYXE6DJyXKVXTAUhssQ9tNAtuAAXBoVZRAgv 9AgrxIUUYANzHH0z7ahpNtR0a0qGFSXDkpxu6ZVmRkozIaTAOXVc47WxMZqYKC1slI5rjD4+3oiQ BBh6JOnhkF3qzpHK9qEKNkFyVoFylgEyFv57LRFkrYLkbBgI1gxZ6yD4iGyxBmAj7ELSspaBMpYB rO2wMRjNL4vkZ8giH79EiJxNCHII6wzI11n4T5zHJljRLlTRPlQJcAgDlFkoOYQqOyAbkV2shJJ9 CKxhI4sQZYdgJXuG8hR2DCU7hvLkWtk+GEUJAdmlaBekYBMgZ+0vZ0mXtfSTsfDZa+YjbUaTNqVK mlAkjL3EjbzEWIgaImsJY+pecx85Kz85K/+g+AJyaDrWN47NJ6mWllSzw9Rf2zNaw9brHHHHtfid Gb3qFqH6KrGKqRVttKRqAAwEMHLs4v7jl/Yfv7j/xKUDANwcJ68cPHll9ORl2DJy/NIw3CjHLg0d vTh49CIq9Z6D57pHz3YeONM2fLp1+FTTwInGgRP1/cdqe49W9xwFnZd1HAaRF7eOFrWO5jfvz2+a IK9xJLdhOKd+SNHAnppUS4qpxIWVgBRdggrcQoo9Isq9Yqu8E+uoiXVecVUeEWX4iFJCJKgXAXaB maAm1oI4WfYL7AWLdGQNgvfPAPOBWoRG37Q6alINKbYCF1GCDS5woOeYe6Xp4xK0sbGAAS7R1DMZ 7kgHvxwsA27cUtbJaxDZx1cRY8oJUWWEyGJcOFxVDjYw29k/q2f/SQBEAlJB1LL/NKqWzqETHYPH Wvcdbe4ba+wFjsC6rvtwdcfB8tb9pc0jxY1DBXUD+XUDOVV92dX9GRW9aWU96eU9aeW9aeU9KaXd iUWdiUVdcQXtEdnNQSl19MTqoOTasIzGyOxmYQVjcFLnwRaD3bl489SFGyfPXz9x7tqJc7C+DsI+ cf76yfPIRtb268fOXj0KOj99FRS+/+iFkbHzg4fPDRw62z96Bq62a/gk0Dl0vGMI7BF6zUfqug7W dByobNtf0TJS3jKCrJuHy1uGJUz9pUwD5axDVRwiNVyidV3jjAiJ5l5JNtQ0O1qaEz0bG5QHOPtn O/hk2tHS7Wlpdt6pNl5J5oR4I1yMrkuEukOIknWQvGWQglWwonWIog2IOUTeOkTOMljGgrHXPEja PFDa3B8AsSnYBCvbhao6RKg4REBOWcsgaTN/CSMfEX2qoI4Xv5YnnwZhN6Dpya/ttUeXAkBiAi1I kIE9OhQESGuRdmt48mkSWZmpCDpUfm0AjvoM9CgdsgCgSxbURRL82iReDQKPOp5H3QPg0/Tco+0l qEcR1KcK6VOFDWgISBq2wHaADAixENanwC4RA1gDZBF9L2EE2P4RQvpkYNpGOAlJUJcoqAPfReDX IvBrevBp4HjV3XjUsNwqGC5lZy4lJ05Fx52KDjsUHbfLO2yXc9yh6MSljIE8/Jo4M/cgbTuagpnn hP4J8YW7bIJPGXFkOslcb9jTdzIkrk1xmyFB1TXEO6naO6kK1qD/2p4jdb1jz29GwK32+llTQ//R pn3H37x527jvWNM+5Mlkz+hZWL98/QayVfUcqew6nNs4klK1L7myP7kCAdKpLFIq9yHbq/YlVvQn lvclsfYmszbCXkjAFtieUNajZOTkGV2ODSqw88myJKd1X37xNoBtNE5VJ3nYwS8XvLQNLduammnj nWXnk23vk+Psn39eS+6cqmS8TwxL/1PuGjw2SsN2/bSt2sgDgm26Kb5p9WBfiLGV7mEljv75ZpR0 Xbf43nUcg1J7X7UFm9eYaDhF62LjTQjJlpQM+Dq4ElxYKS68ZCetmXlc2m6MaWen4uCXaUNNsfRK MiXEZ5R1ZZR3H1PYPCbLcVh6A3xLTnX/q9dvYGNmBdKvoaQJmZbixfirxKKOmLxWUJ13TBlkaOkb wzHyX79+487Ih49eEaV3Hz7FBxcSQouJ4aWAV2QZJbqCFldJiSr3CC10DczDBubBIYTQIn5Zw3fv 3vfuP9V34LRtnX7V2Wr9cgX42DNy8skzpL/XnfuPIQ2J3gOnHzx6huzaD+HG0fGXrzPAxJR2p7IA K5NS2sWiM7W0M62sC0iHKKOsG45NLu5MKmqfpANNiBnTxYz9pS1CFGwiVB2jtV3jTEkpYEYd6dmW XslmnklW5DRbWqa9D/yN0qCIjHCxuhjQfKgiuGKLAGkTOqhXzMBH1MBHzMhP0tRf2gzUDpoHYQOB 0qaB0mYBUmYB0uYBey0CQPByVkHy4HstGXstgqRM/SVNfcU/6J/I0r/nbk0inxZpUvmQYKVB/1pe fJpefIhFAOmCwsl8sGXCLlD4QfwT+v/UCvCxMrNOQuLXIoKh4dcm7tEmAfyanrwaIH48jxqeR4PA q+GJZND2QsyEDuXMhTFBfUpSyb4zF47s0YFDiAI6JDBVgrqIOWApHxE/WsdYvUN09Q4xMBYgePgI PVy3iukK6Xkh6COEx6eDHdkqqiOgQxAA8U/Xv4Y7jyp2l4oLS/wOOxTst8vZbZez3SZnhyALHx24 lJx51N2kDXCcctYAGwS04P//Kmr7dzXaosih2P4bHE6BWzHETTZOf9cP+auwJZXl/yEP6D+jZh/w 6FLAi8cD987Qz+2zzq4bhBuoCxoOhk5EF3bmNAzDjQvApccUd0cjdLHoji3ujivpiSvtBWJLeoCY 4h7YHlnYGVmIZIhGPsLGXtgeVdgdVdgFu8Lz2/dqWbqHFtv5ZpmSUg3wiSB+pJxy+UH/WpgYTedo jUnAXZsQkjjybEv6nyqGPmOOSlPja3yS6sEE+EA1J6UefixYBAj1cTEd/unIYBKgf3J8NSm2Ch9R 7hJUaOWdCQGnqmNkxfrtoHyLGtPXh0rlbUKV7SLUHKPh6/Tc4o3wSRCXmpFS3p3UYUt6wZZ4bw2P mrFHnC42StMpQs0h1DOsEAD9363MBv2/ffaEEl329PnLoobBrIoeK0o6JaoMxA/ABZgRk4hhhebE RPjoFVniQs+pbh+19EolRZQ4+mVbkFJrOkZBddiAPBtqhndMBYQDzvSc9PJuiJbNSSlmnslmxGQL UsoOIbVnz8dzqnrzawds6vTs6g3Gbh88evMoeGng8dMXKcXtwak1Dx8/C0uvfz7+qr7rUGQ2BA5N 8McCex2W0bDv4BmoNYSmN4Sm1wNhGfVgyGDjy1fQHfxteGYjBBoPHz8vbRpmpNQipNYGsxKiRv4i Rv5ixoFSpkEyliGKduF67gm2PuDts43wCVou0dqYaAMclFuiIS5eFxOtah8qZxkkaeInaghO20dI z1tQl4UeTUifBiYAAgqWw0dNAJw2UAqxCIHSFgh7WbDsAiifLmHqK2EM+IgYwkkQb4w4c0TPU6Di /2ACdmuSdoPmkQzTPTzLEGgDqF34CD4tCguwFCzxa4KJ8ditgQdbA2k+TdC8B88EsIsI18CnhQDG AmQP+jfEhkBCQJckgFgNTwEd4i4FZ25FF5A6hABgAlD9KxpiuaSMwC4I6ZJQ/ctv4GZevy6kRwLQ PNwKtqaEWEHkVCz/r0ng1wD/jz9x7qq0MeXlq9fqDgFJBQ3g/D2CUpVtaMrW3qEpZWACQP87FBx3 KWM45Wy4FGwBRP9QBfibeuDf1ai/UFvlco8xz+DeHDN6Vrr2HxaJf92LQTw/iD8JIt7qmOLO2OLO m8fwlw4SLvZpnOo2Cc9vezb+KiyvLTyvDa4ss2bwzdu3cHuF53dEFEwQWdABSo4u6ophEV3YFVXQ FVnQFVHQFZbXEZbXzlp3hOZ1hOS0MbJaGJnNQRkISCKzWVheDxNSbOOTY0pK08Ml9SWaMKMX3COz gf7lbcIg7JSzCpWxhHWIin2Evnu8OS1pabZJTI36vX2qeHCb0RWe0RWEqHLw2G6hReC9nQPypvt/ B18IInIhiDAlpkIlVtUxAgQvaxkC+n/08iGspS1D4LZmfREEpRCahiraQvwZvkwzgq3yhUgPU90u QNU+RBHxSHBrBph5JpoSEqf7fwNc3KMnz409Egzx8VBK4LFBcrAFrtbAHem8bOs98baFd0w5xOFG Hkn4kEIIDW7dewz6NPZIMvJIBMDPQ+bb9x/H57edv3IbwgQ4iZ5bHLCBWwa2Jxa2g7EA8dN7CLAO za5ipNREZTfCUX0HTjJSqiEBHx88fgaJ8IwGWD9/8QqABEv5iPjBCoCNgC0QsAD7Dp6FDGAgYEtI Wj0jte7Zi5dQCwhKrkERMaKD/gEwBOImoElwzqGazjEQNKk7RivahsFHOatgeRZyFkGgW3EjP0T5 +jRBPW8BHYAqoIsgqAdxMg0CCkmQN+QEzIOkzBCQWMA8UApgxQIQJrCAeAHsha+EiZ84mAADGvhb UP40DZP5IUSHegGyEZEunyYJdfhgAnaD80dCfSTah0N2a3rxahAnrAMrD8scQAJMA4gfMRBTAQWf FurzcQhqE3BDCAD+X9NzN+L/J4wORAFIdQABEhAUoCaAuGqb0qrtSkgUMAFpi4j2ZhHtLaI6aGwP BS6oQ2AWFvZtXgxbhHSJqP5hV3ppGyifFfx78GuCGcLza+Cu3rwnbUI5fvYKNxIFYJIKGiEKULXx TcyrV7bx2SZnj4YAOxWdOOXtuJUcuVWc2bwRYddEFbR9q89YFNS7MOHw09rNzwrWOzI859mm+qTV TYq/ippYxchqDM5uDsluHqhSCMttRchrC81tDclpDUHSoOT2sPwORPwI4NgR3x5VNEFMUTdYgciC TtgLeSBnSG47aB4IZikfmhhpidXk2AqvmHJyTAUFatpx1ZxC8lbe2SakdH1csoZLHMgeRYVWttcy BMQpbREsbcEAxSrZRUAIYEpMgYATaUMiZyD1AlqmFTXDzCsVRAV6g+Yi8EjyttE7dJKgAgmoO0ZB BAGNWMoO4VDtROqTEFWaBZoQErMPZ0qYBkmYBkqYBkhN3IgsR2QeCCHo4SheFYdwFaTlCeqoAVKm cFMGgO9Sc4xQcYxUsQ9P01EH/6/uFKHlEqXrGqvnHqfrGgMtWDqusbpucVDLAPTc4+GqANgLafCc +u4JBrgEA2QNLWpx+u4Akg3RuXs8NLAZ4pMgA6R1sXFwKrSdYvU24Ss37iUUtscXtAFj18cSS5vi C1rj81umE5fXDB8TC9uQ0L24AwCTwQKCeYjtUSANuzpZdE0kipBsCYVw8tbYvJaY3JaYvBZIACKG fiKGvsKGPoCIoY+okR9YAWlTCNcR9UKZiBnRRZE8oE9fEQMfYYMJ5YPDBwQQE0AF3aJ1ckgI63uL G9OhwNEzsEoeCQFYJewPJSyBuH0kAf6fpX+ALmHiL2aEXAYYETSwn6jqs2r7iBX4EBEgHh7ieRao /lkmACyCJlTmWSYAjRGmAdYBmGYCoB7hCTE/t6r7LhW3Xao4bjU8NzQBQFuAhiesYS9a6YDmAAGd KYisKgDitwFw4CxzQIJwANKovFdtF0H0rzuh/8OLF3csW8bagoQAW0W1BeFALdweLRw/oIGDmj/K bmgCgCoAtAKounKrYLmUXbgUnXdCK4CC4w6kCcABMQFyrFoA0hDgDq0GbKBqagJCUnn3/NCBHxtv zTv8/MeeB4viD3PZx04XP+QJymwIymwMzkJMQEhOM6J8RPwtQGguGAKEsNw20DaIfEr5oHkAtQKw ERU/EJLXwchuBQ+P+PyslkBoikuuJceWQeMwtLdjg/IxgfnO/nkbuUQ1MXGqTtFK9pFyNmGI4M0Z 05FE7hIGagLA26g7RUGgziJa0yUaPrIaisJkrYL3WkI28CSgVX8JqHaCn2HdpjKWwbLQ1AT1SUT8 gZJmIOMAuJ/gPhY3hsgWfAsSlILzgfxwC0qZQR0V2nsDwVjIWEIVlJUZiYERoPoALWGgfxX7MLAO qg6h6k7hWhgwAaB5UCxL+e4JAKidJXhE9tNBTAAKDrULrANZoAYCgARiRFxjdVj6X7l5z+Ub9/Jr 902RV7svr7Y/H6EPXefVIEC6oG7fBB/yDxTUDSLUf8JQYf0gi4HCeuQoODy3ug9aKBGQRC8IGyQt rM9q6GKZABEjsAK+UGiixhAa+Anp+wiCq2d5e5bmYQ1QBcHhI5E/eH6QPajUC5rW9mhTYAucBP4E LJ/PcvuI/pG/GqJ/cPUmfsifD2l3RJiMBRCLALEDXAyEEh8L3osfMQEs0Do/sp5q5EM+soAEiJwI Dhzq8JOGAJH9JCy7gEQQJFZcgLT8ofoH8fOog/KJqPhhO8Bqg0QCAcQE6MKvI4H4kaCd1W43CTQH sIIC1i5BHfD80LYHQFwAmkdBP6JABoKgNn6PFgiYBYhfkwVqApBWQFceFewu0L+SM4QAOxUcWE2A oHzQP9IWwAd/BTDK5kFsJu1qQNemzSWr10/n9pOb6K4vkX0qOeQgLWiU6jnolHMqJf9MxvScmD7L GQ/0zla8wrE0LEh4aq/HgINjr+knme27jT7ZgprGueXXS6B89P7w4eNTjBw5AewfOwkcOHoKGD12 eoqOC+9+jfPvOv4I7effAW3n3raefdNy5nXTqZf1x1/UjD2tGXtSdfhR5aGPgC0THHlc/TljT6pZ sA7/mKPPaiapPfqs9thzlLrjL77IifG6SepPjNefePnnc3y8bopjL+qOvaidAK4NuTD43saTr5pO vW4+DYXzpvXM27az7yY4B4X2rnUSSAPtv8mMf5rf+oN2nn/3a1x41zmdzzJ/dLecfwu3R/v5t+3n 3rade9OG/KjXradft5x51XL6VfOpl00nx4HG4y8ajj+vP/as7ijwtPYo/E2f1MBf/PAjoOrQw0rg 4IOKg/crRu+Xj94r349Qtv8uAAnYCBlqx57ASeCOaj37Gr4O+dJJ4H6Db4ft8O3w1c2nX6Jf3Xji RcOJ5/XHn9chX41+L9xpU1/6APlS5Bvvlx+494HRe3AlcGGQHw5vPv0K/UZECL9etr9V8n9ISmhm VFBTsmL90rdw88BVQVE0nIQ7+QX8QFABqpGP9MLSyGfSQITw4eY/CSd51XDqA42nXjeeft10+s0E Z942fUzz2Xdf4uOcyBngVHDCBgC+BQHVHVwAAnxEaTwFvGo6/boZ+Qu+aTkLf02wIfBjQRRIArY0 w1XBdcJPBpmD2BHJT9iBid/IsgBQIA2sM8MJASgoOLAFuSffIKeCAgQD9XHBosU7/e87JYGuC++6 Lr7rZtEDXJqgl5XovfiWxZu+i2/6L7/dd+XdwJV3g1ffDQHX3g1fnWDkyjsNI9sr98enuHr/JcKD l9cevPqIh6+CI+OvPXwFXGehrWc3RVRCLroRePDszZ1jx88VF1wqzr9amn+jNP9OWd69srxH5flP yvOm85j18VF53sPy/Htl+bfK8m+WFlwthQML4HBdKdGjt9+zORUp9rJvQulcx1G8dsPLl+OHbh58 P/74qe865pvx+y/uQ0M4cPvZLdN2dXDMjj0msGYc9K69WA4J3D5b226DsvP5Uz771btXlGG3qY9V JTATDNO5WQe23LHUhwhgxuDAudfcZwT/pdBhBs/39i3zzRsESLyb66yIlNAnEQCEApNBABIHTAQB k3HA7zJqfyQImDJbaBwACmw4AYoFC/UE3PynccBUEHB4piDgyEQQUP15EABbZgoCfjUO+BAEsIzg nxQH/B97XwEf1bG+HTQh7i4bd3d3d3d31427uxKB4E5wLdKWUqdGqfe2ty5UqVCstPmeOWezWUKg obT3u7f/XZ7fYc7snNmz72b3fea1efMGFP/R10F0rh6+BKKD90hA0R0otisHgJe/30+UzffoxM80 fq/xK4bfspNvQUFSuurt65ASNBxw8i3gGvAIfXz7OvQZG+SU6oGKhcKD0j37Hgeghik8ygHSQ7Qj xt88g6s4cJbqOY3ZoFmBd2+i59H3bj1GX/4e5l8w4AYmIf2sF6WmpSbE/WAScp/k9gCKAbxD1P8x Wt9fvAK1euQSjR8pBoDOHw69QqR0kNb9L3078+LXey9c3v3cF7ue/Xz3c8CXe5+/vO+Fr/e/+A0U Nq4CkyBCeJfcCZEAbgaEgGgLIgcWD6D5B16d5gHgH29ePfYGiwTQ5OPQq1cI+eBkHhQP2PfSN7gT MAM8C8aAC/Fy5IUI7fj/QALu5gGUUqQZ9k36L4diOb8ceZ3FAO74voAE3M0D7vz7Z6lnTh4Azc3m AXeRAGj6pfIAQgLYPGCOBMzzAMIGOHgASMBNkIBTIAFQ2BQJ4AQ6wRJOgjSAzb8Jhg1+Q94dITrz 75HmARQJoHgApES4BU0C5iYkJJuiAosSAhZXoyjdImwAtOCD24//G1+QG2fevnrqzR/PvPXzo+/+ 8sS/bz710e2nPyY84NlPf3sOR7Q/+vXpD24ExaS98PbnL7z1GcHbn734zhcv/evLV967fPH9ry7+ ++tXOVDf3n9p7pRT39E84NIHX9P4+KsfP376yRe7Wy92tbzW0/RWd9O/eps+7Gv6tK/5i36gBYPp y9HA6Wf9zZ/0N2PAe71Nb/c04ZKL3a0vdbcGmOi/dvl3Hrb6P2tkAN1ffqYEyr7qUebtD5+79cK2 T378BKffX/sO0335y+eLau48jhV83YVisISMc9FHPpzJeiKGPR6Xf+FsPvv771D/JTs9F8yT8nhY 7fPF6Dz76YmJN/o5nx14tY0+vYMB3LhBStUvWza7YsXsypXkuHz5rLLyApaw1oVsAHaMqvXukA/3 1yt0mzy+OEy36eNaF3fmIdKiL1n4eHl0vh7K7Oy3hxYbc+/++6/aybNfnV17nrzCpV0DdCWH+zy2 79y9fsNGekBiSvqCkQde+Z7TBkC3c8rq540Br7ONAe8siQHgm/AQJGDOGICVys+0jrynMWARHsAm AYsaAzh4wJwl4D9MAoj6f+PaoVd/2vfSd3svfLULquuZz3c98xl0GFTXnue+hA7b+cxn25/8GNj5 9Kd4lqi0F7+Gzjv0yvdQM5Qe+u4A1M+LXx9A/0vfHHzp20N49uVvD7787eGL3x+99CPBawRQn1gN H3/j5xNvXAXQOP76T8eA135cgOPQXhSO4ZJL3x959bsjFzEbARpHLn539FXM/P1R0v/dkVeAb4+i 89KV46//eBJqD1zkzauYnAxjDSDDMP7Yaz9gDIAGNS0NMhteC694ApezGMwvUP+H8e5e/Grm+S9n Lnyx7/kv970AjX553wXsxXV57/Nf7nnuiz3PQmKf7nr60x1Pfbz9/Edbn/hgy+Pvb37svc2Pv7f1 3L9xuu2JD9G/48mPdz3zye5nP9934UsICi+Ne8ALYd1PkZ45UwR4AMsYQBbKixgDiGGJGAOICYpY IGB+WMQYQNkevscw2A9AIyhjAHmV/y/GgHvxANoYAB6AtS9ZFhN1uIgxYBESQKnJPzQGQH/fyxhw Px7ASRqoGeaMATQJuHn8TmMAmwcsUNinaYVN1u6UhYw2BlDUh5gTKGMAbQCg1wOc5kA8y+IBbAMD sTHAwIBJWMSCNrYtYAMLLASLsoHHPwDpvHUaFPMNfMW+P/n6D6ff+vmx926ch0ngo9tPffzb05/8 9gyOH99+6sNb59+/FhCduuHwM9OHnwbQ+P7OB5T07kcv7Xn00u5HX80oqUcg/O7TL+86/fLHH39M K352Y99jiJcnePa1D1/btmXG3e6gh+1RD+vTnpbnvS2f87V82dfqop9VV1joBxwPnKLzRT+rZ30s H/e2wOCjntYHPW33udvbivMTBjAT7QgScPa905nH0qDsZ97cC6Uy8Fxfw7m6qzdJrMjtzy7CGPBz m8btT1957LNHONXz018+/suvv2x7dz3d2XOx6cebP7z1/evsMW989+rPt37qfqWR8yp4Db69/s0H P72f/Fgo3f/at6/8dOvHwUsd9Ongq+0/3fwBneyrYGa4Q9W98QZhAND9jY2zV64QBgA2QG3px/F4 5fW5E+hsWoUvUPAOLu7s8a8PkzbnAKbLKOvZOQZAswQ86MEUq/hi7cusUXPMgMUzqGfxIKfH8qkX +uIwbonVT7XpR0wzCaCiH+uOvEWu+fTTr0mltltX71HvDbqfzQPY16KxgAFA97ORW97Q0js25xEg POABftH+FAmgnQIgAUs3Bhy6t0dgEWMAfu84nQJL4QEcHoE7LKJ/yjVwDDYAigHsf/n7vS98vevZ L3Y+8zlUPpawe6Denr+8+/nLbAYAEkCRgy+xzMVy8wB0PNE9WHrC3P31vhe+AjNgkwCof8IAXmEx gCNzC2jwAKhVQghevQJ+cOiVb1l4GbwBl4BAfHXwpa8PvkgdCb468OJl6GBgrofu//rwy98Ah176 mg2cUmr+e2j3E2/8BBWLNnrYI6kG7upbMAa0yasQXMarHHr5m6MXCQk48QZRmbQN4zjM71htE9v+ 1/uh9Z//Yi9R+Z/tJir/k51PfbzjyY+2n/8Qap4oe+Dx96H+tz6OBnV67t80G9j06L82A4+9hwEY v/PpT8ADDl/8Dq91+t0bWP2zXAO0P4IyBlAegbuMASyPAPFMEd8TZQxguSFeptwQnB4BfEavEB8E yxjwDm0M+BUOiKVS50VdAw/4VWLz77udAsTMRrnbKGMAy0IOqj3nFJhzn1FfkyUYA+5wCtAeAQ4S 8OsCj8DDGQNuzvEPlkFuoTGApbCJzqZ4AMsjgDYUOTEGwMnIMgZwkIBFjQEsEsAyBuDyUxQPIDNT 3GKeCtxFCDhlPu8swCdI3F7468If+dVTb1878+6Nx/5969yHt2lnAdwEBOT01yfev55cWHPkqX/N PPYWsO/xt/efe/fg+X8dfur9o09/cPSZD489++Gx56jjsx/mVbYfffr9I0+9d/SpfwHHnn7/+LP/ PvHcByef+/Dk8wSPAM99+PK7X7176uSZ0pyzZdlPlGc9zcx8sSrzYk3G63UZb9cDmWy8RbXfrM94 vTbjYk36C1WZzzAzz5VnnS3LOVdfEaytRhjA29+//u+x8V9v/1pyqggMAFqEtvnTeP6z5y589jz7 9LlPn+Vc1nPqdVy44a0x9no984lo9NxtMwA/eObL8+z+1Mcj2MM2vT3+++zvOJ18Y3ABY1hoA8Ag JSWWGYDe1W716tkDBzh1IdHQw69AmULNUyDqnK3CoYzpfnRCc6OxllLqpM3S3ERjkzE45WAAnIPJ APIS7Ad5LQ5LA/XS1GycDACzof/Yy/MMAAP25xfV1Dfue+UHtJ/cT97I12+DWSzCAMqYrGBQQhem WcYA9h3gBwvL/QVmAJAAuueFeafA2y++/jZ0M+sXbYkWzgf88VoQGUAWK8Rtyfr9XeAUuG9kwJKM AdRv3H82MuBNrEVuwAxw5LVfDl/6GVTgIIwcdwQ9EEcAcTa/TNaasH/ACgJbCMCObzhKXAM/w00O EzfMzjQoj8A1SIzlTSfegXkHAa1fWf4CyjUw53T/BUqXGAZgAIAn+42rWMrTa/pH3poD2qzTa6ew uqW0NZ6lRv5M4So6WeZ9ykdwmvY+vM0ezLqEzEPNzwIx0f8CCzxtogdgrn8EARBvEQcHLBYUcYEn /nvCXbDIhooFiMv/65kXvgIxmnmB2AZmLnxFnQLEiAI6RQBeRVErikJ9BeYEVoRp4YAgDOCOyADi CuGIDGAFJcxFBsAjAHX4EzsygGUMwKdzpzGAeARACCiiBq4wZwxgEY7/HmMAHRlAm8fJyvghIgMo NXxnZADlEWDxAKjeB3EK3DF4MWPAvSMDiPUepnuWU+BujwDhASABdGwBPAIkLIAjMuCOAIi5aAMS GQDqQAUcgDnN2QM4QnAWIQQczoI7zAMkTIemm9RPKGUcevxDEjfACh1ArACJHgAJuP3EB79+cuX2 Vz+z8PXPt7+++ts3FL79hY3fv/2FBqvnu19+m8Pv310j+P4O/Pbdtd++nx9D2t+jZ+Ew+ir6KWoM Der00pe/XQIDmHhj4PLly1Ahn3xLDP4/3vjhlS9fplX++IskSYWTEHzw43ts3fzMlyQ19MZt7DQ9 i3jAnPNxZNH6G8kp+fraZeLyv0am/fU3khWI0IGMc1FsfvD770TT3/79Nnq+ukYKDP/6G1ntYpKc 8ySjnT795vpXGLDt3XU7/7VQ1S1Q9txTWgLQMbTB/25fwN3hgVAw7B/QB1jWPAgP4Axloo0BeNF7 RQbMk4A/iAy4X4QgJwm4n1NgoTHgoSMDKDbABjEPwEcAhyUNKjyQjeMIG3wDHlxW1BL5vSMe0Fts E+W88ZNj9UPHglGYX7iwYwZJ/CA84nORAY/SK+P5uDnOyDLi1WataVif5u3HyGB4N0kQANqP/RvO zkXCBu90CZFhAB0PyAESIUgHJbB986dJcMBNEvpAOAEV9/AGHSH48zEEdhBWRIIDDoEkwTlC4gO+ Pwja9BJcJN8tCA+EYp7TylfJ3zDtCOAgAaxXn/MIsCITyVqZhAfeIzKAcgrcFRlAWwVgDIC1gDIG ICARr0iCIf6bjAFEI1KRAeABVHggCZQjVJuKEFzEGEDi6djBs0uKDPhTHoH3fpvnASwScFdkAMv8 Rn8BF0QGsEnAnBef+uOnPAILjAE0CaBdIQsNHpyOBipCkEQGsEkA2xjAjsZdEJa7qL9g/peNDi38 gID+FSXRA5xUgGIDsAo8RQGxAvARkHABRA5+QkUO0mGDn/32AsHvL35O8NIcXv7id+CVOVz84veL X7Lw6pe/v/oFBTQ4cOnL34FXv/jt4ue/vvLZzZc+uf7ix9de/OiXRUFyAT75+SNONX+v9ktfvESr 8OKn0xcNCLhPJ4IDhi51ss3+9xpZ+WweZwghPQy2gUVsAFydv5gEDr7ywwECLD2/p5aeBPtIiBOA BgGi0gD81LJCrBHr9C71i7ZEN+fdDOB9mMXuANQSZw9bS50B9caSAtr3DSyaWUFz1N2S28bNA5QO oAAewAniIFiSMQBxeUdfx2/BPOaC80lkPhvH3uAI4H8T6yfgDi1+z9MHcxmwXuXoGyRogOPVqeQF 8IC3WBHR1K8SbJ5zOQJo3LkEuVck87ytksoggOQpgbNV8p2RHPeIWr8jC4AdA0WRgLsDQTjJwSJh Iqx7IDcASzX50EFuyM/unG+eaOJrrDQB2Dzmw/UpHkA76Yl9nrUup+zzhAfsexHRgt8A+HvGHzYx 0V/6CQtfVrweCQmcJyKEDLEzFFj84zqbf9xBPuig1DkGQIUlUh4BKjGBBokM4DAGzFPnJdrP/lKP wCKRAVCKLIY9FxkwzwMWZNNQToEFGTQUIZ4PDlhoDKAtAZxOgYVpAg8YGUB4ACsNYT4ygJWkw+kR WCRNgI4MoAwDHJEBVDAEecssEnDvyID58EBOY8B9eMDihODOQMI7vpt3UQHaMEBnE9yHCrAyCNhU AGyA4LeXaHz+28uf//4KQLEBNg9Ag8UDOKnAF7df+ezWhQ+vPvPu90+8fvnRi58Cj7366bnXPj/3 +hePX/oc7Udf+fjsyx/+L1UD5yp9rgS4EuBKgCsBrgS4EvirJMBlAESSV3+59uPPVx8AP/38AIMf aGbuYK4EuBLgSoArgb9NAvi1/6vU5z9gHi4DmOXqcq4EuBLgSoArgf9TEvgHKO+/5C1wGQCXATyI 8eNvI+b/p359uG+WKwGuBP4OCaQdS7wXzr53lvMV/xL1+XdPcu3aNcTpf/LJJz/8QNLE/o7HPRlA eHi422KPh7mJH378MTk950FnuPDiS08989wDXXX46HG8EJBTUHLk2Ik9MwsTBTlnu9cfYsv5Rvwx ffb9l3/HXyp3Tq4EuBLgSoArgaVIAL/kzOrGpYzkVP//+uq9BWxg6Qzg5jq/X1pUZ4+1FDyRlXo8 aebNPb/9/sdlZ1MOxT/21lkaD6Sw7h6MQkAfffTRZ599Nj09vW3bttOnT3/44YfovHXrHiVi7poC 730p93BPBgDtj+tfu3QRYE9Ed/6Jx/ffX8GnePXqH5a8u+fczz53YYk8gE0yXnr5Is0Dnr4vgVj0 D6v5fCPQ8WQb5HjineOLjflg/bPPY/IT7199aZi8yvpnP6BeruHHZ8c+eHYM7Q+oFTPprDn67NY+ epLmrS9RjY8OfHA1TrUJ7TpVDRy3JWgAaDxVT47/3pG04JS+PG7HR+wxuJChqvEU6X9224fkWUbC LlyFTpwy6p+lp6X70YkjNcmzaNPz0CBPUXdCNch4MuEz5BJ6MPUSwEvP4v7HTqA92DmF4wZyfKm5 s490fnCC1cAY9HTi/b504AXSiatY771zJ1sOg0fnb4D9LBrvHSUzHxjr20AmmXuVF3a+R0uPenUa d8zwwk7OHjJskUvI/dPDqDvnGj+4EuBK4L9XAvjlzMguaGrrwlf1/NPPljJr0JNfXHGfby6nysew P8cAbrSp3zg/Njo8uHdmpquv5+lPn8o+k1p6uugPFd/Jc3U3Loyx0fdo9x9esugArPuh7GkScO7c uT179qCBB935h3MeefcQxuC9X/v1lx9u/IHx4D/EAHBD+PxqG1r+8O4XHXDz5s0zjz5+4yYpNvCH jwVmhhdffqWju/8+Vy3693SfP5258WAA5MvTmD6GY/Lw8ziCCpBnwQAo7UI/RTUa6AZb8czxAKJo 0R+3g6XC0YC6jUvYRWvoBadkkg93PfUzGfPjM03/pubclpDEyQCoq8i1CxjA3LWsfva7plkIQDMP cjkhCqz7qXuGoggUmWBp3A9OPEup2w0vEIUKVY02rdfpd0f3UHgJLAcNTrVN5hk7AdAjaa4wp8s/ wpz0JaxJ8Frz004dGLtDbdNXUS+NC6lXpMaTV2TRLLRZTzV3kntmg8sAOKXBbXMl8N8pgZG1U0eO P0LfG37Y//Am6d/t4lN59MgPv/n4vcvvs3/MOS+/j0a40ap27XTX9PqpsbXjI8ODty5s/bVL+w/1 zqfHm3l4eERERM5MFsGCjjZ6/vCqRQfA5o8V/+uvv75x40YYALZv37558+bdu3fDHQAesJQ5Kx8r w7u+efuPNeY9GcATTzxxtxMgKSlpKS9/nzGVNQ0POsPLF19dou5nzwzLP736z8orxsb293/FRf+q OBlA99Mdf/iXd8eAOQaw4Cp6dUtpyju00YNN/vOztFb+D4PW2VxwJcCVAFcC/zEJ0GaALy9/Nb15 K9rPPPfC/V/6PnEAeGqJDAD64ubO5OutqldbVK+1qN7cFL5EnfXl4yMwADw2kPn9uX40bt/880kH IAFQ9m+++ebevXt37NgBLwA8AktU/5xCqD9Xff+b50YCciMBuXqdKwGuBLgS+L8lgSUq9X/8MC4D 4DKA/1vf/P/Y8oX7QlwJcCXwXyuBf7xqX+Ib5DKAJQqKO4wrAa4EuBLgSoArgX+UBLgM4B/1cXLf DFcCXAlwJcCVAFcCS5QAlwEsUVDcYVwJcCXAlQBXAlwJ/E9K4Md7PLgM4H/y4+TeNFcCXAlwJcCV AFcCS5QAlwEsUVDcYVwJcCXAlQBXAlwJ/KMkwGYAqC6AB/uUawP4R33Mi76ZL7/88qeffvqZ++BK gCuBv1QC+FqhbMuNv/Px7rvv/vN/of5h7/DKlVkennmEhPyJ93dg/WhtSmRbVux4TVZpVEB5fHB7 dtyP3379J6aiL+HaAP606P7nL0Qp6d9///1//m1w3wBXAv9lEvjtt9/+bgaA+f/L3jT3du4rAbbu f+RDMo59eu7cUgR3/erPXRlhiT6OVQnhtWnRvXkJzJig2sTItrTY2qTgrXU5nemRg/kJS5lqwRgw gPN3PdD5H7cBcJKjRdsiIrj14eFhGxsbNHR0dHCXd79h9LMf7GffeOMNdP4J6fyzL1nAAF7fwuR4 9DQw/6hU8+tb5n+Evrr4DlXn6vMnJ5k1ve+fGPzzVa/+2ULnvrv/AxJ4IAawdu3aFurx7bffLt1q wGUAC/6OtlAPdN7deNC/ONTZpSehH999992DzsAef+DAAdb9zCs149lzxfMMgNJr938c2bi2PjGs LjGMGRdaEhVUnxxZEROS6ueSHerDjA/tyYlpSI/uzohqTw3vy47+o8kWPv/fwQD27r3DPOLiMnvo 0B09tPioB3T5hQsXLC0tOzo6aGVPd544ccLBwaG1tbWtrc3T03Pnzp3ohK0MR5oBsAcbGhqi7efn 96DC+oeNX9QGABrAepuvb3n8q9nZ17fUDB746fPXmQ0NR17//OKWziOfz4mBYgCPDzI/x65U9ODZ r5idO376/EXm9IukzWz57qfvGpjoe/G7908wpy/+wwTIfTtcCSwqgaUzACh+ttZ/6qmnUO11iSTg n8EA2FqWrbnRAx8Krcv/84/33nuPU/dj952TJ0+yKcWD3g/nVJ+YmS2i0eaU2v1nbkuPLIsJyA31 zo8ILAjzb0wKZMaHRLhYlcUEVyZFVyZF5kcE1CdHDOfFbajJOjrxYNsO/XcwgOnphQwAImluXigy Sk5nzpxha/1XX33VysqKpgJ/yABoooDPGMexsTGuVWCJDIBe6PeymMHrvZSqJ4/Xt5z4araBOUi3 0Q0rwnf4+lIPMAB6JDrpC5jM/z/f6gf93nLHcyXwkBJYOgP49NNP8fMFdX7o0CGwgevXr3MZwP79 +/8EA/hLbADHjx9nz/Ovf/0Ln8vXX3/9lzAA1iSw+Ts7z2Ld39S09L+xppTwjsyo4qjAgdyYlpTw 4lC/ztyEitigzCDPUBc7T2vjUHvz9ozo8qgA2Ab6KgqXPjNG/gUMgJPpLGgv9VauX1+cHy1wB8xN RytvAwODTZs2of3MM8/guGHDBizu2TaAU6dOoRN7J7BtANhBgU0dvvnmGy4D4MYBLPXvkzuOK4EH kcDSGcACfX/16lVOq8B92MA/wwZw+PDhu9XHg0h6fuxfwgAw3aLq7JdfHnj/+kXnuXjx4p94d6XR Qcwo//aM2JrYgI6cxKrE4I6cpHhP+wQXy6qksJbMuLwgt76smIrogKLo0Aed/y9gAA/6ktzx/yUS 4DKA/5IPgnsb/zAJ/GkGsEQDAIb9MxjAP+xzX/TtHDx4ELv3PuQ7HW+oaEuPaUmLLojwr4gJrIoL bk6KrEsIG8hNGMxP2lyd3p0e2psd88vPML4+2IPLAB5MXv+k0TQD4D64EuBK4K+VAJcB/JN+J/97 3sujB/e0ZMYMFaY2p0e2pEV0ZMfXJIbVpIZ3ZcRc/+Xqn7tPLgP4c3LjXsWVAFcCXAlwJcCVwP+2 BLgM4H/78+PePVcCXAlwJcCVAFcCf04CXAbw5+TGvYorAa4EuBLgSoArgf9tCdyTASDY5Cb3wZUA VwJcCXAlwJUAVwL/RAlAy3NtAP/bDI5791wJcCXAlQBXAlwJ/DkJcBnAn5Mb9yquBLgS4EqAKwGu BP63JcBlAP/bnx/37rkS4EqAKwGuBLgS+HMS4DKAPyc37lVcCXAlwJUAVwJcCfxvS4DLAP63Pz/u 3XMlwJUAVwJcCXAl8OckwGUAf05u81cNtFaz0d9a/cdoqxlovycG22qG2muH742httohjGmrWTCG 7py/tqNuhIX60c4GGmPdjZwY7Zrr75p/ary7frKndl0Xc7KtcLQupb8svDPfuyPHvTXTuSnNoS7R hhljVhiil+WjmeyiFmOvEm6lGGgq66Mv6aEj7qot6qwj5qov5W4k52mm6GOp4mfF8LFQ8TJXdDeW cTWQdDOU8rNUinLWzgyyqEp27yoJG6yKHaqKHqwI6y3068r17Mr16Mx268x2Bbqy3bpz3LuyXTsy nVrT7VvT7JtTbBuTrBsSreoTresTbOoTbOsT7IDGRPsGAtJAZ2WUeWmoUWGgXo6PZqqrSoKDQoyN TLS1TKyNbKKjYoaHep6fbmGgQXGwUUmwMQshxiVzKA4xAYpCTAuCTPICDLN99DK9dNI8NFPc1IFU dw0gBacUUj21Mnx0M331svz0cwIMcwIMcgL1cwMN8oIM84Jw1Adyg/TyFiBYP49CfrB+QahhcZhR SZhxWYRpeaRZRZR5RTQB3WZGWzBjLZmxVpVxVlXxNlUJd6A6waY60bY60a460Z6NmkT72iTHumSn +hTnhlSXhjSXxnTXpnS3pgy3lkx3FrLcW7MJ2nM82nM9abShne3Rke3RmePZmeOBz4JGd75nT4EX C/mevXmeffle/QXefQVeaHcDGJDPGoA2jYf9XnGv/78qAdRnvH379s8//4xtk44ePYrdk1FjH5u/ YDMXxK6j3uL/VcH8Le+bywAeVqwPzADAEtqq50kArbnvhbuowF/OAEa6Gka6gcbR7obxroaJ7rrJ 7uqJtuKhmtS+0ojOPJ+ObNe2LKemNLuaeIuScP1sP7UUN8VEZ4U4B4UoW4UQc6h/UUdVXiu55Way POYKy23UeN30hYOt5ZK8tPPDLSqTnBoyPdryfXtKgoeY4SNVEcOV4UPMsMGKkP7SgL5i/95C3+48 r44s19Y0x5ZUh+YUaHoCnLalOwEtaY7NKQ71iTa18VbVsRZVMeZV0RaVURZVUVZV0dZAdYxddbQd M9K6NMwCajvbTz/NQzvRWT3GTjncUiHYVDbQWCbYVC7CSiXOQSPJRTvNQzfDS4/AWx/I9NbP8jHI 9jXM9TfOC4DWN8kPNAXQyPE3xrMp7tqJrhrxzupxzmpxTqoxjowYB0CFwJER76yW4KqR5K6V4qmd Bq7grZPuo8uiBf56WSzoZvkvRE6AXk4AoQv5wYZAYahRUZhxcYRJaYQpUBJOGmWRZmVR5mUgBDEW FTGWFbEEFCGwvhO2VfF2nKhOsKtJdKhNJlSgLsWpPhVsgBCCxjRXGk3prs2Zbi1Zbq1zbABtNmh+ QKMt2wNoz/Gk4AE62AmiBuS4o92e40aQ696R6wGwT5fyvbpCPfj568l/12fPFDKuzM5ev3wmqP/C mcKgd3Cy2KOfnx/dl2eiLizlNbhj/iIJ/Pv4+o8/PnX8378+/HwTfevvNQkUPHT/008/PXyPx2uv vfb5559jyz7OBwqcP/xd/d+cgcsAHvZz/zMMgDYVwBhA4X4MYMHKvh0GgPvaANi2gSXYAGAPgGGA ZgCj3fVj3bXj3dWTXRUTbUXDdamdRSGt2R4tGVj629UmWJZFGuYFaub6q4MB5PprFIfpl4YbY+Va EGSY4aOV6MqIc1ZOclfNCdKvTLDuyPcYrAgYrQ4Zqw4ZqQwYrvAbqvAdLPMZKPUeKPHuL/LsK/To zXfvznFtz3Juy3BqSbWvg3aPMa+MMqVgBjVfHWtZE2dZHWfFjLEsjzIvDjMpCjXKx8IaKjPQsCDQ uCjYlIJZUQgUv3lugEmmt0Gym3aso1qkrUqolVKAqYKPoaynnrSXnrSvkXywuUqknUaso1a8M25Y O8lNJ9ldF0jx0Ev10s/wMcr0M872N80JNMsOMAVwmu5rhKeSPXTiXTVjndSg7yPtlMJtFcKs5UM5 EGajEG6nGGmvHO3IiHNRi3fVSHTXTPIgSPbSSvHSTvXWSvXWTPXRmoe3VrqPdqavTqavbpafbrY/ xQbw7sAGQowKQowLQwGTojBToDjCrCTCrDTSvCzKojzasjza6i5YV8SwYVMRQ8CMpWFbGUfzA/vq BAfQgpokR8pI4AwjQT2MBDQtSGcxA7oNgwEblAmB9DQDxIrg1joHtAEwCUIm5kCfLv17xc/fTw+e iSKqfdqZHGdnrzD6L8xe6D9/nZwwGXQnebAZwFGKIljzR+HI4M8kJ5fGZi7PZvIz6JH81mNLv43/ myN3drO2k++eOEUk8NrOU5dZkjjF2mn+re5tL8x+fHz9uW/xxLn13R/Pzk50d3cP7cRpd/fE7PUX +g68RV3a/S7r0tcmqFkwA/5jzTz7WvfO19D58fGxw3v7MMmCl6M7sD8yNj26l/pH//j4+Ntvv335 8uUFJAAc8v/mJ/iQ75rLAB5SgLN/ngHMuQzoGWD/Jy6Ae4Bt838gG8BoZz1M/dD0a4GeJmAc6G3m BN0/0dsw2Vu7rqdqqrNkuCG1pzQUy77WDKfGFNvqePOKSKOyCANmlHFNnFl9olVjik1jsk1DklVT qm1bhkNHjlNXrnNPgetAiedQqfdwmc9QqddAsUd/kVtvvktXrlNHtkNbpl1rhm1Luk1zmk1zqnUL CzYw7Den2tYnWVfG4FVMyyNMysJNy8LNyiLMyiMtgNJw8+JQ07wg6GYDGNuBDB9oa4MsP6McP+Mc PyzTTbN8TdK8jZI9DOJddKId1CNsGKFWysHmiv7Gct760p66kjj6G8uHWChH2anHO2kmOGslOOMI e4BmspsWlvipHjppnrrpXno00E71BDMARdDG4j7BTQOr/HhX9VgnVTCAEEvZYAuZQHOpADOpAPpo Jh1oLhNsKRdiJR9uqxhhpwQqEOsMKqAe76aOyxM9NIEkDy1OJHsQs0EKZTZI89HJ8NXN9CN2ArZt gLgSCCEwLgg1KQwFFTArhjQWgUVxuOV9UBJhRaM00rosyqY8GrTArjLOvirBAZwA7oOaJIdaAkfY DFhmA+JEIH6E+hSXeVB0YRHA0cAyLbg1prGw9O/VAgYwZs1S9uQX/b4MgLYBRFEMgN+6nv2KXAaw dOHPM4BuotEvn5p4lCh68rg/A8CA9eABNAOgVDuuJf9Rip1mAPTjDgbwwzlyEfWgBs4TDnow9uF9 +eWX78MApqamQBG+/PLLBQzg2rVrS3/X3JFsCXAZwMP+MXAygIdvD7ZW358EsBnAglAAOghgzvdf NwLdz+H752QAE73NdwLqv3FdX8N0X810T/lYU0Y31H8OVv9ODSk2VXFmWP2XRxhURZvUxpnXJVjU xVvUJ1o2p9i0Z9p35Th15zj15jr1ZDt0Zdl1Ztq2p9t0ZNh2Ztp1ZDm0pds1pcBbb4FrKyKMysIM SudQFmZYEWlSFW1eE2tZG2+NhX55pHlpuFkJ1rtQdSFkZV8QBFO8Sa4/NL0htHKyu06SG6zxWkn0 8t1NL9lNN8lVL8lVP9FFN85JJ8pBM9xWNQS631Ix0Ezez0TWx1DKQ1fMTUfEQ0/Mx0gqyEI+wk4l zkkjwUUrwUUzwUWdBiz8NMips3q8i3ocgVqssyonYmD/d2JgoY8Vf5CVrL+5tK+ppLexOAUJHxMp PzNpf3PZICt5INRWMdxeOdJRJdKREe2sGoOYCRd1CmrRzmqxrupxeDk3TTbAD5I9tVK8tUEF0n11 CRugkOWnB+qTE2iYG2iUH2ySH2JSgAAFDpDOYPSYL0B+sNk9YFpAyASYhEVppFVZlFVFDHwKtpXx BDAVwH1QlWALVCfYskMKiCuB5gSpjmw0pDk1pDk3zmPexQBC8LDfK/r6C7ADcB//IQk8t6n7h/u+ VHf3pr/7VhABAH//uXPnFiUBiAl47rnnEB/w1Vdf0Qzg22+/5er+h/lQuAzgYaRHrn14rc85w0Mw ACp+cD76jzCAsa4Govu7qaV/TzNAdH9fy+QdQE/jVG/tdF/VZEf+cG1Cd3FAW7Z7c7pDXZJVZSxc 0YalEQYV0caVMSbMaGOgOs6sLtGyPtm6PsmqNtESLAHDMICMDDcoCtErCNbND9LJ9dfJ8tHO8FJP 99RI99RCPF2mt06Gl1amtzYaWT4YoFcUYgzFj4V+UYh5UbB5Ia34A6D4TbJ9jdO9DFI9oPuh4GG9 V4txUAViHdVjHTViHDSiHQHNKActAnuNcFsGEGqtHGShEGAm52ss7WUg7qEH9S/iZSDmZyIVYqUQ 5QC3PVH5CS5E38OFD78+jVis2gEHRrSDSpSDSqSDcqS9SqQ9VD5BlINqtKMajQh7RrC1gr+FrK+Z NBQ/1L+XsYS3sSTavqaEBARYygVZK4TYKoXZKYXZK4VjKlABsAcAfgSqHeXEiAEzIKxCNZblONBK dIeRQDvJUzvZUyfZSyfVWzfVRy/NVz/d1yDDzyDT3wjICjDORqwDhaxAVjsnyDQ32IxGTrApTrMD TQAMxiUZ/oYZfnNA298wC0GLQca5ISb5oaaF4abFURal0ZZAWQwhBCTgAGEHCDiIsyacgAozpBwH DvUIyEixr0+xq0+1BxrSHBrTnDgAQkAFHmY8gBfgYb+B3Ov/WRJAKAB8AXD2v/jiiydOnNi3b9/B gwfBCd55550ffvgBFOGf9Xb/P78bLgN42A/gP8YAFrENLIgTpNT/fOT/XIQ/ZfyfX/ffqf5bpvqa pnrrp3trprvLYP/vLg3ryPVuhVc4yaEKWiHMpDDEkPK+I6zdIDdQH7HuaBBfNRzVYYBJQagRjNU5 gXqZftrpPlpJ7mopnhpp3tqIk0+G6dtNI8lNk15kY3lNVthYZztrJLppwcYOY3s6wvF8DNO8DNI8 9aHvUz1wNEh2109y1U100Yl31o510IyyVYNtP9xKmcAaPn5laPowG0aYjQoNnJJOKyViADCX8zeV 9TWW8jKQ8NQXAwPwNhTzN2UxgFhnjTgXjVjECVJrepjroxxVAErlK8OAHw44KNOA/gZC7RSBMDzr qBrlpBbpqBpqqxxkrRhgIeeLPAgTwgN8TGESIAADCLSUI7CSD7ZWBA8ItVMOs1MJs6eAxlw7woFB AXOqEsMAJEN8DRrxcDq4w2ugBYAQpHjpsuCtm+ajD6T7GRClTvQ6aVC0wBTIRgQDBfoUyPAzBkg0 g7cBkOKln+KlR8+W6q0HYpEJNhBomAejQphZQZh5UYR5SQTMA3A3IPLAvDSKxBxUUPEEJJiAWAUQ YGhXk2RXm2wPQlAHQpAKwwABTAKwB5CIAS4DeNgfFe71RAJICgAbgMrHAw2ccuXyl0uAywAeVqT9 LVU0BgCOzMA/176PDWBJDIBt/Kfd/ywf/x3qf6q/lY11/a3r+5un+xo29FRONOf2lUd15Pm1IiY8 zbk2zqY8zKIwyDQnwCjdGxFz2gmuWnHOmnEuBPFuWvFu2gnopJDoroMjeuJc0Q/HOQG84JQtHeqW aFxouFgXsnCPclAHoh00Ypw0sLgHG4jHnGSVj5W9WqyDRpwjTjWxyo+0UQ23ZoRZqoRZKodaKIUA 5kqkYakUbKEYYkkQbKkQYkWO0P04BlnIAQFmMlj0+xhJYPUP9e9nIhFkKQMPPe2ep4z86mhQDAAr fuh+JUr3K4Yhu8EGkA+zI2Z8Wm2H2zPC7BnhDqqRjmpRTuoRDmphdqpBVkr+FvJ+ZvK+ZnJ+AGiH +VzDAgwAvgAFWAIICbDhhFKIjRKhBbbztCAcPMBRNdKJTB7trB5N+QsgKxACwgngLHCHeUA70YOy DSBAAVrcWw8qHEeKExik+xpCzdP6nlb5NNJ8DGnFn+ShC5CPCZ8a+WjwMREfBIlY9ESUom6ar166 n36mvwGcDjSQ3JgbRFwPhST+wKIkwhIug/Joa4oQILqQCi1EXCEVWghQbgJW0EBD6l/kBXjYbyf3 eq4EuBK4nwS4DOBh/z7YDIAiAfO1Af7TDICs/llxf5yhfzQJYMUAkoi/Zk4bAAwA63vrN/bUrGvN H2LGdeX5t2V6NKY4Vschs86sEAZnaBFPgyQ3vThnbVjaw2xUg60ZwVaMEBvVEBs1IBhHW3UaoXbq YfbqkTDOO2vGOGtGO2lEORJ9GemgFmXPQoSdKmz1WLXjiM4YRzWof3CLeIyHpd2OEWWnEmXHIA2M sVQMNZcLMZMLNZcPswAUAHQCEVaAUpgVSIB8sIUcEAJQ7UBTGX/Y5A3EvfVFvA1EfIxgAJAMtpSN sAMDUIl1BglgQPfHOGHprxRpj8A9hTBbxPbLBVvJBlrIILjP30wywFw62Eou1BrPqtArdSDSSR1K Gjwg1FYlyFopwELB31wBJIAwADMwAHkAnRTQkA+0VACCrBTZCLZWYiPERpkGZgu1IzyDvASoAHIZ 5kBxAo1oGC2QjOCqCYIVB/1NWBcol06Ch06Spx6Q7AlCQFb5CwDdj6eg+6H4ofVB3cDGKF8GnBoU kODgRFgakh1ACBD2mIy0RlapA+10b4Regg0gCoGONjArDGVFHc4FFdoxY+0r4xwq4xyr4h2rE5yq E3B0rEl0etjvFfd6rgS4Evj7JcBlAA8r4/8wA4CRYD5lgNMLQDOAubI/cP/D9z/RPQ/0gBmQzvlI wKaJnoap7prx1uLBqsTOvAAY/5so9Y+IvBw6q56s+7WjHbWiHbQi7NSDrVR8TOQ8DKQ8DKS9jOS8 TRR8UPnHTNHXXNHPQsnfSjnASiXYBppMI8pJG0AjDLTAVpXY6q0J5sz1yqGWChE2SvFOqK6jC+N/ ipsOIvMTnNTiHBixdspI5Y+yVoi2kou2lsMxxkY+xgaFfeRjbRRibRXi7JXiHJTjHZRj7ZWibRUi reXCLGVCKYRYSIdYSAWYivsYwfgvhKO/qXiwlXS4nXy0ozJ0f5wLzQBo9Q/djwB+2SAS2y8dYCYJ ruBrIg6gEWQhCwYQbgvXAAL61KKwOnemGYAqDPvwAkDfU0t/ouwJKH0/D6L4lYBga2UKpB2IAkoc oAeATFBUgGUbgHkAbIDAgYCYB9hwUqPYAHiAdqybFmm4awPxhA3oJnnpUdCnkUyBXvrT6j8GDAYk AzPjJTgQYUc8IIh+iHVisAMj6BhJeHBACNK8tOcKH1G2ASossTCUZRsojbJGfkFFjC1SDNjJh0v5 XvH8PY9lc48VPCuW8ywHWK+zjIeHA4JCqwWFlwsKrQSEBAnQIyTMS2EVgcgKYdGVImKrRMRWiEqs FJNcJSq1SkJ2jbgcgYQ8PyCpIMCCNN/Obdt3bd9z6ZVLX3z6RUFedV3d2ozc5ug05vDI1FBft5e7 t5OLV1xCysjasbqGBk75XDp//vzRev7Mafx/f7nRmZD0YyaJkTk2M5bpnDTzEU77nfnHjp7vj9Lp v0QlUM7Onmcytn80e/1Cv/PYpdnZj/j5nc+cmeGfS5W80M/gZ5A8zAv91hiGRDx+KqsCD9RaYLUv 9CMUE2d0ZD96GSZJs1fO8OtEnT86zc/PzzzzEebXiRo7M9PP78zK6kRSJiNpejqJQWZlPS7Q706H un/MgzYe7JIPuPn+mTPTmc6FZ67Qt4DJyYtenmHUE5ngEta7mp+T2/oLJMBlAA8rxL+QARDtfjZZ c+UAAP/0SURBVO9cANoLcMeAO+MAqCCAekT/0TaA8Tn1P97VyAbhBFRIIIkN7G6Y7Kqf6KgYqEvr KAhqQlB3sk1NnFVZhHlegFGah04cFr42KiFWKiFY91MIslT2M5Hz1Jf01IOBXQIB9r4mMr5msn5m soHmWH/DPg/VAp86bTDXiERu3tyiH277EEuVIAulIDOFYDP5EHMF1BOEpk90Ukt110r31M5EkKCn Roa7WporI8VZJcVZOcVRKcWJhVQnZdJGp7NKqisjzVU13U01zV0t2ZWR4KQUYycXaSUTbgUSIB1s JhFgIuprJOxjJOxnIhZkIRlqDQOAfKQjyhEqRznjqBTppBjhAO++QrCNfKAVtLiMt4mkh4GYq56w m56wu76Il7GYv7kU6hqF2yshfA/ufwrEAAB3QJgdrCDK0OVY7nNofZbKx4o/0JLdpnT8nSAkAPEK HGBzhRAIfA6hCGy0AxVQDbdXi4Ak5wArS5STJo1oF60YFy2wATYPABVI9NRNBBWgbAO0DYAmAWAA UP8gNGE2SgD4DY0wG0CB5DHaKkbaKkbZKkUhoRHlDSjEOionuKgmuqoluavTZRBpQoAyiHAWLPAU lEZalCF6IMZqKd+rP0EA5pQ50epz7eUreHho0D04rljGAxoABoADdVz4wDBh0dVQ8FDzBJTKp3po rKSwHLofgO6XkOIVkyaQkiOKn1P9S8sLADLyvE89edrRVuP08eORGbVVbXtaerY4eDm1NJf7h/i5 +QdkFpaHR8ZHR0enZ8bbOugvlM/lGf65vIfCIBPoP5wiMZJSe9f5vbfT4zkYAHQkS+NiLPQ4f9TM 3TKHZqX7ocVZWRUX+qNQM+Gj7UxUWrhyJohS/h9tD+JnMNmXgwFgSBKDH9p9AQPgvAd6GPXqdz4+ OqMTFARecmnae54B1J+5cuVyEObkYABzz35E3STR+vSbYvCTC61psnL9/CIvsZQ/L+6YJUiAywCW IKT7DhlorX0gDLXV3QO1w23Vw21VFKqHW2tYQJEfTrSSp0bbaxdD3drO+rWdKO1HVP5Ed+MkAgBZ PIAmAU2T3S00qGfrJjuZo43Z3aXhiN+uT7KrirFA6F9egH4m9IezVqS1coCJjI+RtI+xvL8ZjN5K gYCZgp8JvOzSAaYysLcHm8sEIhveTDrIHFnycqGW8pEw49urIi8/BvrJUTPSQSPCXh06LMxWLcSK EWim5G8i72sk64f0PBOpMAvZaBv5RCeVDHf1XG+tAl+tIj+tIl/NAm+1fC+1PE8GkOvByHFXznZT ynJVynJTynBVTHNRTHNWSHdRynBTzvAAGwAtUIy3l421w2wy4ZYSwWaiASbCQJC5WKilVLiNbJSD YqyzSqwrEvOgzpWh/kNs4a2X9jWTRCS/m76Ys7awgwa/gxqfgzqfk+Yadz0hP1PJMFtFBAxScQOI WoA7QzWchPIxQm1UgqHUiQpn2/xBBcj6fs7IT6/7YSqA+p/3AtDk4E7SsDhXoC+nbAMqhArcCcgz 3IHQAooNwO2iEYM7hJEfhgGwAQRkEMMAQgd0oPtp9Q9TPwwAWPpD5VOREzRI7CTiJ2gqEG6jGGGj ABIQCcuKrXy0vSIQ46AU46gUSyHOSSXBhQGAECQTQqCR7g02oJPph4pGYAOGpJZRmAkCCZfyvXpg BrBiVXJpc3H7hpbNz5lFNvKs0uURdXQsmQgYOGtevTd7z1upW1/WDR8Xd20aOPpOfGEfz7I1PCtW rVzOs2zFSlABmgXMvegyMVEs7qH1lwuKsTCn+InuJ+pffJmwxDJRqRVQ/OIyfGKyBOJyAhLyglJy gtLyQgDVIAxAkSG2ag1PT0t1f+/a4MjMDz/6qjA/29TSwy8wOi4hbcv2bWcfPy0lzutgqetsY+ho dT8GEKTDnzR9lNbcmc46Os5UsaM5BkCpSZotXHbW4Z9/9soFrLBNguYVOYOlm7G4d8bo82OZuHDs PJbW6GENO1PIT2oucfAPMi+l2vG41O9M0xImISU6F66wbmO6MAinR99hLcsLcccME44ajleoG4uq d+a/wBpygb7tzP6jmAILeo53Qc15/R1cwjDxxiRgI3PGg0v8QYT6sI0TS/mj4o55IAlwGcADiWuR wQ+k/jF46QxgpK0WmNP0daPtBKRzcfWPkWTAWEc9QPOASXj950lA00Rn42RX01Q3wfru+g09NRMt +X0VMU0ZHjXxttUxliiSn+unl4YodATu2atBPfgYynjoSrrrSnoZyPiayAeYwV+uFEHWiIowv0fb yEVZy0ZZSUdYSkVaEV0eY6sYa6scZ68a56COaL5YZ5TS04px1IpEDIG1KmwAgWbKAcYKfkYyAUaS AYZiQcbi4WaScTayUOFZHir53owiX7XiORT6MAq8GTjme6nkeSjluStmuymkOUon2orFWYnEW4sk 2YmnOEmnu8inuyqkOMsl2MvE2kmHW4qHmIsG07rfVi4aCsxZJdqZZOKF2in5mUt7GIljre+kLeig KWCrtsaasdpKZRUNa5VV9up8LtqC3sZiiAOIhEsC+QuuJJIRXnOozxBY8s3lAYgCOYf+pnJ+prL+ aFAIQD+ehWGABhUEwGkPuL9tYN5rYMMiEBQJYFkFOEkAQhHDiG2ABnEZkBgCpBXAx++kHoN8BxLr p43VPzsOgIoAmGMAMFFYIGqSkAA0gi3lkSoJhFnDNcNiAFF2CpT6V4xzVI53AhTjnRRiHeXjHBUA nCa4KCW5qiS6Kie7MVLcVVM91dK9NDJ8NDN9tbP9dZfyvVoaA5hf7aMlIaPIs0xguaKqWVD8alF1 nuX8PDz8PMsFeFYKkNmg33mX8/Ct5FklzLNSXEpBGUv9VTACrFixfDlMBbAKEMMANeNycbHVouIE IhIrhcVXAJTBnwZZ+otILgfEpFexGQCM/6JyAlJywjJyIpLyIlIyQgqKEstX8gCefo7PvvSMno7u S+9d2XDyxefe/P61Nz7OzMiPTyxaNz1jqqdnY2Jgbaxrb67jaqMPErAU+dxrDJbmtOWf++BK4CEl wGUADylA1AP4u2wAbN0/1gG9zgKl5hcxANB0AeSAGkkzANoY0DDZ0zjV0zjRWT/eUTvRWTfVXbeh t25zX83mnvLx+tS2HD8kepWj7myIYUGAfpaXTgqCwpB8b6caYqHobSDtqi3hpCHqoom0OkmU2Qmz hllYNd5RJdFRKd5OLtZaKsZaItZaMt5WJsFePslRMQnmemfVdGLY10W5vWREszuqxqA8jrVCuIVc mLlsqKl0qKlUmJlkuLlEmKl4pKVkvJ1skpNCuptyNiEBqkV+GhTUAXCCXE8YABQyXeXTnWTSnGRS 7CWT7CQSbcUJ7CQSbCWBOFvJWFupJGfFZBeVZFfVJFc1ZPxj4YvUA8QueBnJOmqLmyvzG8qu0pFc ri2xTFdyhb7UakMZPmM5flN5fjPFNRZKfDaMNU4aAu66Ir7GyB3AO1VAWCLZBcBJle0+BwGitSYw RwWQeiCHGkT0KUDpVEq5UqEAc3EA9Jp+3siPdhAxEhAEoIYxB9j9c425QAGY7rGIR+QggTLCESiQ wgMRJJVRORJbFaDAAPItSZw/yR1I9dZP9UE0gA7MGHABwPgPTX/nWyDZEwB4AJsBEIZHqX/iAnBS SSJSVU4iKl8p0UURSCJQQicnUtxUUt0ZaZ5qaV5qS/leLY0BkOX7mlXLBVbxqAuuCfEP3nbyWU1L L0EtIwGGLs+KNTzL+XhoP8ByUR4eaZ5VOPKKSKsKiCtnZOavXCnJUNQy0NFmKEkJ8y/nXb5sNc9K 8AAwACkpfklpfgmpNVjf0yCmfjj7JVaCEwDw+ovI8JJ1P56SFeAXXh6TEPIbauA9fe76le+Qrfb9 lS9nZ+mK9L//9uvtk7u379i89bX33x0c2zy5YeaRx57cuGNbesPRnNY3jIx8rU207cz07cy0bczU nO1MOOVzZxzAhTl3AGXnn1uPU755Blz88N4fPX8Gy32dqGni3Wd4I4gAnfcR+IXtd1RH/kOj+vwA tjVgKR/nYmPg7J/O5K8/iv8vXeif80T82dm41/3lEuAygIcV6d/BAEbaajhX/5wM4F5sgG0wmGcA IAHEKVA33lU72V0Lxb+up259T+2mvtptg3V7x+p3D1YMlkejOixJ/g4zxXZ5WV6aqW7qSVj1wosP Q7eZvJe+pIumiB1DwFaF31FdyE1H1NtAIthcNtpOEXvuJdrLJdlLpzrJZrjIZbkp5niq5PuqF/hp 5vlo5Ptq5vtq5XprZrqrwn+faCcfbysbZyMdbyONY6KdXIqjQjLgIJ9KVv+MfG/1Ql/NYj+t0gCd skDd8iDdimAcdUoCNAt9KR7gxcj2YGS6q2S4qWS4qqS5KKe6IFaAkezESIShHot1Byh+FBhAbWDd cBt1HyNFBzUJUzkBXfFVqoLLFNfwyK3mkePlkeNbocC/SlmIT02EX1NcSEdKVF9W1ERRzIoh7qiF UAAprOmhILHcJ+4MUgiIgGYAJC/AViWcimokIY0ExJtOLaBphzp2DSBBdmQkB+A7WBB8x/LE2ygF A9bwHbCABEKSRkiBs5/ECVKgFD9VosCWvBwFksSIbEZE86GqAWobRDuRpEfUF0Lef4YvKiij3IIu KFHUPAMgaZPImaQRiBoGqGZIkinkwqzkwq0VIm3AfhRg/4fZP9FZFaQqxY0NBjT9YoAxgCIEbirJ 7vdTSOyv3P0ZAHHnY8m+jId3GY/06pXyq5d7+zt52lmF+cSqMMxklBmKUlKyIiKKSupyCir8vHw8 y/h4eNbw8IuIScmKiUnjak1VbQczu+iYZCN9dU0FKPHVwsuWCYM1rFixkmeFrJSAjDSwRkqWl4aM DIGU9GpJmdXiMvy4QFJKUExGUEZWrL29+Xei7H8H19BVlJu9dRPtnKw0vIWd2ze/+/ab7oGRz775 1Z49Z9598+Oxbbuu/n7r+28+/+HyZxEFI9ufuIUqNr/9hkuu3/79u39/+PqNW3eFtc3b4VlBc9Dr CxgADPIcGpkQhXnvPsfPGIM/6tKYNWL/OKP5OLUvreA/OoOgAvKgzOze55ls2ztx7cOfQKacez3c Ceak92jAYEQP0m4IuCoQUEh1X2B5DsgAljufvim8NO1TYN0DNSeXDTys4vmLrucygIcV5F/OAEba qkfb2Z5+1oIea3oOQK/D1M+2ChCTABgA4gNwJP3wBbTVrm0nK36s+8faKte2V6zrrtrUX7t1oH7n cMPMWOOhicZdfaVN6d6owUftr2OSg6RwV/UkZ6JNY6CxsISFidtIxkNPwllDxJ6QgDW2yry2Kqtd NPgDjSXi7RQy3WCfV8N6vSxQsyJIoypEqzHKoCXWsCXGsCFSvz5CryHSsDbcsCpEryJIpzxAozxQ oyJIkxwDNZnBWlUhOtWh+jVhBrURRvWRpvWRZnURptVhJswQ4/Igw9IA/WI/vXwf3RwvnQwkqjmq wr8QifxAU7kAQylvPXE3LRFnDWF7NWEbZSFzeX5jLOhl1hhKr9EUXaUqtFyZH1p/mfya5XJ8y2V5 V8rwrpLmXSVFjrwEfHyya9bICfArCgkwxAQ1JYX0ZIRNFESsGKL2GhKuOqgnKOdnohhkCc2NPEZ1 AjtsOITQSEaYFfEF0Co/HOmC1kqRtspRAFIYEE7viMLDBPHOqD/IQpwz6cFTKDtIh9dFQVuzChCB bRAgFi8MdQgoIDUROw+xT6mnCOiRLNgoRMBoT4OY7udj9+h9C7GLAUhAui+2LTbO9jNK9dQBLYCd gI4BxIofWp9NAvxNkQohQ0dyhGF3Ayt5zIl4QMyT4MRIcmEg4hIkIBXWfncGAcIvPFTnQHpS3Fm0 gLYKLOV7dU8GQMXxrYa5n2cFL89KRdE1ShI8GhI8wVHJFk4R9r4ZviF1McndCZnNnhk1USVbara8 3XfwvZI9F/J3Pl9x8F+2pWPOOWMaka3CRgHqxjZetlbWWooGimJ6MqJqInzyvDyyvDxiK5Ypyq6S k18lK7tabg5oAzIyq2SlV8lI8q/i4fns/dcfPXng/NnTT55+BP4GSx11fz/XC689++vsrZXLSOzh tq3TiDMQWLNKRlVUUYVfXp5fSVPZwdMjPCAo0jcwp6Dw2o1bv3PsZ4uyNtj8FlgoH04GwAoJZMX6 vTPDhEYtnGZF8r1zlGhu9unR/qQ57/7clNfPk02V8Lj+DkwFQUwST8CpcY9mmuiMXbo0ncSvE1RP xwpcOWNN8gVYD5oW1Fvzf8TBANCDvAO4969Q07EZAF7GBPsy1TPZDGDBW7sPA8AuUFdmr/A7T59h 6ryzlL8Y7pi/WgJcBvCwEv3/wQBYbIBy+bOcAhwMoH4UbKC5arS1el1Pw3RvI9b9G/tqto80zky2 HVrXeXxD18kNHSenW9c1pBaHmuf46uUHGOX7G2aDAWAPGywf7VWgz5CtF4wEd2MZb0Mpd11xFy1R R3VBe1V+OwafrdJKWwUeF8bKAF3+GAuJTFelEn+tyhC9+miT1kSrnkyn3kznnkyX7gwcXbsz3TpT ndqT7btS7XpSbbpTLDoTTdsTTNviTZtjjOsjjcAPyvx1Crw0sxBtjoWsuXSQobi/roiPtrCHhrCL mpCDsoCN/BoLGV4TydWG4iv0RZdrC/FoCS/TFF6uIbxCQ2SVmshqVaHVDKHVKkKrlAVXKQmuVhLk VRLiUxBYI8/PJ8vPK7MGKp9Xio9XkpdXgnc1IL56FdVYJcm7SoZvFTEMrFkOxqDMvxwGAw2hZbpi qwyl+MwVhBzUxN11ZXyNlQLMlIPMlUMsVILNleBBxy4DWDSHYtFsKRtuJRdhDZUpj+2SY+xhOUeW o0qii2qSm1qym1qKu3qyGwF6EFQfTzLuKJYAQuCgHE2gBMDwDkTaKURgQc+CfIQtJzifgspng1xI IxrpkfbKMfaEAZAwfpAAN01spJSN2sDwBSBOEBkNMGagHhEsCihbhPIJsAGYyRAGYErCOVFWAW8q FE4QvCkbhWg7pVgHJTgCErH3I/EFgAdA30P3q6V7qmd4a2TOAeWfSQVoLzXQAvCDpXyvFmUAdLze qhUr+Kn1uoaosKm4kB5i7iSUzPQNjQ2MTVzcjd1DffOaynY8Zd+5K3DytM/QXrf+I0aV60wKJ6za dljUrw8emAkr64mJzJVT0XE2tw5yNHDXU3RQlTKTFjCV4teR5lUT41WR51FS4JGTXSkvt+pu4N4u /zg7tvm0nLpuRKjXrzd+uPTG6/0TY7Lq0o+dO4Rn33jreVgL5GXXKCkIqKqIMlSFNZR5FSV5YiL9 uwZb12/fvWHXwfrO1k++/Pz2HbXsaDrwF+yxuxQJ33/MTJTO/AY+Dz8dd4b/QQlwGcDDfmh/MwMg 8X338gLQ/XRYAOUFoH0HMPs3bBho3z05MLNucNtw+6b+hm1DjXvXthxc13Zkffux9W0npluOjNf2 FITkIpvLVy/PTy/XRzcbG9u7axAbAPQHbABY48Lbjeg2UznCA6gMQHgBXLWEXTQEXdT4nRm8jorL 7WR5nBR4QozE8v0M2tK9RsqjJ+tS1jVmTjVmrWvKXtecM9WYM1SR2JzmWxxskeetm++lmemsmGov k2QjEW8pFmUqHGYkFGIgFKAn7Kcj4qUl4g6try7spCrkwBCyVRayVBA0lxM0kxM2kRU2lhEykBLU lxbUkxLQkRTQlhLUlhLSlgaEtaRFtKRENaWENaSE1CSFVSWEGOKCDDEhFTEhRVFBBRFBBWFBeWFB OSEB+HNl+Pmk+fmkQAvW8MrwrZbmIyRAlm8FeIA8qADfcgXe5Yp8y1TABgRWaomsNpDmt1ASdVCX dNOV8dTHhkNyfsawEBCtGWgiFYwdB8ykw8ylwy2kEQ4ZYysfZyefgHgIOnHRZS5xEYoTEXOuKgQu yskUkpyVgEQnRSDBUQGId5CPt5cDkNfAAZwSIOmRgjwQzQKU9Byo0H2KBJC1OzE22CFog4EiP2TP Q9QQJAUeNFGDAdsroOxSGOINyUcsi5yOQBPpQDAAmAEICQCQV0lIANwBmD/GTiHOQQFZl3MkAAyA bPeQgU8Tjh5vzSwfzWxfLRpZvuR0Kd+rxRnAcpLLt3oZjzgvnyyfgJLQcktFYUt1SQUhMT+voLot p6q2nQ/tPODesd+p7yCgXbXVqGW3fu1m/Yppi5qt1jVb/EeOZWw937j7mYjEIm1NdRdTFFK0i7E1 DjbV9tRWtFMUN5DmNVMU1JDnBbQU+AENuTXqsrwAGgDpUVytrSKgLr9mzTKepr6eV959v6u7f/a3 31+8cAlL/9u//SIK3qkkqKrEr6YsAGgoETAwp5JAQnRgT0/f3oMnj5099/IH7/1y89bsvBngN6r9 y1Lkwx3DlcDfLQEuA3hYCf//ZQDQ9yRXkJ062Foz1FI92dO0Z/3IucM7Xzi9f9d498a++k29NdsH a3cMVO0arJwZrjw+VberJ7880hplf/L89XOwUT1JxNeADSCFBAGoxiCn31oJJIC2cqMRghg3BL0b SfsZSHrriuEYYCjtpy/ppS3mqy+J0v21yT6TDblbu6u29ddtwSv2NWzqb9zY17Spv2Vjb+NYQ0lL dkx5lHtegGWKq068PSPWRikSJXdQrxcZAYYSgZjNQNpbT9pLV9pNW8pVW9pBQwIGeRtVCSsVcQtl cTMlMRMFUWMFEUN5YT05IV1ZQR1ZYQ6I6MiK6sjiSDdEtWVEAE1pYQ1pYXVASgRQlRRWkRBUEiNQ FBGQF+aXF+KXF1wjx88nx88rL8CnwM+nKMCnSB2V+HmVBXgZArxqQnzaYnz6UvxmCsLWyiIOamLO mmKu2qLuOiLe+mJ+huIBRuJBJhKh5tIRFjLR1rKxtshKUEhyUEx1QryCSroLYhcYBB6qQLqHSrq7 Mo00NyUg1VURSHZWSHaWT3IiSHSUo5HgIJvgIEMdCeLtZeLsZWmAH8TYybA5QZy9Yhzc9gSI20eN BFVSXsmRbHqE2j5UpT9tsusxagOgOhBKATowIm1VSFFFhC6CBJjIwumDBhjAAhIQBXcAeICtfKy9 YjwrMJB4BNI91DMo4I8nEyYcb60sHxYJAA9YyvfqngyAZxkYAKzusny8qqJ8prL8TgbKOnKMxNSy ygPP5x1+OXHzBee2g34jj7j0HPYYPhW+4an8w2+VHX2z+PCl4v0vZW46XXfiYs9jn3euO2plbJjt 5Vzh75vmYRPjpO9toOisIWmpKGilJGKsLmygwm+szG+mLGymLAjYaIjZqrNgoyZqqiKhqyKuqipm YiD37vvvruTh+fTA9Lmt604dOfL2sa041VAS0lQS0FIWpKGpIqimxAc2YKivOL1h/L1PPvri+6/e ++abF65+98bsL1dnWaaA33+dvf3rV/eUzxfHX17suVsfH68uuqOO0KIzFKVk3PrhNLb4+/j9bxYZ cOu1p95/LSWDnucHOoiRfty4cWP79u0nT55EYymfHXfMP0MCXAbwsJ/jvbP7Fs/7H26vvxdG2rGI r74zDuB+NoBRygDAZgDQ/XSpAGQA7pgYOLl74xOHd5zaNbVrbdu2obqdw7W7hqv2DDH3jzCPjFeP VERl+ejCBpCN7WiR2I2oOhdGqotaEqrmwSiNjHAr1N9VQPHdKGslINxCPtRMFgjCYtFIEsdQM/lg 1PYxR7K4Tm6IQ3Nu1GhD0URr5dq26vFOVCZguSrGu5qnupvXdTaO1pe3F6RWJgUWhDln+VqmeRjF IandUi4Y604oHjO5IFP5QCQcmij4GSt4Gym4G8i76sk76cjYa0raqItbqombq4qbMcRNlcVMlMWM lUSNFUVxRJucKosZzcFQSdRQSQx+XwIFUQN5EX15ET15EV05wg+0ZEU0ZUQ0pAnUibVAmCEupCIq oCIioCIMCLLBEBZSFRZSExFUFxHQFBXQERcwkBIwkRGAWcJWRchBFVEIou7a4t56En4G4pBJiKlM BMobWMMGoJjkoIRyRmAARP27qmS5oaSBaq6HWq4HjowcUuFABcgG3JSzAFclOFMyXRQzAJQ6AJzk 0yikOsklOwLyBA4ESYA9SAYIgWycnVycLWwG8iQw0xHmeiWY6ylbPWolqSEnAon7iW6kmE+yO8ov osAfqfuLSn8gAdGIVUToopViGKoCmOOjJH6fYHM5gJRYJpCFJQCfUaS1PEo0xtii8pISSjEmIBME MZj4g0FpJje1dDc1igfQJEA7G9mAD8MAkLK/fBmS90QE+CQEVqnLiJoqitrpquop6Xg5+ho7hSSU N1vFl6evf3L727/0PfXZ6NMf7Xjtm3Offf38Z1de+Hz25DvXNr74xdaXvsmcPL7x4FMOluaJru7l kcEpnnbRTsYB5ppOmjIwKuCjDMYfm760r54U4KMr4a0j7qMtCgQZwg8lHagv560n56QlYaMhYqGy Bvr++yufmjKkx5JCNoz2OulIjxXnGimI6CsJzUFEV1ko2Nfi2adO3b5N4gRvz97+7debT37z9cFb Nw9dv/UOIQC//3Lt43372rvqWNX36F+fl0dS5n+GvjjesPPtWx/PHP9itjplBP3Hq/HsrdyR52d/ eH7kZXL69g+zM6ST9Sja+T5audOvzX68c+ZjXFr9xSzrWnryHx5vfe0W61VScjHnDynVx2c5qMbh w4e3UI9///vfFy9ePH78+MP+LHKv/x+RAJcBPOwH9dcygNF2hAFyRgLelwHMZQbSNgA2A4AXYH1/ 67ax3oMb157YMXV08/CBqY79Ey0zY3X7RquPTTXsGyqrTXROddNA7l8W6ru5q6ehvp6rKn7Qk5xV 8BMPq2+ElWwEaukTyIVbyISZE6ARbiGLpD5Smd8GlX80Et0Nq5L8u0pSOkrThxtLxturJzpqx+fT FxGp0IB4hfGO+qmuhnWdtUO1ebXpYdnBDgnu+vBJJzgzEGqe5KSW5KQeZ6caTfYCgLsddYeU/EwU vAxlXXWlnHSknLQl7TUlbDUlbTXABiSs1cStVMUsVXEUt1LDqQSOdIO0GQjsF7NkiFqo0MAvuJi5 spgp6ALFGwwJMxDXlxfTkxPVJTYDYW0Z2psgpCUlrCkprCEhpCYmqCYqqD4HDTFBLXEBXUlBQxkh U3lhKyVRO1VxR3VxF00JD10pL0ICpIKMZcNM5SItFGKsFRPslJMcUNNQOdVZJd1VNcudaH3o/lwP lVwPZSDHXYkT2e4odqRII9OVpD4SuMgjySLdRSHVGRkTLKQ4yaU4gQ0oJDlC68NIIIecTGJycFRK gvqnDPVUyJ56Gqr5esL+r40SfqmemqlUtf8Udxy1WSQAGR8sEoAdFpRCLbHrksKc7mcxALgDEOgQ gcBAK3nCA2wUwQNQjBmFmRPIKyonk+qNpEojeACMAdleWtne2tk+2kv5Xt0zEnA5qd7Dz7damG+F iACPkhi/mpyslIhEUlRhSHyViUdy2cSZ7c9dPv/B9+/dmMWK9ctff//3laufXp/d+fz7R179efr8 hzE5HaUd6xITSoKd3OLdXAujQxO97MLtjDwNGNbK4pbygtqS/AV2+lnGqnnWgEqWpUqamUKiqUKc iXyMEUGUkXyksXyokUyQsUygnqS9ulBQgF0Zs1iDl2f29g+fv/f6nvFWWCm05QQNFIUMlAQMFEXU pJdtmhi6/MWXv9/+FbF+P1+98vhjJ44+9/SFb755/quPHnv10bHJ8uqSoIn2jOnuojvk88vL/U99 MXuLUzF/AWU/kpIL3V+dAmX/9shTP9z64qnq419QhADqu3p+hh9O56aQUnrQ9B/fmn17ZwOsCDR7 4KAXv6SQeWYpBnArpXwnJwO4efMm1P8rr7xC8wBszruUj4875h8gAS4DeNgP8T/MAOiyPwtKAtBh gMOoKEyZAaBxp3pbNg117BrvP7Rx5NiWkWMb+45v6D4y1Xp8XfPZTe07OvKQAoDEvwwPrUwPzXQU 4p1jALAEJCGO3U4h1gYF+WWiLaVxjEHZH0tpHOORBOjISHBUT3DSxNa9Kd7GzCSf4drs0cbCjvKs /rrisbZqYG1H7do7SACJWETPVFf9+p66seaSloLYoihHhKcVBhgUBxgU+urlIm/NTSvJUT3WlhGJ OsRmCoGm8r6G0ihC4KYr6aIj4YKjrrSLjhQFSWdtQMpZR/oOaEs7A1pSTlqSWL05aUo4aog7akgQ h4K6uK26uI0agTU8C6oS5gxA0kxFEsZeAOSADWMFUUNYDmRFdKWFtSWFNMX4NUSBNVpia7TE1yAK wVBWyFRBxFJJ1FZFzEldwlVT0kNbEkvJQEMZpCqEmclHWSnG2Son2oEEqKQ6M4gZgF7xEyjdDRQ9 JHUP8RRKH84DbEAxw1UpnYYLAeohIn8y1RnFklF6gQbR/RQofeyKgAO1NHcNFFqGmSfbRzfTWyfD C+UZNOC8T/PAkbCBZGxA7KqO0g5IYYiwwZ7LyshxAA8IQ31AS3mAtgHQAQEk4NGKAAGPxCOAPRrw FwKnALEHgHYoJ6MIhIsK/opopwB4wFK+V/diAHQwIF3Zd+Xy5WtW8yLrX36NiJN9gKCEug4i/E0j 7eKq8/sP9u974Y0fZ7c9/eHhVz/o3XU+pGxd1+H3sroPxRcOxCRWxUTnNaZnhtk7pAVFB9rbuJro WWmoqIsLakgIiPGtLHIzLLVkVNpo1Dno1zsa1NrpZ5ipJBgrxhspxBsqxRoRRBvIxxkrR6Aclo60 tjjvc2dOdtZV/vb6879d//zjf0HPXpNYxWMqL2KkKGCuSGwValK85QUJ64c7Dm7dcGTX+hfOb3v1 mXWPnejev6exqSkqJ9+voSZx3UBFXVXMUuTDHcOVwN8tAS4DeFgJD7XX3x/E5t/RwMZIR8M9UD/a gRU/zPgLbACsYn/3qgVEHAEccQBUQmA9HAEbB9q3DnftWtuzf13fkQ19xzf2ntzY/cjGjkc3d05U JWZ560H9Z7hrpsFW7KSc6Ag/tAq1nsOvuWKSvXyinWyCjQyQaCubTPL+ZWGFhlc7w00jw1Mv3dMw 3cesONqttyJ1rLFobXNZd2VuT3XB2vaa8Y6a8c5a1CGYAylPRABLQHvdZEftVEfNZGv5IDO5Kc2r Id6uNtqCGWpU5K+X46WV5qKWgEw5KwW4G4JNSN1AHwMJEoSoL+FpIOlpIOVpKO1pKENgII3diegj gb4UAemR8SBAj7Q7oCflpieFIwVpN0BXxpViEqAOTjqyjjpyDtqyDtoyDog80JK01xK315K0g99B QxJGBXMVcZQKMJQV0ZMS0gIPEOFVF14NaIryaovz6Uoi+VDARFbQSlHEDlRATcxNE8ZkST99qSAj QgWiLBRirRVBm+AUSHVWTnNWSnem7PwUYPYndY5JqWPKEYCCSG7gAcQ7MO8jcCfUAVUQkHhJIglc YVGgoYyKCIgohN6lP7hkxOo7EaSS7RKIps/EWtxXl4IOLPNw0iNuH7F76bAHeGoQEkDSE0ACsB+j Mon2sCZ7LbIZAMUDSFIAJwMgWQ9W8AjIk7AAO0WQAAAhCLQ9gGUMcCckYCnfq/szAFYRX2T5rxZC bQB9BYW0iDRlRR1D08CAjA7TsArfnAGHiK6O9QctPCuD0qo6J89mtx5KbjoeWrrLP63XNZJp6xjS k51gq29kaempo6mnKCMrIy4pLiwiwLuaZ9WK8gDzBhfNBmf9Ng/zTi/rOgfDTFPVJGOleH1FINZA McYQUA7XkQvQlvDWlHJlyNjIyz194giqD77yykureXhqy3JBtcEATOUFjBWEjOFsklhtKi9kqy7h ZawR52FWme6wazD25VNNLz7e8dgjjXv2NOzY3vL8hcOvf/TCUuTDHcOVwN8tAS4DeFgJ38evP/cU VH7jEtBAGEDHogxg0V0A5js5GQBtHiBmgJ7m9b0t63ubN/U37xhp3T/RcXCi9dB40+G19YMlkTk+ KP+nne6uiRVqor0CyvWgvA9sy6lOKLsrn2ovm2IrlWwjmWInleEom+Uin+ksn+2qAE92vq9eQaB5 frBtZaJfd2nKWEPR2qayiVZmX01BZ2XeeBdR/ONd9Wu7kKeA25ivUUiRAFKfYLKjZl1n9drGvN7i yM5sz9YUh8Y4i6oI45IgvRxvTdiT4c+GdomykYfTIcQM2wdIBhhJ+BsT+Blj7z5sRyTlayzlA35g JOltiA2KWEc/Yyl/Y7JhQYCJtD9gTI7YwoDayECWwFQOexvS8DaW8zaS8zKSBzyN5DyMZD2MZNwM pd0MpFz1pVz0ZJx1ZRy1Zew0pK0YUmYKYvrwEYjxQ/0zBFaq8AMrVAVX4lRbbI2ehICRlICprADM y7ZKgo4MIVcNES8dcURKBhlJhZtKRVnIxNmARSmkOCqiFFKqI9z8ijQynOH+V850BQMg4QLZVMQA G1TogFoOhWx31SwPCu6qNCFIQ6IBnPFOKrA0JDuoJAFoOMM3T6w7SO7I8dHJ9QO0cxGlj7Q9ZOt5 khh+GAPgJkCgAFwwKP+AgIBIYgZQ5GAACqRtBRJAGABtACDFguYYAD4dkIAYZD9SxgDEjsQTY4AS uAjxCLirLuV7hYR7ai+f+Q38EGaPTqqyD4/4Ch7k7hvw8VoJrHKQFhXlWR3tEmSlbRLpEuJs6RMb nJYSVtZQ2pYWlnf20Vendp4oL+nIiCrvGjrkFZQRGpzf2r8ryifGSEXLTVXeR1nWSGqNquhKqTU8 Iqt4hJat4lmxusnPodFGA6v/JmejJmeTGlu9XEuNRCPFBEOlGB3ZKB35CF3FEA1Zf1VpH1UpZyUR OyVRS0VRLYk1n/zrjZpaZnlJ6fPPPnn72o95SZE6UmsUVvAYSAlZyApZSfOZS/OaSgrri6xEVenK OIv+ssDqTLesWNv8ZM+sJL/JsY7XX7uLAfzyfEoKy7D//EgurP3EYt//FKcYYcYnveiHh4B6jMxd Qp/OvIYQQPrx8cezxI/AfXAlcH8JcBnAw/6FjLYh//4OjNwd69dRh437/hBUZN/iRX/vsRXQvZgB FC02/WuY7MTmvw1TXXXTPfXbBhp3jzTtX9t0YKxuvDKhKMg811s/y0Mr3Vk11UEx2U4u1QFld+F7 Vsh2kc92lstxks1xlsl3lS32UCj1Uiz1Vi71US0P0K0Ms6iJc2vNDh+qyhqrL17bXD7eypzoqBps LGktz8a2RhPd9TQDoG0AY9RmRfOBgeSu6qY6qyeaCwbKonvzfbqznDvTbFuTLOtjTSsjDIoCoa40 MlFZ1hX6DIWH4VaXi7KSjbSQxg4CoaYIuJMCglC4lw0kFJhIBJtQT5lJhZpJIyyfggyA8IVQKs0d 6e8og0Py36iCvgGm8tijCPCDu8FUztdU1tdUxsdExttYBlWEEYLgaSjnoS/nqivnoClrrSxhKiui LymoJbJGTWA1IsMI+FcxBFarCfFqivLriAtCASBf0VxOyFpRyF4FOY0iHppiCDFD/aIQE2kkPmBr Y7wdlEcEwAaQLJBMNj8ksQJQ5OkuWOJDtatluasD2R4aNHI8Ne8G+jEy3UWVgwEwkhwYiRQJIFWZ 3WCK1wYDyPMDtAGQACTpZXppZGI7Hw91xAokY8c/J9V4UgBKidRsxuZA84t+ltafswHQlgC6Uz4c 1YpI6UCqahBNBUi6oCIdh0hnDC7leyW2bKUkz3JNXj79lattBXg8RXiCRXgSRHgLpFdVyy4fVOXZ bLT8mL3QeS+BS4U2frw8F0oDn8xyf7HM78X21Eu7ej44vf/igX2fPHv6jUeOvHbhhdnrX711atO/ Hpl5Y//4i2tzPxmvPhBrl+DofrHY+1K08EvhEkdcVu6wW9Wrz1OgxBMhxlProFlto11urlFsppZr oJxjoByvJxutKRmhKRWsJuavLO6nLOmjKOapIGonJ6qwnCfBy0kC2wzw8Jw8dMDTw/H2te8Q3S8p BEbBs23DOFL8Lz1z9sf3L2GMmbSQuZSQmYSwkZiwsTS/ruhKbaHVusKCBmKCaGBAXJAHp3xemyBh AbQ6L2ogUXg0A6AfKa2PsxoI35t9v+H4F3cyAJampzpfpq+jprqDAZSnZKAfMQT047W5lyAhgRxB A0v51Lhj/kkSAANY9MHzT3qTf+t7uZsB0D0cPKBumGMb3/vwgL+EAdBFAjgZwHrUBerBPkC1G7or t/fXzAzXbe8q7i+KKA+zzvXWy3YnpXiynJWzXZTy3VWKvdXKfDUq/NQrfBmVfozqANX6YPWGUM36 UO3aMP2mWKu+bL+pmtT1TQVrG4pH6ovHWyrG2yonO2vG2phgAD11JRPd2I9gngHQ2xWyMdbRON7Z AF/Auvay0ZrkoZKg/jz3nky7rnSb9mSLtiTzlgSzhhjj6ggDVAUu8dfENgHYLAC+8FQnRSoSnmhQ RL8DiFSgEUMhFon4FGB1jwNvwNZ2CGVggRiuAcSyYRUbBj1HdiiQC0Fqg6lsoBlK45Ha/jSw2U+A mYK/maKfKYGPsZKHnoITSICKpBHyD8XXaAitVhWEJYBABUchXnURhAgI6EkIGUkLo3QBcQooizqq irlqSiBZgFgCjKXCzaSjralbpW4+ATUDKB4AEgCwSICragbi6WBFBwnw0ACyof69tObhqZXDgiae ZTMAbJ2MSUApEBIIiw7a4BOYJNtTHRWaC/21CAJ08vwRo6eZhf17PIkNIAkVipwYNANAiB98/NDr bJVPL/oX2AA4GQAVFgAGgD2isMszfAEkF5FYAigSsJQvXab0ijSFZeWqq7tkl4/o8EybrthuznPI kef9BKmPkqTfyhC/OmJ5c73779t8fj5e3eCtO/vs+OyLa2c/PzY7iwpy387O/njt9uWbt7+6NfvZ 7dkvfyN19q5du/XGresXZ39+Zvajme8P5uwt8715unp2T/StIdMva6V/blf5sETozXjhpzz4MuUF M020k3SVY7UUA1UkvBTFHOSF7BniLmrSnnISPsrySjw8HdWlv976+dknHzVWl9OUkkZuAsLlevsH b9y4xbuS//GzT6UlZ/72803UCXA20jl3cAeqBRtIi6LoEGAkvsZAnE9PjFdPgk9PnF9fQkBLlH9t b+vvv12f/ZWjTOBSJMUdw5XA3yMBLgN4WLlyWuDpurzs9Tr26QE41f99qACeuvemf3/gBeC0EHAw gPrJThKBv763EZUBN/TUbeyu2dRdtbW3audA9a4+5vqGzL7CsJYUz9po+zLUBvZDRJ5+aaARM8Sk JtysIdqiLcGuK8WxL8O1L8u9N9uzL9dvuDhsXW3K5rbC6daSieayiZaKybbKiY7qye46oK+htL0q f6Stary7nrYEICuBQ/eTTQtHkRpACAHurWqypXC8JmG0NHAo320g274/07Yvw7o3naA71aIjybQl zqg+Sq86TIcZrFkWoF7ip1rso1rgpZLvRfYLhgc9gwqOI2FxJDKOAEEMJI7BUTERXIHsXKAARRsP ZmAjH2uN2EZZgFgUrJDkJhNmQUwFIeZIR5QOQj0cUxkkxAchy9FCKdRKJdSKEWqpEmzBCDJX9TFU dkYWmZKogRS/tiivpgivhgifujCfOo4ifBqifNqIEJQUMJImxYtYYQHqUP9IE5D2N5BBTEOEBegI eIlCLBgMbgn5e7g3KoUPQXx0RD3CMJGRgaB65Gey8uw9NbKQZYdse4oH5Hprs4BT9HtowGyACINk FCAibxbsRzbOVjbBVhaRHOiHvyDXW6PQV6vYX6c4UK84UL8wQC/fTyfbW4ukgCIExBlxnSpxKCOI AsC2Sqj/A2MAqADhSYsDBgBYCwgiUCvCRjEKG0WiIDEqItujeqAyCh1iI8EE5yUxgEE9mW16gifc eH7d5fDlHqnLh5W+Pqbx7Vmd7x5X+fERzZ8OGlw/6DB7Ju/3p/qhjF9+/NJYRvGuwqSD/SVPnDpw 4blnEHKPb++PV77/5Jvv3nz331ev3bg2e/Pn33/+/ta1ly889cWFE7++9/Qru/c58fPMvjY8eyr9 5u7w2aOJv2+2/qVX8ddmJW0eHkclEXdFUU8FSWd5cTsZYXNpUXNpcSz3a/LSETC/bhIB9jfhjzBl yEvz8UwPdSCuVooyA5w5cuCry589/+JzdY11v5N0hGs16fGvPHca2QGw/xtJCkD3syDGjwbUv6Gc eHZ27OwskgRRJpjLAB72h5d7/V8iAS4DeFgx3sUAQALuAMnXB+5NBdhPPQwDWFA3kNgAOusmu4B6 AL4AmAE2EdSgOtCm3totvdWbu5gbWosn63NGmCm9hTGdueHt2aFt2aHtuWE9hdEDpQmjlWlrq9PX 1hCMVuGYM9VQMN1avL6tdH0Hc7qzZroL9vxa8io9DVN9TcOtVR1V+f2NZWAA6JnAhoTdTfT+hOAB czWM6Z0OcHs1U21l65tz19UmTlaEjhV5j+a7juQ4jWTbj2bZjmTZAMOZ1sMZ1kPpVgNpFr1Jpl3x Ru0x+i1Ruo0R2rWhWtVBGuX+asVk72CSXMcKm3dWRLQdBYU0J8VU+N0dFJKxaaGdXKKtfIKNHPzx sdayMdYo3SODBIcoS5kIc+kw+A5MaYATyIdZIEteJcKaEWWjGmWL7QDUw6zU/YyUnDQkzBVg7ec1 kOLTk1yjK8WvJ0kD6p8PWxKYyPJbyAvYKgs7qKJ4ImIYUT5BMcxcKcpKKc5WCco+0RHVflhlf1AC KMVFMQUMBmF9bigQhEpBqBrEyPRUpZHlpZblpQ5ke6lDkc9BE/st0ciBSR9xf4QBwKeAOAM5Kn5T moIM4jchh2x3Rp6XGnZdKg3QrQgxYoaZlIUYFfjrgVUglR9BA0nU1koJ2O8RWwmgmKAtIjDAA+5F AuSJ4scO0YCNMqIHkE+IQEIwAFKNmLUtAnZDWNLegP2aQm1qPN8e0+9da/fe6Yxruxou1MhcX6/3 3vmoV866rS8W7o3juXQgMk51ZYHyyr5g4yfPPfnD1eu3rv34y43rv3z5+Y3PP/rxg3e/euvic+eO f/35u198/OYnH1x87OD+HZPjx7cdmNxwYsOBS0UOGtEKK6eiBWYfSZrd4z17PP72Frer/bo325TV eHjMlaVMZKRFeHgQ3Hdw5w7k69+6cXXT2nGcqoutehcFtLMDt410NeQk64quhiI3lRU2FBU0kZLQ lRITXs7zzRdfeHl5ubi4WFlbGxrqS0qKiQkJSYuJSouJSM1BUkxEWkRYW0vd2dkJI/HAL84vv/z0 sL873Ou5EvgrJMBlAA8rxQUM4H6nFBW4n1VgsW1/lxIBcHfZYJoBIOwOQHw+2RQY0QDd9RuB3oaN KNjXi3bNhk7mdHvFho7KDR3Myebi0br8kbq8kYaCtc0lCNefbGVOtTEn2yrQRmN9R/X6jhqCLqBu fWfdenCLrvoJkIzexnV9TUhk6KwphCMA7v+p3maUJqQZwNouov7p8sbUkWIAuLajerqtfGtbwY7m 9K210ZsqgtYXe00VuE7mO07m2U/m2U3QyLXD6Xiu7docm7Fsq9Esy+F0875kk854g9ZosAGdmlCt ymAt7DZUFqBR6g9TgVqRjxo2G4TmQwo+q+oOMRgg7A7Bd0ppJBZPPgV1dUALbOTiQQhI3iMgG20h F2WpgJx+IMKC1ERCbURslBxpoxpkqoQ1vY2SgJksr6kMAH2wBuXqABMZPsBUls9Mjs9ScY2NMj9K GrtqiPoayIRaIKpRNclZHb55KnCP7GqI1L4MN6VMd2UE+Wd7MoAcLzUgF/dMtlUkyAN8CNCZ662W SwaoAmQ83pSnaq6Xep6nRq6HOoIHM11VMpyVMzAzSA98JYTuyCTaSCfZSac6yiHpAHIo9tNmhhjV RFkAFWGmIAEICIDVIdmZRAMAoAIJDspzJABqnmPnoTvacwyAkAAWD8DeSNF22PQIILsfoRDhUr5X 1Yw1T7Ub3Dir+/YBy8uPWPzwqPX1xwyvPmn13Snj2XNO741r3XjM7JfHHHR5eLJ1GQeC9C7vzPnw TPuPn7x08aWn333ztc8+/PD6L1dv/3ob5v+bv9764cevv7/y+fWfLv/29acXjo4/PxD1bpNTnxGP PA/PF6Mx1wadv23VutJv+VG18vslMu9m8GM1f+r4fmZFLvYdxkIfK/vkxPgvvvnqxxvXHnnuWUzp ZMAwluXVFePREVkB646hxBrAQBxUYLWZJL+ltCA2LXR2cTG3sOobGDxy5LCosJCMmMhAVxdIgJmh /tPnHu/taCvNz6spL02Jj904vd7FGf9cbv16Y+vWjUuRD3cMVwJ/twS4DOBhJYwU/LuB1Pz7M4Oh thoad/gFHpgB0Ap1EYABoCwPdP9oa9VoSyVy9MfbEYFft66rFqt2HIHp7rqNvfWbexu29TdvH2zd 2t+0ua8BPRt6Gzb0EKxHFCF0eQdS+OrWddbjdLqnEcf1qO3ThaeI+qdtDJPdqECAFX9Df2M5zQDW 9bUiUYrFAIgBoI7es4BOVkRmIDCB8oWtTDgUtrUX7GjL3N4Yv6kqeLrUa32h63SB03SB43SBw/p8 hyno/kyrsQzz0Qyz0XTzESDNdCjVeCDFqC/JoCdRvzNBvyNevz0WMGiLMWyK0m+I0KsN1a0K0a4M 1q4I1CoL1MIuw8V+sIerFcCP4KOK7YbzPElqPinD50yV3nOQS4GpAGEEMBLAU2AuE2GK2ENE8JEi P2HmCoFGMp5aog4qfLaKq20V+eyU+bFfoj1DEEc7FX7ARnmNjRKvrTKfnQqfA4PPWW2Np45oqAX2 CIBVXzPbiyzZidr2VsvzUafVPHZSLvTTLPLXKg7QLg6AoV6nhAJpE2gXAXDh+2liZIGPeoE3AfZj ZDfQzgMbIERHORuJhUgydFJId5BLtZOhsjkkUuwk0xykkc1R4Mko89eujjCpi7GoijSFR4BsBu2i CgaQ5Ax3gBo4CqIICQmwVYTDAu6ASFYhIFIVeA5Q/xwMgDIGwBKAAsNgANhuAIh1UIt1VF/K98qV h9ech+fqo9aPZSw/ns8zuEPr88eGXt5R2NPo8e5az5ORsqdy/GZPhn6aJ/Bdjcw3YzaXpzy+3Bb+ zbGKny6MXX3n6I13js2+t2/2/Z2zHx6dvfr27Hdvz37+7Oyr22Yvbrx1pmP20bar22J/GfL9ts3g y2rld7Ikn49ZdS562XPpgsfCRbY7rtw93DTc3/Pphy99efGM9HKeX3+/+dXVb0srigrTUgV5lv10 +StsMKwrwqcjuhq+fBgADMX44NqnYSJGYCohICUiLCoktHvHzvioqL729oqiIikxUXcnhzcvvvIG BRgDjh6YyUpJ1tbUsLW1tbOzWzs0GBPsvxT5cMdwJfB3S4DLAB5WwosyAHbnA1gIqJx+eBCWsuhf VPGvxZ5A86gdbwdqUKOXDVTrIwX72momYBVor57sqJ7qxGq+drqnbnNf4/bBlm2DLVsGmjf2NYIE YJU/hfG4vLVqLWr9tlaR8D0s/bvqwSTADCY6iYGBgNQAqJ3qIWaAoWZmV00hChsjF3GquwlAPgLo CHYrHkWpIuqI+ySgLAEIfgRNmWyvggViiJnUnRfUleHZk+bSl2o/km43mWW7qdBxW6nz5mLH9Xm2 EzlWa7MsQAVG0s2GUowHkg0Gkgz6kwzAA/qSDPuSjPqTjXEEehINuxMNOxMMOhIM2+MNW+MMm2IM sXNxfaRBHRChD9SE62GH4vIgjRJ/tUIflTxPZdTgS3eSRSZkkq1MnLV0rKV0rJUMBWT2ywYbifvp CntrC3oRCHnpCHvqiBDoirjrCLtqCwEuWoJu2kLu2oIeWvye2vw+uoIhJuIJtvI57mql/lqIbawA IwnWonZG1p5HsHbVPQDbBjOIBRg5KGiVB2iV+WuW+WmU+KqV+KgVeasWIjbCQzkPdQZdFaHsM5xk 0x2kU+2lCOwkccxwlMl0livwVCsP1KuONK2JMi8NRsF8DVII0gVQA1LABpzAAJB/oRhri7I/lDuA ZP+TNqIEEPGHuL9IbOhA2f/vgC18AdhSkhyj7QkJWMr3SoqXX2oZv/Iynp+fc/rhmPTlGckrj2h9 f0TjyinGzTO6Pz+qc2W326D2ss2OvKf9lp8LX/FyttiLWQqvlSh90eXwRb/bu23WH/a5vt/n9kG3 +2ftTh/VW75bY36p1PDfDdZvVxu+Ua33QrbM2XChYwGrjwaLjVquadbiYaryNJvwFqjwZKoI1qcn qUjJaoopfnRw6+yLhzeXRmcnx4eEhHz/w9We2orZ61cF5xgAdD9gLMoHrc8mAWgYSgjA4E8gKkw3 YAOQEaWOpJMCcQoIK8hI6Wlrm5uaGhsaxvh4O+gsaeekpciQO4YrgYeRAJcBPIz0yLX3ZwD0s0vn AX/EAO656CdF9xaof+hvoqdZoQBYqbP8AlDYhBlUggFQqJrqrESmwJa+hq39zZv7m6D+YSHAUxPt VYjzH2+tRIOmC7TxAI1JSv1DebOKALbXwB6AaIOhpvKuqoKRliqi+7saJ7ug/nFjtWNgNq3VBC1V OKVAkQDYKhAViCIBrWXDVend+WGdmX7dmd5dKS5diTYdsSatkTqdMTrD6WaTebbrYRIotF9XYDeZ azuebTmWYTKSbjycajiUQjAIQpAMQqDfn6hHkKQ3kISjPvhBLzEVGHaBEyQadSQaA52Jxt1Jpji2 xhk0R+vXR+hWBWuW+jKKvJTy3BVR+SDTWYGqzy8PfwHCCOJt4CmQjjSXCDcTCzUVCzMXDzUTDzYV CzIVCzQRCzAWpSAWaCweiLxEM8kQM4lQM9FwM9FIM1HwiQIvNWYQvBV61aE6QE2Idk2wVk2wJo1q IEiDjapADYCzpzoIAzBMi4UgrapArcoATaRslPuqlnozir1VQAIKPJTy3BRyXOSznGQzHWUyHKTT KQaQbCuRZC2WZC2e4SRf7KtZFW5cE2FaHmSYS4URIJYQm0JhW0iwAQQkIlghHvn9dlD5NEiEIBvR iBbEnhEEaFCgqYCtMtQ/LAEA4QG2S4oE5EG1/eUreVD7b40AagDIruQpj+GZKFYMtucRXsaDrDkA efZaAjyWYjzu8jyuYjz+ijzRWqsSdFemG6zK1F+RY8ybZbAqx2hNphEfkKK/Ok5jVaLWmmjVFcGy PB6SPA6iPFaiy4xFVmnwrlBdvVKWh0dlJY/8ch7J1Uh3uh4RGeBurr+JmfPBIwcQBIAwvcaGKj9v 19zUxO+//NxcUcFYSlhXjBfGf7bip30BiPVjg+7hHGMkwUtAWQsQQKApvFJXbI0a/3IPAw1vY20k jJjIij7s7w73eq4E/goJcBnAw0pxKQxg6STgjxjAfFLA3cb/OQZALcqpdTnNAOhlOrQ1DZbObqsa a6mgsba1YrK9YrqzEhGCm3qJawAOAsoGUE1W5xRRQEl/gOj+9mpCC5ACgC0AiCGhBiANWP67G0aa KnqrCzAnIQpd1ZNdVeOdzLH28rG28pHW0pGW0uHmkpHm0tGWslG8dCvcEyAEVeMdVZPtzLH6/IHS +L780P4c/94Mj+4Uh44Ei9Zow8Zw7Zog1QpfxepAleYIzd5E47FMa5CAdfk2U3nWU3lWkzkWE9nm a7NMRjOMhtMMBpP1BpN1h1P0RlL0hpL1BhJ1e+O1e+N1uuO1uuI0u+N1ehN0+0AUkvT6kvS6E3Q6 YnVao7VaIrXqQ9Wrg1SZAaplfowSH+hUpTwPhSw32UxXuTQn2RQHmWQH6WQHmUQH6URH2QRHslNf jC1y/KQirSQiLSWjrKSBSEspHKOtpGKtJWMtxeOsxGGTL/FRrwnVbYjQbwjTbQjXaQjVbgjVmkeI Zv29ccdIXBWmDdSHatWCNwRqMP0gGUa5j0qpt0qJl3KRu2K+q0KOs1y2k2yGvXS6nWSKjXiCpUis uVCsmRD8AgVe6mAAtVFm5cH6eagRhC3+qOyDDOQWuqujmA9SEkhZaAT2gwSQqn9oKNNAvgAYQBRS B+8C3P9UEADKCyIOQC3NU/9hv1fc67kS4Erg75cAlwE8rIyXyAAoEvDHxoClM4A7nAVwrs+DpeNp TU/iABYD0b4sBlA+1lK2tqVkoqVkqr18uqtqQ3fNxu7qjZ2V0x3MdR3lEx2l4+0lOE52lk11lo+3 lU20l6/vrtzYX72pv3rzQM2WwbrNg7Wb+ms2DdSs72EO1OdMtBdvGaraPMDc3F/BQl/Fpt7yjT1l 67uK13UWTXUUTrbmT7Xmr2srmGovmmwrmmgpmGzKnarPXFeD1ICItUWBg9nuPSm2HfHm3YnmvckW TZG6Fb5Kha5SuQ5iuQ4ixa6S1b7KLWGaPXGGI2mwB1itzbQE4CAYTjNBlMBgihFlGzAgSAUt0B1I 1O5P0OqN0+iJUe2OYXTFMDpjGB3Rqu1RKq0Ris3hSk3hSg2hSrVBStUBihW+cmU+csXeckVecoWe 8vkeCjnu8llu8lmuCKyTS3eVTwNcyG492Lgv0V463lY61loqxlIixkqSwFIi2kI8xkI00Voix1mx 3F+zLkyvIcKwIcKgIVK/MUK/6U40RxrcjQVjmiL0GmmE6zaE6dShQgOsAkEaVQHqVQFqTD9GGUiA p1Khm0IeCjjCDOAgk2ojkWgpHGfKH23EG2W4OtFCuMBDpTbcsCHatCpUH8EEKERIagyDB7gjWAG5 iAxSZhjpfA6sir9U3V8WAyAkgNMkMMcMaH4QZ4+sQhVsLV0WYTNZk/Cw3yvu9VwJcCXw90uAywAe VsZLZwBLsQT8SQZAVwJmkQAwABowuVcONzOBkZZKgE0F8BSS+GHbp4AFfcV4S8l4c+H6juLNPWVb e8u39JRu7Snd3le2a7Bi9zBz71jVzFj1gfGaQ5N1BydwrD26vuH4hqYTG5tPbWk7u73z0e1d5Lij 88zW9sOTtae3tj0503t+b88Te7qf2NX1xK7OczvaHtve+ui2ljNbmk5vanhkQ92pDXWnN9Y9srH2 kY11JzfWH1tXc2S88sho+eGhwgO92fu6Une3xO9uit3ZELm1OmiqyGMgzbYzzrQxTKfaX63MU6HQ WTrXViLDQjTZWCDRkC/BgC/ZWDDHRqLMTanGV70hSLMtXKcrxqAvwagnzqA7Vq8nTr83Hqf6fQk6 BLAKJGj0xqv1Jqj1JaizEK/Wn6DeD4oQrd4RodYcqtoQoloXolYdrMYMVC8PUCsLgDtftRRlCfxU C30YBd4q+d7Y6I/s5YNyiin2MjD4AwnW0vFWknGWsL1LZbsoIgIASrcx0rg5iqAleh6t0catMSYL wDHAqDkKMGyKNGAhgrCHxnA9MIDaEHgQNGqCYbdQqwxQrfAjloAST+ViD1gClAvclHIR1mAvlWQp HGPMG6a7PFR3WZKVcJmfWnOcKVAZooOISMQPIisBuwxkuCPFQC3TQzXNDWUJYAZAbR9S7T+R7P2j HIdEfwT5z5UNYFsFiOJ3UMGz1H7BajAS5AeaQP3v6S182O8V93quBLgS+PslwGUADyvj/x4GMHqH JYAiBMgFgCWAMv7TUXvsyAAkB9JOfZToX9fOXN9eurW/fGZt1aFJbB9cc3yq6uS6qtMbah7dXH9u W9OTO5uf2tX89O7W52Y6nt/X+cKB7pcO9QAvHux+6WDPK4d6Lx7uI0DjEE57Xj3Sd+lo/yuHMazz xQMdLx5of36m5dm9zc/saXp6V8NTO+qe3F57fmvNE1urn9hS/fjmqrMbKk+tKz81VXZqouTkWOGJ 4bwTwzknBrOO92Ue7Uk51BG3uyFkU7nXRJ5jf7J5W5ReQ7B6jb9qpZdKubtSkbN8noNslo1UqrlY vIFglDZvuPqKULXlIarLQlWXhzCWh6qtjNDgjdEBURBOt5DItZMpdFao8FKtDdBoDNZsj4SPwHgw 2RwYTrEcS7MZS7cdTbMdSrHuTbTsjLNsj7VojTFvjjZrijJpiDCuDTWoDtGrCtGFX78iULssQKvU T6vIWyMfBfyRlYdUQxT/t8XGCoo5riANRnURVs1x9m0Jju1JTh3JLLQnObaxkejQmmhPkGDfEm8H NANxtkATjVhrlGJs5kBLrHVzjFVjtEVDlFk9binMoDJIu8xfvdibUeCJUAAUdYYLQDLFWiTejD/K cFWY3vJw/RVJlkJlvozmWOP2JPPGGGNmsHaRr1quJ3Yrxs7FatmeajmehAEQS4AbUgTJNoNzuw0h OEAFVCDegewLTO8GRO8FQBUBJBQh0Qk8QBH1hbrz/Ld3Zu/pL3jY7xX3eq4EuBL4+yXAZQAPK+MH ZAB/4AtYUE2I83RpOQL0tkDz+YEoxYNQuwUhgaRG0BwDmCI++Iqp9uINHQVbuvO2dWfv6E7f2Z26 tzdtX3/GwaGcwyN5R8cKjo3lHxsrODFeeGKi6NRU6el1ZafXlaLxyGTJmanSOZSdXVdOMFV+erIM T52cLAIemSwGTk4Wn5gqPjlVjBmOjxccW0vPmX9sJP/YcP6Rodwjg7mHB3MP9Wcf6ss83Jd+qDvl YGfyoc6EQx2xB9oidjcEbK5wG8+1Qah/R7R2S5hGU4h6IyoWB4INqFX5qpZ7Khe5KFBsQDrDSirZ VCLeUDxGTzRSRzhUQyBQdY2/Cq+v8iovhRVuMjzOkjzOUjyuMjyB6nzJ1kpl/qYTJVFjhZEj+RGj hWhEjxREAWMFUUO5Yb0ZAR3J3s1xrvXRDvWRtvWRNnURNjXhVtVhllWhFhVBZqV+RgXeBrkeernu evlehmVBVs0JXv254WOl8RMVSePliWiMlMSOlMYMl0QDg8VRA8VR/UWRqM3cWxjekx/Wkx/anRfS lQsEd+YEd+QE0UCbRnduCNCTF9rLidzgrky/thS3+hjryhDDEj8NpANkOsmk2oljuZ9gLgitn2wl nGormusqWwW7SJxJR5J5c5wxyiyW+iOlEDYMBuou51OFB1CQINMDm/oQv0AqtfHgHA8gkQFIFAQP gLInwKKfIgQ0kD4AswG2lywINFxXl7C7N383lwE87O8K93quBP4TEuAygIeV8mBz1b3wQORgLmvg j2MF7p9ZcDdRoNIE5iMB6fY4ieOjvABtzAlS/KdwXVvuxs7szR1pm9uTtrQmbmtN2tGeuqszbXdX +kxvFo29PZl7ujPQ2NeXjSOeYp/u682e6cna1ZG2vS1pZ3vyzo6UnR1JuzqBZGB3V8qu7mRgZ1fy zk4gCc/uaE9kY3trwvbmhG1AU/y2xritDTHbGmJ2NifMtCfMtMXMtIbtrPPdXOY0kWs5mm7Sn6jb F6fTF4ejXm+sbne0TkekTjM2LwhUq/RRLvVQLMQ2ho5yWXYyGTbSqVaSieYScSZiUUYiYfrCwbpC QTrCgdpCvpr83uprPNT4vLVFQswUUtyM+4uSNrWUTzeWTdWVrm+q2NDM3NhcvqGxbLqhZF1d4VRN 3nhV1mh5+khZ6mBxUn9hQm9+fHduTGd2VFtGeEtaWHtWZG9hwlhl1mRtwfqGYswDrMdsjaVsTDaW TDSWjDcUr60vAkbrCkdqC4Zr8ger8waqcweqCPorc/ors3GkT/EUMFSTDwxjcG0BrhqtL8I8wHBV dl9xYmdWaFOiR3WEVVmgQRHKDCAk0EsJK35o/foIveZow7Z4JD6YdyWh0jPqPRtUhWrDnVHgrQwS UOirWuinXuCLYkSq2V6MLBQlRGlCbDzopgKkEjZAyhXTexDTGxCT4oYOqLusSFU5JAADAMrDzTc1 J+/tL9jbz/UCPOwPC/d6rgT+AxLgMoCHFfJ9GMDCp1qqlsIJlp46eK+RC4IJxkjqHSs8kAoFQEBA JSIB17YygfHWCooBFG/sLNneV7p3qPTgaMnB4YIDAzn7+3P39ZHjgYG8Q0MFh+ChH8jf14dTPIs2 jugsOjxUfGSk5Nho2SMTzMc21j65rfHc5pqTE+jMPTySe2g45/BwzqGhrANDmTMD6Xv702aAvtSZ 3pR9fan7+tP2w9IwmA0cgr1hOPfISP7h4fxDw7kHB7MODWQc7ocxIHlva+SO2sCNpZ6TuXZrM83H 0k3G0oyBcQqjyUbDCYYDsfq9UbodYVpNwRq1geoIki/3UioBG3BXhEc800Eu3VY21Vo6yVIywVwy 1kwiylQs0kQ8wlgs2EgswFDcS1s4zFKFGecD/TrRUjXRVDneyFzbUD7aUD7WULGWwkQTKicyp1oq 17VWrmurWt9evaGjBphGncT2anROtTAnmplrm5hjjRVjTaQBjDdXrm2uHGuuHG1i0hhuqhiiMNhY TmOgoayPA6isPIfygaYKguaKQaCFOUT+isgfErw8yP5AqMdQbUlfeU53QUJHVmhrindTgmNjnFVT rHlLnFlHonl3smVPqnV3ilVXsmVHgllzrElDlFFNuD5qJaGEIqmf6Kda4KdW4IciRShVROoSArAH wC+Q5YkcAfgFEBzAIGkChAcoI04QUQIAFv0A1VZMdia1jcvDTTc1J830F8xwGcDD/q5wr+dK4D8h AS4DeFgp9zVV0uhvqhwA7m0S4CQES6ECDzmG5gfEJEBFBXICPGAt9u9pIyQAu/tMtVasaysBA9g1 WH54svrk+ppHpitPTVecma54ZLLs6GjR4eFC4OhoyeGRkkPDOJYeHi07PFp6aKTs0Ej5wWHW8cAQ qEPJITw7UnJ4uAgXHl9bdGK8+OREySOT8BcUn15X8shUMXBqXcnZ6bJHN1ac21yJgIDzW+se31T1 2Kaqs9MVhDqM5u8fzNk/mHtwIPdgf/bezpQdjXE76mK2M8O3lPhuLnLfWOC0scB+U6HdlkKbTfkW m/Msp7PMJtNN1qYaDSbo9sZodUZptUZoNYUiJFC1xp/B9FXGBsclHgqFrvK5TrLZKI9DMuWkUm2l UmwkE2wkEcYfYirpaygZYK5cluA3iuU1Shc0VQ43Vg5RQGO4qXKouWq4BekVqKpUN9GOMgbY5JAG 6hvWoXMttDJV9YiNEVR5QhpIcxWupf8AyB8J9dfS21gB9DUxewG0myt7mpndTfPoIT3z6G2p7G2p 6m2p7mupGWitBQZba8icjZWD9RWD1cWDzJz+4sS+gsjevMC+XO/eLJe+LKf+TPt+bLaUatmFEIp4 4+YYUv+gKVqvMVqvFlUQQrVRnqgsSLMkULMUlRMDtYoCsJGgZr6vZp4Pth4gmxEQHuCOjEEV7NcM 7wDlGiCgeQAaWP1D/ae7MZhR5ptbkmf68/f2ceMAHvaHhXs9VwL/AQlwGcDDCrmvqXpR9DdVDwDN 1YPN+JlmA6c0/krfwb24AosEUAyAsvzPUwEOBoBFLXOypXh9e+G2vpIDY8wT66pOTlee2VR1Zpp5 bG3x3t6s7R3p29rTt7ZlbGvL3NqWuakpbUND6vq65MnqxPGqhLXM+PGqxKma5PX1qdP1eCptY2P6 5qaMLc3pmxtTNtYnb2xI2tQ4h4aETY0JW1uStrfCTZC+uzNjTzecC9k4Ars7Mna0peyAE6EnY09/ 3l5YGgYL9nZnbW9K21aXsr02aWdNwq6qmF2VobuY/rvKPXeUOe8oddhRYre92GZbkdXmfPP1WUYT aQZjKfqgAj0x2oQKhCFcgFHrr1zprVDqIVvgKp3nIpXrJJXjJJXlKJVBCudhHx0k8cuGmGNfYMUY V+OmgnhUTEL2xEADFuiVg01VwAA5Vg811wy11I601I3g2Fo30oojTqHma9AYBlpq2Jj7rFmfOGag 0d9URbPG3kbofmZPQwXQRaGbE43M7kaOHnJK0NPI7GskHKK/uRJ/SOAWQ41VQw3M4fqykbrikeqc kcrk4fLo4dKQ4SLfoXz3oVzngSx7asdFy84k01bspxBv0BSjWx+lXRepUxOuywxBbUStihDt8hCd 0iBSnLgoQAfBAfROBCy/AJIGXZSxqQF2YqSR4oxtGBVIwwUgWxxVRptvaQUDyJvpW5IX4Pb1336/ fv23a1dnb9yevXpj9vqt36/f/PXGzds3fvmdxvXrqM3n7eLm7uzt7+7n5eJlZ2FvoGWooazJUFBV V1JXklGWFlGQFlGSFFWQFJOTEJcSFhSSEZVSFJFW4BWVXikoxMOD0n4GouKRlta18XHjTOb2traZ 9pbdTbUHOppx3N1Uvb2ubGtt6URBRndKbKydBblkxUoRfmEhXiEa/PyCgmsEBVbwSQuIKYtLqoqJ qwmJagiKqgqKAAwBIUBZkEBNRAxQEhBUFRbVlJBEQ4VPgA1FXn42HvZ3h77++qWkmY/+mqm4s/yf lACXATzsx34vBkD3gwewqABFCBajAmxOcD9asHRfwzwbmCs/AKfA3bUBaC8AKQfUUjHRUj7eUjzZ WrCxswBegKMTFcfXVTwyzXxkffmRseKdXVlb27K2tuZsbc0DtrUVbG7O29CYs64uc6IqfawidW1F ylhFymhF8kh50mh5EtqTVelTNZlT1Rl4arQsaaw8aZyZOF6RNFmZvK46dWN9xqamrM1N2Thuac7a 2pK9rS0b829vz93elr2jPXNXJ/wFBftHSveNlu0bLt3Rlbe5OXtLU86Wxuyt9Rnb6lJ31CburI7e VRWys9J/R4XXjgr3HeUuO8sdd5U7gApsgVUg12w602giVX8M1YHitXui1NvDVBsDlat9kQUgV+Yp W+ohU+QuXegmk+ssne4glWQrFWsjG2WjHGqtGumkX5MZOdZaMdzChGWeWrJTZA4fH/UJggHcB5yE j30hu9HfWAX0NVb1ElT2NDC764GK+wBj7kIlPQ8hJYRK4g6ZAw0VA/XlQH9tSX91/mBVJqosD5VF DZeAB/gNF3gN5rj0Z2GvZ9veNKvuFPPORJPWeBRLJvUJECtQGw6TgEFNhGFlmEFFqEFpsF6hvxb2 LwDIdkQedHyASoYbsgepnY2QQOiKNEI0sMsRkgmxt6FyVQwYQNLevtwl2gB+/en7m1dvvPzCe2++ deXDd69898XVa9//cuvq1d+v/QbcxjaAV3+a/fVmmF+gsb55uH+YrbndCp6Vq3lWgwGgsYxnubiQ hJy0gsgaUWh96TVr5FYtN5SRira3nyivfm7Lrrdndr8zs/XtHevf27X+X9un3t488e7WdcCHM1vf 3DZ1YaL/pfVDL60feGGq75mxztOdtQfriycK09oyEvJjo/iXLVuzgp9/lYDAakEhQRFhQWzxJyEn IiXNLyi3hl+FX5CxRpDW/WgDUPa04gcU1wjgCCpAaAEv/zzWCCjPgfN35/JM1MxlquNCP9W6EqTD bxLEREc/Pz/nSH7+KPr0yoUxfn7+mXeuYwAe/RdoQnCeQbXQgyH8UTNoW1MzXLk+N9Wlfub56xjK bz3GmvlCP/3icxfOzn40w6g/T149yYRfx/nK7Oz8Hc7OMli3dJ2fUY87pl+7MEiHYRLEvtVM1phL /EHbOd/O7PV3TBj8QUxyY+xXZCQdZb80Pz9m4k+avoSeo/1J/Pw6l/Dy1AP3wL6K2/irJMBlAA8r SeqnfB59Taz2AmbAyQNY6qS55k5OADsBYQPUs5RDYVFQy76lmxDIXgOkHO/CukBsBjDWUr6WVAQi DGC6PQ8M4PgUXADMMxsrT2+oODJWtLsne3t79sbmrPVNOf0lCbXJge05McMVmX0lqW05cT2FySPM rLGq7BFm5lBFxmhl1jAzfagsZaQsebwqY6QiZag0aawydawyZbw6DZiozpiszRqvzpiqy5qsSZ+u z9zcnLuxMWdTU/a29vxdvYU7unL29OcfGis7Ol5xaLR0/1Dpju7CTS35m1oKNwLN+RubMDhzSwOs Asnba+N21ETtrA7fVR26qzp4V03AzirvbeWu20sdtxXZbMoz35hjsj5dfzxZZyheoy9KtSNMuSlY sT5AocZfnukjU+IpVeAmneUsjXp/8bZyKHgXbqua5GXaVpSIKoeobdzXCB88k/ogoG5ZDOBOow6n gYfVnlf8lJ7mRF9DJcCp0f8cAwB7IGYA1uRoV/Q3VPTXl/fVlRHUlvbVFPVX5REeUJE0XB4zUho6 UhI4Uuw3Uug9lOs+kOnYl2aH4ACEByJIsDXWuCnaEPEB9ZFGdZHG1eFGFSH6xQFaBX7YuwiOALJv Ic0DsNFilrtylocK2AD2NszyIG0aIAFgABub4kEZd3blLul79ctv1767/u1nP7z4zKvfXSZs4JvP vvrkXx+++cprN7+++vM3Pz/+6NmTh47s3rbrqceffveNf6mraefnFe/dc+D0qcdOnTn7/PMvlBSW drd1SSznyw4MPju9/tLeXe/u3/3uzK4PD+z9+MDM9ycPf7F/x/vb1v9r48S/t6/7eGbzezvWvblp 7L3dE58d3vLm1uF/7RpH++3tY5c2Dbyyvufx3ppDDUXba/MnmVmpQWG8y/j41gitWQMzgICcmKS8 mKS0oIjsGkEFPn5a398BfmElflFlGAkAPiF1ATFNIQnGGmHOdb8i/xpAYQ0fwCmfBQzgQr81VDvd eQ8GcIk/aeYK9aB0Zz/HbFf4GUnU6SVaN0fNcYj5qa5fuXL9Or83dDP1uJsBgB/w10PlOveDBxAd z8kAoKRx0fnz5yk6Qp69fqE/aeadO2gCxTC8qZfmfDv8/N7kFT/aXniGpdhpTsPP70yxFtZ7oe75 Mr8zeV/sd8dlAEv6Tj3gIC4DeECB3TV8AQNY5JSYfO+wBNy9NFxCD8t/fC9mgIUgTQsW3ahwUQbA UROwdKyZVOVDQuCewbIT62rObqo9u6n69Cbm8amymf7cPb152ztytnYUtGWHWSsKxDqZ9hSnRzoY RzqYdBam5oV62alK5Ya4D1ZkDzNzBsuzGtLC411MSqO8phqKRqtyRquy6lODk9zNc4NcisK9ouwN a5KCx6oxMnWkKn2yPndHD7Mu1T/GUWusKnFvXzFWkAeHSZDBvqGSPf0leN0NLXnTLYXrWorXtRSt aymYas5b15y3vikXpojNDVlb6jK21qVtr0vZUZ+4ozZ2W1XY9srAbRXe28rcsavQliK7TXkW67OM J2ESSNQeiNPojlJtDVOqC1Ko9Fcs81Up9GZkuTGQ7RZrrxrvql8W5zNUmzfRUTXSSpMwJiXYRTQ9 Ohf94GDkv1vr99Yz2XggBkBRhEVAT9IL1DP7gIaKvobyPtgAKIAH9NeWDtSWDNUUDFdnQc6jzOTR ioTR8uiRktChIv+BPK++bLeeDKeuVPuOZOv2RKuWeMumOIvGWPO6aOPqCH1mqE5ZsFYpogSCdUrg GgjQwRaFhT4aBd5II8Tmiqp5Xow8L5UcL2xwrAxkeqpURputr4/d3pmxrTN7Sd+ra9dnr12//v2V 2d9+h/2fjVs3rt385SdHQxMPWw97SycLI0tNFS1pURkpEWl5cTlentV8PHyi/Hwq0uIZ0ZEdpaVb O7q3tzRe3L3t1W3r39214cvDO78+tgf49ujMd8f2fTaz7cOdG785tAu4dubwt4d3f7p348d7NgDv bB79aPf0Z/s24fjulrUXRjofaa082FIOEjBVVy+2mleQH/sV8IR7eioLiygJCWH1D/UPqAiJALTl nwVK96sIShDwCmkIioMBqPKLgAHQlxBQuv9uBrAkWf19gzgYwN/3Ig8/M5cBPLwM756BywAeVqpY jXHgDnvA3WwA5t+7jQFLUP8sK/TcyPuxgbvNA8MtVXRNwDvQXDHaVE7QXDbaTBjAODRrS87OvuLj U9WnNtac2lB5crr82ETpvqGCvYOF27vzoYk786Mc1cWdNWUDzHVq02Inm6umWqoygtx0RFe566k4 aylEOZr2lWXGuZpFOhiMVOUMlMEqkFsS4WUksTLB1ay/NH20Kj/RzcpUak1hqEeMo7GPESMn2KU+ LbQ43CXF3XBLe/6BEeaevoIDQ0UIKtw/ULSzt3i6vQD3hjscbS6mUAKMNZWsbSoZbyqdbCxb11A2 XV+yqb5oc13+lrrszTWpW2uTt9bEb62O2lEdvqMqaFuFz9ZSt02F9hvyrNZnmY6nmwwkGrRH66K8 bm2oITPYuCTQpCDQoijcqS49bLA6dwqbJrSCUTH7m5l9zRV9OFI07g9x1yd+x3Kf2PyJ2f9+Nv8H fZbFA+boBeEB9cQYMI+6soG60sHa4iHs2VidO1KZOVyRMlgWN1Ac0VcQ1JPr253t2Z3h2pnq2JFq 35pk05xg1RRvXh9jUhNpUB2uDypQhU0UQ3UrQnTLg3TKArVLA7SK/dQBepPlfB9VpBHmeqtme6tW x1isq4ve2p6+uT1zKd+r36/B4H919vovALz+t2/c/O3atd9v/fTEieNedk5eLj4amoaGhqZ6GnoM WRUlcXk5IWkVURltGdl4X6+G7PShGubauuoN7c1b2pqf3rL+ylOPXXvq7OUjO4BvT+3/7szhn584 NXvh6V+fOX/jyceunjv14+ljP5048u2BvZcP7r18eObykT3vbJ34/vDOX04f+PbYru9O7v3kwNYX 14/trq/uSY8fLMjtLMw7u3vbN29eqk5OUBVYoyooBPO+ElnrC6sIiQG0zZ9mAKrC4myorBFWFxZD rACguAZXsSDPu4aNpcjnHzfmI2eWu+If987+Z98QlwE87Ee3mJuWdtxW9sDRS+EON8FdluEFhuI/ ccoOMZtvwDc87y9AEDvKA5MKwTQJII1mSv2zGEDJaFPh2qa88aasrd0FhycqT6FY74aq41Plh8dL 9g8XzgwW7egu2NpZ2JIdYq3Il+lvWxju4awlnxPitba+PNXP2UhGoDDCO9RW30R2TVt+QqiNbqC5 xnBl9lhN7lRjYWG4m4UcX0Wsz/buqumm4iw/Oztl4dasqK0dzCg73WBztS3tZcXhzkGm8lP1qTOD JWAAR0aQg1B+cKB4d1/JdEfhSFPeUFPRYFPpYFPZYFM5BSaJzG+qGmlC0H7N2sbqiYbqyfrKqfry qdriDXVFG2rzNtdlb2vI3F6fuq0ucWt19JbK0E3lARtKvdeXeI/muvamObcmODXEu9YnejWlB/eU JI/UFY4RsVSMNGNyIkCE2vUBJGrvXgwA/VW9c64fjg8auv8u9f+X6v67uUJPXQXQW49jeW89ATEJ wDswFyIwUFvaX13UV5XfX5HdV5rWW5LUUxTbXRDRnRPUlenTnubWluLUmuTQkmjbkmjdGGdWF21U G2VQHaFXHa5XGaaLQsLIIcSGxRVBmsgkLA3QKPYnyYRF/mr5fmo5PmAA5pM1UZvb0ja2ZSzle7WA Acxeu4nV/79fetbXydnDwdVU39xAx0xdTVdeSkFNlqEkKqchJpMTHlWbljzEzO8vyx2tLj040H2o r+vjE4c+O3Hw2rNnrz554qdzx6D7v3/i9MVtGx8ZHdtY27SztWu0uKI+Lq42KrojPX0SwYDVzH31 TMQHfLJvy9WzBy9N9b29ffxMd81AZkK4mbGblq6fhVmSq3N3Yd7st199duHZ4ogwTUFBqHO27lcT kQBoBkDbA+geVr+gCAkVFBUHaFqgLioJcFoOOOXDtrFPe/Mjro/TF05s4Bf6mdtn+PkZly6/o8PP P30JXnzyWGL0QBKD/wo8Atbw2dPxAbMzUfxw/F+YLsScR/F6mGj6KLz7Z+ZiCu/ySvDDnQDL/HSS iQ4VnYB5UBPTJGma812MWZObx4OOPOB8LTpqYezCFfR/dIaELsDNsZS/EO6Yv1sCXAbwsBK+NwO4 O4CL0ILeBuK+pf3Bf0LZL+0SzMxkg2UVQDIbtCYrE718uLFsuLGUQslIU/FIY8FoQ+5ofeb61ux9 I2Un1lefnK46NlV+cKx4ZqgADGB3f/H2npKJuszB8uS1NZnDlRnNmVElkT6NGTGVyWHRLqbMhMBE L8sQO52W/Fg0EtzNBivSpluKJhvyp+rzG1ND0n2sOvNjqxP8Mn2s+4sSh8tTUz3M6pOD0jzNM32s 6pL8s3zNp+pT9g+V7B8sQrbhkdGyg0Olu/qK17fljjTlDjcXD7UwB1uwNCe6mcq6rEFk/nBTzQhB 7UhT3XBj7UhjzUh95Vg9c7yufLK+dLKuaLKuYKoub11dzlRt5mRN2nhNytpqvIXUsZrM0ZrcYRjJ 60qG6iGNiqFGJh3zzxGxTxQ8O7bjDz0+d2t9+s/jD539D7r0v1/kIMUD5tgAk+YExE0AO0FdeU9t eXdNWXd1aSezoLMir6ssu7s0o6sosac4tqcwvDXTrznVsznZtSXZqTnRpoHyCIAHUDAEG6hBAmG4 dlWYVmWwZgVJI9QqC9QqDtAo9FfP81WrjbeYqona2JK8rjllSd8rygvAAmUJmJ29Jb5ypbuts5me KaCvricvpiQtKie8WoghJlsQHV2XkjReVdlfgb8r5khV0c6Oms9PH/jm5L4fzxz65fEjwA9PnPjm sWOfnzz04bF9F7ZsOj02urux8czI0JPrJo8OdG1qqOzKTR0vLTzY1vD8+MBHezd8emDzPuxmmR7T lxiBvIBDPe0nxkZa0lKT3T3CbG2+ePWVTy++XBQapgtlLygkJ7BGSVAEUBEWJ7jbF0DZA2ibv+xq Pqz4ZfkIpFevBqT4+NhYwADqj8KxTiL0KN1J/N+0/55mANTKmRVzxw4GXGL0wKUx58LCJNrvzqGV EcdHwgXIbHMTcXrcOSMTL/SzGAC5CarNqd3Zb4T2+uMBKgCGwTHmEj+TxBWeZ/JfmnsXS/rz4A76 +yXAZQAPK+P7/nazTL4LWALLcUu7b/80wCHmrr2LFtAMoIITA1BvjYszgOHG4pEGwgBG6jInmzJ3 DxQfm6o6vo55ZKLswGjRzGD+zt7cPf1Fe/pLd/aWbusq3t5dtrmjeH1zwdqa3PFaHAtGqnKHEAxY lTVSmTHETB+ryR6vz1tbmzVWnTFRkz1RkzNZmwtMNxZsailANN+6+mwE923rLNnWUby9s2xHV/nO 7tKZwYq9A0WoKLd/sPDgcPGhEVCBwh09+ZPN2YSgtFQgqWG4rWawraa/tbq/pbqf8s3TJGAIaKwm SXFI3mtgUqgYrC8fqpvHcEMFhfIh5Pjh2QaofOT6Vw3MgUrSuwN0xP6iWFTZEyM/y9T/l1n7u+rK Oyl01S3JfYDx+JskV9XikvJuwgAID5gDs7uW2VlT0QFUl3dWlXYzi/uqCgeqCwZr8vqrsnrKk3tK oroKQtoyvJuT3Uh9oXjbhjhL+AUoEgC/gG51uG51KHIItcsRKBCoUUIYgFq+v3p9gtVEddSG5uR1 TclL+l4twgBuwPFuaWhhbWyloaiuKKkgLCAmJCgmuGJ1uJN7e36eE0Ml1NSkIDRourF2e0fDI2u7 vjwz880je39+9CDNAL45eeCrY/s/2b/z33u2vr974+UTBz49fuhYd1eIoYmhiLi1orKHnoGOoEhp oP+R1obLh3a/ONY3khTVExd5uK25Oix0T3cXsfaLiFipa9tq6RnIKTHEJZMDAxkCAipCQlJ8q2kG oCwkBnB6ATijAmlTv8yq1SABMrxE60usWgVI8vGxsST5/A8Muk5nDXA8rsNQQegG9/G/IAEuA3jY Twk/shxYUlrXX8MA7kMdGmgDwJ0MgNJ5g0T5lQFDDaVDDSUUiocaCocb8ofrc4Zq08cb0nf0Fhwc Kz8yXnF4bfn+kaK9g/l7Bwv2DRXPDJZhRb6tO39Te87G1tzplrypxpzJ+uyJuqyJ+qy1denj9RkT dRkTtemTdenrmpA7kDXdlL2uLmOsImltZcpUXcYGhPE352xsyp5uQFEBZAOSU5Jh2F6wo7Ngewca OTs6cvb3oQBR8YH+gl2d2dON6cNVqUM1OaPNFchrGGqt7W+pQUkcUhUHWXkkBb+OYgBQ/yRWn2Tb U+8dHnFWTBzi4xaCPNvXgOg5YolhA+YZSq/Pg3Lb/yHu+aGzlTetwhdgiet+zknov7RFLwQ/oJ/t qC3rqClrrynFEeisLSPsobasG6v/2vKeOrCByu66ys5aJkgAqEBXTQXVX96L4MG6ssH60qH6wqHa /EFUJi5N7cmLbc0Iakz2qE9wrIuzqY2xqI02qY40rI4wqAzTrwjRqwjWRahgcaBWYYBWQ6LNeFXE +sbEyQY6HP2PHvS6n44DuH4dkYCzt2/zLVvhYGFroKkHBqAgIS+4nG+grGz2rVevv/jMJ6cOvLl7 +q0DW7a0lR4f6z2zaWysLu+LC4/MfvPuF2f3wwXwwxPHrj3xyLePHP5wZvtbW9evy8vSWc7jZ2wM rzzUtoKQmBy/iJKIpLqULMIM1VbwPje+9u3NU5sLsw91dbQkJ9upayHXH9H+skLCqmKSxipqTkam YstXQdlbaekCCgIkCABQFhAhuCMSkOqhQLMBBA0AUvxrAHHe1YAkZQmgrQJ/JBru81wJ/CckwGUA DytlrLTuB44FXBdWZvAEcxhpOVZm85bbP9tZ1lNHQDuAOQH9119firqznBisLxmsL6ZQNIhf/Po8 MICRxuyJ5qwt3fkzQyWH1pYfnWAem6x8ZLr29Kb6x7Y2P76t9eyWlkc2Np3c0HxiQzOOj2xqOTHd eHSq7uBY1f7hin1DFfuHmQdHqg6NVc8Mlm/ryN/SlrutPRfpfLv6Snb3l+zqK9rdCxTv6iHY3VOy b7D8yNraU+tbHt3U/timtrMbm89MN5yaqgEDQIGgHYgpa8mcbMgerS8cbUZMfk1/czWc7j1YqSNt soWyAdAGAIoBDAAsBkA4UB/q7TRU3BskkH5RJ87dKvY+ypt8rHUVi+r4v6mT9YfEEVVAboD6O6S1 /t3gIAQYSXQ/Uf8wBtQyu2qZ3XUExMZA/3HWIqWwvJ+YT8qGYB5A0EBZKiIGOnLDmtN96pKcq2Os qyNNqyOMmSgeQKEsRK8kWK8lxREMYKo+fm1dwpK+V3cwAJIL8Nsvtz5+9wMTHUNzA1NVOcZKnhWz n35+5cieW8f2zj5z/lxHzbWz+396ZO+nhzY9tWH46a1r39y/+dr5YzeeegTq/8fzx288f/bL04d7 4kONeHjaIgP2N9U3J8S56ugYKaswxKQVRSXlBURVRKV0FZTkhMQ0BUWn8/O/PLT3pelxK1Ghyqho TWEs68UVhESUxCR05RQBTUlZmdX81tp6DFEJqH+A9uvfnwHQ3gFOHkCzAVr3cxnAkv42uIP+IxLg MoCHFXMHWWzRWPzHl/RjHYYfaNqWSy3F/mpghVcK9NQBLCrAbvTWlfbVldAAFaAxcBcDGGnImWjN n2rL29wF23vh7r5CJOMdGqsgyYGbG5/Y2f7sTO+z+/qfnhl4ai+Fmb6nZ/qf3NP7xK7u87t7n949 8Py+4RcOjgEvH5l89fi6d85uee/c9rfObLh4fPzCoaHnDwy8eHj4xUPDz+Kqnd2Pb+t4bEv7Y1va Ht3chsYT27vQ+eSOznNbW06vrz0yBhdAHsoR7urJ3dZVsKmrbKqjEhscoOjeYAtQg2KLCAUYaKwc qGdCV1GgHN6sNT20e/kDhmjMs4E/ZAALVTvRvtRqm1p/LxHsSxZvzHFHek1/D7D/9u7+Iyz9f+y9 BVwbyf//n/M77tqru1DqFCju7u6uAYIECMET3D24u1twdyilaJ26u/vVNf/3ZoFC7bjr3f/3+Xw/ 2cfzsUxmZ2c3E5L3a97z3pkwMkIo2SWURAcSZBd6plso2T3MG/AAUDUQ7o0K2cl/1Ehf+n+UNzGG TIwmEWJITjEkh1iSfYwnLsYdG+lsEGqn6m8h5W0kRDLg89TjcdPh8tTnC8XJpnsb5wRaZvjPMQ7g JUT/TTEdE/Dy4a07rBs379i07QfMt0+Hd9PGOh8PNNAO7KYNdRI5N16vzKHt673WXL6/OOVoVfbt rtpnffWvRttfHOiinR56d2j3sz2dLwY74TnAA9kZ3EzfqXKzc6xcDYF4a39ftGbBIualy5b8yLR1 5Wq8iur1xuaHHU0wcNAeFSy+asn6X34AVz8MAcDEf5tWr2RZtgwMP+eajVgl1Y2/InP/wej+sp9/ BSC8Hx76n+UDmOkPmJFGbf9kZMBnFMAgBQsRELBh3ctm/R5d79x/Zz/10quPf6SwSfvRTHLL9bNl zujpk9v+pOuzT7jUl4TFYnNG70D2w74QqG9/EvbhK9qdh7PKRWKdZ1cztw/xa39BGef/v2wBhgL4 2taf/Hml/8Kiv7kzQfyx9JxpiRDh7RYJoVifFwFwdC7MrmFSAdBFwGcVQIwP8QsKICXIMSPMKTuc UBBJLItxAZ9/XbJHcwa5I9evM8+/tyi4vyRsV1lkX1lkfxlY/dhd5TG7K+MAxPxT48bqkk/1Ft09 1Pz0VN/bi8O0G/to18een+m9e6jx8nDZqZ6sibbUfQ0JQ1UxUE9nXkBbtl9zhk9TujfQmEZuTCO1 ZMB6BH4AaA5kACIRVIhdWbRtWYxjKcWtIMYzM5IESxqmwFyH4A9A5sCBrqprjI9LtDcKWCyXKB94 +0gwPLTDJ73lc+z0f3DuxyZ/jmb+Xys2ZeDp1n3qf2yWUEDMP/1oCIkY4uUcTCfIixhMcg0muYWQ 3WFPT8C/KDgPEDcGGmqAjiaAGoiEJiW7RJGIkSTnSC9CJIkQRSJEk5yQpwm88NGu2HAHvRA7DT9L BS8TSZKJJMiCFC+zLH+rv6kAwCVAjwxAJgN+/dpM3/BHzDePDo0+7GuhDXbQhtpPpkTdqcq711bx an8XCII9qWHd8f6XG4sf99Q87Kr8o7/61Vjr6/EB2qGxdwdHaYfHaQfGz1aXSSxbwroAHiNcvGbh go3LlgE7ly11VlXelUQ5Vpj+oLPhVlPVvZbGtvBAvIy48pbNW3/8eTvT/B2/zlPcvq0+MWZ3eZ6R uPi2+QsgFAAe5V/6yz+vAJDfoIl0/07EQoNtRl7SrfjDp4jtd8cmoS8ht2XKtoNFRzdQANdbyKgU QDQEueXDwhM5k2KBfjpauIWMXIUMNdMmqPQ6R88+TMLCoVd0uTEKJSfv5Gt/IBnn/0e3AEMBfO3H E+ZF/JhwksvniIAwbDqRM5mb1f+kMqBLgfcK4AMRgLwEEANJjPZ2jvUlAogU8CXE+Toh/n8IAgiA p+CI6SEumWHE/Ci3klj3qkQvcOy3ZPmA7e8uCOopDIUue39JRH9Z5EBlLDgA+ktjuouiugujeoqi eiG/HNl3F4f1lUQOUxP2NaTsa0gar6OM1UaPVEfurgjpL/HvKwnoLwkCJQEVQrVt2b5NGeSmdHJD qhd4GuqS3WuTIPDQDdJAbbIrBB+URNsVwpIEkbalMQ7FMU65kY6ZMDdACCE52CkxyCk+wIni7xTj 4xjt7RhFBgjQZ43yARGAuEMA6Mh+btR8ysBPj/F/eiz/c+79T9n1D8Xfx3Lwr+SAUf8s9G49GHXE rk9BRHv5IVMEk13oEIMQqz8TyHEFQAcE0QEFgLgEyGjQAN1TRXcGTItX+m3TdQbgRYR/7DAv5zAv QoSXU4SnQ4SHXYS7TbgrNoxoHOtpnuKLywi0TQ+0ntP3amYk4KfTL2kvnz87eJA2tJt2dM/9ptJH bZV74gP25US/Hmm/11l1MCf2fEXGzaZC4EFnxa3moj/aq593N73sb30z2PlupI82PkjbO0Q7MNqa EJXr7ZJPdinycd+dHn+lmXqzqWowIZS2f/D5QNfZ8oITRXnFBOtSglUFwXYsIfpiZfFoakJdcMD1 /j4zMYntCxZChOAHCgCdFXiaDUzzUNCcmasGoDMHz/QHzGyfFn8s2s3H4pNor86CXS/MiQS73Edx xuKcyVjKJxTADB/AnygAGm2mD+AjBQBXccfi8OBFoCuApzgsNqSsrOwsQwHM6V/4v70QQwF87ScY 5un8CaZkwZ/qgEk18I8qgPcm0Nslkk4UmRhFdo72JkR7g8kkxPg4xflB9B8hOYCYFuKaFelZGOdb mRpclRZSkx5Ul+7flBXYVRAGJn+wImaYGre7PBpNjNUn721MHatPHalLHqpOHKyKBx/AIDUOhgPA E9BbGtFXGrm7PHa0OmG8LmG0Jma0JnqYGjFQBjEEfj2Fvt2F/l35gR25iPlvyfBpSCHVJ3vVJXvW JLjDswbl0NePgqABfEkkvjDcNi/EKjvAIsMP+pTmeSGW+aGWuSHYrGBsWqBFSiA2KcAq3h9H8bOJ 9bEDEQAKIJLkGEEmRJCd4f1GeLuE+wAgAmbGaX6Y/lws3vRZnxvI/0ABzN20v/cYoZ75v89M84/o AKR/TyLSgYRz8GSanuPlHOhJQPcok+n3pxBRxQACItTbFUDNP5oO9Ua0CN2X4Bzk4Rjo4QT7IA+H QE+nAA8neBlGcgb5RfFxSA5wSA/EZwbZZQTNaT6A948Cfl4KwDRBL189p717fWf37pfjQ+8ODtOO jL0a6b3WWPKou/p2S/G1+ty7bSUAJEABPGql3m+qvFFd9LCl+nFn/Yu+FuBRey3MArQnJrwnxP9e a/2J/OzxtMQL1LLxjITD+el9saGlrnig2M2uMdij3NW+O9RnLCWhKzbi8fjo0ZYWLR7+rTC0z8S0 +jemVT8wrcD8CJP9bfgNNAGyMtAkTPO2/L4IZWY+Oi/Q5AoC836fHhH42t8dxvmMFvgnWoChAL62 FUM8CF8m1NN5mllaYYbzAIRCxAdMuQqmfQafS9AdA66opZ8BMdKbGEkmRpCcAcSF6+UURUbMP8XP OS7AOTEQ+v3OWRFuhRRSeZIvNT2oJjO0Pie8vShmoCpxrCFjb2PGeEPKSG3icE3CSF3ieEPy/ub0 Q21ZB1sz9zXBobTRuhQQAXuo8burEPO/qyJ6oCJ6sIoyUp04VpM0WpMwVh27tzZmtDpiT3kwrP/b nQ/xBH7dBSHdBaFd+cHtOYGtmQHtOcHt2cEtmQFN6TAi4AOyoDnTtzHDpz6NXJ3kXh4HkxDATEQO ReF2+YggMEn3NUz1MUj2NUz2M030NU/wtYzzsaH44GN9HBEd4OMUTnYKIzuHeRPDyMRPBGeg49yf 5FPh+p9WAB8F3H1GAUwazikzD930WWY72JMwNyYd+KgbfxJP5w/ODZqy7tNm/oPETAXwcZlJPwEJ xggQQApMexHAkTDlSyAEujsEujv6u+IR3Bz93REREEIiRHgTYnydEgOcUoMc04PxGcG2c/pe/bkP YGpQ4MULZGjg5cuHJ47Tjh9/O7yHtrv/TV/z/bYKEAEP2ssftZU/bC27WZuL5DSU3qgrhql/r1IL r1UhnCvKPJQa2xsacLOh5lp97XlqxdWG2lttzceL8+C5weGkyIPZSb2RAY1BPuVk1wof57744C5K SHNoqD4rZx2FosPDLbhiRaqTe7qjZ7Cemfjy1dt//Y1lPqwDBIGB81nmz980b/7m+b+zLl4CcCxf wbt67TRcy1ejsC1evmPhsm3zF8GSQiARPtc+Lf5zE0/08/9S4Tl9IoxC/2MtwFAAX/uBB7s7fYEQ d6dJZguFUA8CKgsmNcGf+QzmMKzgEgH2fgZg/qMQ2+9EB7rITtHQUfN1jvd3TgoiZoS55kV7lMR7 Vyb7VaX6VWcE1ueEtZdQ+quSh2rThuvSh+pSRxuAlKHapF0Vsbur4kbqk8YbEU0A/f5d5ZS+0tie 4qiuwojOgrDOghCgqzAcfdmaHdiU4Qsj/T2FMIIQ1JUf0Jnr254DOb6tWf6tWYjtb8kAAjtzw7oL ItuyQ5szApszA9tygttyQlqyg5qzApuzAoCW7IDWnCCosCGNXB6Dzwm0SCUbxnvoxLrpxLjrx3iY RHtaxJCsY33so70dIkiOYSSnUBIBCPGCPRFi4D/JZ4fnpwL6JqPzpmXBjHz0XKTaqZgPegjIJzr0 dEf9NPSeOmK5UYjTBHlA3/oLgN39FB4E6H9PA5b4C4DJR47SVcIni01qgqnxAsTkz/AiBIL/AHEh OIH5D3BzAvxdHf0Ad6gNPAqEMG/naBhX8ndKCnAEEZAWbD+n79WfKoDnsGTwCzD8sH/7BNTAm3e3 Hz8/ebE3NWs0K70zwu9ybQH0/u+1ljxoKQERcLep6FpN3pXavBuNRZdrci+X54EzAPbni7OO5yZf r6s8WVp0llp1p6vjbkf7wezszrCw9qCgZn//Nv+AJm+fIqJTLsG2wNW+JyG4PTY80ND0xf5TRtt4 tbdxUnAEAy5x4cUbaXeeOUoqa2zikFrGvA3zC8evi7b99Cvrb/M4liwDuFas5F+zTpR5IyC2YRMg vGHzNKLrNoms38S7lnnLwsWz2ud6CzpU74/1h/1oDhmLxU0G9z0dTZ94RTtbBkECyBj/pK+eRnHG YXHgtN+PxgKgtU0U+sOJEOgHw/xQAEcuhMyzLRTInJgK+iNDHCcOSy6cQAQEjDLQLwRD/oVkHM55 5gpDc/oAGYX+21uAoQC+9hMMcnP8HJ9TBogm+EAQfHIoYS6Z9HFZxIWA+AxAATijIKFbSAAX0vWP mDL/cT7ERD+YUd81M8w9P4ZcmuhXkeyPKIAUf1AADXnhjXnhLfmR7QVRXcUxfeXxdCmQNlidBF6B oVpQA+nDdakDVQld9AiArsLIroLIzoKIzvzwjrywjnzQAeHteWFgsJsy/RvSfZsz/TvzQnoKInoh VgAKQ7Gc0PbskLasYKA9J7QzL7yHXkkTXD0toCUrtCM/sjM/EvatIEdywzvyI7rgQgVwueieomio pCM3pCbRqyDMIc3POoFkEetpQfGyjCFZRpFwESS7MC98qJdjiBfipg70cAjydAIDjA6Qf9lRP/d4 vZn1zPDho/37Dz3z6CA93d4ToI/+Hg/nQPcvEeBGmANgicEeT+LvDvYYOuUz8HDy/7wsgEMoswTB jGECxGcwJQgQ3UCXDv5uDnQFQPB3dfJzdfJ1c/SDGrwIIWRCpDe4lwgJAU5JgY5JQXNaGejd02cz ePHuySvas9cIT+n7l+8QXkP6+Zs/nj24du/x9UfXTl7prWnrq20lm5nd2NV2ubkEngy811J2rwXp +gP3W6uAm/UlwO26EggLgGn/H7ZUwSKBu+MiTpbl7c9NT7ezitDX1d20yYx9p9aGLXpbd1jyCCRa 2kaZmabibWqCvPoTwnoT4zw0dAjKWl2Jaa7i8q6yGpG2RH+sk4mIYkN8rq2Upr2sdqyVi8ii1fLM WwRXrGJbsGjn4hW8K9YKrtkgAhMJsGyW2LQFEN+0TXTzNrEt2xE2bhbZtFlwA8uOJUs/owDAqE+G 5k0X6AsBi40sp/teAVwq67wOkQNIZN+MeL07SaPISRA/iAb60Yf871AGkRiDHPzkao306D9QFBD2 fymkEwkChBDCmeGHX/uDyDj/v6oFGArgaz+uQFeHmXxJELg5fqwJPpYCM0cN/jSNuBCmRABdChAj vKDfj0ZuO0cg4VqO4Z4OMEYeQyaAAkgOcMsM88yLJhdSfAop3iVxPuWJ/lUpQTUZYfU5kQ15Uc35 0e0FMR2FlK6S+J7ypJ6ypJ7ShJ7SxP6K5F2VKbDvLU3sLortLoyhE91dBLY5prMgprOI0lOSAEd7 iuO7C2Pb8yKaMoKpcRDhH9xTGNNTENOdH9VdEA0J5CWdPjilILYtJ7I1G2RETF9p4q7y5H6ooSiu Iy+6Iz+mszC+tyx5oDJ9DzVzoDKtuyShPT+mKTu8JjWwLN47JxzUjGO8jz2FjI8h4SNJDmFeDqFe DsGe+CBPBxiofq8AvjzcTn9M7mPosXgfx/ehff3P9ew/dOwjVh96yTM664Hu0JOGPr3zbBuPdKw/ CdjazwDeeIdp/NwcfKeA9DSzNAFdJUwemk7QC08WmxIE0yZ/Wh8gBaCYq4OfiyOKr4ujj6uDL3gF vJyC0YEAJL7EMSEAnxj41xXAk1fvFcCzN7Tnb8D8v331jvbizdM7j/+4/vjuxQe3Tt87u//i3q69 uxr6q+IzxosL/tjdCdP7X6jNv9pQfKW+ELjVVAYK4I/OGgAM/+OOmufdDcDjzsbL1NJ9WUnnakuv N1JPFeUcyc4aT0o+mpB6IDZhMCqm0cenwNWhJpBcFUjuSYqtpsQ2Z+dXxaVWB0RXuwUnWTjH4Tyo wSn+hnh7Of1IK3echKaFsBJOQlVqDQvfgiX8S1fyLFnFu2y10Cpm1PZLbd4KSGxGbD+IADpbACGW jWxLl33t784/cv6dTvrzB4ztf7cFGArgaz/7DxTAF15+QRzMPPTlYYUvawgYXAjzIIR7EsI9nMI9 nULdHULc7ELdbSNI+BiyYxyy8o1rVrhXbpQ3iIDcKBLsiyi+pQkBZYmBZUmB5cmBSDxgSnB1Wkht RlhzXkxzXmxTbnRLfmxHcUJnSWJ7IaW9ILazMLZrkpiuQggABG9BxoG24pP9NZfH2m5P9D06NfT0 7Cjtj3O0V9cenRw80l0+Up/VUxLfXRLXW5rQW5b4HtATSH48iIyu4niovDk3sj4jtC4dCGvMjmwt oLQXJ3SUJMI91KSHlif6lSZ4F8Z65kW5Z4Q5J/rhY0m2MV62UV42kSR4m7ZhXrbhJHwIogMcoec9 I1p+Omx+VgLtoH+GT59C79Z/+pRZln6W1X/fWaf32ie70Z+37u+t/rTF/SgBxhg/ja8L3sf1r+FN tAN8XOynT5zWEJCY1AqoaECgqwrkiogI8CU6+BAdvIl4bwgI8HQK8oIIDOShjDhfhzg/u4SAOa0N +PbJU2DSDUBXACiTMwS8ocEcQddP375xBnr/r+5denrxyO1Dg6evHb9zcvxcR3GNPi/3rb7Gy62l +wsTxvPiDpUkH61Iv1ZXCL1/cAkAd5rKUGD5n/vtNbAY4O1m6jVYHbiu9EZ9xYWKgons1KHkuIZA 30ov9wICviPUuyGQVBnkV59AqUhMy49LaymuHa3v4fz2d0seSdqFh0k25KaE4iALV3cdXIAZ0VpS J88/xscYa8jB46murreTQ3P7NunVqxTWr5BctVxmw3oZlpXi61eKrl8txsICtl9mKytoAuGNm1iX zVIAb968eTqH7TlEQjA2Rgv8oy3AUABf25x+znYz8Xe2m4Ro7/8RAS74jwl0wc/yIrg6zFEroMU+ 1ARuTsFuDqGAOz7IxSaQaBXkYhXhZR/vT0wJdk8LdU8P8wAywt0zEdwyQl3SQ4mZYS6Z4a7Zke65 kZ4FUaSCaFJRLHgIQBz4gZOgIgn8BIHU1CA6AVUpftQUv7r0wKbM4ObskKbskGZw7xdEwthBZ1E0 fR/TkhvRlB3aURg1UJW0qyqxuzS6uyS6r5zSWxbbVRzdURTdWRzTVULpLKa0FkTXZYZWJQcB1Wmh DdlRLfmU9qKEtqKExrxYanpYSYI/jFnkx5CK4nzKYNgiLbAqLagiNaAk0Sef4pUb45Ed6ZYV6ZqJ 4JYS6hLrRwBPAH0UABTA+5H4GWPwH4XRId30qc460kf/EgHIWDg4w/8CaO95BtB9R4bSP8kHlh5s 7Ux8nPFT2Ps42wHeBFuA7GxLmgLSX4bkbEMi0IHEjLNQTfBeGYA4mMLbxc6HaOdLhIva+xDsvQn2 ZGd7UAAwEAByIcADvC/4SDKEZOIpPrZxfnN6GvBjBfDmD2Qs4M2jN7RntMc3n9y5cPfuxUd/XHt5 YvzCyX0Xzxy4ce7IrZun7g+3j+9tGbQUlzlSVXihueJUTe7h0tSx3NihjMgDOQknSzOvNZbdaqlE VwoGTYDIgsbyJ71NwIuBNpgDAGYBOlGcdYFadLgwayQzZV9u5lh2+lBaTGO4f1lIeGlMSkteVUlS TlFidnNRXWNBVXVspq2Iksb6HcEWxEyfWNaNW9evXMuxdcfWDZtg8qIta9dvXbV622pg1dZVqzav WLl5+Qpg4/IVm5Yt37Rs2YalSzevWsmxdevKxUuEN7JsW7Jo5u8Oav1PthAImePTqWlJcO/Chen0 1/5aMc5ntMDsFmAogK/9j/BxsvkCvgRbFL8P+JRQ+IQ4mD3EMGd/Az7I1T7IFcy/ZQARG+JunRjk kh3jU5QYVJIcXJoSXJIUUBjvkxvjlRnhlhrsnBIIIdyENFjHL9QlK8w1O8ItJwKkgEduNIwXeOZH e+XHeObHeAAFMe50XEsoHhUJXtQkUk0yuSbVuybNpz7DrzknqKMwoqcspq8irr8iHiIGBqri+8pj u0siu0sgP7K7NLKjMKwpN7ghO7gxN6Q5P7ytMKa9iNKcCyIgvC4zojmP0lWasouatbs2d1dNTh81 q70kuSk/rjE3FtRAaxGlsyyxqzyxpzK5qzKxtTS2sSCiJiuwOjOAmuFPzQgoTvLOjIQpkB1DPOwC XO38XcDoznShg+8a+q8f4gtm7LPYg837GNT0TmHr4/wxMwsgaV+6+ZwCrugww5ZPG/VPJMDWehPA zE9CdrIDSI62JCcbkhMOwRHBywnn6WiN4uFo5eHwJdzh6FRh9BQ4fRYE+kuCDQJcAtEKtt7I20Ru A7m6oy0Zbgx8AC54X1d8gDs+FOYGIMF4E4Rk2sb6zMkH8ObJcwA6+q8eP6NB1/+PN1He4ToyWm42 3hcmbl09cQ+Afv/dCy/A9u/rP7mn/dDR8QtH9pza13toV3VvbVpeY1TU8YrCK60VZ+ryTlBz9hck jWdThtKiwJYPJkfuy06AxYFOlmQDRwtSzlPzQRY86kHM/822alg06HZL7bGiXJgV+EBB9u60xO74 6Lqo8LLo+MKELGp6SV1eBTWjtD67sim/qrW0pquyeTXTEiFWXilu0dUrVnJxcO7Yuj08KKS6rMLX g3T9/KVLJ8/uYNm8f8+wtIDwvv5d65csu3jytDgP/8GBwcKkZH9nIjvLph0sm+zEpMWXr/ykArj3 9GTPhXuZg9dBC9wbz7yHyoGTTzMJmagI+NpfK8b5jBZgKIB/9n+AjMf9Kd4ONrNwtPVxskPxdbKf BcHezxlPx94f+JQj4U8zQUmAW8LXydLHwdTHwSTY1TIh0CUrxrsoKbAyI7w2J7o2N6o6O6IqI7Qs JbAkOaA40b800b8sOaAiJQhGAajpIdUZYTVZ4XXZkRAcUJ8TBfEBjXlRTfkQJRAJoYJthZGdSIc+ bqAyfpCaMFgNJA7DfMDNGYc78473FZ/ZU3lxrPbKvoYrexvOD1efGig/1lt6pLdkoqf4QEf+WHP2 cEPWcGPWWHPu3taC0aa8kcbcocbcPQ25u+ty+qsz+6gZQG8VkNlVntZZltpRmtJZltJXnbGrJmNX bUZ/dXovNaWjLK61OKouO6gyzbcq3Q9EQHmqf06MF8SjBbna+hBw3k62qL2cBuyWl4PNlyE52tCh G7lZNSAv6flogfd4OeBQPPGTTOd8XHi6cvQSn+NTN4lWbg142ANW7nYIbraWgKudpYstlmiLhT2k Xe2tPgOUtEBxsTWfxM7CDY+lY+mO4mAF+8mXkJ6hJ6Z0xqRi8ASh4GhNJlj7OlsHEHFBLrhgV1yo 65x8ALQ/aNcmLmdHZViomVroWsoJK4lyyhqpWl+YuHPr7NObZ56c3n/92slH473Hx3qOddeNwH7/ 4MmxroNj3fuPdR+sjU13kVW4XE+9VF98raPi3q6m2z11NztqT1aAUU/ZlRjZlxjWlxIxAIIgO24s J6mXEtETG3YwPxNEA3T6j5UXHSwuGMxJ70xJTHJzSvH2SCST8sNiS+JyMiPSSuILqWllKB3lDU2F 1TXZZYONPYt/XZSfWcC5k3PF8pX79x4wMzXX1zPw8/EvKSg+cnBCX1Onpa5h06q1Z/YfDPH2rqqo INrYDXd2ZlMopelpK39fuHnNOncFNSN2zo8VwBzGARgK4J/98WbURmP4AL72n8DT1mrueNlbfwwJ j/skZAfcXPB2xH0A2cGKhMeS8eYke2NPWwNvvHGYpw08qZUa7p4d612UGFCaHAC2vzQlsDjJvyjR rxgG15P86UEAQdT00JrMcCQqMDe6uYDSWhTfXpJI73kndUMYYGXyQE3qaFMWGHIw6qcHKs7tqbow Un1prPb6geZ7xzqfnBt4fXWUdnMf7c4h2v0J2r3Db6+PPz63++7xnltHum5OdFw92HphrPHscN3p PbVnhupOD9Wf3F17tJ96BNhVfXRX7bGB2qO7ag73UQ90VY63lQ03FYEzoKcyAwCXQH91Rl91Wm9V KtwMOAPayyiNheHV2UHV2YE1ucFVmSG5sd4wGu3rBC1gRXIA+2rv5WA3hc20hZ42pahB/Rx0Q/vn oNXOpeSXy6AW/QNQAz8brKsNYIHiYmNB/AuYE23MJrE1myECzF2mlIGrPXYmbvZYBLoseC8RUJUw KQ4svRywJACP9XYA3Wnp6zgnBSAvrSYnpSohIg8IcclybRUV5lQ8uf/a4eHzV04+On3wxrHxK0dH z58YvwSM9x4d6Tp0cOjUQNPYaOeh/sru3rKGxRjMlc6+W511jwZbb3fV3x9ohdjAO91NN9pqLzdW nakpGUqPawzxrgnwKPNzrQn1aYwM7EmMag7zp/p65bm55rp5Jnn6bJq/wsuGEOkZmB6ZlBaZVpBU VJFeVZtbS82ubi1t7a3phcBDYHfTrvqC2tiguF2dQ+vXbeDi5GbZsHHd2vU7WNkgseD3hQsWLOLh 4WNnY1+xdPkmZpalCxezbt2+hWXTqiXLt6xnYd+0dcPK1Tu3brcTk7XgF/za3x3G+YwW+CdagKEA vrYVXa3M546btQUCbhbuNthp3JBf9jkxbRLoBsMS9h52oEUsPWyxHrYWHrZmgJuNiRvOyMveBAYC Yn0dkoKJaeHuGVGemdEeWVEe4DBHiHBDCHfLjnDPifLIQ3z+pMI47xKIAKAHBlZnhNZmgyaIaMiN bMqL7IAHBSsT9tSmjjVmHmjNPtiWfbA993Bn/vH+kvMj1TcOtjw40fP0/O4318Zot/bD6gDPzg/e nui4OFp/dg/19O6qE/3lR7pLDrYXjrfmj7bmj7UX7e0uHekoGmzJ29OcN9paNN5Wsre9FPajLcVD jYVDDQWD9fm76/JAB/RXZ/dWpXeWJYEooeuSpM6yhObCqPrckIb8sIYCkAJh+XG+oAC8HaARsB52 YNptAQ97Gw971EJbzZ2phoW2ncEn7PHHFvrDnM99pi44iy9iTrT+Es7W5s44c8Jfw4yAMwWcbcyA aTXwXgpMOwbQxLQsmJlANQEiCxDc7bEe9lhPBAsve0uSPZZsN6dFZVi3cHGxC4oISAE7Nwn//v3a yyceHBm9eOrAdRABwIHBs6cPXD1/+Pre/iNHR8+OdB04tvfCkcEzx4bP7Wk/sHfXQQzmJ57NfJr8 Evf37Xsw1Pd8rBemC3w+3Hero+FkRf6p6mLgeGX+kdKcXRmUZkpQdRg51xOfYGtS4uvRFB9jLim1 adnqHzA/UILjqwtqxnr3T4wcBwcDcGDXxOHB4zDcMNK5d6x773DHaF/Druay1vaabpaVW1k3cm3Z xLVzO/+OTdy87CIAH6cYDxeCIL+kkICUKL+UGLeEKJe4NJ+0Mr+subiaLruoo7Q2WcMsQN8iEe/w tb87jPMZLfBPtABDAXxtKxItTb8eF0szBCsE4peZMgkuOHMUMBJgRcDGgHpAlAQOsECwMXWnKwAS 3jTMwzbO3zk5xC0t3CMtwj0tHBJu6RAGGAEKwCM7yjMn2hPMfw6M/UcBMOpPKoglF8f7liXB0EBg VXpwdWZITVZoA0waWBzTX5U43JC+vzV3ojP/aFfB0Z6iE/1lZ4ep1w42PzjV9+LSyNsb+2l3D9Ee HANeX9t773jvpfGms0O1Z/bUnN5DPTFQOdFbeqCreH9X8b7u0rHOkj0tBb112Z2V6eDtbytOai1O bCtJ7ihP7apI76SPAkA0AICMBZSmdJQkQ5Ag/QGBhLYSSnNRVH1eaF1eaG1uGPgAQAHA5IA+jqCE QAZZedqB7UdBFMAsWz7Trn8qjbjWP1JjXzDY9B75Z9TbpKWf/MimPzj0s3b+PJ/7Z4BTCFZmTn8D a1OCtck0ziAFppjpGyDamqHMVAbTwwcfJEAKuNsBFnQdYOEJ6hNn/LXfK8b5jBZgtMC/3wIMBfC1 bUywMP5LOFuYELGmzlgTOAsSk1iaoiLgy/Zg2lQQLE0/SCM6ALAyc7VGfBL0hLGrtSHgjjOEodk4 f2JyiEdauCddBHhkRHllx5BzYsh5sd75FN/8OIirJxdQYJ4AbwCi7iEyoDw5oDItuDYrHOIAIAig pTC6oyQWzP9IU8bBjrxjvcUnB8pODVacHKw6M1Jz+UDT7RM9Ty6Pvr1zhPboFO3lBdqba7TX12l/ nH12df/NY/2XDnZcPtiJ7A91XDzQemq45vRI3emxxqN76sa7KwaaCntqcjorM1uKk+vyYivTw0uS g8pSgqsyImqzY+rz4hry49tKU/uqsiBOcBc1sw8ZCEjoKKO0lUQ3FUU0FUU2FESAAoC3E0XGk+zM 3HDgBaErAFscHWt3WysQSShzcbR8bOy/3CP/nDj43Fn0D9EU9ihf0AHTZWYmnCxNHf8OJo5WRoCT tck0qFdgmpm+gfeyABwGH7gH6C9RNeBma+FuZ+5hb+5hB7rT0NVS52u/V4zzGS3AaIF/vwUYCuBr 2xhs+d9g0m0ACoDuQpj0AcxWAB//7juDnaDzSZMA+UhtqKpA0nBjhgQLXVcrg0AiDpYETA7xSgkD BeCZHuGVEUnKjCJnRZGyo7xyYG6AGG+wnQWxME2QD5h/hHgfdCCgKj0EhgBaCmPaSmK7ymDa4ISh hpSDXblg+y/srb96uPXWyZ67Z3c/uDjy/OYR2h8XaS9u0F7fpb15QHv3kPbuAe3FzZf3zz26dvTe pUMPLh16eu3Yk6vH7p47cOfM+IML+55cO/j46oHrx3cf2dM43F7WXZPdVJxYkxMNhr8yPawiLaws BcIVw6oyompyYmtzKc0FEJGQ3l8NAQHpPVVJoAAgGLC5KKKhMLI2P6oqKyKX4htJwnvZgQAy9bCx 9LTFednZeNohCuCThv+vmvkvi4A/P/q+u4+YfPgcnbAmKNMf7icSn3ISOFl9lQKY1AFWxrOkAOoe mCUI0BwkE/EW2EwzPYJgSrQxcaVDtDZysdZ3tdZ2tVKfy/cqsazBKjDeNDjSLjrVM7EQF5jgFpfn k1aWXNZ48+1rmA349buX158867n5LvvUs+gTr1JPvT11hZa873Higeu37tPevqK9eUI70nf71MEn d57QYg++pez/I+zgu5B9byLHX4WP07JHrpUPDNaOjrYeOtq271Dt4Ej7/sNAw+j+muGDFaMne2+8 23P7LcJ9WucNWsvlN0DrlbdA57W33Vff9lx/A2X6btJGr78bv/J66PrL0fMP0afyYX4CeGTx0a2H NJhz7yWN9oB27eSDkhOPck++LTr5Juvci6Lz70rO0srPvmq88q77Nm33Xdqeu++G7rwZvPUK+KB9 COqcTMychx/Mpdmmytyk6lNv/tkJz20ktjFtk7gI5S5SCV0PaM9P2pScVJcg/NmJs4/PvNbzMYmc k7TnF9UpY37qEp+ao+Amkz4yiSGyXaT6Dcx6V2MUprFZdd9ker9RaM9vQrU2EnN6luSvvQVG6U+1 AEMBfO3/hZO50V+CYI74DMATgDoDPuBz1v0Dk4/aDEcLYxRIE6YMCZqmixJjugLQd7UyhIkBYn1d QAGkhpPTI8iZ0d5Z0T5AdrRPTrRPXqwvUEDxLYrzg4fvYbZgoDjBF3EDpARCHAA8CNBeEgd97l3V SUMNqfvaM48PFF3cW3PjaPud031/XB57dfc47ekV2qu7tLd/0N79QXv7jPb2Ne3tC9rbp8iP9Ks/ aC8e0p7ff/fs3pvHd14+uPHi3rUX9y6/uHvh5b1zr+6dvXdh/6nxtuH2kk5qZkNRAjUnuiIzogxm AkgNKU4KKowPLE4MLk0OhX1JYnB5Slh1Jlj9+PbypI6KhFYQAaWU5hJKYzGlNi+mIDEwiuzgZWfq agWdUWQ0BKIuEL/IFMhLuk/+z631F8fg53L63Lr1JgRLlE8Lu5kqYVouIJ8+1gSPNcZbTOKANXa0 NJmDV2DSB4AqAEcrY5SZOmAOaSgPgCPBkGBt6GxtQMTpEa20Hc1VHc1U3HAa3g5z8gFk13cZkSLM w6KNfCNIycX2oSnEmGyvpCKfLGpHRSXtxZ0XL168hHUB3748+uh5x6n7J/a+OtH/sLf/9oXDtMtH aafGHvdVXm8rvnrrDO3s8MvbZ2i3wTC9oaWP3ggfvJbYNHzgyO2+Yxdqdx2p2jXeMLyvZvdwfktH WXd/TEmjW0I+PjrDlZLrllraf+3FrtuI+a+9RKu5PEndZVrDZVrdhXdA03law8XXHRfu3YcZih/T nj9+9+LR2zMTd+9cvwlTFtKe0h5cg3912rnxu5ee0Kinbt2j0W5ffFZ8+HHFyftV48dSG/syuvdV Hb7WfOl106W3rddowOztIhhBG88SJHPK1jIxUWhjFD/EWj5nYqYMeDIhVvwm1bzppj4T02TJHCqT BDKZ/4MHiJVFjevkUfQCz8egZkIK3R7Tay5RYEJs9hiFcpgGhyBJ1Wea1hEpEkzqzEgBBfqhMQrz YbQe5Fzk+kxM+pDNRBn7+H4gZ7IwbVIBMDEJoIWn3shFJvOmSQVwOAWRI1Mb3AMqC2a+EfT2oNrZ iuFrf7EZ589sAYYC+Nr/h79k/mcW/tzYgaO50ZdxQkz+Z4FzoQDBArH9Tua6TuZ6btbGgUSYpMUt OdgrJcQrLYycGeWbFe2XFe2LKIAYUAB++RS/wniw+jDNTgAYfhQIAoCnA+DRgMb86I7SuF7o/Tdm HOwsOD5QCub/9rH2R+cGn13Z9+becdrzK7S3d2jvntCQDhHM5QbmH3hF37+hvX07G8h/Tnv7hPby Lu35Ddrza89uHrtwuHdfH7W3LqelNLm+IA5EQFVWZGVmRHlaWElScEG8f24MTGDgm0vxy6X4FyQE laeH1+bFNhbHNZfGtUA8YGl8U0lCXQGlJCUEIgE9oD9qaeIKcRVogAWdyYBN+nDJF2zzJw99pb2f UednzfxHCgBE3sxPGRF2M3GyNHHAzuJvKQBUByBS4EPDjyiD6aNGjpaTcsEJZ0zAGTnbGBFtjdzs jDzsDUkOxj5OJt6ORp520PtXIVooOJnKzOV7FV1Yb0IOt4tMwYckOYWD+c/EhyU7RaW5JJXWJFjR Xl494C7pqy7xBDGytMb6Uz0tz7JTDrXXX7h4ijYx/uDMYdp47+O0yL7dzY/PHKCd3P98YuDJrWPv Dvc+e/6YFhhWtbv2ztWbtIyGPkpNVxy1PaKkIby43jerHNwM4GywC0l2iszwSCl3jC/efeftAHCb 1nud1nzlHfTaG6/QWq68ar78HGx2+aW37WefPL1Hu3H66bWzr+5epl0/Q9vTef3WWdqZww9pL2jA 5eOPj++7DO/61SPa/TOvLk/cberdVzV4MLmuk1LZnNbYE15U451WnNzYnVDf3Xh0Vt/9ItVcwSZn oKuEidmcRjvMJOHXVUJAFQCzOszPTZBIOfz8MGWbfkpXiWfK4SkbT7foF6n6ngPPcySYSroGJJg+ VABjFAl9CnWgKQURCvTyN5vMFTxLmlL0wf7CNboGBpiZ3isAJib1B002lMPPm8yZPUu6UvS3TVrp m1QmZvWBJgq9c48Y9Y/vZ0bnfloBgAmfVAAgA0BHwOmTxWY7MKYVwMw3AgqgaQB5U3P5X2KU+Xst wFAAf6/d3p/1jyuAz1U4LQu+rACcsEYAXQEYOGP1iZaGHjamMD1werhPVqRPRhg5LZSUEU7OjPDO nlQAvrmIAoBQAN/CeP/iBH9w/tOh+wCSUR9AdFtxXHdl4nBT1kRv8ak9lVcONN070fv04ujrW0do Ty7R3t6FFUlo4BV99wox/+9ABLyl79HENKAGAFAAdPcADRQD/Hw+eX3//IWJXeM91F2NBV3VWS1l KbX5FFAAFRnhZWmhJSnBMJdRQXxAfnxAXpx/DsUPyIv3L88IB5PfUBhXVxBbnRtFzYmsyo4qSQlF FADOxAVrikRWzlAA0wMus4MtPjOk8pHj/U9FwNxUxV9VAJNjBB87CehxANDpn8lcxgU+8AG8VwAE K5OZOIHJxxqC4YdMF1szd3jYj2Dt724bTMKHeePDyXZhZNsIb9tIsg0CCRfmiQ3zNI/xxsb6WIZ7 zCkSEBSAmW+kRWCsTQDFnZINtt/SL8YuJNHGP9E/KdQnLjqra/zCvVdXTtOoWceH9zzPTpvoanyS l3y8OP1sXdGVoa6Hoz039u66lRN9srv6ycTQu8H2hy0V54Y7Hu0d+KOt+srBrmcDdWcq6gcqdh1K qOkJLaoLyqda+MfAiAP0/gEYdyBEpJp5hQUX1Y7cfjpy8+3glVd911/1XH915PaTd/RvOfyP3qbR Hj1+sv/AteHOW0eG/pgYvT/YdbKqqBU5/Jb2+M67M4eeHR25v2/XhdHek/t2ndvXf/ri8Ru7hg57 plaFF7VHFrX5pFW5xBTYR2aTMytiSmvjS6ec5F/++YGe+v9e/5eakoK2CuoDYGz/agswFMDXNq+T ucHnMfwb+sDRzPADnMwMAQdzQ0QE0H3+CJBAga4h6kaeHAgwImCNnBERYADmH+IBvezMo0nE4kTo TIflxwbmxvjRO/3+BXEBsM+j+IHtL4jzK4jzLUkAB8AMHwBEAqYGgw+gKT+mHVb9qUodac452l92 cbz+1tHO+6f6X1zZC4F+yKj/u8e0dy8Q8484AMDev5vkw94/OANQEUDXAXDK60evHl25d/XIpWND x0fbRzsrdjXkd1dnQTQAfSwgvDw9rDQttDQ1rDQ1vDQtvCQ1rDg5BChKDilJDYXBAihTlh5alBxY lBxUnBKSQ/GHOABXS31nM30XrDHogPeBEfQ0Gm45u8ONtN7Mlpxq0lnRef+/K4A/0QpfGQnoANb9 /SiAkZOVsTOiAIwJlsYu1qZuNmaeeHNfF1ygh32wp0Mo2SnSzznKjxDpC7P/4oLdsUGuZoFupgGu xv4uRgFEo0DA2SDQWS/YWTfM1SDC3Wgu36ukmnb3hGwjjyAdoo+FT6SRRwgoAGPPUBu/aHv/GMeg eO/4XKek8vrmc5VFZ4n4gqaqS3sHXrdU3yjLOV1dfikxdrCJeqGr/vJw9yOYCLil/AFM/19fdLOv +VZr5Tlqzqn6kvPUvP0DPed9EssJsdkGniEOUakucdmOUVnWQUlGXlFWgYnWAYkmXlG4wCS74NRd t9+03XrTfOXVI/ow/atniIGH/9XYCMrd2yBVaW8g6x2tuXr3ywe0Q0P3jow/AUb7bg733hhoOzLQ vh808JvHb0HWNjUfiM6pCc4pjCpviCpvDi6ooVS1RZY0+GeWB+VWBed9QgGYM7/vi89Mz6UlGWUY LfD3WoChAP5eu830AXxaATia6TsB5gaQwJvoOgCmegC8nAmiHug56B6KQWG8iQ5aErryYMvBknng TD1tTL1szXzwWH8CLtDZJtjFNtTdHgjzwKMgCwD6ECl+rklBHqkhninBHilBsBCAV3aUb3FiaF0u pT4vFiLsILyuIi0U9jA/IBJqlxpSlhJSnhJSlRYK0wFRM0JhQkAUsP0wLSDMC9RRltRHTR9syN7X Xnykt/LawY6X1/a9vXv43cPTtJc3EfOPePXRHj8wZf4/m4Cf1TfIeMG7F++eP3h298q9i8eunRw7 e7DvwEDjUHtFf0NhW3l6fWFiTV5cdQ44A6Irs6Krc2IbChMbipIgk5odW5UdU5UVA/lARUZEGbyR tPDyjMji5NBYX4In+KhhBMRUh2iu52yuR7TQB1ws9JE0HResAeAKCsnSEBLIUXiJNXSzNHKDzKlD blZGAHgUpnG3NgY8rI3hWYM/e5r/08/6/6mSmFsBeIYQBIrJtNkGy43Y7z8D6dlbwvg94uEHtz+E +MEeckAQOFsbudub+jhbBbja+BOtfAhmZEcjkoMB2dHQ28nImwB7Q0iT7HW97LS97LRI9tow3u/j oEW2U3ezVCSYShNMpUg45WCCTribwVy+V5nNffjwRFxQrFNUipl3BKDnGqBm76Xn7o8LoeAjk8z9 ImGYwD4658RlWknOKQUx74q8E+6OhVFBrWM99wfabrU1XPd0rx2kXn56+eDLm51vbhyoystLCWsr St5TmDSYErUrNaqZWj5iQAhWtvc09gq29I+yCoi2CUnGBSdrOQeZkKP1XELMyDFg/k1J0XrugXsf 0fqu0h4+pt2+9vLIvpv+3qGvXz5/eP3lsd3Du5tOP75MewmRf0/e9rce76w921F/qqV6oiJ/eHzg 1tmjr/d0X+luOtFQuRdmL3555/WT+8/H9p5MqmwlpRbBAIRfdgWMAviklzhHZ8Bgx+z2uShBGZsa j5+ZnksrMsowWuDvtwBDAfz9tkPPjCa7fkycn2dCgFdiIDklxDstDAbdA7Ojg/IooQhxoQXx4YWJ EaUpMVWZCbW5yQ2FKS2l6Z1VOT01+X11BbubSodaK8Y6qWOd1Xu7avb11O3tqQX299bt76k70F27 H6FmXyd1b2fVeEclukcZa68YbS0fbS0baS0Zay8DxjvKYd9fm9NSnNCQH1OXG1WTHQHAxMB1MBt/ LuTEIvMEZ0fX58Q05sU05ceCyQdaCuOANlgSsCwZ5ugdrM8Zac7f21Z0oKPk6qEu2j2IubpGe3GL 9uo+EusHCgCc/4hdn+EA+JIUABEATlZUCrx488fNG2cOHRnuHO2tHe2pGe6i9jWXdtTkNZdn1hUl U3PjA10sA12wRUkhreXpXdU5nVXZbeUZALxsLklpKk6GfX1BfHVubE0uBdQDNOBoe/VQC3V3U+Wu +tLemqJuan5HRW5bWXZLSWZDYWpNTkJZWnRxckRhAkwiFJITG5gZ5ZcSQorzh2UF3IBYX9dYH5cY bwR4CVEUFF83yIn0cgpzxwcSbXwcYNZFizkCMxR5O2J9YJ5mJyvYkx2xZCdL778FTL7r72oL+BFx fi44f1eEADebAPDPe0J/HR9CcgglOX6OMG+nSF9iGNkJCoR7O4WRHaP8XKL9XYI87PyIMIuiiStO m4BVczJXIVgoO2NVXCxV3azU3aw1CFgVvLGCjZ4MTk/K3lCWiFX1tNUCKeBmqepkImevL2mjI2qv L+5iJuNjq+rvoDmX71VMfo2aFVHW0NaY6Gfi4g8YOHrD3so7HNBx8LIkhxGCUnRdvM1i8gr7j966 QSsoOJmaczw+ZTQ582hy8n4P52JwA2RGxdLODz093DSS6N6RRX55rO31gdoAY//I4DIru1AlPScl Szdla6KuMxnnH6lm56ph665o4aRp52HuGaKC89Rw8NN2CsT6xFn6xOL943K6DlAvP+u59HxX18Wc mOoot5jH52i7q+uqEyLeXTpzbOTUSOdxGPJ6fZ+WGlORnNBQmTl87uAE7cU12tMnob6pOWndt8/R Lh5+NjZwpahywIuS5xCR4p6Q6xiZCntyapFbfA4kPm6fmRF5M9NzaUlGGUYL/L0WYCiAv9du78/a 31n7MXs7qsfbqShjbUAV7NGXcGhve/XeDjDhNZDeB2YeMd4VYKr3dVbs66xE2dsB6Yq9HeXjiBUv g8TeTqQAzJV7sLsKgMQ+yGwv+wyl++As+uR6Iy2FvdR08OTDDP+1WRHVmeHUzLCanMi6vOgGsPeF 8S1FiUBrcRJMudNdkQ6T78IEfDAN32Bd3gDMxAcvq7MH63JHGvPHWwoneisuH+p5cPHg24dXaa8h 7B9sP/TmwZDP9v9Pm/9PNDBq+0ErvKa9gYEA+vMCT+/+cfPczXOHbp0/fOnE2FB3TVV+Ynqsf0Np +qn9/a/uXaC9voc8a/DyDvLT++4R8qjhk6sPLx6+eHjg9HjXoYHGvrr8uvwEUAAd5RnDLWXAUBPs K4ZbylGGmsv2NJUONpYAkEDTuxuKB+qLYI/mQwJNowXgFGBmDWgOAtTZWjEXRtoqP6S9cvjv0VY5 3FYx1Fq+p7V8sAVhd0vZTCD/ywy1VQx3VI10VCE1tJb31BXkJwYHEOFxCS2w+o5mSngTBRsDKUtt UXMNQXMNIayWqJ2hDN5Y3t5I3slU2d1ay49gFOJmTh/1x4Z6WER4Woa5gWtKh2im4GAo7WouT7ZR Jdsoz+V7FZJeKqlnJa6DVTZ3MncLUjDFC6mbQhofRDEk+uk6krTsPV0jsxyDEl0iE8xJPvBPlp99 Pi60DWLGzzVmnenZkx226/Hxo7QzbW8O1qz/9XsbC9WK1OCWfD+CFv/Npgw9rI0WMUDNlqTn6Cuh b6XnRNLCu0sZWoMCUMO5qNu4Qf3EqCw1ex8j9wgVG7KJV4S5V6xjSDYuKL3/Oq37Km33yZc5cdXN SXETTY2rFy1e9tO6H7+dd+P0sZt7hwbKKkrj4nsaDu5r7DpclHS+vRimwe6r6a4sGCvM2p2T3hoU lqFobK9q44F4NVwD+DTNFXGuukR/+9AkU3L4XNqHUYbRAv92CzAUwNe28IEuMMaz6aza11G5v7Nq P9hyJFF5AEkjmcDBLirKJ06cVU/lga6Kg90VBwB64mA32H4k80BX+TT7u8oREHFQNg28nCzQXQHp 8bbiXTVZzYWUBuj3Z0dWpYdWpoeACKjOCq+FtX9yo6HrDyvvNedTYK69ztLknorU/qqMgRrE6u+p yx2qyx1uyNvbWnioq+zcSNPto7v+uLj/+c2Trx9dp716Snf+0/vzCOD/RwMAIRjwTwHd8JIeCvD0 1aPbN84dO3No+MSBwZMH9xwc7hrpawARMNpdN9ZTv7ev4dhwx+UjQ7dO77937uCDc4cenD98/+yB mydGLx0aOD3Wtb+npqc6py4vvjIzipod016ePtpWMdM1Mt5Z+Z5JvVWB+EvayumUASOtpXTeJ5D8 9vKPGYHCSPm5gVQ+q5IxqLOj4usZaS+fyVB72WBb6WBrCcruFoSB5qKPGWwuhhP3tJaWZ0T4EUwI ZipOpkp4YzlbA0krbWFjZW4TFV6slghi/jVFbfWkHE0UPHFavk7GQS7moR5WYZ5W4V7WESRcjI9d rK99rI9dFAkX4YkNdzeP9LCI8cTGellQSBDT/udbaFyalI6lvJ6dsrW9gZMnn7LednEleRPbnRJK EmpG4qoGAnKaIsqaNiQfRVNzGSMzUzvP8eGHQW7Fz4fbT9VED5f7P9lbQ9vXQDvQTjvVRLvaWxzn vwrz86Ozl64O1qjpqahbu4hqYk2IgfJmeAVTOzljazFtE3EdU7iEtL6VurWzjr27b3JBUEYpOSEX ZIFdUKK+c6Cxe5iVLwXrGwujBm23HrVeeOrn4f3swtDjU/tfPbz+5tl1RIPevXx5qHe4svCPY8O0 u+dpLx+c3z9ycNexzITq4eGrnXV7h7oPCMir61h5QJghBDoYugcAZh7BypbOFl6hQppmf946jBKM Fvj3W4ChAL62jfe2Q0f8s8DaNgBaYGYazdkHHf0OMNKISvgIxHjTDTmiAKaBzP2dZR8Atn9vR+k0 0PtHC6A6ANwAiAIooIAPABRANdh+8AFkgvmPqMuJbMyNbsmPBVphvL84oQeW4KtM212TBVZ/rDl/ X1sRGP6jfVUnB2vPjTXfONp//9zYw0uHXt49/+7J7XcvH797/erd23d0Xr97C+mX794+f/f22bt3 TxHeTvPk3ZuPeP3HOwR4vPrh0zsXL53Ye2i4a+/uttH+pqGemqEu6gjQSR3uqNzdXAzPCLSVp7WV pbbBzMGlKS3FSfV5FGpmJIQylKfCrEEhpSkhZalhIAJaS1JhHAQaFml5cKJMgQ6LzGS0HbH3w60l wy2fAEZSRtpKv8RnTpxV20eVIGoDrvvVDLeXDrcVT7OnrXh3a+HATFoKdjXnz6Zgd0vhntaiuvyY AKKJi6Wau7U6EauMN5bBagmZqfPhdMXcLJU9car2BhI2uuJeOM1Qd4tIknWoBzaAaBbkho0g20b7 4mP9HCgBjpQAJ4q/Y6wPPtbHPs4fnxQAa0wTM0NccsLd8qM85vK9issoEFY1ltSwFNc3UTCz4ZBR 55TTVME6CinrymiZsovIbxeQ4VdQVtC2ciRk5GecOrKflhm2JyFs3N4sBa/tXB7ofrW15O5w+d2h nGtdeXd6K5/sqXi1r+TNwRLa0UoPgqWcHuJdAEAKiKgbqVs6yBpYyujDLBlkTZwLmH8ZQ2uH4Hin 0EQvSpa1T6SqjZeJR7iZZwTszf1iTcmhMcU1Fm5+t08ee3f1Au3Opdf3b9BuXXpz8eTzk4fvToxe HWl7Ot7bEOKW6Oa5i7q/vWrs+QNab8eRdawSUtqmXApqAtpYCGy0DoyB+AO7kHhwPOgTfEBq6Dl5 z6V9vrJMDh7/lTUwTv8/3wIMBfC1H/F4R+knaC9BMttLxtpgPB5NlyLpNnp6btAtOtiwL/OJ2uBE 1B8A7oED3TDEUDpQl91aFNeQB8v9xcJIf1NBLDLGX4KM8fdUpvZTocefuac+e7gxBxhtzt3XXnig s3h/RxHsj/RWQNf/ysHuqxNg/ve+uHXy7R/X3z6///bFHwivn7x99fjtq0dvXz14++oewusHb18/ evv6D3rmFC8fvp3mxYO3KM/vvX168+2T628eXrp3aeL0vl4w+f2NhUBvY0FPXS48FNBaBsP8CfX5 MbU5keC0qMwILU8Lpi9siMwZXJocBEACFACENJanBlemh7aWJIy2Fe/tLKMPoJSPTQH2/gPADA+3 gR39OugaYqjlM4BKmF0/4j+A634dQ22lQ20lQ23F04ACGGwtGmwtRPlQDbQW7mop2N1W3F2bmRJG hCF8Vys1GON3MlOyNZAxVQPzL+xkpujnZOiD13MxV/Ky0QxyNg73sAxztwxwMgkgwNISMKmUI6wu EePjEOWNjw9wTg1zz4j0hMUYixMDylNDqDBDQ1YU7MuTg4vj/efyvQqMTWYVkhZSMZAytBNRM2UX VwZEVA15ZNWFVfR45TTAGSCpaSGjgROXtQoJrdo7+gxnmedDaiV5FWf4BpUHexQE4UrDXSui/ZqT IvaXJB0tSzpFpRwoCm9Mi+ISF4fuPvT7FYytlUxtRDWMNK2dpHXMlIxxamYOPDKarMIKpk7eGdRW 59B4WSMczjvc1D1Aw9ZV097N2NWXEBJn5xdJDEswdwswsHKHHv+zk2O3DwxeGeo9XF2+tzC3LyWh Lsi7zM+9xN/HUs3WwTHE3TmuKLXj8vkXUurm4uomgmqGZt5htkGRBkSSrqO7bUCEiZuPmo2TFt7V 1MNvZvtcbyFfp9HweGRuHzIW2SBBccbh8Ggz3sFhse6UTuRoYScc7YPSU9v+pMlFmLDkQihGoR/L IeOwOPJ0mUhneFVIbrmOFj7bQsFicfsvDY6+2t8yWdX1JGof1DyBrD/81BmHxfsXIhcezUEvl0S/ K7RsCxmL3BsZKYBN2k/bn9RZSMbinOk3nwTnkgsn5vLpM8r8J7QAQwF87acAZv4TtBUjmW3FY63F Y5PpEiTdSs//l9nbXryvA2F/ZwkALwfrs9tL41uLYjvKEmBRXVjqt6cyGZ7u66tOH6yD7n72SFPu WDO4+qHTX3Cgo2iip2yit/zEbuq1Q11/nBt9eunAk8sHn1+beHXr+JuHF968vvvm2a3XD669un/l xd2Lz26f+ePG0cc3Dj+/PfHm/vE3f5x78+Tim8cXJoGXwCPg7JuHdB6coXPq+c2JO6eHLk/0nj3Q eWpv25E9DQe6y4ebcnfXZuyqhnAEWAU4BW61vTgO7hwWJqjPCa/JDKlOD6pMhfWKYK4C//Ikv7Jk /9IpIF2VFtxSSBlrLdpHV2BTlELXf7St9AOgf484AP4pYDHD5o9oKf6gfvA6fHwnfyNnpA20xXsf AKT3gO1vKRxqLUKAl+3TlKDptqrUKF9bZwtlcOzbG8mC7YdhfhNVQRs9KW8HvSA38wCicYCzcYir ebinVSTJBqx+oIt1iJtNFBlsPzEh0BWWlsiM9oGHM2tyKA0FCY1Fic0lSa2lyU2FoNIotTkxsKBD cWJQXuycFEBoYsYGTkEeOa0tYqraOHd+eW0hJf0NXOIbecS5ZdS4pFT55TVFNUyUzfDiqqZyatYp qcOWWMrGjapxlH1OuNJgUpsnvlxdyl5bRsLLSjvZy6IxiXSqNLolJ26rAD8rr6iqqd0WEVlFExyI AA2sA7wEv4Kosh6Y5zVsQlJa5vL61oaOJFNXPzFtMxgXAPGhaeaopI9TM8GziSvDqARkWpNDJfRs tu/kuX/yeFtqek1yTF4wuSzEDxguyW5IjqIQ8Woy+qAtVIydVAwdQEOIKRurWsIcScG2QdFq9gT7 oHBNe5eAtAIw/NLGVuZeAToObh8rgBM5eMT+0q6DVb3T4o/OG4zPOZGORYwr7WFn30MaWHHE7pJb PqUAkMwkLJk2kT5DIdBoJ3LO0qudUgB3KINI3Tl4qHaGAtiPFAKL3uKPSoqJnBM0rHsOateR/ZRY AAWAVNeCKAxUAdAvh1SFlkQLMLb/ihZgKICv/ZhGW4s/QUsRktlSNNJcNDKZLkbSzfT8fxe4RCEw 1gYr7dKBX/+G3B4qLLWX3F2Z3IMY/rT+2oyBuszd9ZlDDVkjjTkoYy15BzuLjw9QL4433z+9+9W1 g88u77tzavDG8QFQAK8enX/1x4VXD8+/uHH09tnRm2dGbp0ZuXJ84NKR3ktHuq4c7bhxouv26d57 ZwcenN/z4Pzg/XODkAbungF23Tndj3L7VN/tE703jnZeOdhybrTu1J7qI30wWlE81pI7VJ8xVJc+ WJu2uzploDqlvyqppyK+u4zSURLTXhTdWhDZlBvWkB1SlxFYk+ZPTfGvTPYDKiZBNEFVaiBMXjTS VDDWWvJxOyOOfeiyT/n8kY57M1C85x+kqWiwcQZNRR9UDlf85KDDJzM/uLfZ5xYPtxRNM9RStLu5 ABZYGmwuQmgBinejgC5pK22tTA0lWcOsvXaGcjhdKUstcRMVAWMVfmdzFbq9x4V5WcHofpS3bbSP PcWfEOvvEulNCPHAB7nZR5AJ8UGwrrRfYVJoZVZMbV58fX48BF1WZ8dQs6OBqsyostSI4qTQwoTg vLjAzOg5KQBKdtlGIanNXGJbBKTE1IygX84pqbZTQnU9t6i4lomkjimPvAaXlKaKMV5AQZ9HRnsb n7iwvLqwrDHWJtcRX22gl+nm0pSZfioybCw64oCwsAuPiO6WHQLKhtabhGV41LR3SqtLahkJKmnI 6mLl9W3EQEbo4jglNWQNrAWVdWFQQFhNX0zTGDwEcoZWWjhnGT0cIK5loY51ZhWS5ZRQ2Monrmlq yyYoK65ivp5HSkBfVcoGr+/mb2zpOg+zeBFm3tWei8cqTp2j3rzV8up+79tb3U8OlR8VldSDUAOs T6iskRW3nLKkgTGfso4mzk3b1gMiH2UMbOSM7b72d+cvnH+27MTDh6NJICD+xobLYXTo/0az/dec wlAAX/tRDTUV/FMMtxT+ExQMtyCMtBaMtBSMtgKFgw053ZUpnWVI77+7IgU8/3QHQFpfdepALbgB YAgApED2UGP2eGvBkf4KugIYvH9m6PKBzusTfS+uH3nx4ibCk0svrk9cOdR1fE/t8aHak6P1J0fr zo43nNvbcHa87uxYzZnR6tMjVSeHKo7vLj22u/ToQMkHHB8oOTVYfn6Eem64+mhfycFO8Drk7G3J Hm/KGq5L21OTuqc6ZZCavLsyaXdl4q6KhL6yuJ5SSndJbGdRdEdhVFtBRGt+eGNOSG1mYHU62Hu/ GcBL/5qM4K7ShOGm/JFWaEy0KWa2KphMMJzQUy8aavqQPY2FX2CwsXAQ7Ouf0li4u6HgPY0Ff37K n9b5mQJ7mkFeTAJXGWgsgEkVZ9LfUNBfnw85PbXwlLwnyd7Q2ULdzlAWpyuJ1RAxVOQmmCpAMH+c Hx6J6fPFU/wcKf5OcYEESoBzrL8rPCUY5UeEpwej/VzgZXywOyXQJdzbPj8xqKMiM4/iD3WmhHol h3gmTpEQ7AFaIS7IfS7fq9CkXDDV23glN/NLSmiYsokqgfkH5zyrqDyY/82CUhxSKmpmTmC2NSyc uaW1tnBJOnuUevuMuboOJCRcgr2dXbW1TaEdvkhGNtib3LxshbS6odNOISkNS5ykmTWYWxFVXW4Z pW2CcsLKRqiMgNr4lfR2SquC1d8mIqdh5ahn7wp+AnipYUlUtSDwKxpADD+vtBooAEDfyomZQ0hI 0ZhbQXuDpKCSmUV2cK60qLapvF1v7NB56t3R3JN96UcOll2/0PT4Zsfjqw3Xz5UfTY8oVnPz0fL2 U8LZatg7CmkYiOtZ6jmQVCwI3Ap6EJcwl/ZhlGG0wL/dAgwF8LUtvLs+759isDH/nyBvsDF3mj2N uXua8vprM8H8d5YmdpUldsMQQHlyb0UKIgKqUvqoKf3VqbuqIRoAVQMZe+qzYFDgYHfZ0YGay4e6 n9w+9uTJxScPzz65e/rRhb1XDnWfGmk8NVwPHNlVeaCn+GB34SE6B7vzD3bnoRzoyj3YSacjZyaH OnMnuvInOvP2t2SONqQN1aXsqU0ZrEneU500SE0cQKx+fH95XG9ZLEJpTE9JdHdJdGdxVHtRRHth RFtBeEt+aFNOcF1mIBVRAL6Vk/hVpoAaCAAF0FkaP1ifBe+a3giwn9mqBYMNoIcQdtcX/CUG6hFr +ufU5ffV5r2nLu/PT5lLtWiZutnMPLEurw+ozeutyUWohSiK7J7q7G5qVl9tLkyrHOxi6WMP0x+p Ei0U8UaSOB0he0OxAKJuJMk8zN0k0hMi/qyiyLhob5sob5toH/AE2EWDLAhwjA90jg8kxAXAQAA+ IcAh3t8+xM0s2MU02scmxsc+xscxMdgtI9onM9Y3Nco7LtAtwocQ4Ud3XP/Z5hedyCettHorxxYe YehnswvJwX4rj8SGncIwBLCBSxSUgby2iZCcOpug9NINrDsEJJ2ITd5+5xzcRzy8xrFWtao6FAEx f3OLEpJXm49Ps6VF6umzz5et3bJTXJpTDgkm4BBV4JFS3cIrIaFhzC6uKKCgLallAnsYZWAVlgPf gyrWTlBFk1dRVUxLX0rXbIe4AsgCcAxAgk9Rm1tOXcHIBkYEIEQRBhR45dSaCnt51sjuqTh9hnob GC88n+/XXhDW2xQ13Bu/f6Lo0t2u1y/Gac+7X1yoOH24/ZSejQcMAcgZ4niVdEFkyOmbS2kbC6t8 sHLSq84yCuplR4feW84iAwIw3D5zOB+LnfSsIL53+ob4/D+7IaMJjI3RAl9uAYYC+Nr/kP6a7H+K XXU5/wTZA3VZKLvrssAWQhe/n5oGS/u0FsV0lMR1lMaDGuiugBhAcAYk9VYm9lUm9iJhASmw76tK HajJQIYGmvNODjc9vHn04bVD5/e2nx5tPjnUMNFXtbejaLQlb2970aHu8kPdpXvb80dbs0eaM4eb Mkca00cb00abM8abM/ciZCA0pe9tnGS8IW2sPnW0LmW0NnmkJmmImjhYlbibzkBlwq7K+L4KChj+ ntKYruIooLMoqqMwEgDb35If1pIX2pwb2pgTXJ8ZAA6AylSw+j4VU5Qne1ck+1LTA9uLY3dVZ0B8 w+5aBGiHXe/Jnmzh2r/8qfXVZPfUZM2F7urMmXz+FKjwzwATXp31Jahg4yfpomZ1Vb2nszKzozID clpLU6LItm6W6t72et54XX8nnQCCjp+DeoCTRpCzVoiLToSHYZibYairQTBRP9hZL4igG0jQDYIE koaJfukJZ71Agk6Ak5afg4YPXo1sr+Jlq+JmpQizAXpYq3lYa4C2INnrRfk6ZFB8c5KD5/K9ik7P +331xk2cAnREwfxv5BAWltdevZ0PQgFW7+AXVNQRVdTeKQrKQHrl5p2QLy+lI8ImoyhnGJ9YWJ1V LMBnoWOcj7frIrnv8ffd7ePVeeLM/d+Xbt7Gp8AiJLxFQAJsP+gJAIw9GH6IMYQofU5JFUjAHnKk 9Uz5lNTXcvIpGFuAYwBM/oodfFwyamwSirAHV4SIuh4rvxifuhavnFZ5QsNA8Xhj9p6egomR9BPj Waf6UifS3OqMhDxMhTwbIvaMZJ960E+730O70frmWvuzw+XnDhWOb+SRZJdW2yqqABVySUO0ozy3 jMpH7TM9JE8DBdBJVwMw1g4hgNMlYfj/bJk7HJmtACYtPT1zoow+5u+PhaDCmQrgqbs7cuLkGD99 5H5mSAE6fs/Y/gdbgKEAvvZD763K+Kfoq84Cer8aqATC+/up6RBPhwKmvbWY0lIQ3VIY01Yc21FK 6SqP76lI6KlMAAXQC4kK8A0kgiDoq0zZXZe5r71ooq/y7sV9x3fX72nMGwA7WoOA1ElNG6DTD3Kh Mqm/MnGgOnl3TfJu6MrXJu8Bu16XPFKXAozWJY/WJY3WJo4ANQkoQ9T4PdSEwaqEwcqEgcq4XRWU XRVx/RXxfUi/n9KN2P5oMPztBRFAW354a14Y0JIX1pwb0pSDUJ8VWJvuT4Wuf7J3eRK5NHGSkgRS aQIJPAHwNnsrU0D0IEBEYXVG73sye6lZPVWZfwdqZvdHdFEzgc6qjL9FWmfVF0jtqJwLaR2V6XTS OiqAdJgOAaW1NBXorEhvyKOEu1u4WSh722n5O2gHEbSDidpg/v0cVPwdVENcQARoBzlpBDqqBTio +eNV/fAq3rZK3jaKZBslLysFLyt5Lys5gIRTICOZivSXsiRreZK1AtlawcNClmyrkuBnFeVlRsQq OJrJEbEfW7hPfNGCKSnrdnBzSilsl5BZspmdTVhmzQ5eeIweAgJgUGDJJi6IDRRU0JTWMuAQk1nM so2FjV9bzVSBT1OBX5lz285Ni3fo6CaZYqkO+HaS53Bw8L7AgPEzR15E+Mda2ZLWbOYGdwILpyiX hMqKLVwcArKgLeD5AvANbBEWBx/D8u1sIBEktc155HS2CKjAIwkbBeVYJeVZeIQ2cIhv2im+hlUQ xMfKrZs5eGQkFA3EJXTMVIkDOfs7kva2pxwdyD42XnZhouLmcO5pV71QLX6zssjGSkrHj5jff8Ks XvgT628/bfr+h9XyGuZcUurgAJDWsQDNAdcFWSOr+/F8CZMK4FInBOpP+gD88bN9AJMBgGc/8AFA /D3OmYJmjuaAaMBdoocRwqMBaKNTsMhjgWTEhYDE+ePI9Pi+GUGFDAXwtWbgv/Z8hgL42o+uqxzi 1f8ZuitSuyvSOiu/lq7KNHpVKRD3112JhP13lcU3FUQ15oYDYCB3UVP3thZAD/5wT9nBrpL97YXj EDfQlDfcmAs9+2sHu2+cGb5xduTMSPNwUwGY/74q0BBpED3QA56DChhBAKGQ3Af7CkQ99IL9rkwA +ivjd1XGDVTGg4HfQ00coiYMVcXvqaQAg5WxKLvLY3eVxfbRPfyok7+nJAaG+buKY2Ckv70wEh3p h74+gJj87EkaMoOAeiQG0K8aMf/kskRSSYJXUbxnYZxnIcWzINazKM6rPMW3KT+ysyyhuwIiHpK7 KlI6AYiBQEFeglFM+5iOitRPUJ7WMYP28tS2v0NKW/knSW4rR0maRVlia1nCFJAGkr5EaTJE47eW JLUUJ6K00oFEc1ECzAYNaz3AXD1kGw0/ey1fOw0/O3V/e0irk3GKJGtFHxtVPzs1orFkdphjVZpP hKuBu4Us0UQCcpyNJQhGEk6GEk4GEpBGMum4oAnIMZIgGkq4GEOOpKOuoKOeIMFQ1NFQFG8oOpfv VXhCxtIN2/gVVEEBbOITgycDV7PywNC7oKIeKADoc28RkOGSVFIyNN8uKM68k28LB+8fD07Q7g/R zjYXhbmJi1maWhU7ERrdPQb8Aw4lp15KTDp/+sSLhqqWtVv41I2tIfJ/CQsHxPSBAuATV+EQloeH C+D5QHD7g0tg1Q4OHlnV2PCA5NDAptLUBZjFnKtFWJZtY2Fm4xZUjgsODfRz9bZ1WvYjy/wFm5at YFvAtG7R/GUJLpndqQd7s06DAhjMP9mfdqyNMh5glagqZ60oairDq7pmIR/XeoUNzJKbVwqtWLGT U1lXQNWAS0INHg6EsAbwPYDjAYTIXNqHUYbRAv92CzAUwNe2cEsRzKr7z9BanADPsjf/ZeCJrFnA j35rMTzuT6eY0k7v/ddnh9VkBMGjdHVZoTAc0AP2uyoF9jAu0F4Y01eRvK+t8GBHydmhhosX9108 MwwrAA035kGnH5REZykUi0cojusohomDpontKI6mE9VZEt1FH7MHektjYSy/vzSmrySqtziypzii u+g9nYURHUABQnt+eFs+mPyIlryIZhAoOaGN2SENWcEQ7Q/UpgdMU53qX55AyosgpvjhskMdyxJI xXFg9d3yY1zzolxyEVzzot1LEr1rs0Obi2JaSyitJXFAS0lc83viZzZvU3H8X6AovrEw7u9QFNcI FMY1fQilqfA9jQWxnyKmsQCIniQ/qvE90Y35MTOIbsiL/IC6nIj6nIiiOFKcLy4UFvHD6/jaaXnj NHxwWn42On52OgF4gzCiWawXrjjOt704MTXQOcjRODXAKS8KRJV3AYWcFe6a6I+nkG1iSFYRbuah LiZACNE4xNk40NHQ107HEyYVMJSx1xGz1RKy1RK00xK01xbE6wjN5XsVGB6zdhM7RAKycEvB5D8c wrKbOIWXb2TnlJADM7kdLPeO7bJ6xjpWbqwiMqt3CP7++0JwbtMej7+bKMFquFuYxIvI2G3aqrxo 0Y7f5235/hsWOWm79GTq+dMXNdTNeSR0twvJbxOUAasvr2+5iU8CwgIgCEBMzQCNBuASldokIClh bA+BAooSmpzLeXnWSrOvlOBYLbpjGe8CpsVkX1d7W9sfvl382wLmJau3b+UQFVXUz44oqYvapSau y71DgGs7/85tvOxbubeysK1bvXHNyvVrVzEvW7xq+ZLVSxcDq5auWLV89RqEVWtWrl23fPXaNSyb 4TEEeAZhLu3DKMNogX+7BRgK4GtbGNba+SryourzomcQU5cX+9XE0CuMAnvQiBBRlx0CMfMVST5A ZbJvVYpfdVoAQE0FdzpCbUZQS15Uf1Xq3pZCWPtnT20mjB3AgwMgIJrzo5vzouAo0JwXiZAT3pIb QSesOSe0JTcUvPQzAe99e2F4e35YW15Ia25wa05wS07QJNlBTVlBjTNoyAJRElSXGYSY/IyA2gx/ GOOvhof9Uv3hPgG4YbjV7rL40aacwdr01oKo8kTvvEhibiQxK9w5K5yQEeqIAmlwBlSlB9TnhDXk RtDfe2T9FHXQDsBcP6/IutxImDPx64G5Fz9JXTYsvRhWl/UJarNCPyQztHY2MDUCFSWDTmZwVUZQ VUbgTCrT/CvS/DMjiNFe2ABHPR9bTR8bbV9bXV97Y18HM18Hcx8EM18nc5I9rCJt7I28tPAnWAW5 2YZ64iO84ZlAVwjspwS4RHg7BnvYBrnhgtxtwuCQl0Mk2THW1zklBBbBInrbG9rpy1moi5qri1iq i+A05uQDCI6kbOHgZ2YTZBNV2conKaGiC7F+m7lExNV0dogi/fUNPFyKxhbwNCC/gvpadmEPstXz VyNPb7W8PlAopa6lqW9rqm9hampqZWVlaW5pYWqJNcXJiMsaaWtbWVhvZBeAWD+I+INuN8wsBFEF 4upGOtbOMFEgPG24lVNi9cpVzx8eOjBWPDHatHOVIMd6adZFfOt+2frjN0u3sAuyiclBBOIOCant wtIbOUSFZDUhTAH8+YLsCo1JIzysAnxsQn/cePrw2h+iPBKtNe15mUUH9k6sWbFuOdj+Rav3jU24 Ej0bW1rFJKWMzSwCgkOT0tKXITpgPbukkn9i9tf+7jDOZ7TAP9ECDAXwta1IhTn2vxb6srzIyrxh dCL+KrDmL8rUieFQT3VGKATGV9OpTPEvjvMqivUoAlc5xQulOA660aSSOFJ5Arkyybc6FTrcYIYh zm6SukwIuZ8EMuFQXXpQbXpgbVrAlwADnBkIwXoI6f51aYBfbapvTapPdYo3QE0mgw+/MolckUii wstUX2qKb1WyD7oHKpO8YV+RSC5HSUJC/MoTfcoSvEviyfAW8qPd8yJdM8MIacEOyQH2yQF2if62 CX62Sf52mWHORfEkmDKImh5ETQ+eSVU6zBiITBr4SSrSQj4kPeRzhb+Q/4l6Pq4ZclKDK1JhaqPA aSpgmqMZlKfCRHszSAkoh0mQ6JQlfUhpol9Jol9Roi9KcZJfSbI/JAoTvIsTfDPDiBFuZiRrDQ+s mqeVJslah2Rr6GVv4mFv5o43c8ObuTsgCRdbY1ggmIiDJYaNnKwMYU+wgoWDTRwtjPBm+vYIevZm unZm2nS07Ey17BG0bY01rfRVsDoKZhrSZprSsLfQlJ7L9yogLo1fTm0dG5+8nrmkphlM/mPkRDbA e4LJh1EA6KxL65gI65rAGgFiKvp6WCdJRVMZWX32DVyaQnL6hHARLRvmTQJi0qYGuu5GWm7aKnbK MuY7t0vrquOXL9pALW+F6EIYegcRgOgAOR1JbawBniStayWtjyw9sHILOzuv1FYOYWOsu7OX/6Yd vOCrh+kHtgspwpwBSAiCos4adgHQDayiijtFFLZwizPzSMzHrO1L2yfALszHJsC5jefWpXvCXGIi XGLWxriuth4ZSXno/S9bvGb92i0EvHvvrsH1Gzdx8wu0d/csWbESPAGr1q0HSWHp5jOX9mGUYbTA v90CDAXwtS0Mv7D/FPAjXpLoD3Os/kUCixPfU5oYSCegLNGvLNG3FMGnkELKiXDJDnfOQSBCIjuc CAnIzI1wyY9yLYrxKKF4lcaRyhLIYGinAKM7jXdZPJkO6T1QHn0JiWniSRUJJLDflYlkSIDrvizO q5TiWUKBS3gUx7gXxbgVxLgWRLvmR7sUxrjRdcmHFFM8CmM98mMAd8TeR7vnRrnlRLhmhbtkhBBS gxyTA/CJvrZx3rhYklW0h0WUh3mku3m0JzbO1yYz3KUwjlwMhvAD6J9UUQJYSr9ipJ3fg2TOpjDB 7wOgQPGfURTvCxTG/TkFFJ8CxM2OkE8hf4JYUj6dvBjP3BiPPGgKkD4UL9jnRnvkRLvnIPtJcqM9 IZ0V5Z4VOZsopEByoFMQwdjFTMnJWJFgouxsrupqqeWG03exMSTgDJwAayMna2MnnAlgb6Fvb65n a65rY6ZnY2Zga25ka24ACZypvrWJLs5E18ZUD7A20bECwENvpI011LQw0MQaaJjrqZnpqJrrIszl exWWkgNxfyrGVmKqujAfH5eMBresJkzgL6yqtUNUGqIBeGR0YcZAeCqPU0FDRdtKWx0nKaYpLam+ bTu3nJIB+w5hti2C7Ds1tfVJeGeKEzHR26/A2T0BZx9hYUMSk9E3wLlBzJ2CoRU4A+x9owF43F/B yE7ZzE5U3UzOwB7mC4JQf24lVRFNI1iYQNEQsDMj+ElomIMC0LN10bR0hMn+4Fk+HhUdXgVNDGZh Y2pnS2S/ALuQCKeoGLfYNII7BdeuWCPIxyssyCsszCcszM3Hy7l6PTPzpi3Q71+6chUogBVr1q5j 2Whg7/LR04BzaS1GGUYL/PMtwFAAX9umOVGeX0lulNcMSDlRcyU3ipwbjZAzA3oOCciL9sqL8sgF GxDlnhlOTA1ySIHusr9tSoDdJIH4lEB8WiA+I8gxK8QJxEFuOBH61vl0IIEAg+vTaXoCFAOQFwl7 4ifJi3ApiJ6065AAeQE5uXTxkR3mnBVKyAp1yghxBNJDHDJDnbLCCAAkJglDE+Dbd04PIaSFOKWA vQ90TIKH0f3t431sKd4wJm0d5YENdzULIZoEEYwCHQ38HfSBYGfjCHcLGLfOBK0Q5ZFNBxKz8cyK mgORHlkfkRnh8We4Z0bMIiPCPSN8Funhbp/CNT18ijDX9Fm4pIURp0kNdU4NAd87ISXYKSWYgCSQ NCE52CkJWmk2iQGQQ4B9MNHM0VjJTk/WTl/ezgCmBFbGm2rgLXTxWD06+mDybc3AuutYm2hbG2tZ GWtbGetamehZGetZGutijXWRvZEOgiGY/EnMDbToaNPRMgP0NWEP6bl8r8Lj0mHCvp2iMpsERCEs n0NUbrugJIT+iWsYQGAg+OHh+XsxJT0YpxdV1FVVN9NRxxro2QgIKCxeusnKOpzgku7klgEQPbJI fkVBEdV2TkkODkk2tjGWViFaus6aeg6cctow7i6hqS+jbw7GXtnMRkzLEICXsoYWkANrBYlrmcFD /7wK2nxKmsJqupI6xlAAnhJUNLGCYgrGljLWtjCj8FDDoatdt0dyju3JPHaw6Oz+0nNnux4db70x ULSvJKzS3zpemtNQYI0C93JZntXKHCskdrAImzt5QiUO/mGw55ZTxXr54XyCncNi1vOKzKV9GGUY LfBvtwBDAXxtC6cEOX8ADYNh8J/TAtcsTcd3d30dneO7EcYG/jYdYwMfMrqrY3RXO32PJj5kZFf7 SH877Ed3tY30z6CvdbivZbgXYai3mQ4kWoZ6phLoSyQH2e/pbRnoaupqpDbXlDZWl9CBRFljTUVz HbWlobqlsaaloaYZqK9pqq9GqIM9pCdprKuZQXVj3YeY6mkAJroo6sa66l/7vWKcz2gBRgv8+y3A UABf28bRsF7q54ki2X6Oz5xlF03+K5DsYsj4D/HGx3jbx3jbxZBsY0g2MWSbKE+rMHqPOZhoPA28 DHExDXUxhc40hHlHultEeVqAIz3G6/OQLGP+DHDLJ/jaJoGX3s8+ztsmlmQd42UV42kV7WkJQN8d gGtFuJujwLryQJjbJEia/jLU1RyWqAl2MQskmgYQTPydjP0cjXzwht72+iRbXU+cjruVpitWnWiu 6gwr3JsoEUyV4aWXDUx3YxrhhYM5cKaJJNlOE0GyBSJJdmgCwQsh3NPmrxLmiXuPBy7MAxfqbo0S 4m71HjerYDfLSVwtg1yxQS5YZI/igg0kWgCQCCDC2jyz8CeYkez0XbCaeCMlax1YyEfSSlvKzkDe 0VSFYKbmbK7uaqXlYaPrZacPxQBvvCHZfiZG3nhjEmBvRLTUttKVNVQW0ZYT0JDhU5fh15IT1lEU N1CTMdZWNNVVMdFVMdaho61iqKViqKOGoK1mqKU6jYGW6hQqBlqz0NdUeY+G8td+rxjnM1qA0QL/ fgswFMDXtnEg0XyuOJsHzmTyROTX/4uAhfgSQUTLIJfZIOUtgugEAy4WgQRTXwcDZEo4O10yHUjA Sx+8PuCHN/BzMPB3NAx0MgSn+idwNgqaTTAiJqb1BJqeBIQFzD8TTbKK9LQMdzMHkQGHgojGkzWA 0x5wMghwgisiF0X2DsgNIPdA38OtAj54A2+8PhnsvZ2eJ5h8wEbXHafjZqXlgtVwNldzMlVxMFay N1QEi2irLwfgjRQJ5mpetvpgOMGUBsIbnwWYWKw/0QLFz9ncj4ACwfBmPk6mPo6TeDuYfAzZwXgS xKYaTWJvBMYV8LIznMbTzgDBFtD3+Bw2+h42BjAY7z4byJkJetQNB29cz8MG0noAvHS10pnGxVKb aKkFBh7ZYz9Am2ChRcACcFQHb6Jmoi6pKcOvKMohJ8wuL8KhKMapIsmrKSesryptoC6nryavp4qg iwCedwSdSRS0VT+LlqqClor8NJoq8nP5XmF+WIzw4xKEbxdgvp0/yU8/Yn74GfPdPBh3R/h2Iea7 xZjvf0OOfseEwUA+E1IeEj/A0fkYzK8I30DiNwwG8oHfEX76DfMTE1IV8O2vmG/nIXz/O+ab3xAm z5qH+QYqpFf+wyLMj4uQOoHvFyDAS+C7BZhvVmzELJLCrJbEMMlgFkthliphNvyCWYn5eRHmGzgb avtdHPONOHJpJsz3PyBX/PlX5Aa+gctBJgbz7S+Y7+AefsF88zMwl/b5x8tcpJqPPZ9TrRQJ5jmV YxT6L28BhgL42g8Q7XvNBTsjZQ+c7qyStgakmdgZkOwM/yKoBYJO3nvI9kYo3ngjHwd47svY0Uzd xlApIRwsnSqYT1dLQBNMKeBure2B0/a00fGy1SXbgixAIAOIREDwxev5OujDHlaOR3MQ8NPoIOmp fB+8ri+sM0s0DnO3CHWDHrxpIAH67oZQg5+DHgoUmFEbWqceqktIthCmru1lA/eD3JKHDdybDtwh EasBph2A+3cyVcXDkLahgo2enJWOtKW2FPSM6UhZakvb6EP/WA2soztYTRs9OvoobgDdvrri9Fyt Z6LrYoUANnIKsJefwBmrjVhTsKkWWk4Wmu8x13SagaOZhoOZuoMpihp+GhM1sMGAvbEqHUhMYqIu Y6wuA+H0kGNnpPpJbI2UzbVkr1+98uD+3UnuTSWmcgoyk3H6inSUPsZaX8lcW1ZPSVRVkldWkE2K b7skHWlBNkUxbnVZIU0FcS1FSU0lKU1FKQ1FKXUFKRkxQRkxIVlxIRlxITVFaRlx4WnUFGVmIK2m MImqvDQwl+/VvCWLAaaFC4GfFyxZtIbllyWrflu2Zv7SxT+tWIpZsACzYAVm/uaflixjmv/7jwuX QJkf5/3287Jlv69dhfnhmx+WL1u2evPCRZsWLGf5bdm6ecvXL1m3ZfkGtvkrNy/ewLZwE8fijZzL t/Kv2i4ErNzCz8IpySaktI1PbiuvLJeEBruwMqug4iYhhS1iyptFlTaJKK7lU9wgpLFD2pBD3oRb yQLYqWAGcKhYMivh3NkxtFGTl2dkaa/ln46L08aJruswqqsxJkt+clq7OUkK0+L+04EM1izurZ7M XMrrMDJrMCrLMQ5syqtYFRZsF1i5ZceKzWwAPIMAzGyfMQrTGI12sUQ95TCSnaPAdBH+XOxiZmLy pJ6EZBPFnIlp2+EHyNEUGwmmbRKQ1GdCNupNGhMTQX0bk3kOnHyTSZ8KZSB/Og0v0frR7cFYDhz1 bEKuwMTsN3Xi5FFzTmZ1zxS0kvcXvUnVh8sg1cJkw8hGvzJcAr0ZdURUPD+5jYlJ3ZMKZZFj9Bpo N6n0gvqQh5w/RqGMXYT3SPVUZ2LmPHmzq+sUVT+nCd5mF3I7NBtOZk6bkslzZzYQI/2vtQBDAXxt 0xLMwTjNCQtt2YcP7gFHDu6z0pV3ttD4FJrO5prOFp8ATkyJDQVLgx6Flxbacs4WWs4W2p8BOWSp q/Dw/j3ASFXCUlv21PEj165ctDNUQmLBjFXwJioOpqqOZgh4Y+X94yP37t3LSoxwAr+6qUp9VfH9 +/cH+7ucseqxwZ63b91yMFEkWigDzuZKuakx3k4mRAsVF2vt06dP79875mSm7Gql5mKlcfbs2XPn znW1NgZ72kN6aHAXxJ+7W6nD1PTuVmr0hJorVs3FAoFoDqgiznxkr0YwUwWIkI9Vh4Xs4MYcoK8P 94mgCsCd2xoogEPbQlPKVE3cRFXUWAXBSEXESEXUTEMSqyNra6hsZ6RiB1YWzC2COmBnomZrpIpi Y6gynZ6ZCfk2hsp0IPEJcAbKgLWBEoCmAQMVyQf3703xoVW21FOATwGrK4+gI2+hIwcfHB15fWWJ B/fu3rp5A/bTDA30mWnKfhItOZH79+6ih0w1ZAATdWnAWE0KUJcRhKNoGjBCUZUEIF9VSkBFkl9F kk9JgldBjFtSgE2IcxMvK/Od27e4tq0T4dwiyb9DTpRLSZJPRUZYTU5MVVZMRVbs3t27ksJ8StKi CghiitLiAGSKCwsowlS5MhIK0uIfISYvLTaX79WC5St/mrfAw9ef4OEFneTAsLDs/AJDU7PwmKSz Ta0VmzdfXbQ8Z8Oqd0cOX60vPzO+i3Ziz4ixypWBPtrwEG3/hMMO1msldQ8Hdz1ob753/ATBXJ82 2vtk39i9jsby+pIKapmJjWNGSb0Yl0xDUXVAaDDmlx9YudgrqmuEhESC/cOjElMLKorLqdVBEbGV TV3Rmbk7JA22KVqwqZhvU8XuVLfmUCPwqDpwqttzalhtVcOyqlmLStjEGWBor/QldzDj14k/f2n2 IIKPRgt8YM0dw42pd8OQjDDvHpmRtmFoz2WimTGJGhjaE1O2339ZtkVg8SY2mOxoxSbOZSwcwMz2 QS10kzkTYsMPD+TYIC+nzS1iyyUQ0ws5h1MEBuideCYmgRn2HjkKhncuCkCAiRkqoBeevASahg0q pwsFVEa8vygY8g8UAN2W0w5TmKkXH9A35J6aSjyZmBDPwXSFkEZt/wwFQLvZZE6XE3SZMqNmqG3y raHqgbH9/9ICDAXwtc2M01f4ImiHTNFGX9FAWRw1xtPcvnXDWFUSDs1AycYAACP3ITNPdMTqw0tD FcmZxeCsmdAN0ntrpCUvfP/eHR0FZK8hK2CiJoGgLmmqLmmmKQUEeDo21laYa0peunjBHPrTOjIW 2lIh3s57BnoDPPHnzp52dzA/dvSwpbaEla6UI1YrIynKSk/KSldy394xC23JlNiQQC+8rYGcjaF8 bWVxQmRAY13V4UMHQWSU5KV7OZg5miiBgLA3kof16e0M5JCS+rI2ejI4XRlrXRnozSNoQz8e6coD WG1pC21puBMETTpa0rCHWzVRlzBSFTNQEtZTENRVENCVBwR15AVghFtXQchQRdxUQ9ocTCyYW10F Cx0Ec0Bb3gxFSw4wRZCdRFPWBACDqiFjPAXyEgwtACXRAgjvC0yXVJeFVr0LfWh0r4YgqCaDADmG qpIoBioSgL6y+BQS2vKi9+7cvn/3DiT0lMQzU+IgrSYjrKsohqKjIDoTRXHee3fhQxTVVhABFMR4 4OU08qLckIbR/Wk05YQQZIUgX06EC/I1ZAXVpQXUZUAN8CmIcknx7QAFwL19vRD7RiGOjSKcm8V5 WaUFOeXF+BQlBBUlhRQkBeXEBWQBMQEZMQFpUUFpMaFJxIWlgemXUwkpUUFgLt+r3xYtQQEpAPy+ dMW8xcuAX1eu/mbpyvsNTRfnzx8uLnzY1H7mx99pF6+c/W0B7fLFs78vOpscd3TB/A4T3BAGU7hh w6Eff8/ZyPbUy6uJYzutq3vvmlW18RlrdvIv5uBZzS26nlcMyycfrk/g5hfeKaM8f/4PZ6hRbw/k jgSa0k60W+op2eEJUlrmm+W0Niioscobyyrba6maqKtpC2jY8Go7cGu77FTEcanZ7FS0klRzDDLC 0GhyapuWGGEW097qX8tQWssjh2fF0J4q0Z5o0J6I097IeYICeCDqunRejhmG9kJVYvV8WOdwLZfs Zm7JzymArgcP5tJicy/z/MHJ/87O9EUm86a5v01Gya9sAYYC+MoGpJmqS38JDWmwRihaskLT/bzq skJjVSkzDZlP8Jn+H3quvgqYQKQLCGktWREzDdnPoSUrrCkr3NfVDkYIrL6SOA+EfRlpyt+7e1tN ik9TVkBLTlBbXkhPUcRARcxQVVxPSWRseBB8ANHB3tXlBdkpsbdv3wIfAGxBJMddvZ1wiBLmY6oh bqgqOtDfY6QmYqwmYqAsaKwpeerUqZHhQS05vqNHJgxURIb2DIBXwMPR3MsJCwkobK0vZ4302iXM 1MRMVEWMVYSh726mIW6hJWmpIwsdethbakOkGxh+cIbLgLE31ZA0UhM3VAHTKAx2XVcR7CIgpKMg pCMvqCUnoCUroCnLB0FtGtII6lJ8qpI8alK8mrKCekpiiLkFo6smZagmDRioSumrSiKovEdPRQJB GUEXRUn8c+iAPZ5CW1F0Jgp0wwx7FHlxxDDLi/HI0S00jLKjaMgKAepgg1FkhBysTWea8Om0sgQf dNknkUT77ghSAjvh45v18s5t0BDA3Tu3JQTYYQ9d/PeI8yqK8yiK8UC+OO8OSCAv6SiIcsuLcMkK 7bx755YA+ybwAQiwsfCxsvDtYIGXwlxbxfnYJAXg6G0hHnZJYV4JIV5xQJBXTBBqu8PHyS4mxAuI Cn6EAK+IAO9cvlfz569kWrh46YpF2iqSyEj5DxhBWQEDKz05RT4FDfnb1dRLP/04UJT2tK7+1G/z aNeunl30O+38qeM/Y25mpl9cvLZe3+jgT99nsq4/OP/nkq07r4bEHWDdMsHKun/NipqUlGVsPGu4 RNcJyKwRlNLRs7VmFYp38JCTUSuPdEw24Hi0K+lIQfD1CmKIl4OKrrWUjjWbogWXnJGCtkE61o4g o6gmL79+B986TlFYV3Ath+A6dq4V2/nWcAiuZGaDmYx/2yK0lVtmB5cMH7/iRmGhzQIy7j+y0AZM aNkmrJx8LNxiOziE2Dkk2bZJbt8isIFXHGw/Mx9Mfiy2dNNOlLm0D6MMowX+7RZgKICvbWFdRdEv MtmZ01MUUxbnw2MNIQH2Sf+ziOsrScwNKPnnQM9SR1F0d3+3rDAnGA9THRUlMS5lcW4VCR5VKT51 aX6wl9oKwrpKonrKYvrKInp0KwtG11BFzEgNlAGYUhHI11eCniW/miSnougOaf7N4tws4twbJHk3 yghslhXcCsgJbZMTQhKAFN8mYfa1fNtW8G5dYakri7czwBkqGKmKGioLGygJQcddR45fW5ZPU5pH TZILRV2KR0OKR1OGF/bqUtwa0mDI+cDGa08Zew1ZfghfV5PmAxsPll4FkOBWluBWEudSFONSFOVU ENkpL7JTQYwLerdgaLXkRbQUADDVYoCWgpimgqim/GfRkBfRkEMRBqBbPwO0Wy+kJgMIqkrPREBF SkBZUkBaiEtKcCcAVhNFQoADkBHmUpTgRaAbY+i1zwRUAgoYWroJ54B+PIqcyCcQ42VDS36Oa1ev SAvu/AC4K0HObe/h2i4IQA59L7BzKz/bJhGubUI7twqwb+bdwcK9fQPXNmau7Rt42TbduX37Dv1y vDu3i/BxQhqFi51VkJcLgYfzAwR4OIG5fK++/e3HXxYsmLdo1a9LNsxbum7e0jULVqz7ZeHyH5as +X3Bsh9/+Jmdnf27H7/7HvMd1tQMFAL7Nj7Mt4hUsFLT5WfjXPjbfFEhYTYO9h3b+dh38twaH8nm 5y3m39FKJECZDTtFN/PJw5A/M6/0FlktAUkNezHVUEOcv6YKWUnSXlLhcHbBxp9/pOYXyyiYwnSB 0np6OspKkVoytgrcroo71WQEtu/k2cIrto6TD+w3t6gmxA1wSGqFKn/75pzhnYvqj89qnm3htF+/ kFtI12A99PWJxc4YWrb3xrWCq4XV1vCrsPDr/sQlt4FTeiu7JIQgrOeS3MAlDgEKHysAGAUooXrC 0PjNkzBwznyY7udHx/tvnsw5POUq/8DBPuVsv8ikUDJdRGHSvS9Bb//DTOolMPzOBC77Gdvzk8jQ uw0SN/BRKMAYxY/aNHUPzzmZmWxKcuhDAA8gYoBT3RMSTMzIoAN6Idjg5hWYJ9NMAgLoeIGNxLZt SGEoPgDe/pIUfbiDWddFQgouMjGbowMB6P1T3tdJHxF40CWARkYwtn+tBRgK4Gub9n1fbbrTRk+o AdLvQVyv0uCApSPzJTRkhD6FsIbMbGShT/klwAGgOW3PZARVpPjBDYD2AiGhJM47iQSvsiQKaAJe 5CExeUFdRRE9ZVF98A2oS5hoSk+iJW0CgBMeOuj0hJG6uAFIBFVRA1URfRURSBiqiUEm7A1UREE9 mGhIGqtLIHpCVQwSxmriyB5BEgYgEDSkjNUB6O6Dkxzc4yCPRKCvD6MVoEsAGLzQlIPm4ofgNSUJ 9M7B6oPtR+4Z4tjB3kMCer0QyyYnwgnAILeSBGTyK8PItzQgCCgDYKpnATkzQY4qSaLwoyhKAHwK 4ij0/r3YNIjllgNTTbfWsiJcYOyn4JQR5pQWAnYi0E0yXR9wSArMQoKfgw77NOJ87HTYvgxIATHe HVP7HaI8n4RVhHsWwlzbP4kQ6ACOLQLsCPyICNjIvZ1l51Zmts1rObas59zOwr1jMy/HNl6O7Qg7 WXl37uDdyUaHnWcn2wdw72QD5vK9goC41ZvZIThu6RaO9QJS3Er6HHLasGeV19oso8mmqLdDSWer rP5SLuEC5u0jKxY/3bOvlHntnqVL3x4+uhXreHDPPqKaSo93bMiGHYG8kuvENLcom7ApGHErmHMq YjepmLApW4Hrnksb72QREWbkjhfWybILJQsrm29l1WfjCnT0UlBQyMzrNLfzVdK31dI19TUU67dc cjt68T6r9U7S28UkRbaJicEiAmD4uSS1ORQMrLbIWPNiaG/UTXZg/BdgEtQwrx9Ku4L5f+5Ne2RJ e6pOO2dboYmhPcNZYDAvDqjRzjuv38q8HnEkiMJ+I7cYhAKgzGyfyUg9+uA6OgwPg+Ko0YYwuunB 8o8VwMDAADN96B0sqF/TQI45OpSOaAK0fuT0jxQASAcYuEfNLRpt8H7kfsY9UJiZ6FJkDIzzGEWA evI5aqcfdBFKSijTphm9eQgqtIE7oZeAE6fDA5iYFNDbgzKzr8skgdr7TykAyGZmIiggsQ6M7d9t AYYC+Nr2BW/qZ3jf20Ps7iRgqJDu4HsD/GGaT0n8M0jwK88ELJwk0vsEVD4DHFICGwbWC2wVuHyF uWAP/Ut6f3Qa0AS8EP9Ft6OQhrfDKSvMDiHiYjybhXay8LKu5di4bPu6hQAby5Kdm5fz7VgrvHOD KNdGUe5NotwbJfi2SAuyygrvkBNhe48wOzxvNokIPHiGoCDCDs+hAfLC7LKCO2QEdkjxb5fg3SrG vUWMe7Mo12b6HjzSm8S4NovzbJWASHV+VlkhDkBagE2SH9ghwccKe0BKgE1KgJ0OckiCb4cEFBBg B6ML9phumxE/vJwYL4qsKA+KnOhkzvShyYTo+zJQTEaEG0GYW1qYC0EI4JR6z05J6PEjnX6krw8m XByFj12Mj20SxE6zifLumIRnhwgP63u4WYWnodtmIYRtYI+RDvrOrQB00L/Al4qBRefYwj8N+xY+ hM18bAi80+zYxEuHmxWx+tysdJDERq5JEbBux6a121nWbGNZu33juh2bmTm2b+bcsZWTbRsn23Zg 58fs2MaxY9tcvlfLt/MBK9kEgVUc4qs4JDfwKaxkl1jNK7dOSGmnsjG3mtlWZctf2YWHVq478+0v e0QFh1atuvAr04PWptF1G3cryu+f/3uzjm7vr0wlWzesZuHmVMVyaRiJadpFEaL4NM05DS259e24 dXEkaf3YDds92HittnKH6Oq7KmtKyZsZK1qpyOD6dUQvmnGaKAkpW6nWWs1/WIah3fntUQvmUjCz scQGKVmu7XxcnHKa3DL6vLJ60jy6foqgAHSCtmFsMJhdxWDDnFr8ITLA5mWG7pV2dtob53gJEASq ENl4f5SPdtVu7dYN69kFwfYzcwixcAgsY2FbsYlj6QbWubTP/+sydAFwscS8iR65N2NjEkiZ673R 4xsGPJEgR8b2H9gCDAXwH/ihMG6J0QL/Ey2wYjMPsIZVkI4wsIFDHNgiqMAiILueR2o1pxifiuVC Tpn9i5a1qmudX75myET/yJJFtP0jx+f/2m5vuet7TDrrxjYMppx53YI12/h0bQR0bXZqO8b7Uvxc Qtg0bIRNXJxUjerIcbmaBnhuGRtisomIspGGOfPKHbycKhs37Ny6brGlwIYy05WHbZfQEgUeFK57 1P4LlfRrjPH6NDWMteomDi42HillcVUDKQ1jfjk9c46N9lt/Jmz5xWXnApNtG9Zv28q9ZZvV2qUe m3+w2v6N56ZFFrL8aut/t9u4GLfhZ4+Na2ARYTD/LJyiAIgAFIgt+J/4gBlv8j++BRgK4D/+I2Lc IKMF/o+2wJKNrMCKrexrdnCv2cEPOmA9m/CqbXwbeCXZpdVWc4qs55XYxquG+WFJ/OZtKcZmlG08 tKs3U7aKXB7eT+vsz+fkydjJkUNJD9/OGrBt88LNfNtlrNllTXmkjGMjikp8YnJcw8Q5xP3lTMTX bIvVsSfJq8jJ65gZE8TFtPlldHYKKLla+PALqPAIy0UkNTHzChnIsxVZr2+xXRGhyyclI8QpKSEl K8khJyusoCqtrCkqq6yiA/Mda5voG1ibW7g6OOUrQMx/EO0PXxWWBXwy6mt5hFdxcUiqyQsJSrDz SsAag1t5FLfwSIG9RwEpAKDp/6MfKeNt/Ze1AEMB/Jd9YIzbZbTA/5kWWMqy5T2b2CFEbjUMCmzl 5pfXhLB5iMBfzym8lkd0Ja/0Cn6ZdaLwfIBkKKfAMWr1AnapNZKWHMI6G2V0tyKj/uasEAGgZcKm YsymarhTSItfxd9URCvF1jlCzzFGLyRYmMzOLq/LJs7JqdI0NK4koy4nqSsjrlJa3SYgb7xZQIFb WoNVWGETrwyXuBZ4+/mltNm4ZQVElESl1PjFVJRUdSVkVSWkVVVk5O0tLZK8cRUpoQNRpKHi7c9p urQ3RuYci922rLXjxzgJYaxFMMYLft3BJsPMjnj+t/BKAKjtZxWUhymJICoQ+OBDzPHHY7G40Ttz +WyvJ+2n0a63wO5zG1rbxEM4vh8pjGz7W67T/z7szJmgJ663+KNZ9KqSsNhX9OwkLBn22MmNDEcn T5xxsfLy8kL6VlVVNZc7ZpT5j20BhgL4j/1oGDfGaIH/4y2Amv8Vm1mB5Zs5lm/mBPMPe1AAXFKq a9gFgLU7xVZxim3mlMJs2HzJ0GjXt5hTP3+XnUyp4uBI+m1B2y9M+UJbV2/YyKZssFVSnVVeZ7uK wQ55QzDhLMtYq5IqSBLyhr8u1lq7MVLdjIdLAupZvYaTTUBRXEYVysSlFvPCUsQGdnJqhhKKqhKq mpwSclySCuyi0mLKWjxichJKWoCsgpawlIwJFuvhbGRnqerpoj+aQ/GTwzx5q1jmhrlyg5/21iMQ 5gCg6SexLA4QgkABI9nlS7h4VVnEpDfyiG+ms11ABp2R8GMFsD8JSze9yEajTVDpdnn07MNXTxEb PoocnSg7i2T6YyFwb6YCQNJkbBIcaiEjlcxM0F/tn7LlWLohf+VedunVKOUS3fBDjjvWf1oB0J4O pk+8mqUAoPaPFABY/StXroD5hzpgT6UyJvD5L/6eMhTAf/GHx7h1Rgv8V7cACysXyvqt7Ku3cqzc xrFq+85tAmKiKlpCcuprt/MAq9hFlnHxrOAU/JZpweFFv3USHQ/8+N3e2PjeX5hS1i07y87asmnV 7wuWbFLQ3i6hziquzq6guUNBk1VBjVdBXcXU340YgpWU8jEw1WXdICkkVtc6tHYrl6Kagaiiduvu se2sfFs5hEXFkBEBDV1zBwcHOxt9V2cPWUllJRUZWVkJYysPFWO9zasxZ875O7haq6nKettbuZua uW/F0O4rEHkwhbE2TYYKtDcWtEvatJd8SZsWpYnAk4EWkisx3GKSW4Xlod8PPn8OUQVgp5gip7gq PFsIfPDBtVDcwVTn0J0AfZDG4Z/SaE8nCiGzjIKY9tEcMnTrL9H76TgQCpM+AEQBPASNgMUluU8q ACiA+gDOQhWzfQB4PKIVYOv0R2pAO/dny9xRHwB6CDvLB4AUQzUEeYYroLKyEvUBgDPgv/o/kHHz DAXA+B9gtACjBf7ftMAmNm4AzD/AvAVhNfM2Ln5xcUVNsNBrtnExs/FvYuNg3sHGwi0xkld4fcGi k3bEIcz3hdt3HMRgMjasvbxxR+vadfN/XsgiogwO/J0CKmyiKjulNLlkVfjlVCTVVSx94zU5pSKJ JEtJWX1ucV4OAQ0tbWNjYy11LTsrW3Nz7CYWDmEOEV5eQVZWNmtrJ30DM2MNGzUJFncbDO1ceqyZ lBX7Bk+WrfH64rSrISqK0prauhYWFuZ6tkQCydodZ+UdzqaqL6VgpKmozS6ttEpOfoOs1DZpJQ4Z dV4JbUFJXS5RZbD9nOJK7CLy4AYA0HGB/zctzrgqowVmtwBDAfwD/xEnm+AJWJgugzBZ18WSnJPw EI3+HB6A+XCyDqjh+WGKOZW+UMa/uT04XAIreby/59nXYtrm929enFE3owWQFljNzLqehRVZog9W 8vvlOwzLOszP9JX/fv1uzcb1Py+dD9MFrmJeuWzt2l8W/b588cpf58/7ed7yH3/9ddmClWtYVn7/ 7bc72YU27+DG/PwDZsGv28WVeMTVVsvLYeZ9g1n8K2beL5gFP/yybDXmh28xv30TbmDLt4ZdQ13P 3tJSW1NKx1hV18TQwtQMa2O9ci3nRmYePZ1lu/rM0mvdeW3U7RXlaoP8Ewke4VrG5C3bLb5fIL1i 0WYM5tGpQE5Rfk5+/UiIAXypQ3utQnsFe/sC8x80vsWc3SVHe2ZGo5nSXmv3GvMJCElwqqrySSvx SipzicmzCSPmf7uAHHgFIDzwc/8BLf64uf9z/KXCc6+WUfJ/pwUYCuCrP+uLJcyEWRNZUySYSroG SggSlMPPnz94gMyDMWPSb6o5M6VpoImiTjfzY0wSElDYT50ZXS2DmWkbzPKhzowsp5EiwPSAfnew 9tfkXT5/UKLPdJJeG8zbpU7wG3tAM2dGLpdjI0GhL/wJS4bopzQ15dgI0KcXgct5lnRR/dTpc4NM biBYptOTs5EcTtGH+3k+xkyflHvGqiRf3T6MChgt8JkWWLlk2YrFKz3vHcLSzpNeX8Cs/9ny3Skj 2intME+QBWGvz/o+O0t+MAHzAOI7mnyfX+CvTfR7cYnUXYtZ8G0Y7Yrzm7Phr6/BOrxhby4F0W59 b6md/OYmZsF3AbSr8bRbQtVZlrSzugHepNeXXGkXVJRlkjWs3ZWc9GW1fJ3cI318wryV/d1+v/U4 S8lFS9TNTtjCTlifqOzmKWOOZcN6momp4vjZCEK88RqaPku3xqgIEzl2SPyMqWk1wixaKoPB5Mp9 c6uC+2It7zOaEo0WTKNpP3ko2RSxqjtwWaUWRhGUDNOCnxYt/nXZ8nnLVmzavP33XxZsWMGyYcWm HSwcO7dwz2qSqbA+fxiVn3L4Iy582J6Owtg8eOo779DAEQ8Z6Dg9xRmHxUGCPsxPz4dtotAfHSmA mAAogCMjQ/VnWyhTUYFIGTI2Ek4lFyLRgC0UZzgEF4JAhEIyDuc8ufQf4x/2f6cFGArgn/ysJ5fG YmYaOHnzwdTKHDNXypq5ZCf9wtM+AGTiLej/g1lHptPq8kPn8YSZtroIkzoAvdHJVbYmZ/uanFEL PTS13tekpadb8cnVQpGqvqwAoCisTUZfgoxemPFb8E/+YzDq+mQLrF2yaNtvC/0envCmXXd5ddX5 3TmB8gQ72jXjIPegl2cJr8+oH+02o11zrM73f3MpknYNw7Xc+s0527by6H1Ddr0NEq15WNoF7Xi/ oHeXcK/POdKumrfVYn7D2L65GEy7xVedgn17wTDKx+vFeY+3F7gk9b2V8JVB2IZMyeohsqytmSTO U8AqZodVLI99sIE7ZY2oPqeaOTEmW88lltfUdYmOi46AHGGnhMR3mGyXpYf3unzzHUZYSXrZTpFl K/gCZTFP38KDBxi7rRj9VRjvnzC0u+o0mp75Rgx2BeYpTY52HLd81a/zVq5bto554fzf1y9YvHHZ knWLF61btARlVoO8VwBg1CcjAacL9IWAxUai7d4rgEtlndchIgAJ70ejCOnbnaRR5M/Dp6/QqMDr LVDbHcogEjuQg8ejhdCwwbNlzjTapZBOJBAABvgnK9mfhD4uwNj+d1qAoQD+gc/6YlcOeNS3Seij U2c9GEuBqbBTxm4yMSG+9ItdsGjmzCnSbkpsg8I29LIfKICplbNPwuSa9IGAi1SbpgezbvFiF7oy 93uL/mAMpu+mT9mNbNP5k1Z8at3umQoAucnZowDgt0AHHgRmzBX6DzQNowpGC3y+BVYtXriFaR7p 3hG/t9dZMqPtaecxS781pV3R8SOGvoRu/VXMsm+sXp+2bsryol3B0q6syAqyeHMR31gVTrvr++Ya xlrD4fUV7YRgX9pl4ptLxD9Oh727jZmPsX19OYR2R6A2xZp2Vd3H0ffyU/msAAD/9ElEQVTVVd93 V+dzrbH0tNPyIEo6egna+rPq+eeMn7aIq8roGWXWNLeLrVwho7tRyXyzVvJqBd/lIpjTp20NTbf+ sAizjHnZWhaOzes4WNZvXMKyfs0WjuUbOBQXM8kvw8iu+lZiIUZwMUZxPmbVdz+v+x6jvQZjtAKz DIOZ/zt8TX/HzPt5JcuGJb8tZFm0dP2ShYgCmOI/4v/iTie4Fhjb/3ILMBTAf+6nn7KNybPpqwMC HpwEwfG58f7/3DfPuLP/gRZg/n35ml9+VSNg9b3wmN9+1ic5Y37/RRRvsV2YG/PLt0K2Jq6Nxd9s XfvDL9/kvrrt9O6S3rURO9opcZwRWFZSeylm2fei7jY7RQSMyAQVZzvMbz9JuliwSgsrOSiqeWls UNESdrRlU1PUj4hS8fBYKcAlaul04s5LM6JHbWtnVAGVXQvrk9W1gj9yIX/3dskknJPCpfv5sD7h BjYWKWnFbVyiLKySmzhkV0OgASuXykKMLBNGl+mH+cwbeH5bJ/YzRu9XDN+ybxYunz9v46/z169b tnHzitUbftvI8uv6Lb+tXbmImXkRM8tPK1fNW7Zq4cJlq5Yt3bRg5YaFSzYsXIQy8+N98+bN0zls z5/Tp+llbIwW+OdagKEA/rm2ZNTEaAFGC/yVFtBQxbi7rnZxWUgk/ORJ+pVA/M7NY4kXaZ2355qo WL6ICG7/MHaPgE3koM0BIRvIAYvJ/st9gpb7B60IDd8UFLQuNo41hrI9Op41KmV7bAprTAxreOiS E5fMVazN3GMyrFzwMupqsnqGyfnxEZmJWwxS2SwS+I3cZLUdd5oksionyKor9nW5R8U4M/22PDMx 2t/P3dLWytzSyNbGh41TRk5NV1lPH2oQlVd217QbKGC/8Vyc9sLciVfcUxgjIb5KQmLt9iXzuDcv 27lpwc5tCzevmMe8cB731qXc25Zwblm0Ydm8DYuXwX7n1oWcWxfwb1m2av68pQsXLFm4cNOSJcDM dkKt/8kWAiFzfDo1LQnuXbgwnf4rrcsoy2iBP28BhgL48zZilGC0AKMF/o0WKKw12Xvlav+BiyZ4 b6/4FGdvsroF3sE7Tl1RSvn7b3W+/cVKTzslISAl3rOhLL2hJuf4sf4MClFQQWzwyFhrXz+3hMxW XqHXNNovy5l55HTisvOXbZeSEMLk9TqyinIrC/HHhEeCFT/74B6nghVmuwqPpq6QIub69WKyt25I mEVEiHuAv7d/oIuxsaqhrhbZydkWh92yhZdbRDUiu8bIxo/g6ubqYa1jrm8lptWfuoH22pF2Rew6 VYr2VJN55TxJ8fWsS+c9uTshKckiKbkut8gnOzZYQmLV3q5mKe7tkhLr798YkZRgXjN/Hue2xbdv jS79fR6Yf2DzomXAJxXAvacney7cyxy8Dlrg3njmPVQOnHyaSchERcC/8Skw6vxfbgGGAvhf/vQZ 753RAv8vW6CqRi6abBUcThbhF9ZUkMOrKirKCKkoqohKiJKkRO3EOXDOZrbuxkb26mb26kZ2KrpW 2rpm6grGugLK8uxiwqzS4jvkpNZwsG8VkdwsKAEzC63lkucXwuhpY/wzNIx8KPNW82N+wURnCUyc yli4HLNq9SI5KdXMhNjC1IjMOL+8lJC0GJ+UCK+UGJ8gX9eAQK/QEG9fPxLB3TYpK1lUXlVOVsHJ wdbawT7YyvJcBj/tWXTBFgzttRPtDol1CSiADWygAB4fk5RcD+miouDiyGBJ0Q3FMRT60Y03DoxI im2WlNgoKcl8++Y+GC5YtnDR0oWLti1dCXysAOYwDsBQAP8v/13/T16boQD+mY81hxyCVvT0bCfM 2IX3z0FfJn083ffTs1AA5z5Znv4AD7aMPoX3+yk8px7vgUjfjyfl/mfu+N+vpaCg4N+/COMK/8Ut sKfX0SkkdSmXkoqhhba6hquVkw0pHBeUZe0b7ONOhs63qY2RJV7f3FrL3FpD21BWWVNBWllOQk58 Jy/HJk5Y+ZhvIw/P0i2bF21jWy8g9dPqHat3qohwYZjm/7h+/bcq6ps4eeeLCO+0traxd3CytjI3 NTfR1jcys7TRMzIzs7LWNTLS1jewJRBMsKZ4or2zm4OZuQlYfWlpaVEhYSERYZYNm9jYOKRl5fWs rFzJXq6uriZ2Ng44RyLBc9XqNSuXr1y6fMWapSsFtq0W27J+OwsLywaW1SvXLFuxcvny1UtWrtq4 dBH/1jV8m1fxb1zFsnLxyhUr58/7fenipbLC0lvXbv4v/tgYt/5/qAUYCuCf+TDRqTTfbxM5fahN p2947KS9n8651BKCmPazZVNrc5Dh1cO+EDIZHvPFvz+VrgDgqR50dQ+YF9Sd0gLl8JTOh5dGQTrs f/i0zB378OF05+A6NqQPqqUMQs51rHv6w0uDWMogksY633l4ByYLdU8fvHOCiqXQnxz6d7aioqJE +vbvVP++VvQqM7e7d+/Cy3v37v1Ll66rq/uXav5L1V64cAGdlhXd+vv7/9LptOeXZvx7/rVT/8HS P36H+ekHzLc/YH76BvM9BgOP2/34M+b7XzA//gATBCH5P3yH8OO3mB++oQPpqcyffsIAP3yP8D0U +xbzPVTyDVIY8yMG8+23MIsA/JnmfQqyZ21wBC6OMrPUjPQ3cHMfMVn6R+QkuOHvpgqg1/6Wfk+/ wv57zE+QgxyfWf0/2IyMqhgt8LdbgKEA/nbTzTpxpgLA0qf1QLfp9bemc6atNfJ07/WWnBPIkYl0 LDyV8/Th5M/y+9o+VACIzqBOTQDeApN7z1gRBL3ERDoej3WHBDzje+fh5AY3gk7rDZnoI79Y+mPB /+yGWmLUBn+wfdIkd2YjEiExMQUKt518gt5MYl7vHO8qJQU5ca4K4Fh1722k4pTEdDgtr+3kHK+C FkOXQpneqqurPzr94ZQjBzkyWFaGFigrA/k1eehUSxnt4cSl6YDum+M9g6fQYs8vDf4lk/yxAvic CJi+k+lLT9DvbSr/+czb/kttwijMaAFGC/y3twBDAfy3f4L/Qff/OQVQUVHxwV1e781rOnkP/vle IAog/fbts4mJlX9VATx58gQMM2xjY2PopYuLiz/bHFMKoCk98dj163DRuTccGP6jR4+i5SH97Nmz T57bUlYLgmu8pQxM/CcUwKVBdKhnAnQAfXs40TJx6eHDmxO1EzdBAaCTScxxgwfDbkxtcAokOzo6 0IwPanivAGgPa3smnj+8WVY7DmUuDdaeuvnw0kTP5ADU3C5cWlp69iyySh3s8/Ly0JOmM+dWB6MU owUYLfCf0gIMBfCf8kn8H7iPEfoGb2Tfvn1oGrbjx4//228NbD+MO/zbV2HU/4+3gK29Q3JqdnRM Umx8NHiCHJ3t9+ztbu2tLKpOq24t7R3tO3R6oqCuavjIkaMXb1248/Lps7dvX7178/LNm1ev6LwA Xr1+8eDR85v3nt18+PLGo5c379+/cOvKlYfXrj+8dPbikfGDu3btae8d6G7qaLly7fK7N29pr9+C u+3Jk6v37p07cXrs6InhQyebr90Zefbq0qu3d1+9efLkj/vv3j1+/fLp23d39h+uPnqqbmR/1ciB suGR5n37e4ZHGw8fbb1xa/f+Q0VHT5S3tMcePFS990DtqbOd/UNFEycbqQ0xzV0pew+27T3Y1DdY un+ita0nZeJ0xfHzNbvGUof3lXfvzhraO0uqwmye0xvtJswG9lk1iJZk5lR/8PkPA50xDN0+mAds Lp9gDgFmEGcuOfyFK3ypmumrT01c9n52UX2FnAE/hZTDjFkN5vI5/P9UhqEA/n9qaMZlGC3AaIEP WiA5Nd3XL7S+sb2usYZAIgbHh7Pxc4TEhPqF+XcNtvcMtiZnRN25d+Xmrctg6V88ew5WHzHh72hj wyPPnyKeGEQHvHxz695D4OGDZy/+eP3owf0Xf8Dri8ePjXb21g2P9Xf1Ne893H38XP/5azDV9h+0 N89fvIBn7A8fOrS7s7v2zPmxjp7alo7iI8cHJ471X7x8+NGjq2/e3rxwefDi1bH7j4+cu9Z6+Fjt 6F7q1es9J0+1v3576eLl4bHxyq7ujLF9hV29iYeOUl+9O/qWdu3uo+NDeyv2HSk7ea4BTj9xuv3m 3eGO3tz0XPLew9RdQ+V9AzUDQ7W7x4r/P/auAyyKZOv6dt++4Htvg645Yc4KiOSMRMk554yogEiO iiBgxIw5iyIIgoIBUQyYMWLGjBFzVv5TVT3DEFRwcf91t+c7X1PTU13TfZmZc+reW7dXrkuu+2Go zGjJKoETBYA6YFUtZdJeFgevICXBKlvSu3XgIdQK4OfiYFrHszLDMaeSVQQvLy6mrN+QAqhYwaqL tmypXf2yWHtFRWmqGG5dRp6K1BpHG+VNVTyCKf9XtPQg7+tBBuTqi5PC52VpgqFS8e60XVVawSkG aI5Cf7Hil9xpsLqotNKocARyeuyEcQn0HGTQLo0kN0Ohj7KWwexCLHFfFc4kTXKRcePwfz5vAV4B fN5GfA/eArwFvoYFth0qyi0uytuzd9qidH1LC3c/v8CQ8cDooAAgMiY6NDxsdMDYwHFBo0aN8vb2 dnd3x515J8TGuTq7jPYblTBhYnJi0uRJiRMmpcYnpEyKi0+KDvV1tBrn5bxhxZKbVy/vLtmelbt+ c0HGyQs7So/nYF4Omi89jESTJ8dPlmwtys3ZvrmoZHfJ/n2bcjILtm2qenSnuvrFu/d3n7w8f62y ZM/h5acvbLl87eD9KkzwF529kHv56q7tuzcsXjWj7OyefYe2bNu9ctfeTecu7pu9IOr4mZzK+yeq HsOR8PDlq1sXKrbAVZC/dfG0mXH7SvNPnNpTuG3zosXpixYtiYlKWZexoq49aykAQnekqvfLspb9 LIsLV2DizPqDOHHnMNzoSwVT6bLUfpZphSuC8SL2l1dWqlBaxX1Ki8uFfKyN/ni8BAGLGeKOZOzW X6BeMSo4UA48Lac4WFuMO5+KDDFtj+LiQjEwPRlKrLg4p6WYY23+rmBDkTOszFCJzCnPiRQWL+e8 DmWkMjp3FTW3LFHBtbD9TAGw25IF03ub4eSFLA8RgqtsabgCYgL3UcOd0j7uFvkaH8y/0Ji8AvgL /bP5S+Ut8IeywNn7z49ce7D7bEXJhfIFK5fNW5gObN66BVi2euXSFcsLthWODw0HQkPDfX1Hubi4 QAeEh4SGBI8PGhsQHRk1aWJiyuTJaOARHxPr7+tnamysIie9ZPa04pyMoqLN9x/dXrlu/oFjm0pP bN5Xll98OH9TYcam/JWY9x88vnd19tr9R0q3FxUWFW9ZtHTGoye3cvPXFBdnZWyck7lp/p6Dm56+ OX/2yvZNhctPXdy/60BuQfGGTQUrT5zfu2HTosUrppVf2X36Uj6IP3/76kOn1+XvXOjt77i9ONvZ w3zlurkuHk5u7t429nY7dueu37Rg/cb0caFjvXx9UmfE5xYu+EP9I5p6MqmO4ri1Cacymnpwvf5V pemQBcEZTUvO/c1vyw9ALMArAP5zwFuAt8D/jwX0Laz0zMx1jE0Tp08zMDcNDg8NGh+YOi3Vwdk+ cFxAWtqMxMQEf3//kJAQbKOjo1etXuE3ymfixHgzM5PQ0PGY/gcFjImKiPD0xKp+/8BxwcFh4WN8 Av3dXbesX7J/S8bJ4twli6ZnbVpWcii7YHfGviPFedszMnNXL1k9a1nG9LVZy1ZmLlm/ZcXlqyfc HZwMdOzNTVzVVfXx9OrNQ7lb04H87Wu3FW3JyFw1e970eQtnbshekbNl1dGTxcdOEMDBEBw2JjYh YNrs6JQZUcvXpWflr7ZzcjUydTG1cDKzMjp5vuj42YJRY93GRYYkz4lfuHLR2OCgceFjXHzMRS3O 3aGb7hL14eNppCFuOdjQozSVzOErMvwLq6pfVhimlsIv8GUBdtF3Z+9U5xw+/+GolbvwUsXQvzRV uwJn85GchhUe4lUVOZGFgjk/163CMJI4//nH72kBXgH8ntbm34u3AG+BGgvExyVbWjhaWToZjLT4 /ocf9Az0pGSkOnTu0L13NykZSWVleSUlOXUNZR1ddSNjXSsbIw8vBycXq5jYEBc3Kx8/J99RjmMC UO/HanJqlJuHjZOLRcA43/CoMFd36+PlRccubD9yflPp7jUXzpZcurb/+PktJy4U7T2WffDEtrJz uy7eKt13LHf1xtkb8+fcunbsZMmu0qKC3Kw86WEj5GRVcFYj9a1mzFxUcf0a/Pz7jhRlZK9JmzsF 5QvnzJ8RFx8DLbIhMwPt9ZvW7di1Y+GKtC1Fa2cvnrpi7ZoJKYFbd6UHhXrnbV9WtG/1xu2LU+dP mDA5On5ipIe3u5Ghs7GZ0dLVtUplgIMzMhwd6e1AGfumyZB7grPbe1KHeU1onDMfUwCUO+snBHwk vo6oOhEJZNjS1EgSBKhAhgGnAMrSiJgQUQDsHASHWFZXFcqkleFm5YKblYlkBojkLlS/pO/BSF1E AVSsMEQogl7Ly5baJAhSc9t0Qbc6J8Z/VX4HC/AK4HcwMv8WvAV4CzRggaSZUWtz5xwuz991OKv/ kO7D5YZqaSuD6ccG+Lp7OMrJSmppq4LyndxsAsf5+o/xGDPWy9vHebS/p98oj8CgUQHjRgUGjxnl 7xk8zj9onP845A+MHzsuLMjdx+p6ZenJ8i2lxzJv3CzZu33JwcIlR4syz5Vsu7Bnx6XDJfcvl717 XHHj4sEPr25Vv3v89M718pLiY5s3HdiwsXjVqtKteZrqJoqKVhojrDW09IsObMjdtWZd3toFq5cm z54VHz9p7qy5xSW7du3btWNvQUbumm1FO9duXLFjb3bKrPCl66YtXTtjR8n60UGeickTV6ydMzt9 YvykSAsLK6xYMTW2VVMxKC7etO9Alqg5GAdHyhByZQogw5IExZF2R8LwXECdC41zB5alIgeAUWyd hAB0+Eh8vbylin/hCn9GtDQNgLA4pwBE2FrkHKoEIX9L9Ab9QwQIzlwks0+EwqsK/Q1Tc1INxagC yJEJzhB6JrRbcuF8hPxziou1xUgSInkIutU5sZdlaTmV1f7alujAryD4Sr8gvAL4Soblh+UtwFvg MxY4eaHg6t09Zy5vCQq3xd0ArG0NfXzdunVvp2+g5entHB0VAnaPjQ91dLXC7N/H12X6zCRPb0cL c0MHRyuIAEcna5Txt3ew9PVxCw0LdHN3gCAIiwlz9TCvvHf4wuUdly/vAd69u3r7zrFnzy48eHDq buWRK1dKDu/P3l24dm/huvzVc5fPmepgbKclq+Pj4FSyafWl3TlH8pZbamjPnb1qxAjzq9fPll8r 3n84a/+R/K1FWSWl21ctX7Bw3nTcTygjK33fsZ1Hzhzcsr2wsurqluLFR85t3LFv0cGT6/YdW3X3 6d6ql/vuPyt5+Hz/pZs7L1zdce3OzntP9t+4t+vW3V0Pnuz9HT4czRxfL0sVp0sD+MefyQK8Avgz /Tf5a+Et8C1Z4NzVjWeurD16ZuWla3tmpiVOnT5py9ZN2ZvWTpuRCFf/ilXpaCdMilq4eFZKclz6 gpnQBPPmTg8ZP3bihMiYmHFhEf4R0WNCQnzQCA0fFREVgIh7cFiAp4/19VsHMPu/f/fYg8rjVXdP 3r5x+P7dIzdv7TtzdsuZMwXXrx26cnX/jWsnH90on7NoiYmFt7KSub6hXfnp86Ub1h5bszgrfdrs +KSSvNzykwVnLmdfurHtzt29ZZcLHz3Z9+z14SXLEl++O/m2+uS1W7svVOzB+oIDx3IPny7YsW9t /s41WVuWZmZP2ZQz5WblnqrnRx8+33v3yS6GO4+LsH36rvTeUz7g/S19UP/E58orgK/4zy3ZWzxx UqSZvba2rXTQOLeN61e8foUiePyDtwBvAWKBW0+2XLmbf/piLtz1+flrly+bX1Ky6+SpQ7Nmp0ZE BUEBzF8wnWTpL5kdGhKwYvnCY0f2525av2TxXIiAPbsL8rdsPHX6MPz/8ARERETExU2IjouPjIl0 cTE5d7bw/oMj9+8dunGl+FJ54dMnJx7eP3KtovjqlV2Pq46fPLPl9s0DH6orNpXsdgyMdQ5LNPEN tfePPnHzaU7x2bNn7uxYv/rgzuxjuzZcPHvEa+Ic28DkOw9OL9+YvCJvQfKs1IDxgSsz0sIiAjw8 nRakzyzctrJ4V+7RgwWlJRvOlxecOZP58GFxRUXunfs7Ll/fXPV8z437hberth85vaL44Nyi/bMP nVlx/uYfZTLtHl/Afxb/yhbgFUAz//e1DVTV9Ych3qeoNkBGY7CCzgA5hT4yA7sluNlkxAZuTorI mRS2NSUhydPjTiWr0M8/eAv8RS1w+fLRQ4e27dy5ac+e3NIDOzZtWn1g/87t23J27sjbW7Ld38/j yOF92wpyd+7YAu5HsB8FAoCkSfEJWPs/ITo+ITY0PASNCfERcfERsXHh0fGRUfGx6Fn97umrV1Wv n92vfvO06vbVt08eVle/efficTUk+Ot37+88qn77xsJyjNmoKEO7wLhxUWXb8o7tKjyyI7usaOPe 3BW7sxfNnz/X2DvCNW6p69gUl6CJ89cuu1mx7/CBjOs3jyYnh9+8efDo4U2IKbx+efHW9dLrV/ft 37/++In83SWr9+xbk5WTVrJ/7e69K0sPZpw8t3lnydId+5btP7bh0MlNWDG4eWd6wrTRov9y3Por 3ofc4wMNbJ1Dl+L2oak7ye9D6mjcKozedezWTtwJbKmghvMMZ24E3AkMN/sgHY7MOLEHN/t47uPu PDqV43UMyG4aNsPZB6Nn7EzFfUnJHnqH0tClJ3AsHt/uDUj/ot+c5rtsXgE0my3Ly8srrty8fuOO s6etuHyP4Up9JGWlpCT76OoMc9OTSrY3SrDSSXM0nOKmN91Sx89QVXNAd1mlPoePfMV79DXbtfED /W4WaNGi+ltHo211+3pJ2ZGNF89vq3pwtHhnTtHOrRszV1+tOJ+ft/HK5bNLl8x7cP/mwdLdJ8oO njp5bFzg6KjIYJB9wsTYmNiI8Ijx48PHRcVFoJ0wMRoBgsiIcWHhwePDQkf5ON2+egx1/d69uln9 5mb1+6tvX5758Lqi+t21ty/Oo1394cbq/Dx5J5+QhLSX1c9dnN3WrszCzX+Pl5edvXrhWPnp4+fO Fx8qdwudZh88Q0rTboS1t75zROTUJTeulV25fGDZ8mlnyrefv7T9wuVdpYcyDx3NOnIi98SxLRWX 9iLccKF817HDm/NyFmzNW1Jamp2dM29dZtqG3LnbitcuXjU5Kz990YrkeYsn1VEAhO0vrpozgymA zZSzQ6uvriq49QbcDoZ2DsrAzjfPuRtIpTakADAIu1sY+rHxr64KElUA9Bajt2YcqcYNRcm4VDqw t+Mff00L8AqgGf7vb96+vXS14tKlS1euXrx0+dq9+7fk5AfIq0rbuaq5eFhKyXVaE+q+PMB1SZjn 1tiAcKsRa8N8JlnqLBzt0l+8q4zyIGm5IZ84iZoU3dLUTxQMrxmBy/Kt2YGKYOkeLSORfVtcVn/t 76eu/yPLeQsF64GwVkik3QyW5If45ukf8qXRD+TNHTqVebgsG6l2i5fOmjN3+tz5M2bPmbZi5SKk BK5avWz9hjWj/EkxQG9P14Cxo/zHeGEJwJixPkBAoN/4kLGgfHgF4mJD4mLCoACiY8IjoiP8/Ryr 319//OzM48cnP7y78u71pRfPzr54eu750zN3bh9EFODhw5MBIeG37ty6ePHytavnwpKXmPjPmLFy Y17R3n1lJ3K2l2zYsi0zb5vV6CS/8KlbC4qWr8+S0/FQtw57/vz28bJCFA9++PgEigZevrXn5IVt J84Xnrm049TZbZcully+tP/C+T03bx1Dt/JzJQcO52duSt+Qk75rTzYqAmXlLFq1Lm3FmhmoH9BI I90riMJdQz/7uLjUB4zOP3gLNNUCvAJoqsUa6H/lwvmrFZcvXzp39dL5istXr167ZeWpK6HWS1t9 kLTKIHVdOSW5wdPs1SI0pKI0hi+20pzuqD3BXbtrl549e7fvPbhrD4mujr5WHzsPsDAlb0LjUACi S3ew8GZFBV1cW3tBrXCdj3BMsuCYlt8QPZy1hbckoW3h+mN6qIgCYMuT2CKiyhxHNhpZNSTy1mWp pB442W9J5iv840ss8K07AJqiAFZkJK/ZOGPn7oyFS5OR6j8ueKyHp4unl2tAwBh7e1v/0X5AdHQk qgAFjRvj6+cJKYCt/2gfSAFXN3ssGoQIGB88OjxsbHjEOEQB4BiIjIsKDvKsfnsVawGePzt++8bO t69OPLy3v+JSwb3b+x5UHoYz//nzi9V3r929dGFL5qrdBRvnLlll5jkuM7dw5/5D2/cf2HPk9Ors zRlZ23Q9oseNH7959cqSvTtlTX28IyafPFu0o2jNgcObz1/eXbx/xe7SzM2FyzKy5xfvz87fuvTi hZLys8X792VtzluM+v/bitat24CpfwYKCV+8emT77o3oBjXw6Onloye2f8lngz+Gt0BzW4ApAGOR B9vTBCHf3Kf0jY13++6dE+WngNKTh7bt3V5+6cxliIErZfr6kia2Cs+urr5yIKFgjvryGJuxajIh 2kqjFSWuFCdUnlwQHR2IYIGGtrSUZG8LA/VPKACuJjbnA6jArTtSV6QxfwDW9opSdZ0FtY1RANUv y8XFWhr6p1NGr6sABPrAEiXKUW88Pc2f3b4kI9gQdygrFyn7xY71EBcT94jkFcCXf4g/pgDYiFVn a5wEeMo6n62uztImjaKq6jF0z+0q0nmNl0hneiA6nC1ESRa6X0XQEMQdrBKrz56t3rKEO2rJfvKU gb0R9qwZQxqJWdWJH49WNPriJ0+Jj50YljA55uDREl19rf6D+qupq/Tr10dOTmaYlIScjLS5uam+ vp6pham9o52ZpZmtrTX2GJvoA9Y25lgTiBWAtnbmWCsYGOwPhEYEx8fEhwSMqji/783zC88fn7p2 efe7l1fevbj6+tmZJw+PvKg6+bLqzIsH56punMxbszB35cKzu7f4jA63s7B5cO3KjTPnnj1+tmb9 xri4ODllnXlLc5KT56UnxR3cnL2jYG3+juUFO5cdP124q2RDYRHqCq/cuHnxqpz0bcUblm+YVbQ7 89jxgi1bVyxZmoIbARw5vmNHUdbRsl2z5yXi/kOFOzZi2cLlq8f37d+yefPKm9dP1DLSrc0Ixrv7 RDGPfaJP6K3NUVc/OakPGp14ZMZouAe4JIDaNt8cSmMBDT1CnZErwD94C3AW4H0Av/WjcOLSuVOX yo+fPnbi5KELp09fOHX0wrnzt26+fHljw42yoJsX5787M690vevd45POFwZcLJl4//yCG9t8np6Z 9fLhngWLI4YP7Sk9tLWG/MDfeh788X8OCzSoAMYUcRfHZtjctlt19TFOAXSbVv1yP6cAIMvqD1JN NQG3HwfeJmjwvYR8z17dL6I5oACsjKrPbmkuBZCSkoKKvyiVM2FSgtoIVT9/XytrC2lpKS0tLXFx cXNTMwsLC1MTUzc3tzFjxvj4+PToIQZxAGhqqhkY6qqpK5mZGcFtYGdvgagBCgN4eDvHRIfbWRtU XDxU/e7OkzvljypPVd0+euPSrnvXj7x4cKH63UPcF7D6RWX18zvVjyuf3rhYfnh39av7lRdP7NmS qa+qXnnudPWLB0sXLxwbk6Smaa0yXCtr2bySnMwDe7aXlBYeO1WwKW/RtqI1CATsPZC7duO8nYdz c7asQMnh7E2LLl3cd+F88dYti8uO5p8/u6Nox/Jrl0vevbz08M4xVCDAosRnVWdPHt3y+M7pM8e3 iX5aSTKeM+FsytwnVl0kLzojXE8fe1Kd3aNIqL4mP6D6DZUHB5AfIKIA7s2gOUUHTiD/T5hXeC91 D+mb7sNlDjIFcHEVefqcjhK6+ZYwl5BPTv5z/Io0/ip4BdB4W/E9eQvwFuAtwFuAt8Cf3wJ8FODP /z/mr5C3AG8B3gK8BXgL1LcArwC+1qfi6HFhYe2v9Rb8uLwFeAvwFuAtwFvgiy3AK4AvNt1nDuQV wNeyLD8ubwHeArwFeAs0hwUapQB27txZUFCQm5u7YcOGlStXNsf7/vnH+LQC2LVr1/bt2/Pz87Oz stauXXfnzp0/v0X4K+QtwFuAt8Cf1ALxbt7fYqmGRimAV69evRE80H7+nCtE9Sf9VzbPZX1aAeTn b3n9+jUzKhovX76cPXtO87wxPwpvAd4CvAV4CzS/BW47RWxlozq5zW3c8Mec0o7R/jEN9q+/f6mb d+NGblSv5SvXAC9evJg2Y/bLlw3creYzCuD48eNmgY5bJnRwDvFzD3datmzZkydPHj3iKlbWOYV4 epFn82AjXPZWWu76T/jYlJO3tXA7DPrhw4dPXN4nFMCbt2+SE5SXJesGJ3nfvXsvIyMDSzWmTp3W wGi3ODM2pl7Yt2trWBL2LCjcsZl8ePgHbwHeArwF/oAWqKsAoAPu5cU4uXlTkDZlvZpulAprFMDO CG/8kouyPte+dygqYDwGwauiCkCk/SY9IcbdzTs+D+t7m/Bg3L9g4VLogAYP+4wCKCkp2Va4LTt7 0+rVaxYtWjxn9ty7d+/evv2pkxCopNs1CuDWVtQyWcqJoGNnq7mXdkY0LIuacH1/4K6fUABFRbvy 8vLXr1+/bNny+fMXrFixAlGASZMSP3Y1Z9PIJ4M8qCXjmfy8tfXeX8OSf+B/Mn9qvAV4C/AW+IYt 0KgowG+9PsJVQgVQM9jSxjpSfuv7/78c/1UyAaklOQUgclV/bkv+v/z7+DflLcBbgLfAn94Cv4sC +NNbsaEL/CoK4C9pSf6ieQvwFuAtwFvga1iAVwBfw6pkTF4BfC3L8uPyFuAtwFuAt0BzWOAzCkDB d6pZ3Mq8I5f2na8sPn1jStb+zuYx2Xtqbnfx6Wy45jhDfgzeArwFeAvwFuAtwFug+S3QYoSJE4Uj oAEYE/yqPbb01MWVBQcW5JTM2Vg8K3MXw+yNu+Zm716ctzez6PDSLQdUjchRFHQQ01ro0V/8x59b M/zv4xD2+Xzjl19/pPipVRshfm7dluGXX9txaNP+F4pWbTsArdt2JGjXieHX9p3bdOgiQNe2Hbsx tOskRtC5O0P7LkCPDl17Ah279erYrTfQSax35+59OfTo26VnP6Brz/7d+gyCEbTMXBg0KUaYOhOY CGDqrGlK9muZuWqZE2jXA3ayAzVMCLgR2DjkcA6Ct3Bmb1TnfdlOTTO8SqDFYO4iAPfu9BwEO1ln 9u+jnwF1Agd1Iwc1wNBeFTCwV9G3A5RH2irr2Srp2Srq2QBoANhD9o+0VdG3VTWwQ2cchcPZx6n2 Z4NdBXsv7rPHugnfVN3IXt2QjEBhB4j1Hfy/n1p9Gv/9qdWn8OMv/xWFoHOtT+Yvv/7vZ4Iff2nD oVXbnxhat/sZ+LX9L0CbDq0YPv65atOha5uO3ciWNtp2EmvbqTvQjm4perTr3LNdl57tu+AzRj9g Yn06ifXp0qO/kq41LNm192Cc8H/q4H+//Ifg55YiwFO6s15n0WPRp+apqKFa//dnAnbhBL+0Yfix Vdsff2n7Y6t2aPzUqh2H1u1//rUDwy9tOrZq20mAzq3adm7VjoJrdGnVvivQmqAbQYduv3YQ49Cx e5tOPRjadektoWI0TM2UQN1USt1MSsN8uIa5NMXwEebSBBYymhaympZyWpby2pYKOtZKerCSDfu8 4dNCPjNG5BPLfXjwIdTHB9JGCNKTdKZgbRGokE+1jbKeNYxfA3y8dW0UhdCxVtSxxlsD8oC2FU4G p4RzY6cqpQ6YSZFLqMFwDTN6/uY4fyHIIXQnLpMdgmuXVDWWUDEWVzYaqmw4VMlwiKKBCPTRHkyg z8C9hG5KtHPjgJ6i4I6qeSM6Dt6dnAMD2twh9d5C2Ic22Misf83hIiPU3S+4THbmisLrZW3BeSob wSDiysbisAwFTCQBQ9WCiaQqgQSB8KU6TwX7GxoBlifGF4A9lVQBjCRVjSSaBnpsfZD3NSInT7aA obgyh6HKBkOVAPxPa2GwwsjBCnpCDJLXGySvy0FOZ2BtDJDVGQjI6QKkp4LeEMWRQ5T0MbK4Mgfz UYlmfommvgkm3hOMveIMPaL13SJbxMzLIZhLED130/LN+9dv2x88Y7XP5OWO0XN3DO16yKDHSYc+ Z9z77fDW9UiY6pa03CtltUfiUvfY2RMWrB/skBA3H8duIsA4aAtQ+eBJ2fkbwMmLN2uD23Pq4k0O l26dunTr5MVbJy7cLLtwg+D8jWPnrgtxlLaPll8/QnH47LWDp68yHDhVsf9kxYGTFftOXCkpuwzs OXapmGLX0Qs7D5/ffvAcQ+GBswUHzm7ZdyZv72lgc8np3D2ncnYTZBWfzNp1YuOuExt2HifYcTxj +7F124+t3XZk3bajDBnb8PQow5rCI6u2HibYcmjlloOAlrlbbHpezIK86Hm5kXNzwmdlh87MCp6+ YdyU9eOmYLth/LSNoTOywtI2Rc6GnXNj5ufFpedPSN86YSFBfHp+7IL8qLm5EbM3hc3KwrFhaVlh s7LDZ20Kn4XRsN2ElyLn5KBPzLzNAmCczTELNuOtMVr8wnyMQ7Z1sCh/wqItBIu3TiQoSFhcgC2e TliM/TgqLzZ9M/5xUXM3RczCW2eGzNgQPG1d0JS1galrxySv9k9c5TthuVfsUveoxc7h6Q6hC+yC 51HMdQiZ7xyW7hq5CC95xizxjlvmN3HF6MRVgclrg6dkhEzfEDZzY8Ss7Mg5m6LwAZuHk2fnn0sN hYvCNeIdN4bNzAydsSFkesb4aTgQWB2cuiooBeMAK2/drTp06hJw5PSVI2cIjp6pYDgCnL5y+PSV Q6cuHzx5+eCJy6UnLh0ou7T/+IV9xwj2Hruw58i53YcJig+V7zp4dtfB8qKDZynKd5ae3b7/NFC4 7/TWkpP5u08Am3eVbdp5DMjafmTj9sNZ2w9v3HZ4fcHBjC2lGVtLMwoOrs0vXbuldE3egZW5+1fn AQdW5R1YnVe6Or90Vd7+Fbn7l+XsW5xVsmjjHiA9c3f6ht3zM3bNXVc0a82OGSu3TV1WkLp4S8ri /ClLtk5bVjB9RWHaqm2zVm+fvWYHtnLa1l5xy6D2r1c+vH77wbXbD67evF9x896VGwx3L1+/e+na HYaLV+9cZA3BnkvX75AOQtCXgAsVt89TnLtyu5zh8u0zl26duXQTOHn++olzBGXl146duQrAtodP VTCTHiQmvUhw/OJ+Cs62R8/vPXqh5Mi5PYcJiHlLzxSVntmx/9S2fScLSk4AW/eUbWHYXZZXfJzD rmOba3C093DdES6TAE3XJB33ZD2vKfreUw19pxuPmm7iP8NsdJrl2FnWQbNtg+c4jJ/rFDbXNWK+ Z3S6T9xivwlLRk9aHjAZH5LVQalrgcCUNQHJq0YnrhyVsNxvwjLf+KW+E5b6TVg6asJS/4lLRycA S/wnLPGLX+wbu9A7Jt0rKt09Yr5L6FzH4Fn2gTNtxk63Gj3Vwn+a+ahpZn7TTP2wnW42isCUwsRv urHfNGPfaUY+Uw29cZ5T9DxTdd1TcNragFuSlluiltskQNttko57oq775JFeyfreKUa+U4z9phrj 8FEYgcDIbxo53CtV1wPHJmm5TtJwmajuGK9iF6NiG61kE6VgFQnIW0bIWYTLWoTJmguAp5aRclZR 8lbRCtYC2ETLW0fJWWE/eUkU6EYg7Mk1cHgkIGcZIcvGJ8NGyNLD5TGaTYwA5FhAzqoOYuSthaBv Qd9FBORV7gxtohUIYgSgT62j2DmT97UIkzELkzYLBWgjTAbXS08JHeStIxVsoxVtY5TsgFgGZbs4 FXsBHOJVHOKVyVPsjxFBND0kRslWdGdNm1jbvj6iVeyjVeyilO2isKWIrAfhS6ShTDqI7sHhQpBx CGyBSCUGmwgF63AFqzBA3ipMzjKUwCJU1ny8rHmwrFmwjNk4GbMgabPA4aYUJmOljIExkkajCQxH SwAGBOIM+qOH6pMtIGE4ZphRwHCTQAwiaxEsZxEiZxmyIb94TOwsn4hp7uNTnAISrUfFT5q1soWQ +0H/U1dt85+ycqR/opLvZMWAWWlW2heDBtycN+R+zuCqHQNNg0PzjgUtK7GM2ahtOVtDa5yzqneC a3SaV/Lq6LnZQBQBpADVE/Nybt17VHT4XNHh8qJD2J57fnvK+7d3HlxJfPN8+/s3u18/yy8+egHY zXCMQ/GR87tq4QId5DzDjkPnAND5ttJyAIy+dT9I/TSQv+90XgnBZsLrJ4Hs4hPZu05kFpVtLCoD ha8kbH1oSe6BxRxKF+cSLMo5QLBp/8JN+xjQ5nbSlxYDuQdqDiQ79y9inbP3pgNZJSPt/CJnZ4O2 x0/fEJi6bszk1aMSVvpMWOYVs2TX+QenH34QYsfFx1vOPrCcuz8whYiDICB1Q2ByxtjJa0cnrh41 aRXgPwk/YavHJK4ZzZC0Zsxk/LRlZI4NLbc0OOxgFTNtXeQsIgigNqJh7fm50AFxTAek52PLQAQB QR62E9LzZV2XDbBK728xv5/Z3L4ms9EAjMetFlEAUBvQH5nB09cHTlk3OnmN36RVXvHL3KIXO4an 2wbPtQqctb1X/93degErpNTcIxZ6RC7yil7iGr7Qcsws68A50AROIemuEYs8opf4xEMNrMSFQA1A CY2fngk1EAZxMzMrZEYmDGU4aWOvpVfXlbguTzfwdJDLXe4xZjL6LxuVgJ/sxT5xi7xjFnrGpLtH Lbh6696mHYeB7O1ke8xG+aR27xOavco0eh5X75Gz8xiwaefRTTsIsnccAWdnbTucWXgws+DghoKD 67cSrNtSujbvAGibonT1ZtLAdmXuvhU5+5Zm7VmycfeiDcXAwvW7FmQUAfPXFc1ds2Pemh2zwdAr t81YXgAkL9w8YU52/OzsqBmZkdMzo2dujEnLipu9KX5OzsS5ORPn5U6cRxuknZMwf/OkBXmJ6XlJ 6XkJCzZjTywOnLkhfNr6sKnrwqZmhE/LiJy+ITotM25WVvwcDJItp+PgGLYACgBkfLz8GrZl58j2 xLUzXpttDtzYUzWq5Yk7Ry03aJ88X37o5OXauHL41BXsOXwKIO0jbAvldPrKy1dvsD108hIDpBJA ufx8ydHzuw+Vg8KLSs8CEEY79p/etu90QclJCCPYNmMLEUDUVntXCrAqd++q3H3A6s01wNOVuXvR bfmmkmXZe5Zl7V5aC3vITiGydqNDbxlDZfsJgIo9KBBSAIyYquc11cAHfEkUgMXYWTZBs+1D5kGA ukUt9IhZRADyjlxAEJXuGYMPzBKfuKU+8Uux9Y5b7BWz2DOa6+MWPg8c7zR+lkNwmn3gDFtK8+Z+ U0x8Uoy9kw08EkeCrV0majlN0HCYoG4fp2YXp2oXD6jhqcNEDaeEEc5EoJCt8yQNBicKx0k4YXXH BHUHCkec/0Q1xwnqDBjQeaKmSwLYXdsNaiAJgkDPIxnQdU/WcZ+s5ZqIYdWdcOAEVQdcfpyKbYyi DbgZrE8oUNosZLjJeCnj4GEUkmQ7fpgJECJlFjacIJyCtUVgGjacQkrQELzK+gMR3IHoYxI6zDiE AMPiKRvWPGK4eWQNzCKH1wDHNh51zxDszgCmZ2Q/3Cx0uEkIrk7CKEjCKFDckCFIwjCQ7KEXLmUy frhpKK5C2hyWCZexgGiIgBKCZAHO337AXOSyluFz5y6TtQw7f7lMxiJU2jxUBjADs1L9RIRODeQs wykiYHCKcDmCMKDzQEXWoGD7a6HzQCXBHtrHsh4Eh4OGpQkT431DKcDx42XMgqUphptSmIwjMB4n ZRw0zDgQkDAaAyInBK/vP1Tfb8hIvyF6voN1fYBBOt7AQG2vgdreA7S8GPoLMEALO70HaHsP0vUd ojeKCoKxGHDR2nwjtwhdxxBFU//Bmq6DNF28w6cKFQBxAKzI39/NOLDtyLF/1w35ziCyzejlhusr Ug49Hp997Ee7pNM3Vhy8OCv/WHD6LsOgtXrf6Yb8S2vsIOvQH0YEU+4nYFIAQ0EBXLh2d83Wg8C6 wkNrCw89vZn89uXmD++fHd0+6umdxY+uTc/YdiRj+5ENO45lbDv66vXbx89ert9+BI1Nu8rgEsBL AKh9/8kr2bvKoBVevHoza33xrIxirkHbokgjT3czzF6/e856bjtnwx4OdCcwSxTrimeu2zVz7S6y XVectm53GhuE67Nn9noOZE/G7jTSnx5CjiqavmbntFU7dKy8QGlBYM3EVSB+j+jFLuHpjqHzwYjg /kdR31XP7lL99Eb15BbViS3mrVhkPq8Uc2j78ehAZtK24+baBolg3FzyavA8x9AFLmH4mVuskRa3 TVf+sotlxt6nV87se5Kn8HaXEkQAJtYxczF9h/uBeQJqY0Fe3IK82AV5RCLMzx1stxgKYMyUQnxP oADYFwYiAMfiVQyFmToVMRuhS8YkrwX9e8Ytc4lcbBcy3zJwFuYuBj5TF3bpfy5/49HbR5w22b/a EhdYOObDs3vQAXoeqZi3GftinjTDYnSaVeBsXJTD+PmOYekuEfAQLPGMWeYdv8wnbjm2QL/CV28P D3eQb+k7YVnbOa8sD72T0LDFTzmmd06hcxyCZ9kGzbQOnGE1drrF6OnHzlRMXpAzecGm5PTcyem5 p3T6vH/98umRPdeSg6EA3j17csHXCIJg+rKCqUu2PH/5+n7V09QleWiAtkuOnJ+8MA9IX78L+mD6 8oK1+QeePHvpHbsUQMMrGlSxMHrm+gXrdgQmrUzP2JmeUTRu8qrYtExIgdhZGxnS1xd5xyyOScuM mZkZmLgqd+dRz6jFONY7ZolP7FLfuKV+UDwTlo+i8AfgC0lYMXbSqsCk1UFJa4KS1wRNXhOQtPrp 85ejMDeNWwKK8ope5BlF4B292CcGs9IlGEdc1QJzzddv3uYQTXME281Fx7zzbD03W889NKXk2s6n r5+8vbjnUWiHUxcuYGIN3L73KB/T613Hig+exdz93JVbaOftOn6+onLb3lPrthwAeUPQzFm1fXXu vsK9J+es3jZ39fY5ApAv1KptaSsLZ64ohEiasbywDl68fMPUz4zlW2ujYMaKgpkcyOEMj548n7Gi EP+OFy9fT126ZeoSeDtqgKdk59J80qD7ew03ULSboGhLoGyfoOoAUkyCDtByS9F1J/4AI7/p5mNn 4UvhFrnYZ8IK+Jkwv/eIWgSXgG3gLKuxM60DZtmOm+0QPNc5bAG+eq4R6a7h6c5h8x3Hz7Ubhw4z zEdNMfZJNvCcrIsJuvPEEYTp41VtwbixKjYxStYxiphPE5CJtZwlmUPTGXaMIjrYxoGe1RxA7Qnq Tjg3ARj3OyaoOXBgTwmjMzhPhALQcE4Y4ZKgSZ0cTEZAQFDWn6hOho1XdSAzVwJMXjH7t41SsMbs nMzLMSEebhoy3HS8FLiZ0HOoEJQOCaRqg+2koIKA6QCTsGGgeRMczgieSQchiwtlQU1DyiwcEPQR pf86bREpYBohVYNw8l6c/qBXAQo3CYaa4WAC2gP5gddDhkPo0A5SJkzojJNgMIImCKYKYDwVAcwI 6F9zjURMmIefv32f/p7dlbUKt/GfvCV7PVMAlP5DIKQY0MYeTgpYhkEugMWZLwRuBgKqA4Tx9ujk +ULUUD4le9bn3bt3qOfWeYCiiZ0PtgNUrDkpIJARqWkL0Q16QtYqbICqTdWjJ8ONA4gCoCIAGM4A EWBMdICU8bhRcQtA2M+ev5Q0DIAIePDoKUTAEH2/wj1HC/YcVbIKHqQL+vceN2lBxY07A7Q8RrpH 36y831/Lvb+mB35eAhMW9Nf0hCBgOmCwLtQD0QET01ZK6fsM1nIfrM3BzDu2BWaQQszbUPydVvD3 GqP/bhovFprdKnGP3JKT4/OuLDzyZM4izxfXlr+9GF992uTD7j6K4xL+bj/j+5Gh3ym6yfnNiOTo fxPh/rlkizEPn7k6J2MXwfpdczfsvn8h4tHt9MoLkw9kmd444n51v8353c5z1heDPqeu2vH81Zup q7ZXPX2BxpwNxftOXMbTqat2Ltl8IG/vqbmZe6AD8Ds1bXURIGxMXb2TYRqwpohh+tqiGWt3ATPX FjPMqAHZP52CdF5dNAVYtXPKyh1kC7A9oliFDkVTVqLPztQVO1JWbBdF8vLtk5cVJi4pUDGwD5pK WNM3YaV7zFKXyEUOoZg0z7MKJArgVXyL6rld8Dn4cHw+RMD2eGUogJHeU0Z6EcCLSByJHhTuDCn6 XlOMvKeYjZ5hEzjLMWRuv4W+HZc5FZWd1k1+Zj3zWfVRjeojatAcmE9j1k78AbPB34TCAbjW4XgP RxwBE+4ZG0OnZ4ZM2xA8dcNAm0U4h11Hrw62mi+qAIKmrAflB6ZmBKRm4BL8k9b6TFzlGUu43z5k vlXQbNPRMwx9pxF3pXvKi8ePwf0++Z7YAlUvq7Bdemyxpit+rzF1w082vRBPuDfJbzd1504zgkfX Dx7UGWZkSjczp9D3ad5PLQymWfgnO4TMAeyDZ9kEzgTfm/nDWZpq6J2s74XZEuZMiTpuk/KLj8Fb 60kB1iQK4MXz8x56zAfw4S0pyA0F4BQyzyl0/uNnL1zC5t+5//jx0xcg2o2FhxzGzwOCU9aA5+CV gWMAL9mNm2MXNAcN23Egj1mg/LQVBdgGT17lHbNo1srC4OTV2NqPh46ZiwNxOBsE8I5dkll4yJ4O C/fA+JS1jiHz4HXAaE4h8wXbl6FTM+au3TFm0gooD0iNMQkr5q3dAaWLzjiQnYBN0Bxbth1HGtjZ R0oXlnz46Nn8dTvRf8E64o1wzDaCAnjw4j4acw9Pdcs1x9PzNyuSFuQkzM3GOybMzTpz8cbEOVkT 52yct2YbgD0MZy7ezNp2cMG6nXcfPF64vgiqAm4M4PmL18LG5HTyFO4TqB90S1qQe/bSLSBxQS7a z1+8QgNbvB3ZpudCc6AnhmID3n3wZDIdEOMADx8/S0rfjG7oPGl+Lv47E+dumjg3uw5w5myP2FBN Bdt4BdsJDEQK2E1Utpuo4sDUACbKk3U94EifDmcAZKVTGNg9HdLZcnQa3PLwxhsQh3wqtnDOG/tO NfGdBhgzR71Xip77ZG1QrxN4eoKKbbwifNFWAPFpy1pGyVpEyZoDkbIWtYGXLKkOsAExw8k8QRXz e9A/+JtBIAWgDEQg3C8iBQSaQA0jQElgKALC/YT+HWI5UB2gDDeALbzlxEuPaS43RTajbFoz6f/I 1J/NpzndAFoF9UIBhGKWTyb6RAeEDTMlYFJAihMBjNQZlxPix6voKWkSyiByCH2V8yLU0g0i3M90 QB0FwKQMUzOg+XGSxkGSRhRk1juOAdwvaQTip1N/AugATgHAPzGMCCCmAOhWCLMwgQKolrWKsBmd jJl99fMKeAJIcMGcegI4EQDqDRmq43Pz7mMGcd1R0AEk1kDVAAFRBmHR0dHDtB2HqNv0UzRnAMEL JvEhoHB8qu08AjoPkC+X+rH66NE9fVpXHzxooO/LXO7Mqy9UEp0HKPSS1gf9q9lHdxmkjHOQMRvP fADSxAcwjsAkiCqAICnjQIAoAKMAACLAxGdSSPKSV6/fnLt8Y3zS4iF6foN1fQt2Hxmo43XqfIW+ e3TQpAUXKm6hPdItOjAhnfgDNIlXgPkDBurAc+DnGpwyWMtjiLbnUF0vBh2ncCgAwtZCBM3M/E4n 6Ger2H+6zv+PZ/q/Ry37V+z2HqHz359Sf3tc9u3+AS829Smb0+/H8Tn/cp//d6Oo762nT1u1jRE/ AwsHRM7N2nHwbOqKwikrt6Wu2Ja8rODqUd+Ko8HnSzz2rFa7XKwPHCrwwksMKcu3JS8vnCwAntYQ 7codKRSpolgFzhZAoAOIFBDogBlriih2AdNXF00FCNNTrNqZCjpfuRNjgsIJi9fFtsRl2xKXFCYg ao6YOhzs83NjWbbEHGxzY+fmxs3LjZ+3OX5+HoCotpSqISNOj9jlLpFLHMMW245PtwqaZz52Dnz+ CduvLFi99Gx89x2TdcZmngKgADTdksGaAOY6GgST1Qkw9UnSdJmMsKK+Vyp+3SzHptkHz8W0xnBS cqvFtgC4/36JvnfccsTm/RJWkpBB0moGRBAwPfImMftlHjFL3aMXu0YudIkgP5eOYfOhAESjAOzT OcByvg3cD3BCjJtnGzwfDTy1DJgF8QHONvSBRgGpT9Zyw4klagDOk+ZlbmH0zxC/O1rNKZGC/vY5 J6rTnsIfShzCnKiYBiFQCv/ni6yBGPk/6mNaLL/fMre6hV/mCOd4A294Rwnfa6Enpk3OCRpOxJWK n8slmbssxswAzPxJ/BUKQDQKAO4HFliamo+eYTl2plUAPBBp1oFpaOCp5dgZlvRYizEzLcakEYyt AcxLgEPqATthByuC2dZAIDAHk3jMzmkbQOCDIohEqQnofvg/cBQamP1jQizImQDlw7ZzsB/DAjgT cwq4TMxHz0QD2gjoNkgZNrx55yECEHSavmPasq3Tlm6ZtCcMrM/gmGVUfPJw6uI8is2pi3Ir7z3C lkHYTlmUy4CdUxbnTV2Sh5k3hgKmLwOQhbCFgEzTKcjUHNgKwI8ylbwvaQOkDwU5GQ4FJIlBBI+e vGCnWjMgpviL81MX5aUsyoPagEqYvDA3mYBIECE69VegCiBewSaOgLSxJVC0jVOyi1e2m6BCpuD4 FCVqu8GFngKfE4SmjnuKFr5ELklkVu04ic7FJ6jaE6gIYTdB2S5eCUNZx4L45a1i5AjA/UJEyVhE yZhHNgS4mhGlxtQwGroB40AHcJ4AER2ATz4BToBAqAZwwhNVHQDG97gEDoI9nAIQ6ABIASBexR7A VcdCByCmDhe3tAU3zxaZlHNsDcKWZjCPAIabw3svjAUQ0qWUSab+RApQ5gbrg56HmQERpE1Yv46H nyoAIgJCJY2BEEmwL3UhgINr1ACTETXAUQTDAIHUEHE5iAYpcD7jubk+aB6ufvj8DeoBO42CxI3G iRMRMB7AmVAdQK5I1M/BkgZoaACOEwIZoasf3E89AdLmzA0A3iUgU3DQMIkRsGOJUJAlALtjPyH4 Og+wuKwF4X4SpzcPJhEH2rjWtyXpuXr124RYDzV70kcAqAFIB+IDGCDPQvvGDn4ypkHSHBjxI8ZP ANZnWym2JbGAAEDCaCzc+NABLMY/FEGBkf4kKKALHUCDAro0KEDiAmTSTyAMCgh1gLa3pn3oIB2v Ibo+4iP9JPRHSRiMsvJPbIHpO4c5SNcCspZsKvl3cOaPY9b8d/Len+eearnq8n/yKltmX/px0Z5f Z+T9N7X4x6kHf4re+h/3eQM9Z0xEBlkt7s/CCAzZu44lLsmn2JpEMXkpxTKgIGV5IQOIn3D/sgIO RARADWxLxmybNogaWLmd0T8m6yByAYqmriEQsn79xnT66lQyiacCYgU3DuH+lTso8W9LWopJPIek JYUA5vTg/gkL80D80bBJWmbYjPUhU9eNn7JuXOracSlrgxDYTllHkLouKGVdwOS1/SRVMem3CcaM ea5FwByz0bOM/dMMfGeM9J6m6zFFyz1lhCvj+CR15waRiIkOAejTOUnDBflECBOmIFEI/k+wAhjF JnAOIvG1ggWUuQmpBIF1CKmYjZmF+TphbjL5njIS3gUP8Dd+MSEpkkiakmsi+FUYzmTErCV4Ox3i hOBymrTcJiMti/kt1Z3JbIb9tOGHuAb2ExG4BVgQl8ZxyW8cmSqR2VICGgyIjJI9JDI6EdSOc8CZ sDwpcm44MXJWeBcyPar57cZo5Od7AvjD0AdR4akG5LpSoY0EgLMkxcA7xdAnxcgn1XjUFFP/adAu FiB+Qv9gejAroVVsCdeSPbMoZmOL/DJGxpTmKQT0TPeDqjlABDAQKcAJAnSmIEJBBFRemDORwTQE JxfA/XNwLB0TJ0C1CKH/maB/nDOjf/z7OvWVwccA2X+LMosXsryEDbvQYFv6lAFPi0Swc9GGIiEW rt/JgKAGpul0/67FmcWLNxYvoVhKtruBxUBmMd4LIB0y8ZTsX7IRiRE1WLxxD3py/dmryJwQBem8 e0kWO5a8Bd5rceYuvC85yfVF8BksyNhJsI5uRdC+lxTm2TVpZeBpQYoZ/PBc7pgtGBH5X3GEhgXs Tj51dhOUmHTAIRy7E4InsGSZa4TyZUH5bMbPQKb7dPbPdAAUgEUkAdEBoFIQqoBZKb9iJ9EBJCgA jz35kNeJCODTTsDRP/381yJ+jtcJu5OcNfo1IT4ABngChG2BVrCH7okjwsU2Vs4a509kynALULVw 5l0v9k8UAAN0QB0nQQP+fKm6cX2hG4DICzrXF+gAEqQnyQeQAhRUDQjcCUwTCJUBlQ4MXDdOJdTO VIA0QU4DcfgT+g8Yqj9mCMHYoZAChkHihsT/D+6n9F8LJBkC0QT4EpgPQBDvEOYWIFGAgpv609n2 eGlzjvu56LsgDE/UAA0NCIA2maBTFz22FFQWEHCBfMrxRAoIUacDgv3E/cA8AVxnM+T3jZMxDZQG TJCmJ0Qg4gJSFPUUAEkIICKAKICxEgYsLQAiYNTQkaPgCaDOACgAERGgQ5MAtLyFaQFCf4Cx72SY VBKxGMRNkEJhFTk+dVWLiNlZDJFCzCGT+MWbSnp7pbXKuvjT7gctT736/sr7f1x4+79DT3/eVvnj pLyY9NyJSH1nSX/c1D8rinE/HQcDuockr8rfDyAPIAOp1NuBIxtEkLnzWObOo5k7KNDYeTRr1/Fs grJNxScYcopP5O4+kVdyMq/kFHL9tu4/AyCrn2F7KbICy5EbuPPQeYBlC+46coGh+OhFmmOI7UUs EKC4WFJ2ieA4wZ7jF8n22KUS7AeQ4Vx2iWEvXkIO+dHzxUfO7TqEpPEzO0pPbz9wetv+U4X7ThXs JelRW/aQvPENBYcQnx42wh6py/rge6+pOh5TkMcECsfknkzrQfmU3VUdJ3FwmqTKIVEV+9EWvuSY qA4IA42EoRO1XIlLAF5QSnvE28n4D7NzPc8UJBLjVToTmgz/AXs7NqaKA8A4G7RKJhYq5Ac0TtkW iFWyhb8xjtA2maaQSQw5FtMpOoPnZvygf6oAGJ1z3C/ge8r68Zii4XdZkJ0LNybzl07gfhOdBHMg IgIoEILlUqUmgvJZxJRqC6IhlPCDTn7TuagwcwhL6/shdQ5AulzcrI1A7KzM2LQNcbMo0tbHz84E 4ABPmJeVOD87KT0neREmx/lIuWdTWDKLxWx1eeHMlduAtJXbZiP3HjPsNTsw1QaQ9AdnOwL/6ZRf GSOC4ZZlI52tZPkmpLbtW5mzb1XO3jV5+9dSILWQgSwQ2FqKlEOCwkMEBQczt5EVBHQpATITGwRZ ZZC17dBGhsJDSJ2LmZExQMlCzXmSZ0gqRABdBfAJ3MMagasMt+4D14S4ff8axfXKBww3Kh8ywLtw 604Vh7tV8OczwHPAgAAKhwdP7j18yqGKNqqewjcgBCKUDHD7N4xHzxDOeFAX3FHs2MvXK3vJGhOa Z6xPp+kc8FSYPQ7HOHWPgxGJFKC+AUW7eAU7BA6IApC3jqVMz8Dm9wK+ZzRvFVULSCKr7fYnk0iO PGpNrDG3hjJAZ+gJnCfemnxlQPaiEQEW2iefZKZ3yeeczvvp94589ZCjHqsMJz/aVASQ3AL2daBA QwhRhwG+FIrEKRIL41AdEEnm+jVsKjIbrgkTCKWAgNQxLzcOG2bMAgGYqbOpf608AOoP4Jz8Ig0S LCBTf0L8mIiLkjGZlFMnQS3Qd+HAuRBINzp9Z76EGrcBnlIRIMj+o6l/7C3wXiEUZPZPwb01FAAB QgnIG2A5BCJpAdyEHs5/AsbrAlKHG4B4Agipcx54qgMox8NVwGUI0jUIzB/AUDd/UJBLyNL6KIQ9 a9ZrsKNYhxrPAUSArFkg0QEmASI6ACKAgjkDCLhYAOcJQDiAKACa+a/vLw4FwHIDRyLXz2eILoL9 zA1QkxvYXwupAJ40IcCzn6ZH/xEeY5PWjEvNiJi5MXr2pgnISl6Qn7Bwawv77YaAU57+8kF91nXu DgSnqLKdn0bgXg90mF6WiO2q84vSTkz+7CHo8PD4XrhERHuuubC0MQfW98nwe+pYYMORBwyZR4GH Wccf5Zx8knfm+Zbyl4Xn32y7+G77pfc7LjcO6NkUYGQAb1F44W3B+Tdbyl9tPv085+TT7LInWccf bzz2qAbHH+HEKB5nlT3Orosn2Sc4bDrxtC5OPt108hmQA5x6LkTu6RcfwcvcMzXYfObl5jOvvgIE b1HvNDaffoE3zTv7Kr/89ZZzb7aef1tw4W3hxXfbLsJW77fBYvXALPlpNPyv+dx/dufl978FNZ8c +sGgZ/huO7mWt9twURfe4DNWcP51wbnXW8tf4SOXf/ZF/pkX+PhtPv1s86lnuSef4tO4Cf9c8h/H f78q61jVxmMPNx59mIlPLPnc3t9wmGD94XsAGtiJPjgk7/RzjInx8Xbc++KtL9V+a7zvObzvK9H3 zT31lLzviSeb6Jtm41NH35R8QUTekb0vvjg4GfTBIRgEF4Lrwjs29ivToP2b8iUS/beKfgDIh4R8 s94VnH+79dxreo34JOMzj6/As4a+JjVfkJrvBfnwi3z+z77KO/s6r7wG+efeULzdApwH3tXB1gvv tl543zBEO597i0HIUOVvuPHPvtoMkK8eOwHyjWDA94L7apzDhwefInKZ7AtSCOCSL7zdSn5PXufV XDJ+WGr9COSeeo7LxHctj46MzsBWDAjg5wimE6DO14ozOP3HCb8aRZffF10h2EVRDFS8311Bt1cJ 9lx9XyLAvqvv9117vx+4/v4AcON9KXD9/cEbBIdufLj//MPDZ2+vPXh9HXj4+sbHUPX6wbO3T1+9 v1n1+rOY7eNSkZN9PTf7xubsys3Z9zdnPdyc9Whz5tPNmc9EIHz6ZHPmI9rn3uYs9MdR1zdn3y07 XvXyw8k7H4gCiE5S3dSlJ6N/hsxkv7iD4z9NzEvL52VcXD61LGHOqakpx+ISj0SJ9l94Jq3Bw6/1 7XitV1vRl3KubKjf03GHcZ2dPN9/1gL4CSs9flqIg2VngEMngLOHTwLlR4BT5xg+87vWxF8u4VdL KALwI5VLfp7ILz74XlQECBTAl4kA8uXndEBjRICIAoAa+Doi4GXuaQFOvcilyOFAfpvIz9OZV1vO ghrJz1zBefzMvd/GQKUA+bGjYE+3NwJfIgIuvd/5CdTXB/U6NygC8B8nCgA/3+w3l2Pil1vOviQK 4PTzvFPPN58kCoAj4xMCMmYi4GhtEXDo/vpD9zIO3cMWrEwouewRiJyj5ItviewQQqg/iPh4A3YU io88+tZC5cGJACo9N9I35UQA434BIAugDzadeIwDcf4YE/oGb/f/LwLIlRJ5DWIDveHLBbYjIgBf McjiOlqZCmWIA0hkxo4can/+KQeLKIByEQXA6YD6IuAjCuDC+1pyoY4IwLucff0JEbCFfGYE+lgg AgQK4B10M9RzPiYV+C7jWui3XvALwM0EBN8yTltAVZAPA/tA4pMpUABMcH+xDmBSgOLd7ivA2z0E 7/YyHXBdoAOuUxFAt/efvX/w7M21By8ZrhO8AupLAaYAblS9BiACps1ebmbpKYSoLJjpandx7aor a1ddy1h5PWPl7fUr7q9fUbVhxaMNK56IQPj00YaVD9evvLd+ZeX6lTcyVl2jx1YeKOUUgGem3m6x 3kBmlx6M/k+kTHv16uXbU7lvDpKyJFh65LzJAThwY58oKzvtMBlb4p59Zd3is7Oxf/QeF+GrLjvN a/XcaiB8+uHF87f37jQoDuqzPus299TUJeX0frj845MWqKMAIAUEIuAsFQHlRASc4kTA53/UvlAE ED5gP8f4FWYigEz3Py4C6rkBwBBCT8BH3QB1PAG1funqzMW/qhvg9CtC//hJEgIC5QQ3M8s+8RTA qaID5ij5ZIICy+CHiVAmVQMMhMBEQAmVTInI9JrOsCnoHroTk+/3O+qjoX+ZcLJOprMX3+4gWw7b QW8U3P5L75hEoPKC9KnfQag8yHScEfBFnNgbjv7p3GsrtnADQAGQmRnl/hPAE/gAcmCNMngCmBuA zcgpHx95mHn4wXo4AA7dzTh4d11p5bqDdzIOCkXAYyoCXuJd2OUTh5YAnBOCeiDo7z7ngYD7QVQE 0Dcln0O4H2r5HkRFwBHqeDheRZxnzPFwoYnOs6/nCRCKAOpjoyKATHyJG+CjIoCQpah7jCpggSeg vhuAEwFviBuAeALqKgDs+ZgboG5n5gY4J3QDQAQI3W/sHGrYWuAhgwggs3bmBiCgaoDM44kIgO55 Bd3DPB81IkDgDuQ8AczlxnndqAggHwwR74LA61bfzUY+25/0BxCvQMX7XZff7br8tuji6x0XXuy8 8HLXxZe7L78pqXi/99r7fUIRcO39AWiCq2/vPXtXWfXi3I3H5248OncTeHz+1uMLt55cuP30wu1n FytrUPnoVdWzN5cqnwGpaUtE6R+/+mz/ZYoZ1sZn0medTZ91YeGsy+mzrqXPupk+687CtPsLZ95f mMYoYmYQtwwBe4DKhWk3Fs66hv4LZ11In1WePuv6rl1VL6gPoLgHoX+G9Z177Jk39dmLp4T4Y7s9 mzQADY9cV9B/QMHoOy9uM0qeVjYJ23UXl2M79fhEbLdczRm3z5u96rXLNv5w6JgS1xrWf/2aef5D N1lcH9J9Trh0gwrg7fs34QfGfMzxUJf73r/HSszqt28J0OAf1dX1FUAtEUDdAEIR8HkFgC/DF4mA BmIBEAFljzd+TAR8aSyATnQaEwt4IRoLoJ6AZooFgP5Pvdx08nl22dNsonIINrKox9GqTIKHG8Bt mOYeq0IH8B9+p/KIu5L8SLHfceYqJ3PlM8/RBrYIsPXsS5AQh7NkVs3amNlADTBxwIEyMZmwikDE P/+68FxtnOeeFmA08Bw83ufh9IabnaiB7WRYkPpr9irpINKHEyWE9V8XUrd/wTnSZ2v5y61n6dlS b/wW2BlO+BOPN5VVbYIz//ijTccfE5SRBnPIZx2t2njk4UY45EHDmPofvLPuQOWafTdX77u5Zt+t tQeIDoAzIPPI/ezjVdAQ+WcIK+Md8b6Um4mXnnNCCMIQ3LsLDFsTgxDEAhoIQAiiD3VjAWdeYDQu FtD4CNrXFAHCWADmxMQxfhoET73i1A2ACFqNP4C5yukXpFaM7NOxAFFPQIOxgMaKAKIh6ogAgRuA hQMaFgFEEDMRIIICBCBEYwG4KBoKrOMLFI0FCOMLXPRNKAIgH2uH3hpwCXxCBxBX2dudF99sO/e8 4MyTwjNPtp19uvPCC/gDOBFAnQFwCey7+m7vlTd3n769UllVevbGwTM3Dp69caj85uFzt45eqDx2 8c6xS3ePi6DizpPKh8/ZHtB/HUIru3xXiBQDjUNJ8UcS48smx51IiimfHHMxJeZaSsz11NhbqbHT /ccKj0Ube26kxl5Jib2QEnMuOebk5JiyxPijSfEX8zdDAZyo/NBCSP9onN2Sef/JPfA9UwDvbhy/ 86yS0T/2eBfbidKzxy5rPM2vyIo+GDR+v6/wpWXl8++9vOO801S4B27/F9u34umltOj3Dx+4bKvr 4Wc9x+/3m396uk+xvfBAeAWE7oS6FH/0aPXixdULFxJs2VL9lKiWL37MUp35xcf+cQ4E04hGAVj7 4PHTcSlpB+vFAhqlAH6bCMCEjMYCnjcYCwBN1oQD6osAQTYAmUM3kBAg+PI3UgR8nVgAZv85J59n HX8Csl9/+AEmrwBxYh9kwFz2ztr9t9ceuI1JLZ5StzaTAk84rzhmb7j244+yKUfmAGWPOZx4Auc5 XOgUJJQOQChgYk2VQR0IhIJQMdAGRMMWCIvTz/JPPc0DEOE+DTxjyDuNnU8Y8HTrmRdMDRSC0XEg OgheJY3TTzEU3rqg/CV5lQ6LnfnklNBgYz5nMoXkAZx5DvrPQqQfAf5DdzMP38/C9JqCeP5J7B/u 93t4CcSfUVoJK63Ze3PlnusriiuW77qyYvdVtFfvvbF23611B26jD9UBDzEmLgQiiWYGvCYigLgE mHeETfiIG4BzQrBYAPwQmDWSibLQ/VAvAFEvFgCHARd9EMYC/j9EQK2EABoIYKk27MtFYgHMMf4R ESDMmBERASRtRSiC68QCELlH/B7M/QVuALgH6sQCOBHAEgJYLIAT35wCwFNhQgAL3jM3ACifKQAa IxPmQNCEAHrJVNmIeAKY0GEJAfin12QY0PwbCtEx62fhNFYH4CeRfOReF5x5mnfiYf7Jqq2nHm0/ 93zX5Td7Kt6VXKOeALrdW/Fuz+VXd568RSWbJbn7gKU5+7zHxIpO7tFev/PE+qIT2O47efVsxZ31 O8oydpRh/927dzcUcQ20UbFegLLIHq0zdJQzdZRydBS36ioU6cqW6Mse1pcrM5AHThgq4PDKykps 0cae4wbyh/TlSvTldurJFugpbNJR2qirXDotterF+1oK4OqhvdcfXmMOf6YAsHXZ5Dh+exAjOeed ZvUn6DEHg4Q7ERdgk/gtVzdNp34ChqLFwe8qb92Q7v/2+tVL/dvXHySidIzDdiM4D3CgqAIYU+IG ecH61yLarl2rv/uu+vvvOfztb9UtWlRTT4PI42jurer7WYTa72f5o17ULFV/4avBrH0km+45qqiq wRo4pP5D0Y914x6zjjRM+orTj36ZGpjmzhRf1cwNJz87goOzG+uzem3G+sws0f4NKgCIAJ+gKJoQ IBILOFkudHl9vYQAQSzgowkB8AoIRcAnYwEiMxuhGhDOAP6/RABzAJx4lnmsCnHrNQcqV++9tXov mb+CzAif7b+9et8tQmmEzK6tKrkBNSDQAQ8xAwbrZxEuJESYCY48dG/j4Xt4SmmSbDfBHQ1BcKIG uSefEB1A8HTzSeAJGLEONiOMLUBuWVXO8Yebjj3IPnafAe1Nxx9gJwHaR4H72OJp7olHhFzB4oTL MX1/RDpwfUgjp6xq88lHm08+BtDmXiIDVuGNCDcThUFEAM0AeAZBQ64OLv0DtzJKb4Pm11OgkYH5 PbTR/pvg+NUl12GflbuvgviXFV1auvPC4h3nl+68uGzX5eVFl5cXV6zYXbFqz7XVe69jnA0H72Qd uZdb9ij/1DPQPHFICOMRnAiol43IEgJOsVREOCGoB0KQhdBAViBiAUdJLACKAZNsQSItTQj4LSKg iR61moCLSOiaODxE8m2pY5yLBVCJU9sTIJoQIBoaqxsLaDAh4LeLAOYGEMkKrBEBQgVQKysQbE2n 7IJYAAkH0EQZFg4QJAQIYgHU/1fbEwCPCBUB9UIMXJ4BYgqcsOCycWsn5H4sRaAmT5D8E9/CYbb1 7LO8E1XAllOPtpU/L7r0BpkBXJLgNZoqWPF2zyWiAHCrmgWkeHzJwuwSsPLD2o8128sYSsqunL5c ubrgCIBuV69eZVoBDTygDAQ4Ht7t53Ua8htGyG3SlM3XlNmhJbVHZ/gh3eHH9KQBHHL58mXh9rie 9FE96VLd4bt1pLZrSqF/tqbcBk350ilJNQpgkZX8vUvnyu+cYfS/+2oxeAWlXi89vMTo//X2yRAE D1/d/5iLXkjSlx6fX31+cQNCYbbqvhE9ygrS67+UfzV7z62deJfPDl7Ddi1bEgUA1t++nWyZAjhR c89i9Mz1Y6ROH7eyScXIIzNZ3Ug8OAVA27NUNaAA8FKwoMH6nJxO9oOToQDQYAQv0pm6DW5lM9HA OkMcQGcwPcF6Ukq/NesIERmsJ93vHyz0OlRuvSA4q2cnMqurK0/fw/OXp249e3b3puCVWn8hAkD/ QJ1XP6YAvAMj6ycEkKhwI3/Omv7Lxb5IwnUB+JGi6wK4QOxHsgIfNSACPrEugMbX6yQE1XV4ftWE AKECOFq17uBdQvZgMkpm8GMTBbAPguAG6H8ZiI1OaleVXF+z/xams9QZ8IDMg+kkeP1BwovgNoBJ AWyhBrKPPqTO80fEkQ5CAp2D7ynrUwJ+mA2iOgqtwCH7CA65lyXEEUgKjIYxCTYKcfhu1uG76Iyt cCfakAI5ZQ8pwcP98BiaQLRP1uE7eMrkAt4XI7NjMw9WZh25m02OhT54DE8AJuhwAECm4JxxFYTy 999cR7EWltl3Y83e62D91XuurtxdsaL4yvKiS8t2XgTlE+7ffn7x9nNQAEuoCFiy4wIa2C7dcXFZ 0UVIARwIHYBLhkCB1OBiAWRdAPMEIFGAZCNySxK4WAA4EhPEGhFAPmksDMFlIdBFNLUTAti6AHhr RFciNPYr87F1GU3/KjEdwDETXQohFAHUMU7CSZj1Uk+AwM+B75qo20xk7YzAE1A3JZZN0IVLA2qt C2hiQkBtT4AgFlCzLkCYEMCdQ711AcJVMzVuACYCaCzgLV0XIJoVWNcdKJoVKIgFCDwBJMRAxgFq FEC9hTmf1gHIj0GMrABLXU49Braefrrt3MuiS2+LkRtIVwpQvEOGYPGlV5XEB3B1Se5BBp+AuDo+ gHU7T2cQnNp78uqZy3fWFh5fU3gcfc6JPDYUnc7cxWFD0amwPu03WupnW43MsxpZaKm701Z7r632 IQftY446xx112PjHHXUFDZ2jjjp4tcRWa6eNVoGlLo7aZK1/eN6sGgUQnmy4uTxHOPs/fOtw8LbA 9Wc4gnk2VRb0/3K1K/hGlKSD9/ncf3mv4sllTP3Z/rL7R568eSyc/U85PuHJ60cn7h+tQ+0lt4ue v32+/NwCtj/5WOzj14/OPDwp7HbqwfGnb54kHuUWF7AMwVpsBwXAWB+PqCjSAE6dEu0j6tgXTOJr TfHhGAjOqpny07ZIh1vZwvk4OxwcLxyfdKZ6QlRnCCQC8y5waoM6HqAAyD7C+oL9NQrgxKJHwnGv 735RXf3wZP7lEqJmPqYAwP32TpwnQPSS4YsWjQLETp4J7mfwAYSeAJoQ0LQk5yb+cgl/sEQXB5I4 JUnF+nhCAMLDX7Q4sE5CwKd0QDNmBXIK4DkETcbh+whar9p3c9XeG6tKboLm8RSAPwCCALzF3ABU GXDhAJJ2jiwBOvunIuAOdZVTNwD0gagPAIFzAag/4EkOCaUL6L9GARC+F+AOa1DuryT0f5jbw/YL FQAaQmQfuY9JP2bzIHK4/Yn/gDgA7hMdQOTCPaow7jMI1AMZXKgAoE6IAqDrANHIxX8TS++IymHz /lvr9hP6X1NybXUJDHJ1ZfGVFbsuY95PRACZ/VMpUHRx2c5LS4suk+2Oi4u3QxYQHQB9sHzXpVW7 K6AhNh66C1PgjYQKgFscyEQAJpE0JZCLBZzlFiV+fHEgWZEoXI7YwOJAxEcQHGGLAxupm5tVBNTh JMHiQBYL4LICP744EM6PegkBgkg855b/9OLAhkTA1o8nBOClmnAATSokngAiAoThgI8sDqxZN0tX zQgSAmrcAGxxILKM2eJAlgb0kcWBwoW4NNOQW25AV+RyIkC4+qZBf0CdVQPCpYNkKQriFOfg6ELg 7HlB+QsEBYqQHkjXDXKLBrFYoAIK4DUUwJ4j5et2nM3YcWb9jrPri85m7jqftfvippJLOXuv5O67 krufYt+VQ+V3Llx/lFNyMWfP+U17zueUXNi89+LmfZfz9l/JBw5c2UKBdtTQ3gWB3tsCvXcGee4O 8iwN8Tga4nYi3P1kpPtZAg+GM1yD7D8W5nYkxONAiMeeIM+iIM9tQd6HN2yoUQApASMY/e+8sh13 fGFtYPLeSdXvXn949YTRzP0X9113mhde3ww+9t/jgj3Zl9eB4JkywLbyxa01F5agMeNE0pxTqWig TsDt52QiK2T3V+9eQhZgJSF27rixFT3RwFHCbnh6+clFNg40BA5cf2klREAtBfCf/xAfAEQAiwWw xuXLtRUA5/MX8eEfreNkp6QuoOdGKQDRztXQAaIaokEFkOtXSwGweAQeijWZB3fWnuVO/NSGOWi9 vLLvVMmljykA4exfGA4QXjXSzernAWAPFABNCaRLAwQJAfihpKurG73S6YtEgOjiQEGFACoCRCoE /LbFgaKegMZkBTZnhQCaB/ACaYC4nPVHHiAWAGfAulJBNgBJCLgLzz8RBCQbgHE/4t9Y/0Zy4Nkc lPj8yVSexAVIaABzfZINQBICiJ8f4X+SS495PwH1/GNZHXP+k27CEACRBccewiUANwABc/gzCN3+ zPkPlAEIMTAIdiIQUDOPp9H9U8QZgDfKPUH9/AKQo2hwgYFEEI5TB4AgQo+UQNAz3ADUXYGF+Lhk XDikwB0aBbi97sDNdUj3QwiAaKZrq6AGCBArAYiHANuVu68hJ4B4UKAGEA4gfpQK7EdaABQS5AV8 ANvOE1YWrg8UWRfARAC3ep5bHEgSAkgsQLg4kKsQIFwcKKhJUCMC4GjhliNicSCtEND4r0yzpgTW eALq1N7gkuSZG4AU4WhshYDTtTwBDSQEiFYIaFAEfKw8QNMXB9ZKCODYmomAuimBkAV0cSAVAVxC gGgsoEbrkAoBgqoDpEhAzZrDGgVQZyFug4U6ROUX0QFkse67bUjFQJ0Vkij6GvmzOy+/QyGBGhFw 5T2CAlgycOT6axN7r33HzpbffHru5tPzN5+dv/X8wu3nFytfAJfuAC8FePHwKdYCPBfi8p0XwJW7 L+sgWUn8wpbcy1tyrmzJubYl53pBzu3t2Xe3Z98n2FQPZP+d7dm3t2WjJ/pf2ZpzeHOOweD+lx7Q TMC0wJGvnj27cu8KKP/9h/ejt44SKgCWEAB/gHAPAvaMyzFNP1C5R8jryPsT0jwqATBOmnd6Wn3H vqgaYLphwekZwiACsgvrdMBL2Om327GWAsjMrP7HP7ipP3MAdCH33RF9gGvxlLnimTee7WEP5vBn U3PaYSbjchYOYA/M79lTUR+AaOdagQb6XiwKwA4Xxgtq+QC4txOJApC+ZwPGjY+bkECaT899Ogqw dt164VWMDapVvBqkAo6vLwKYAqizOBA/jkQEkKXVX7FGkKBMUK3FgfUrBIgkBNR3A4guDvyDJQTQ pYBIBkQ2AFf7qJaHA+vcqrAWgNRo4liflEBAT5qSRhLT8HsNICsQSX8ka52iZl0AnNjUj02y7ehK AbZMgC0ZIE/PAsjAJ8sEsJ8kDHLiAOkCTwXZec9IaB+FoRhImJ80kPfHwHYK0vpIZyT6sbUDdCEA GX/rWWFndg5sHC6jkDuWjkkT9TELx+FvyInRkyc6Bhd7gtTkgRpg6YHIDaTugXvwf2SUkmRAsj1Y SbMm72BLxBPWBZDUihtwrqBBFwjcxopBuE+wsIJEAVAmCGsj61cIEPEE1JQnarhCgGBxICsTJIgF YGkivAKCqkSP8X+plRDwufpLn0qvaaKYblxCQGMWB9IKAR9LCCBJebVrBNVdHNiUMkF1VhIKEgIE NYKoJ7+mTJDougBh+SyaECCSwy9cHVB7cSBZD9nIxYFcVmBtN4BQBHzaJVCjA7hyHSQWQNNQiCgk iQJ16giRakLvii+/PXrz7Z2n7xjuAs/e36NAqYD7z4UgtYPY0weCLRoPnn948ILgYV2QbkI8fP7+ 4QugfjfsYS+9J30Y6NOLD96XVQIfWuw9v4cxSkDB2CtVV+YfmSvke9ccJ+wXFQTCRf+7bhZi1s6Y G1UBHHYYoSd7WnAt9+mbp49eV227nifsIJQC6Ma8+lhZgANRBYE5FZgaEG7RwHpCv91OaMBhsLyc 3C695vHhQ62nH3kiMs9Gj1rz9cYc/tk+dTIEP9tfpMNRUedBUw78VF+mABoUAfXKBJ0lBU9Y1bPG 5zc18ZerpkyQoFAglxBAFwd+WZmgTxQKrLs4sM6PXe0fvtq1An/D4kCuHsBLUgLoJANmJDWTkuyT zwRBWVbIjLxKk5ZJhQBayAxe3NdbyDo6royJYBEzKx9EisBArtHYNsl1p/wqClY8gLm+6ZI8CrQJ DXMg0XEO7Fjy40WwnTXo4sCaVX90WWAN8CGhPbnO3CHkKHIgA1ttKFikR5bs0396AakNQK6O5gay Kj1E8ZDyADQpDw4PkhFJ4vE0MYLSMGoDQB9gVcV6sqQCsgCCgIAttcCrSNOjlftIhQD2EyziBqAV ikj5BEGFAEGNwnoFCgUVAupUJ6xTIYBkBdKEAEgcweLA/y9PQL2lAaxQoGiFAFoosNEVAmqVyWKx gE+UCWpKhYCGEwJEKgR8fnFg3TJBrHCWICGAOj9omaA66wIaKBNUa3GgSFYg8TGIlOQSLcz1mVRB Ydku9qvICmpREcDVE0REgIkAWj4IKwWQGUBWDKJ80FWUCqA1BFntIFpA8OCND6gheOjmh8M3KG5+ OHKL4KgAx259OHabw3G0b71nOH6b4QNQxlBJQPbg1Vvvjt18e/zmW2xrcOvtcQFa7Di//QMlVDC9 Tx5JSvfK82Cs//b926Vli4UKYNSWmiV/jKrZgdjiKXPjv3lPEvLB7gAaWOKP7f2Xd9EB2f7Y7q/c jT2IBWA76UiEd7Gt8CgEEdABKwnpgW/pOLbYE1kaUDcPoLk48881DnzRTAF8QgRgcSDrQKsFk0qr cNQ3IbT5RSJAUM6MuGRFYgG1CgV+ZnEgIsqfWB8oSAlsbIWA2osDm6FCwGlcVw1yiSx4lQMXJQOt D8hqBQqxmfhgMd2pmfHUmu7U/CrVeEFZCphoBpOweiDdifAkIT8GMjNmNXOom0cE3B5hihkp/kPq /5AyAAS0alCD1QPr1YegB9LawBzIdJz4SEWrBRMdQKr1cWWCUCcACxpJoUDIIForUFAqmGXnPUKR AFYnQFgmaMMhrCekgoAWCuTm5WWUkknRnlqBAHK9XFYgK7VUd3FgTZmgmsWBnywThLQMFguA5qAV AkhVoibV2G7WcECd+ps4E1I6l8Y7aqLjTVgcSKpl1FTI+EiZIMHiwKa4Ab5kcWADZYLo4kBhmaB6 iwNpLIAmBHx8caCgMrewAjFbHChATVHOOmqgVragSBWButWELr/fLvgXN6gDdiMoUPF+zxUsECAK gKshSMsJMxFAQEUA0QE3qQ6gqCMCoAZqRAClfEgBxv1CMBFAX3p39MYbhCEOXX15qOL5x9DibNUp 0Vn+hN1xQlrcfJ5LD2Qdyu6U1fHqp51Mnnw0RrgzonRs+pmZon3mn56BwIF7kRWW9bsXWYbuH4VX fXc7LD47R5g/iD3pZ9JYfIHVGAg94F+/qPCfi6y/ytU0RgEIEwK4nzNa9awJ+U1NVADC4KVQBIhU C0atwCaJgE/fMqCJFQLwq9GMWYEfKTFU8xb1bxkgqIhCK5gKQp6CwsC11iuL5Cp/5pYBolUCRf9T n3NZk5+tOjWAm3ITAeLxZm+HE6h9y4CGl+mzWwZwK/VpteD66/TYLQNqF/CntwygznmsR2AF/Gnc gbmyGowFcLcqEBQKFH1fEoKpUybokwkB8FgIKgQ00Xn2dRSAyLoAeAJIfhwpE8TWBTSpTFCjqgUL Fwc2KAKapVpwTSyAu5UGdzcN0cWBtSoEsGrBNUUR6i8OFKkQIHobAlYmSJgVWN8N8NHQQEM6gMsZ /LgO4DIEIQIosFaQiQB2TwHmDCBSQOgMEBEBDTgDBJ4AqIE69C/0BGD2D/o/VPHiwKUne889LCm/ z7C3/MFe1j57bw9FCzDx+O3jREXAx9osL4+6/d3qB/g/sQduf4iACYfDRMsEob9wrb/wWOFbiI6G mw7wPoDGSIaNR1GK7lEmAalDJ7xRECm2SoCqqwhzcjFp1GXDDCz/DKnfQtKpLmAWyLmzmlwhoMEK tSI72VQVnmH4sTEXxC8UnPmCUsEonMfOmZw88QQIgMo5tSDiBmggFiBcHHjiWQ7AueKZy11YqB8T BWHFfvxK1tTzJzPy2vP4Tz1tSklB9i45gOhbC5wBeF/qd31F0pSIMx+TeJFbBjT1vkHUzixTSQC6 R6gGPi4FGr5pUE2R4JpBRLVCg1Ujaflhmi1F0ri4msc0lkErFJHMBuoGIEEQVq5HJDuPW6xPCwYL +Bhuf1o0EG6A+/SWAaigQD7GpLYSEQEvaVILVxhA6I2gdyvg1gWQYASMfAZ5CQIPBHU/QAFw9YlF SgXTVADuHZn7gTgeEAsgtykiCQHsNkVNc559FRFQa3EguyMXK50rUiboCSICn6sVyGoEfbRMEKsR 1Bxlgmix4YYrBHCROOHiQKEIqFMmSFgjqKZCAFctuNbSAJF6iDUVAuovDmykCKibIlBbBwiLDBKB 3pAOYOWEhbcVICJAEA7gbiwk4gyoiQiQuABuL/T+MMWRm++P3uSCArUiAswTwMBpgvfHbr47dO3l /kuPd5+9t6PsxvZj14GdZTeKTt4qOnFzZxmeXt12pGLbkSt0QR3/4C3AW4C3AG8B3gK8Bf5iFuAV wF/sH85fLm8B3gK8BXgL8BagFuAVAP9B4C3AW4C3AG8B3gJ/RQvwCqD67bt3j58+48FbgLcAbwHe Av8/Fnjy9Hd7X/zg/xWp/iPXzCuA6t/tk8e/EW8B3gK8BXgL/L9bgFcAQgvwCoBXALz/g7cAbwHe An8hC/AKgFcANZ+B/3dByp8AbwHeArwFeAv8bhbgFQCvAHgF8BeS/L/bLwv/RrwFeAv8f1kg/1ye a65DgwgsHC16Vn8EBXD0eNlnT+PRo0fXrl2rrKx88QJ3jf0qDz4KwEcBeCnAW4C3AG+BP6gFHj15 Gj8puTGq4mP0z/Y3QQF8eA+yffO4cvnJlVnlmV+FeHEr+k8qAHD/Vfo4f/789evXK+ij8WcSURTS yM4fVQDqDT1cXMhNgb/4MS4kMj5hclMPL9y+89VrcruBRj7evXvn4uHr5OYNZG3ajO2nD2zws3Xz 4S18aOJ3xzTmk8f34S3AW4C3AG+Br2GBqLgE/IY3ZuQ6CuD8nQuiexqrAD58eHvrZHVij+opvRed 2+iR6+q1070x1BOXH+Wz2nPHmW3AyRsnPnvIJxTAmzdvwP1XrlwpKChYvnx5enr6jRs3oACw87PD sg648Eb2/JQCqD8EVEEjx63fDfQfHlVz04HGj/P69esmiQB8XCquXmPjB42P+DIF4JbriE/MsRvH 7z160OCHLy+s5kN5OSuK9YnOuvzZT+rUnArS53Levq+zBHFPZK+657A35lKzvNfBVRc+Nc7hzMu1 phELJ80Tngl96fDCgx+dZyyclMI6Z6ahUSHSs+6wwjFj0/KE7X3LUmKXHeae0vNkA3Jb+r6xk1ax DlPTVtU51c/+1/gOvAV4C/z+Fii/cBE/4Os2ZE1MTLl7v+GfYuFZ1VEA2P8FCuDD29fvEnq8SBxc /fjO6+rXowv8XDY5+m35zDQSXAMFIPp2bhnOn+a4TygANvvHY82aNStWrFi2bNmlS5cgCLCnkeGA ZlMAJ8qOAcIr+WIFEBAc9mX0z976zdu3jRQB02bO3rJ1GzuKuQG+QAFknFwLCybsnhBbHA18TAEs IIMT7mfvAk1AthefOYXlkD1hOXjp8HSy8zLoh/HTQY6EMtPmPb6yeg8hpH0Re7GtiNgLEH4Si9xH t/m1n5KdQnanffaJde8l1p14KSK6E73ymDB9Bd3peGkl3UOGpfv3xmA/0wERpEONSsCYeErOhPZh 744Bbbv3sl1ZQTtzjpCFYFAmAi7nMUbHFhQbOykFO6cKGuiDPaBwKAC6k7tk7IfoYQIIhF3XqvRV wtPEUFAAhzGI8F04sheRIBdyauQFO6pmTNqt/iHk/Lm3/qiq+P1/4/h35C3AW6C+BcYEheCXc+y4 0KNlJ/AqPAFuXqM+7QxoFgXwfIn1h0k9cNfbgKCgkLCwD+8/jN7v7bfb47NTViiAV6VpQmTuDP2N CoB5/teuXVtUVMQcAHggJ+DTwz59/fTRq0dMAey4wlHhJw75jA+guRSAkIxZIywy9rMGRQewvij2 7j/w2aPg/4fPQLTbqdNnP31U/Q9f/U9S/T6cD+BizuGnz+r4ABj3P6YvObmliR47VTBtZXNcUCyo 2tZ+NdiXPEXjyurl9iDvfaDkOk9rMTokAjpTAbH8iqgC4FRCXQVAydUWXC7wB+CtyeGcCuFORiAj uAGX2xOhIByKzZtx5vuWzQPjinIw5XVGqzXTd84HwNE2R7psZ818XcSpQHZynblBphLOJgcydqdP OS8C9hDFwLQI51AR8LpAphANkSPwW3AK4zDVGbwC+IMGfXku5C0gtICrp9+qdRuET0Ece/bt/4R9 hL/bJ2+eYoH/gEL/Q9cONykP4El874fx/XPyt86dN38ZJuCrVlcXza0unPpZ6rm5e6GoAkD73etP pe99wgcg5HukAZ45c+bChQs3b95kO7HncwrgCbve4O0BCSWfd7r/Tgrg4cMq/P+ePXv+WTs22GHf /tI9e/c35tjpM+dsLdwu2vMLfADNqACYFIBjgH5wOeIRcieZakfuA8VS1ifkvdw+hrAyncHXeco+ +mDxCDopFyiAiqYqgFpfofoK4MpquAqYU4G5HJgCEM6wQcPgezylU2oBVX9eAQgo53LeBYD6J8DQ DOyU4P8XBA7qKgB0zrwM1PCW0IY4GRo4oO59KhFEpQn3ksDBILh2XgHwCoC3wDdgAeGkv2B7UWLy 1E/LI+Hv9oXKi5fv0hnO02djtvo2SQE8X+74IaEHGGRsQMC48ePfv69+m9ALjoHPss/1zbGDBw9u 0aJFepT9Tz/91K1Dq5v58Z846tMKAEyPEMCSJUsgQpAKsGjRopMnTyIQgAzBz57JY+oDaAz9Y6jf Lw+AiYAnT59+9gLqdCjZd6CR9C90/l+7foO1p86YHTsh8Wv7AB4/PcA+qdGiUYDpB7CH+TzYrLeG RIUB7L0xLBDAzci5iEDN/J4LBNDpvq3A1Q/Kpx9uGgVgnoArq4knn83vSZtwNvbYrqQhhr0xy6mr X6AhSBuDsAEx0ecCBDQKwM6kvgIQztrBrywQwNwYlMKJJmBtvIQOzIFfxwcgDO3XxAXqZBVczuOS JITCQuADoOxeN3BAQwy1PAp465VpKWwQcD87HxGpIQwc8ArgG/j1//TPPf/qX8EC+PGcNDmVzf6d 3X0aqQDAf+WV59HZb6uXUBaIHvspRsBCgEk9XkzsU115pvruheeJg95M7F795vOL8S7nTQb9K0v2 rtyejEakh96rp/e/TAFgxg8FANZfuXIlFAATASUlJU1aDtBInv2oAnB0dKy/GmDXrl2NHLfBbhAB SOho6gj7Sw816ZB3797DfcSod31m1mePrf+pmrx30sdSSBrzreOiAHXoTRAChyfgt+QAIjDfmHNo 5j7crJ2nDd4CvAV4C/xOFjh8rAy/4UtXrL5ZWQn6/+yKgOZZDfjhw/tHN19P6P4sluDtxO5vb52u Rl7A5x7w+bMoQNmycdhe3Zr66SM+vRoQZI/8f6wFgAhYt27d6dOnsefJkyefO4vq2OJIUTt8tj9f D4CvB/A7fZ+bWZTUE1j8+LwFeAv8lS3gu8XjEyKgsT6Az3JmM3X4bEWgW7dugfXhDED4H406+W3N dBb83YGreQXAKwDeArwFeAv8hSzQXPT5JxiH9wHwCuAv9M3/K8+Q+GvnLcBbgFngT8DczXUJvALg FQCvAHgL8BbgLfAXskBz0eefYBxeATRdATz5C31V+EkDbwHeArwF/mQW+BMwd3NdAq8AmsuS/Di8 BXgL8BbgLcBb4FuyAK8AvqX/Fn+uvAV4C/AW4C3AW6C5LMArgOayJD8ObwHeArwFeAvwFviWLNAi f3M+D94CvAV4C/AW4C3AW+CvZgHeB/At6TX+XHkL8BbgLcBbgLdAkyzw+OMPXgE0yZJ8Z94CvAV4 C/AW4C3wLVmAVwDf0n+LP1feArwFeAvwFuAt0FwW4BVAc1mSH4e3AG8B3gK8BXgLfEsWEFUAuNOg 6FM+CvAt/SP5c+UtwFuAtwBvAd4CTbKAkPLZvYZFRQCvAJpkSb4zbwHeArwFeAvwFviWLMBHAb6l /1bznuvJkydxV+mn/IO3AG+B5rYAflhffc3H/fv3m/fXgB/t97CAsXF1ixY1qKpq6ps+uHM7wsk8 1N54krddkJXheDvjQBuDghXzmzqOsD+vAL7YdN/8gYcPH3737t17/sFbgLdAc1sAt2z/mgKAjP3N /wD91S5ATKwW/TMp0BQRkB4VPMXfMcDGaLSN8QRPWx8z7aRRzhGOpqk+dhPdLF88e/oFFuUVwBcY 7U9yCBQAfvf+JBfDXwZvgT+MBT58+PDmzRteAfxh/iF/gBMpKhLQfzdyNsfm1qiBxp3dvPGeE71s xjuY+luMTPV3inSxCHMwj3a2nDHWPc7FeOZox0RXs5fPm3x3YyiA4oYe2P+75wFs3lwdE1MdGlqt olILRkZk/717jTMU36uxFuAVQGMtxffjLdAUC/AKoCnW+pP3vXLlytKlSwmjsUl/N9q4crtJCiBv xaJYF7PxVga+pro+JrqjrQzHWhvryIj7WBr5WxjEuVtN8bad6283f4xLU635h1EAJiYNeEhEQyZo P3+Oy+vXrx+2OTk5rFHn8fLlS+xnj8LCQuGreHrq1KmmWufP3b++AggWeWTnz1158sWnLRAcvFTY IXPlTtp+ExcWnFn+YNLKk39u6/FXx1vgYxZokgI4d+5cHH0sWbKkSW4D3v6iFgDLEqKtrq7faKqh Kisr2SDskZub29QRhP0vXbrEBnnTsmUNwRWJ0D94rRGPEFv9ICv9yb6O4S6WwTamIbamQbZGAfZm ATbGUa7mE9wskjztJruZz/S3z1syuxHj1XRpBgUgaqw67SacSh2yb/DppEkYUEJCYuvWrYaGhrNm zfrY+PXFAa8A6tvqIz6Ak8k77zTyHyeqABp5CN+Nt8Cf3gKNVwDPnj2bOHEiI/7Tp0+vW7eu8SLg z2HGBukDl7Zhw4YmXWBzKYBr167VP6Vly5Y16WRYZ/wrhUMdr8kBXMINJeS4zw194djBaEfzUDsT HzOdIBvDJF/7OBdzHzNdQ8Xh4x0tg+1N/ExHRjubzvS1m+ZlO8ff4XPj1Xq9GRRAk97vo53rUD76 1c+bsLXF7lWrVllbW4PR8TVjc317e/uKigrG+nW2jx49wp4dO3Zga2dnh+3u3bu3bNnCDmyeM/9m R/msAggOTsbFwS9w8uaTzKnBUXFznzy5GRxMdBh7UAVwJ3hqHm2TzjunBh+7+QQZK/Ae7EwOXrq7 omJ3elRUXMWDJ2lRwW++WVvxJ85boPEWaLwCQAS2vLxcyPrwBPxlFQDMK+RL0D+b0P/+jzr0j1xp tufEiRNNPZm8vDzR0Rp2cjs5fXbY1VPiJjiZ+VvoeRlpj7UxT/C2C7eH83+kh7HuWAv9URb6Y5Eb aKKbFug6xctiblDTAgHNoAC+ig+AWQV5kqLKQEuL7Wb8DQeLkO8bowAgsUeOHOnv74+jdu3aJSkp CV/CZ63/J+7QaAVAv4p3di6lfv2lwcFCm0ABMOIXKoDgqTQW8OYQOkMBcC8lk513dibzgYE/8ceJ vzShBRqvAC5evLht27a/uAIQ/eTUosymfKSaywcgPAEh5SOpEzvXrl3blNOhP5W1Hznx8XVFQLdu jRkTM/4UD+tx1iP9TLXc9NSsVeWDbE09DLW9THXHWBkG2FuMttIPtNKPcjCaH+yxMNSzMWMK+zSD AmjS+320c30fALr+/HMtkyElkD5A4QYGBkVFRU1VALa2tk5OTjgqJCRk6NChK1eubJ6T/zZHaQ4F kPzi2FIWNOAcBun7UGMAjxdveAXwbX4s+LP+zRZovAIA9yclJWEqcvToUTgADh48yPsAhLzZpP9D 8yoAuIqxnnPfvn04B3idMXhmZmaTzqe+AuC8Gshq/+knkhiI1QGNeySOdpvi64AaAJEOplN8bCZ6 2Y8y1Y52NA20NrLSUNBXkrbTVZ/obh3tbBVsazTOmmPJxo1d/UdVAKqqDfhM/PzYVQ0ZMmTevHn7 9+9vqgKwsrLy8vLCUexf+xd/NIcCIO6BdOoVYApgZRSJApzcNHffA14B/MU/X3/dy2+SAgDlX79+ /fz582ikp6djWtJIEfDnsK8o3wvbmEL8/0YBsrOz2ckgA4A1bt682VSD1/eON3UE1n952pRgK4N4 V8sUX7tIRzNXA41QG5NQR4sxVsYWmspqEv19jHQ89DWm+FqNszYMczRr0rs0gwJonijADz98fi1A VpaoAoBzBly+d+9ebFHRC1tk1dbJAzh79qwwDwD/y/79+yPh1szMbPbs2QMGDCgrK2uSsf5knfnV gH+yfyh/OX8QCzRVAYhSPhTAokWLGiMC/iAX+xtPoz59gH0xJkRAk0ZuLh8AMjPqn9LGjRubdDLo fOzYsQaZsanjoP/zp08iXSwnuFjFulqE2hqHO5pFOZuOtTKyUx0+ylwvwdshxtky0tk43MHI20gz yPZ3VwBfcEkNHHL58mcUACSC4DF37txDhw7h2Zw5cxDXf/jwIdoRERFYtpGWloY22+J/6e3tnZ+f f/nyZeyBSvATeBGcnZ0XLlzYPGf+zY7CK4Bv9l/Hn/gf2gK/RQE0hvtZnz+0CX73k2suBYCJIpIz hD4ADIunv/vV1H3DUWYGofZGkzwsg6wNgh0tR1sZjDLTDbDQi3IwjXezSvW2nu5jE+FgNN7aoOre 3SadbTP4AJr0fnznP44FeAXwx/lf8GfyZ7IArwD+TP/N33gtWF74BS6EOm/6/OnTeDfrOBeLUAez MZYGEU5mEXYm0Y6WCR7WqV42kz0tZ4+1m+JrnRY2tqlnyyuAplrsz9OfVwB/nv8lfyV/JAvwCuCP 9N/4k5zLzSuXRluO9DXTnuHvmORhE+VkHuloGulsHuZsHu1knuhqMSfI9QsulVcAX2C0P8khTAHg 14p/8BbgLdC8FuDvC/An+ZX8I10G7v2T4O+U4uMw2ccx2FpvZqDbOGuDSFcLfyPNkk1NK6AkvCxe AfyR/sO/77kgAxkigH/wFuAt8DUsgLtvf70Hsp5/318L/t3+KBaADlgzb/qiCeExbrbzJ0afOnzg t5wZrwB+i/X4Y3kL8BbgLcBbgLfAt2oBXgF8q/85/rx5C/AW4C3AW4C3wG+xAK8Afov1+GN5C/AW 4C3AW4C3wLdqAV4BfKv/Of68eQvwFuAtwFuAt8BvsQCvAH6L9fhjeQvwFuAtwFuAt8C3agFeAXyr /zn+vHkL8BbgLcBbgLfAb7HApxQAbo7EP3gL8BbgLcBbgLcAb4E/pQU+pQBQLoZ/8BbgLcBbgLcA bwHeAn9KC/BRgN/iQeGP5S3AW4C3AG8B3gLfqgV4BfCt/uf48+YtwFuAtwBvAd4Cv8UCvAL4Ldbj j+UtwFuAtwBvAd4C36oFeAXwrf7n+PPmLcBbgLcAbwHeAr/FArwC+C3W44/lLcBbgLcAbwHeAt+q BXgF8K3+5/jz5i3AW4C3AG8B3gK/xQK8Avgt1uOP5S3AW4C3AG8B3gLfqgV4BfCt/uf48+YtwFuA twBvAd4Cv8UCvAL4Ldbjj+UtwFuAtwBvAd4C36oFeAXwrf7n+PPmLcBbgLfAn9UCHz58ePfuHQrx Pn/+/NmzZy9fvnzz5g2q8v1Zr/f/67p4BdAMlp8SH8qQ2hhMCJ0yIWzKxI9gQtjUCWHTJ4Z/AtMm hBHU7sPtFDl2RkIEw8xJkTMnRREkRqUlRdcgke6kEO6clRQ1Z3LkvKTQ+QmBs2M8p423mTxaP8Fn xERPtTg35Shn+VC74YHmQ331+7qO6GmnLGYh19VYqqPekLZa/Vup9/1Fte/Pqv1bqw9qN0K8o7ZU V11pMd3hYjpSXTUlOqoPbqs26Fct8Q5Gct0dtAaPtlSI8dZLGWc5PdRmarB5aoDRZD+dRB/NSd4a k7zUgEQv9SRvDWCSp8pEd8V4N4U4V/loJ5koR+lIB+lIe5kIO9lIe3kgykE+2kEB2yi6DbORDjKT GGM0yFevn8eIHk7KXWzkOljJtLWWbWcn39FFVcxbu++okQNHGw4eYzR0rBDGQ8dyEB9jLD7aWNzf SHyUwVAfvUEe2v3cNPu4aPRyVu/pot4LDZcRvZ1H9HYa0ctZs7ebdj8P3QGA18hB3vqDvA0G+hgM 9DUcTDHI13Cgj+EA3/owGuhL4Wc8yN9kyFjToQFm4kEWksA4q2EElsNYO9haKthGOthWerydTIi9 rChC7WVD7eVCHQD5UAcFIcIcFSOclIFIF5UoF9VoV7VoN7UYd/VYd404Dw7xnhrxXhoTvEdM9NHk gDbgNSLBa8Qkb81EnxEcfEdM9tOaPIoCDV/NFD+t1FHaABp4muRHIOjAPcWeZvhq8UP8JS0Apn/1 6tW9e/dKSkqWLl06a9asnJyc69evP336FLIA4uAvaZWvctG8AmgGszZNAUAlQAQIFQDUAGV9UdRh 9zpqoJkVQGLUDEiBpGgAOmBWIlMAIXMnjJ4Z4ZoaZJ7op5PgrT7RUyXWTTHcfniQ5dBRhv08tHs4 qna1UehsJtPZQKKd1oBfVHr+V0GspVz3lnI9Wir0/p9yv59GDGljINPFXLmXtUY/O83+LnpD/Mxl Qp1HTPAzTCXEbz0zzHp6iOW0cWZTAo1TRuuBbxI81RI8VSe6g/JVEjxUJ3lCB6hN8lSd4KYU56oQ 6wyOl4m0l46wkw63lQm3lY2wkwMi7RQi7RUj7BTCbOSCLYcHmEr46Q/y0unnqtHLQamrlUxHs2Ht TCTbmkt1sJbt4qDc3VWjj6d2f2/dgT6AHoTCIN+Rg/30h4wyAIb6G4qPMhTH1s9A3E9/qLfeIHet /i4afRzVejmo9qToYU/Q00GNwFG9l/OIPq5a/dx1BgAeuv099Pp7jRwIeOsDAwgM6gIqgQEqYZTx YIiAMaZDx5qLB5hLBFIdEIiGuQR0AERAkLXUOJvhRATYynCAGhAKAjvZEDu5UHsFUUAEhEMHOFMR 4KpKdABEAIE6gbs6kQJMBNRGvKf6BE+yE2oggcFnxCRfTSHwb0qCJvDVJNzvS1TCJIpEP01gki/3 FHt++1erpUrqbx+EH+HbsgAIHjP+q1evTq/32LRp08OHDyECvq0r+iOfLa8AmuG/02QFAIeBiAIA 9wtn8PUb9Z0BX0MBzEiKnpEET0DU7MTIuZMj5k4KnhntPSXYNsnfIMFbY6Knapy7YqSTTLDVUD/D Pm5a3RzVOtkrd7JW6GQu00lf/Ff1Pv+R7fz9sPYtJDv8bXjXvyv1aakt3tpSWczDYEiAjVy4q3qs t/ak0fqpQSbTx5vPCDGbFmw6LdhkSpBhylj95NF6k0fpJGL26a4S56IIxDqD7BXQmOCmDMS7KaMd 7YjpvkyY7fBQ62EhVlLjLYHhIVYyQKiVXKi1fIiVXJDZ8NHGkr76Qzy0+zur97FV6m4h09lkWAeD oe0MhrY3GdbZSq6HvXJvZ3XM6Qe4aw1w1wYGemgP9NQZ5Kk7yFtviK++OAG430CCtb10B7tp9ndS 72Ov2stWpQdgoyRmDSh2Y7BV7m4HNaAOr0BfF81+rnAYaEMN9HfX7e+pN8BzpBD9PUfWgtdIIg6I DjAc5Gc0ZJTxEH/TIWPMxMeaS0AHjDUTh1eACYJAiAArKaYDGGqpASILIALk6wAugXBHpXAnJaID nJUhAqKoGiAuAeoViIUO8CSADgAgCNhTsoeKAwFGTPAaQbwF3poU8BBoMNYnnw2oQwoIBeIr8hHs 8dFoxFfrZVVVVfkKy0L8qaqqrq4S8y/EUamWKlXVFSr+Kz4yQmlqKXmlZUteHzTCxs3W5W3Kgq0L Uhb89vHeXtq8/cZHh4G3/+bNm/Xpn+3ZsmXLlStXKisr74o87t+//9vP6q85Aq8AmuH//gUKAPEC LhZAZ/+fUADsJVEd8HUUQNSMpMi0pIg5ieFwAMyZOGZqmEviGJMEH+0JoH83xSjQvzUmx308dMSc NTo5qXdyGdHNdQQ8Ad0tZBEF+Fmt178Uuv1dpfe/dcVb2Wl0H2stNcFXKyXIcHqIycxQ07Qw0xkh xtPGGU4N1J8WqD8lQG/KWN3U0dpJvppgkUle6vGuStGOmNCz+f1wAHwf5SAb5SgX5SgfDu83aA++ cQvJALOhAfCZm4gHGEsEmg4LMpUKMpMONJMeazrc31DSR28wpuxO6r1tlXtYyIsZD+8ycmgH7UFt tQe105foZCbT3Vqxl51KHwf1vs5wS2gNdNUmcNMZ5KYz2ENviOdIcW8DCW8DSR9DSTQ89IbiJRet AQ4afW1Ve1krdwf3Wyp2NZfrbCaAuXwXS0gBJTEble628A2o94IacNLs46zV10Wrr6tOPzfd/u56 QL/68NDtR3QAcQYM8jUaDBFAdIDJ0NGAqfgYxDLMJMaaSwZYDAuwlApksBoeZDV8nLX0OBsRWMsE 28rWAQRBqD1BmFAKIC7grAKvgDA6AK8AdEBjUBM+8IBDiMMED7V4D7U4RIg81eLxT/RiAoJ72siv VmWGJSV0PCpbUm6vKk1r2bJlehk0AWg+0lFcrJ9hsHA0vIQH+kEBBBv266fiz17KCDZsKSZeQdvl GcHok1ZKRuAfH7PA1jlJwseJVUmVtF9S0pzNc5LYv4O+mnKUo9f7aXiWtpi+sjVp+UH6d85Wctij tBR0THskeKdVbFy6RzgydrLXixYkHXxJBxE86CDkAQcAXP1bt279mALA/uPHj0MiiCoAtHkR8GWf c14BfJndah31ZQqAxAIEIYBmVADTJnA5BJ/PA4DbH/5/LgqAQEDErKSwOYkhcycFzor1ThlnPdFH F7/vcP6D/sfbSPgb9/PR7+U9sqe3Xo9RRn3Hmg0OMEe8fIj3yAHOyAlQ6Qq4avcZYyER7a6cHKA7 I8QoLcxkZojhjOCR08fpTQvSnRqoMyVAO3WMVoq/Zsoojcm+iPerTvRQgZM/2kkuzFYqxEpyvKXE eEvJ8VaSodZSZMZvIx0CqrOSwmx4tOlQf+MhvgYD/QwG+RkMGW0kwcF4mL+RlJ+hpJfuEFfNAfYq vawUxMxkuxpJddYb2lFrYFvN/m20B7XXF+9sShQAxAEm9BAB/Zw0gP5OI/q7aA5w0x7koTvEU0/c S58oAGyhBtx1h7rqDIJWgGKwVekJBWCl2I3Qv2wnU5mOJgKYynY0letkoUClANEBPYkOGNHbEbkC mr2dtPq4aPd10ca2j4tODVx1+rrrIoegn6cefAPwB1AdYDiY+QNGmQyFFPA3ER9tSnTAGHNJSAEq AqAApOtjnLWMCGTHWRME2xCMt5UbbwsPAQsTKIY5KIXBN+CoHAE14EwSBYhjwI14BYTuARYp4OCm TiMITCiQNIJ4D3Uh4jzUYwVAW/RpI79a9RRAuUxaGY7N8WiJbcuWlPtfFltmCFiiWugD8CAvlaXh lapC/5wq8kympWV1VU5wMRgGr8iQgfjHpyxwgnG4qAIQdK9MWnUC7cyUJFgT9E/3309K2wzynjZt 2omnnAJYLqD2pJRMdqyA7CuT5mytrwCSUtaRQegDgkP07JABADqfM2fOJxTA7t27kRNQRwHgKf9/ /gIL8ArgC4xW95AvVAAsbXBCaGN8AEJehzPg0z6A2gogcgbSAJEAKMgBnIVIvwhIAiBVAGmTo2ZN Dp+TFDovKXjuxNEzIpyTxhjD9xvnjuw/2VC7YYHmg6AAxpj0DzAfNM5qaJi9VISDTLg9QZiDTKi9 dIi9VLiTTLyXyuTRWlODRk4PHjk1SGcaKH/siGR/1SQ/lURfZQqVSd7Kid7Kk7yUEjwUJ7jD1a+I FL9Ie7j0JYMtxMeZDx1nLo65frCVFJLgxllKBVkMG2sm4QepYTDQS5/E1z31BnmNHOKjL+5jAI+9 hC/m6/qSnrpD3bQGOaj1t1bsaS4rZiLV1UCik+6gDlr9kaXYVndQe0OJLuYyPW0U+jgo93NQ6eug 3MdRpbeTah9ntb6uGv3dNBEOGOypMwSAFADctQe7ag2EOHDS6OOg1guBfzj8rRW6mYP+pTsYS7Uz HNbWQKqt4fB2hlLtjIa3N5bpYEZ0QFcrxAgQGlDvRXSARk+HEb2IDtDs5aTVG44BIeAhQLyAhgxI LiFCBvAH0OSAQYgLkERC6hWACPA3FR9N/AEQAcOYP6AepAMsOARaytRHkBUEgRwQbCMfTNSAYqi9 UpiDcrijCpczSNWAEDRkUBvC8AELIghCCTS3QJBhwEQDSTUgexr51aqrAMrT2SwfD/C30NXfMrhY MGDtKEBlBhRAob/woJY1A9KX+McnLfBRBcDm8ZAHoHAIASFVk0blVmiDpKRpzAeAbpTL8VglVABs en/wPjlc+CCvnsnMPCOUCHUVAGL8N27c+AT946XCwsKKigpeATTLB5tXAM1gxt+kAFhiIA0KfFIK 1KwOaEIUgK4CYPQ/a3IMw+zJsbOTRcB2JkfPSY6cNzl0weTg2fE+U0JsJvnpxnvCAaAQ4SA93lo8 CMRvMTjEWjzCXgougWhn+OdlkJkP8p7oqTTJRyXJVzVltMbUAK1pgdrA1ADN1NEaKf5qSYTylSZ6 yMe7y8W5yca5ysa6yABxFLEueCqH0cLthgdbIgNOItBMPNAMW7SRDC8VaC411lRylJG4t/5glnLv oTvQXYfM1730kKYHSHjpSbjrDHXRHOygPsBGubeFfHdTmW7w/xtIdtId3F5zQButAW10Brc3kETe YncbxV72Kn0okNnXy1ENaQF9XTT6uWpCBAxw0yJw1RrgghjBiH7OI/o5qsNb0NseCkCtF5z8Vkrd 4AAA34P+9SXbEAwjW4Nh0AHtjYZ3MJHtbCbfBTqABQXs1Hraqfd0QE4idQk4jugjCidNBCMQLOhH ggXQAXAGkCxC4g+A3KFLCZhLQHwU0QGSo00lx5gNawjDx5h9CmPNpSlkAixkmBoQ6ADFUAd4BUja IIETyRsgqQNYSkCyB5gmUBWiAWVAhYJAE6hHu9agkV+tej6AMssM6st/WYVNgz6ASNE8AErzVTke pWTaX03yCXgfQCNNT7pxCuDMOkLztSfln/IBEO/A/SImEeADoLYHndcoAOEp1PEBLBDIgeUkEtCA Arh169bChQs/IQJ27NiBPEFeATThn/zxrrwCaAYz/lYFIFhDiHE+JQIEy//qL/wTOgaE6QKCdYAi s3+hAkiOnVMbUABzkqPnJUcuSA5dkBQ4I9o1cSwcABqxbkog+xBbkPHgceaDx1sOjbCTinKQjnaU iXGSjXGWiXeVm+SpNNlHOdlPJXWUaoqfSgq2FKmj1JL9VPFSgicW8slFO2H93rBwWwkgzEYcCLeV jISYIDJCLtIR74LpPjwNEgGIfJsCkhTDkNmHtHwf/aEeuoPAyq5aDOBppOgP9iDA1H+I84hB9moD rJX7Wsj3MJXtZizdxVCq00iJDtqD244Y0FpzwK86g0HYHc1ku9koIZm/D2CngoQAltLfyxGRe40+ FH2xxVM66SfzfmT52SABkHA5FEBP+PmRAQD/v/6wtiMlftUDxFvrSbTRE4cOaGcwrL2hVAcTmU7o wzkDVLrbYBD1XvXQ216jtwPeUbMvBfIGSLCA6oB+yBmEt4MuJYBLAKsKh/oZiQOjjCX8TaADhgFo MNCdeCr1SQz3NyEYbSI1xkxqrDlCCZwOoDECuRBBugDUAAWyCKEJoAawqlBVAC6HgFtfgCUGIqAi gNG/RowbQSO/Wh/LA/BPJzxfPw8AO7XFRNwDgok+yQNoKZZTTniFzwNopPGFCgD9FyCWn5Ry9a3w 0E/lAdD4QPX2OUQBVFe/ZccereQOFob8icQQZBjQnVcRF2BvgJyC+goAUQBk+xcVFX1MAcyYMaO0 tBR+gjoKAPmDjb5kvmONBXgF0AyfBqECaJbGR3MCGqcABOF/rgZAjf//4wpgTnLM3OSoBSmRC1NC 5k0cNTXUbqKfXryHaoyrQoSjdJDlEIQAgi2GhNpIQAHABwCPPUQA6D/RSznJWwU0P9lbKclLYZKH fIK7LEAangpw8sdhfu8oHWaD6P7QIOQNmA5iCDQdFGQ2BPF+BPvD7WTC7GTGW6PMACif0P8YExLg 9zeSGGWIhHysyB/sgXQ8zQGO6n0d1eCQx8K8fk7qSPcb4KjW31FtoIMqYv/9rZVA/z05+h/WSV+y g+7QtloDW6v3+1mj389ojBRvZyLT2Vqxh71KbygARvBMATCwp6B8MD0A4sc8XhTWymLw8IPd4fDX l2o3clgbHfFW2kN/0R7aSkf8Vx3xNiOHtTMY3sFQuqMRRIBCF3PFrhZK3axUulup9LBW7clgpYp2 DxuqCezhXaBw0CAeAk4E6NLkQawqpPAkqwoHEx1gRHQA+F4UfsZMGUAHDKsDPyPJhkAOh25gOiDA kqQUjLORGW8nB9BVhSR5MMQemkAuDMUV4B6gpQU4r4ALlhcqCaAc5aoSXQs1AQLEAprhq8Un/DeL ERs7yKOkxfs/0ffR/sX7hcl+jR2zaf3YUsDy8vIFCxY0KAKys7Px6u3bt4UKAF4fvkJA06ws0ptX AF9supoDm4X4hYM0iwIQVgHiQgCCKABCAHUcAPQpFEDkgpTw9ORxc+K9p4ZYIwSAJQCxrgrhDsPH MQVgOTTURjLcbliY3bBweAKY/x+BfA+FCW7y8OfHOEMWQBxIRtgRkJ62w4It4c8f7G/Y30evL+A3 sr+fPsEogwGjDAaONhoMh3+wpRTJ9bMcjhn/GExwwU+U+/30JXxGinvqDsZqPZcR/UH8dNbey06Z JPPbq/S1U0F2Xl9b5X42BH0tFXubyXU3kSEJgAbDOsIBoDu0jebAVhr9fwK0B7fWl2xvKtvFRqmH gxqm+BABdIqP+T1i9spky4DFfqB5EXS3UiIgCwGQCajU3Vyhq4lcZwPpDiOHtdWVbAP61xoCHdAa IkBXsu3IYe0Nhnc0ku1sLNfZVL4L0QFK3SyUxSyJDiAQNqypa4EAkQJIEA2ygsAJiQLa/Vy0ERfo 70bhrjvQc+RgL30AmRBDAR9DcV8jDoI28iSGMfgaSVJIIEkC8Kbw0h8qBBvBD0oCYQXEFNhCA7K4 gCwooC4BLCvgahDRpQS0tABZVSjkfsVIF4IoF6VoV2UBmBpARIAEBZpLATTD95Mf4puyAFIBQOpH jhxZtmxZHRFQUFAA/z+KBfGU31z/Ul4BNIMl/yAKgIUAOB8AqwPIMgAo/ZPwP80AmJMcNzelDmKp AghbkBQwK9Y9dZx5gq92vIdKtAsqAKIizVBk/wVZDMFqQABPx1tLkExAR+koJ1lkCaAdYiOJl9AH PceYDvQ3GjDKsL+vfj8v5Lpr93bT7Omm2dtdsy+K63loY9vHXYu0vfT6jzIcjEl/oPkw6vBHSv8w rOgja/GxKk9PHLl4LpoDnSn92yr1xPTdWhHJ/FiR3wvhfCsloLeVYh9Lgt7m8j3M5MTgAzBCBgBR AO11hvyqOfDnEQN+ArQHt4KL3kyuq40yFAA34wf9MwUg5H6y1l+xG1z9WPJnASiICWGlhCSAHlbK PSwVu5vIdQHN60m205Vooy3+q9bQ1lAAaOApdupLERFgLNsZ3UwVakQAdADABAFgpUwSBgmQMaCG 5QMkKOA4oi/gpNkPcEYlIu0BrjoD3XQHAe7whYwc4qE/xAuMbkiBhsFQ1vYG5RtJMqBNXxL3NBiK /jgKx9ZgJMYZ7GUwxMdoqC8yDMwkRsP7YjU8ALCWDoIUIJACUIuQBQhQWgA6gIgAJ8VIZ4VIZ3kC F4UoF4VoLOOsEQFQAxABJA0Qqwaa4avFD/GXtMDbt29JoYjycoQDNm7cuH79+vz8/EOHDmERIDwE fG3gZvxQ8AqgGYz5OymAhsoG1KkXVGcFYFqigP5FA/916T9uXkrMvOTwBckhcxP8p0U4Jo0xQuGX OFeVSAfZEOthAWZDRpsMAsaaDQmwGDrGbPBY8yFBVhLB1sPGI3hvPSzQEmvWyX5/E1S2QSJbX0/d Pl4jscgNWe59XTVRKqeXk0YvrNGn4NrOGr1dNft66g30NYBzWwIp/d5g/ZHiyO9DVr+HzhA3rcHO IwbC2++g1s9WubeVPAoPdLOQE7OUE0Oun7lcd3P57pYKPS0UelLux+y/G+if8wFIdtQTb6czpI3W wFYjBvwMHaA79FdE6M3lu1or97BT7QVQP393G7rEH2CTfsb98N4zmClQyBOYYx2gopglygwQBdAV fn5M93Ul2mqLQwS00ZFARAD0Dx8AFEAHA+mOhjKdIAKoJwCDkGMF4NoWeDul7gQ4B+IJIHEBeAIo iBTgdIA20QEEOgOoDhjkPnKwp/4QT/2hANgdW8r3Et5YEyGAp7444DESHYa66w1x1RnMQXcQJIUr htIbSHXAUOgAP4RdzKVGW0iNsRyOegMEZLnBMDSgBohjgNYcDHME5MOdFMKd5COcFYBIZ+IGIKgR AapsIQCvAJrhl+UvPAQ8ASB75ATA4c9W/6NOAIL9/Oy/eT8UvAJoBnv+sRSA8C4Agmr/s5JItn+N 878BBRA9PxkhgPFzJvimjrdJ8Bs50XNEnIsyCu4GmUuOMRk6ygjr70lqOtaqkfI1hihoP3iUCV2z biqOZetYqoedXvoD3HT6OGPZm0ZPFAZw1e6L4vmOGsizI6l2JNAOkiOO955YW48wvKMGOvRDWp+7 zmA3LL3TxNI7OPyBQZT7B2Bpn70K6L+PFZherruZdDcz6a7YItUfTA++Z5N+BhPprgDLAUQSgN7Q tvABiCiA1gZSxAcABYDaPqS8D2LzZBYOGu5GoNgNk35zTNnlO8N1bwb6V+yKGTyBfBcT+c4mcOkr ilko9bBQ7mGq0M1Ytov+8I4jh3XQkWinI94W9A81AFAfQAdkA8ANwEQA5IKJPIbqxiBsmylwmsAC IoAmCkCUIBxAQP0BDnThAHMGMAhdAmRCP5KCNjwQLtHHvF9SCDwFsN8dRY1QJkFnsIv2IGetgRQD yGjUu4DDPfUHexsO8UNGoamkP4IC5hRmktgGYC2GJUSAzDjUFYAzgGYJ0OQA+XBH6ACIALgEEBpA cgBqDlIHgBuvAJrhJ4UfAhYA2WO6DymABxo893+NTwWvAJrBqn9MBVDj/6/tAJiXGl8H81NjFqRE pCcFz4r2TA60mOirg3ovMU5KodYyKLrnb4yVeIM8EJDW6e+K+agWjVJr98c8ErFqj5GDEKXGAn03 HfBKP6Sz2ZOodk+25g2r4Qnrq/VmifQ0ya63Ffz5cOOr9LZRQWgf8fjezhr9HdX7Oaj2Q4CfxPhV +xGo9LVR6mOt0NtSrqe5DOhfzGR4V6zyB7DSz2h4Z3j7wffYEu5H+J/b2RFzfaTlIzkfsX+tQb/A AYAtkvaxhA/1++B1Fyb6USc8VQDU80/oH9V+5CnrUxFgjrw/RTHM4Al5YypPFEB3c6XuZgrdjWS7 6g+HGwCxgPYQAboS8Ae014PykER+QHt9qgCMZDoD0AoEcl2IFBACmkAgC9iwlio9rVB0CNJEtZcN WUPI5QlyoQHNvo5YOkhFAHUGcKEBV9rALB9MD74XAk8ZROnfCdmUCKlo9AMcR3CBBpJwgOrFuJMC iwsAhgQ0wRDyjuQKBFjAMYCKQ6TsIJczKKg2yG5AUHMPAlpfiNYeVm2GrxY/BG8B3gJf0wK8AmgG 66bGhTBMieNuEvhbNMFn6wOKdqgXBUD4X7AKQJgB8EkFMD81Lj01eiGiAAljp4c5JfobTfDSjHdX jXZUGG8pPRZl9hFLJivxyMp4O9Xetiq9weK2yMtT7wvYaxCAUexx+x8UzlPra4tuqKKvgW0vWzWk 08PZDrLHlsxxrZV7WSr2hPceWwTybZRRbB+Zfb0xMtoo5gMgzG+r1NtGqbelfA9zGTEy6ee4v4vx sC7GUl1MQPZSnY2HE0AKGEtjizX6bEsUAEL+UADw/CP8D/rXGdIKS/ZNZDpghV4dBYBgvKUSQv5Y wd8F+sAUK/3kMHHviC0N4YP4Cf1jvg7WN1fsYaHUEzBT6GEs202gADrqcsTfQW8YUwBYKcAFAhAs IFmBNaBqQJaoAaECwPgIEDDvAkQA1QEEiAtQ9LaDP4AYGSkCoG3mD0BcgMzmsaVe/cFgeiHrM+Jn 3M9m/4z7cTj5T+EfR/59vQGsSCRuBlK9uD9UhYce9ByqLQGovASXzxBIAawdwOJDsnDAQjoQCwdI qUFSZBAgRQbJ0kEUF6JFBp0ExQNIkYDGVgRqhm8gPwRvAd4CX2QBXgF8kdlqHyRUAEQECO4U/MWN L1cA9EbAJPm/VhFA5AByYIEAkgaYGs8wLyVuQUrMwpTIRUgCiPOdMs56EqkErB7rooyb7wWZDfNH JjnoRHsw5ui2Kn3A3ObyFGBx1N5R6gWgwWCl0sdKpR+21kQigPUx0Uf2HGF6Lo1OCWl0iNz3QAgf WyoCoAyITx46gPRRELOUF7NS6GGt0BOwkBUzxUQfZD+sk7FUJxM06FYIY0r5jPUBY9oG/evDIT8U NQAI/WsN+llnyC91FIAN1uMhMx/0r4hSvl3MFbCCvxMq+xrJdDSQxgy+naF0e+gARPGRzQcdAPoH 64P72VXj8k3kuhkM70x9AJ30kHZAiB9BAQ4QB/ABkGwA6U4cIAWoSwCCgGkCTgQQZwBRGOaK3eEJ YDoA/gDmErBS6WUNS6pxkgvkLZjB92ek7kRc+sS3D5pvEHhJOPVn3A8BRwUZLMDVOaA6gKQdQFug 3IKbNkBubkRueaxPdAD8AawOAacDLIVlhRTG2yqgwmAIrTDIigzSOoOkhEAzfLX4IXgL8Bb4mhbg FUAzWPcPogCQBlirALCgAIBINUCyImCOSB7AvJTYeclwAEQsTAyaFemaPMY0wUsrzl0twkEBi/TG oAoN8si0SUaePartKvUxk+thItvdSFrMSKa7sSzmwd2N5XoYyfUwluvJYKLQ00wRmgBRdggCyIKe Fpg3A+B7CjRY8B5b6AArRaTiIzO/rz3xAfSkCqAbEQGAXDdz6S4mUh2NJTvg/n4mwzqaSnUCzIYD nQG8SjpIQxx0NJLqAKABEWDIFMDgVtqDftEeiFUASANshcp9JrIdqQ8At/AhsFbuZqXUtYb+wfcy HQyHt0eh35GSbQCU+zWW6YQFhFgOAHo2Iwzdg1yRMnwAYpjHG0oTBUBFAJn6MxGgjywEYDi2aHc0 gBSQ7oyeDEYyXYQwlu3KQQ7JAWKm8iQtgIoAqgMEIDqAhAaIDiBSgLhY+trB9TKiP/wuDpjZQwpo Eh1QXwEwcQAFAN1A5v1qfaC3rGFnsq5BuMqR+GkgwhCsIWUJNPrgZsdI4HDRJLc8RgVGhHi89eEM QOEBFCBCMSJSfBAVBgMsZIOsUGlYPthGcbytYoidEhBqr8zqDQPN8NXih+AtwFvga1qAVwDNYN3f WQFMjQ9tsCwgUQCCGsBIAhBO/YUNtiawngKIQghg/oTRM0LsE/30J3poRDsrhdrKYpGeLwL8mFlq DkK1XVvVAVZKfTD7N5TuRma9Ep31JLuMHNZ15HAxfWmxkcO7YQsYyIoZYeKuAG82/AF9LJR6Y7qM 2TP4nlE+wKXvIZVPpisUgBO9Qw+q/WChvw0W+1ERYCXX1VKmi4V0J3OpDqZYxYc0fqkOltKdsAew ku1iKduZblHqv5Pp8I4mqMg7rJ0JivIO74CGAVblDWmlM/hnncE/6Q6FA+BXY2kkAXQG/duqdrdT w9xXzFqFKAALxc7m8sQBgDJ/pNavFOr6oXrgr6j3h6p/8ChAAWD5nyXlfkL/lKERuTeW6zpSqmbS L+oDgAIgxE8A1odQaABGSFzAvYuwpTCGCCAgCYMYnPkD2NoBThOQAEEv4hIgUqCPLVEA/bC1g1cf vn1UL8b9C0D2oHxEB5D0B8+/gP7h/Gezf0b/uByiaeS7MaBtqYh1EFiUCLOQvA0HNVRJ6oH8TZRH RGlkeAXcdQT3YjBAigBqCkEKSEEKoMxwoCURAeOsFZgOGG8HcPcfasxXq8XXefxN8Pi+xffftfgO 4N7nby1aCPFdi//+7+///fE7sv3f3//3X4L//u8fAtCdP30P/PTLDz/98v3Prf/+y68//Nzmh9bt /92qA0Hrji2BXzv9B2jb8T8dO/73H/9oMSEu6tixsrfvqqdNnR0aEOVo5THGN9LAxHLy9JlZ2QWW Vg5jAkJG+Y9LTpnVGPv8Afuk4t5LNY+yQv7OC3/Af1KjT4lXAI021cc7/mEVwJykGCFmC24IREsC EJDG5Oi5SZHzEsfPjPJMDjCf4KlFFwHKoz7PKIMhHog3k9h/Hxtk4yshBNDbVLa7/rDOWkPajRjU RnNwO+2hHbXFO+lIdtYdRjByeFd96a6GWJUnD77sC1jAbaDQy1Suhynm/dhPgaw9mrffxVS6s5VC d3C/y4gBqPnjpNbXAREBRTHAWr6rlWxnS+kOVjIdrOjWWraTtWxHG7lONrKdbOQ72yp0sVPsaqvY 1Vq+s6VsRzPp9qbDoQCAtsa4W4/kr7pDf9Ye/COAhsGwX01k24PsMe+3UYUIoPSvDAcA8v46msh2 MCJ39yF1/kdKkiq/8BlgK1QAWEGAFYBYB8iC9PDSMx8AJvoI/NN5PwOhfAH319C/gOaJDoA/QBRC cUBEAHEJcNmCdAEhTUIUqAGhbwDRAcQF4AmwVe8LKWCDBtEBRBA4wBmgBQwUgmgCEiyoUQCY/TP6 x0UJgUWSKHOEXEishxRWRxCUTEa9ZOIPYHEBrN5EfoA3yw+gcQH4A0h+gCW78xD8Abj5EMkWDLFX aMxX6+sIgBa/RQH878d/UvxA8NP3P/7890YqgO/+1mLv7gN5OXk3r90c6x+UkrzEyjbQzS/O3Td0 6eLFS9LnjdQzggLw8vGbO3/+uPHjRe1TXFys3bIltsXlVZ+0Wym7gTJ9VLRsqVJYmIFayOTZy9KW /SyLyVMVQYeXLVsaoi3TktxlMcNRzCMtI81DxZHddoHUWyQ3WcaRrFtpqozwRkp4ifVCg9y12TKD PKnE4Lhr80v/fi1TMwo9UJxZTBu7VVq2zCkutuzXsozdHgA3EpRpWVhc2NJwhfBaUunV5aRZkhs/ VmZoR+II8uA6sJMvzuGuBWdr2ZK9Kf6SUSszZGouXDgq3/itFuAVwG+1II7/JhQApMBsijmCsoBE ASRBAUTMnhgwJcxp0igD+P9jnRXC7GQDzIb5jBzsOgLzcpK1R9bcK/Qyk++JEAAUgOagthootg8R MKitzlAsh+ugQwLhHfVRimc4aEzMnITMkSKAkHlvM4WepnLd6Up9AmMs2EMfpO8hoj+8k5V8N6wF AP27EvRzQcEA1e4OymL2il3tFLvYyneyk+9kDyh0dmBQ7GKv2MVBqaujSjcnFTFHFTF7ZegAiID2 5tLtTIe3pQqgjYEkWPwnHSiAIT/qSfxiOLyNqVwHKAArlW7WqgRWyl0slVC1t7OpHHH+G6DEr2Rb XfFftYe00hr8ixacB0NbkUAA7gGI+r7yUACo4UMj9Ngq9UBEAGzN8gAE3E8n/SD4GhHQgAOAvira h/MWcAECkiRIpQBdMkCTECECSAaiuTAuQFwRvaxUe8MZQNHHhmRf9qVegf4OuJGx1gCAiQCBAiD5 /zQDgCRbCBUA3BsMZsh1kIMvBPcy6GKFQIlCN5RFQnEkWyVSK8lOpTtcAqjo4KLZ25Xez5DeyRA3 LODyBEmNYXMpmieI/AAsGaBlhm3lGvPV+koKAMMyEQAfAINQE9Q0vmvBOF7oA/iRsD6jf04BgP6Z AmAOAIK2/2zTgUz96zgA2nX8t9SwfjOmzti3t3jr1j2zV+wcP2FTzNSdoyLnO3p4xcaPMzTQ1dY2 N7OwW7BoYcLkmKFSvevYB1TH9kSKtSytqJShvA5yJVRaQ+o1CqA0tSW9BzLunBwMcgRlMmKvLCuu EgxdkWHp6GjJ7pXM3WOJI3V2P+XKlv6FeKksTQXc31LMX3hKoF/QOz2qtgIgNFzGjuLGxHtwd3Kq LK3g3hknU1ycKpQa5EeSXt3LihUqVAGI3OuZjJPjSG70QC+GG6GlTFqqGDVIVSG430NgHOEZ8o1m sQCvAJrBjM2oAEQ9/B9LCfxYFGD6RJIJKEwFQClAgQMgenYiB7KHqw9IiwQkRc1LDE+L9588zjre SzPaWSHKQQa35UVpXk+dQbh5rhXm7tKg7W5GMmLGMiQDQF+ys87gdpoDUW6vtc5g5NtjEXx7Hcn2 SIA3HIa8PLIwzxyOZcJY8Jn3ghqA598UoQHcsVdGzEiqq+GwLoaSHY2GkZw+uPFtFbs5qfVyG9GX FApE6cARPd3Uu7uoijmrdHVW7iKEi3JXwBlQ6eas2s1FTcxVvbureg9n9e6OqhABnSACzCACpKEA fjWQaKU3hCgA6AB9yVZG0m3N5DqYK3S2xLxfpauVKradzZU6myp0MpbDqn2Suo+l/FpDWqsP+Emt /4/YaiJ7QKK1AZwKcp1IeX9l4gMgUOnJVgOayImROf3wziI+fyT9cQ5/qIGP+f/ZfhEpQAUByRIg +7HEQBR4F1PETWBDiADc9ZiCJSTWZF8SEQCXQB9EBOww3Ud+AKQA0wEIDVAgZxCBAOQAshAAZv8g fhMZAHc5IjDFLY9lO5njhkYUlnJdLOWJGiCCAL4WlW72qvDW9GQ6wEWLuARIniDxB5AbFwnzBMda kDsX01JCMo35an2BAmAOfWwFnn00vvu+RQtAuJM8/RsRAZT7iQJo8V1dDYBBGMEzVz+b9P/48z8E IC/9+PN38P8D4P7Wbf4J+v+YAmjb6d94k3lzUw/tz1+5ZrOJW5yKnp+mgaWti5mujtKg4ZJ6ppZe vmMtzG22Fmzu07+jvNKAOvYRKoCqshVi9F7HhGvpPZGLgzl2x0Rd6AMAy3LegNJUECootgF//Msy jEOVQWXNfZYpm+I2StjipsoCLuf0hOCpZXVljkxkaUMKoOYcIBTgOqhD52RYlZYqVEBop3HniNMj Zf4KU1VSRXwAAofHCm1y8mTeT90SL4sjV+Cky9IiqXYJFoM3gfNbNOZDxfdpvAV4BdB4W320Z2pc qBBT4sO+AFPjcWvgcFD+9AmhAqDdMKbFo0/4DBQAroeZCZFpk6JmJQKE8kH2c1EJWED/ZA+JC2Dq TysET8bT8HmTgmdGe04aYxLjqhrpKBeKGn9mEn4GQ9w1B9gp9TBFRptEh5ESyGvraji8G2AwrIue eAedIai30wZVd/TF25HF9xLt9FEPf1gHLMwDndDCOwg597ZC5jzJA+huBhEg351kEQ7vajCss75E J4gAE6T1SXeylOlkryzmqtHLS7uvj05fX50+Plo9vTV7eGqIeah381AToqu7ald3ta5uBN1cVbu5 qYm5a3R3G9HDRV3MUbmzrXwHS5m2FjLtzKTbGEm20h/6k97QH/UlfjYa9qupDJIAOsEHQBSAMhRA N0tllOtHkR8U8MfCfazjb6c15Ff1AT+r9v2vSp+Wqn3+ozHgfzpD4TxojyIBqNpLigEjFYCAhOdx ReBpwtkyjMuFU3nC4nDp07y/hjMAGrO/Jj8AvhM5MaYDkCpoqtAdYKsShAsxkHEJTwAJDWgQZwAi AlyeIHQAYitUAdBFgCQPAApAhP5RUIGspWT/NdzS0BS3NpbtxESAhRwanSyRPKHYxVqpi41yVzt4 XKgOcNTo6TQCUqBGB4isG4Q/QJKVEmrMV6upCuBv338H4Kj//vxLixZ/b/Hv/7b4/t8tWvzcrmv/ gZJK3fpItGjREi9+/31roge++yfRBt9BAfwNCkDoCRC+6c8/fccUwH9+piKA+vwpoAPY7P/7H1t9 j9g/wOj/l/b/YhkA8AQg9i+Kv/2rxbHDu4PcHdPnr5BRNbCxcBrr7W5mbDlESknP2MJ79Oio+Mi8 jSsG9GyvIjsY+JgCoKRbHUm2LzEVRhtOdYF/vYZ9QZP+hWTGXOgvBqIsS5NhU3FMnbl5NHWhVyFY IBaM/WxOjzl1S7FIsKuY/wrihU/3wJwcD6H+qFEA1dUrIBPYabSk7oHydMccIjMI8eMB171HDpEp LEZQmsrOh4QnyB4c1ZINTs6KkxrYGVnfB1CxwjCS3t0Zjg0oAMz4WYyAvS92CsMT3HD8n2ayAK8A msGQU+LDG4+p8RHTJnwMoPwQitDp8WEc6ugAsj90xoTwmRMbQFpC5KxJUbMTAaoAkogCYJ4Abk9i 7NykOIDogMlRc5NC50wYMzXUMd5HL8pJEbfpC7aQHG00xEt3gKtGfxuseh/WUZeQfXtdcXi8uxhI oeJeF9x0R08c98Ztpy/RzlCSwECyLUCy8Yd3MEPqnIKYFVb6KRIRYEnXzpljjYA8WUdgKNUVXgS9 oR30hrTVH9rGWLKdhXQHG/lOLmrdPTV7+en28dftPUavj79Oz1HaPXw1xXw1u/uMEPMZ0c1LvauX ehcPtc4e6l3cVDu7qnRyVekMNeCu0c1NHS4BhAY62si3s5ZrbyHdxmRYKwOJn/TFfzSQ+NlYqrWp TDtz+Y4I/CMJwEatOxSAuRJq/nQylIHrArX8fh0xuJVa/5+Uev9Xsee/FXr8U6nXv1X7/geLCJAb iOg4lg7Cf87oE+4NMzjn5boZg+aR6Ed9ACwQQFYAUuKn2f41WX6U8muWA6AtkisgXCnwkWxBkh/A kgSJDhBC4Bgg/gBIAZEkwd7IDGDJASQuQIv/sBoAtBYTCQFg9k8rKDCQkkq0pgJyIeEJqKUALOU7 WSlQBaCIOyrBGdDFlugA+APEHNQgBXoQHQB/AO5oTO9hiBsY+hkNQY3I0bjBo7lkY75aTVQA34XE TV6QubvFDz1dEzJbtFFs8R+JTibRBhPXtnWcZjHvgPe6szYzdv9rcJDamJVLtp/r0leJKoAf/k6c AzWxAOGb/kLm95j3f/ffXzgIFACZ/RMHQKu//dj6bz+3+R7c36rdv0D/VAH8p3XH/7bp8N+2Hf+H bbtOPwp1gKqqzJUzpyvvv1uXud3L3UtNQ11BzczE1CYhMSU2PmZmWorEgG7q8kMVhvUboVTXPkIO rigMbikmnm5JpsVVpWmER0uFnE4m5ewB8xangStbphVzk/90f3J/5AzBxBrRAeJyJy4EMfq3UqVf y34qHmRPJBEN9MEEQcMKgLE46VSeAbeEoX869z+tKhUXa6nikcoNUZqObobBVAfQRyk9seAVK1qq cH2gAMijnwq5ezPNJxBeBTskJ5Uc4pEKSVHRUptLIID0garhFUBjvkpf1odXAF9mt1pHNZ7+0bOp CqAO02PeD9/AxxVARB0RMJe4+jnMToydkxg7Pyl+XlLc/Mlx85Ki5ieGzIr1mRxoEe2mHmkvF2ol HWAi7qPX3w03qVPtYynfHQ4AbcT7B7bRGdJBT6ITFIABcfUD7VnivalUe1OpdsbD2hgPa2s6vIO5 TEc49rGQz0oei/tZJQBy8x4LBdy4ryeiAFAAI7GOYEh7vcFt9If8ajj0V2OJX61l2zupdPUc0d1P p+cYvV4BI3uP1e01Rrenv3Z3YJSmmJ9mN1+Nrj4aXbzVO3uodXJRaues2NZJoQ0arqod3NQgBbo4 q3ayV2xvKw9J8avJsJ+NJH8ylPgJ9G8m29ZCvoOVUicbFaIAkAqA8L+xHCr24M5+v2oO+Vl94P+U +/5HsVdL+R7/lhX7p3yPfyr2+rda///qiLdGPR8U7adlecgCetAnPOeMPlF7GPcf0hdZClhrOYDA KyDwENTKEKwbAvjIkgFumYAgLlBHAQhFABFYrIoAXS9AqwoK1guQ2n8kCaBBBYBLEIiATpwCgP9G 4AMA/TMFAO6nQKOzNcxIG7bKXexUuzmoiTmqd3ce0dNVq7ebdh8P3X5eIwegbrSv4WAUim7MV6uJ CqDFP//5T/cx0Z6pmzxmbvddtNMwdOHyvXdOPK8OX14QmJ6ftutyUuEF7JSzDlOxm/TvjpLf//DP //z469/hBPjuX4KcAOIMYPECqgD+ySb6DDTpj4E4/3/69Tvgl7bEAcAUAF0FQBQA6J+g/X/bd/yx U5efgM5ivyAQsD4jq+Jh9Z7j1x49re7Zd9BIU9e46LgJcTEaqvJyUgNkJPsoygxUkRuoJvcp+4iJ OTbGenwf3gK/0QK8AviNBiSHfyUFMKMW00fMRJif4mP0T7UCFAATAZHUBxA9DyWAiAig/v9EIHpe Usy8xOgFk4GIBZOCZkS4JowyiHBUCrORDjKT9DfA3Xj7OaOGv1JPc1kxOPxB/xr9f9UcAE8AwgGo vdPJTLarBYLE8p2t5DpaysD33s58eBsk4lnItEfGvo0cMvjE7FDqB9X9UA1QmVtKYA4FgEICw7rq w50wtMNIogBaGwz5xVi8leXwNg6KHd3Uu3prdvPX7T5Gr8cYXQJ/ne7+OmKjtAn8NLv6jujio9HZ Q7WDk0JrO5mfbYf/aC/7i5Pir64q7d3UOrmqdXJUggJoaynzq6nUL0bDMPtvBf+/hUIna+Wu1iq4 qQ+y6roZyGD9Qmv1QT+r9P+fUp//yPdqKdv9X9Ld/jG82w/YSnf7Qa77P5R7txwx8Ee4B3BHAPj/ Qf+0miEUAJIZyYyZcL8kKg92HIkaACgGLNEeT9GGIGAwgD5goHl/IvkBzBnwmQABWSgoWCtIcwNJ ckBtBUDjArRSIQVdN0jXEOKErZR72qii5B8qCaKGIJcHgExALAUU9QEIFABRM1j3SEUA/rmdLGRp KgAUAEynCL7vYqfczQ6Uj1ALUQAdsbVV7mSv0tlBtaujGtDNSUPMeUR3V62e7tq9PXT6eOr19dav G+du8JvWOAVQE/T/4YcfuvQa3GOYQl8N3fYDlX9s1fNv//xvixaIwf+3xT/QoI9//b3Ff/7XosVP 37Xu8mOrtv9s2e6fcAR8R2TA37+DT6BGAbRq9fefW/0LWX4/tf57ExRAe0z9Me//CejUuXWbdv/7 7u8tgJhJ4Shm//ZD9cLcQ8duvwuNnbN3z5HAwKjY+Fmtf+kkPWTA8EH9ZSX6KQ7vryY7UFlm0G/5 6WFRdv7BW+A3WoBXAL/RgF9VAQj9/IzXOTTo/8dOphjgJEBPKAASDhBJBpwLBYA9CRFzEyPnJ0Wl J0cuTAqZP8F/2ni7WA/NEBuZcbhFrNEQH90BSMpzAIWAV2S66Yl3HNG/jVqfVmp9W2sOaKM7BKvm OsPJj0Rxe6Wu9gqdbOWwTq+tlQzm8W1t5DrYKXS2U0C6PhL1eyHJ3x5VaFT72Cn3sUZhAFQTQkYh 0gAlOhsM7WAwtK3h0NYGg382HvqLpdSvdvLtMYn31Ojsq9XVX1cMOgAYBfrXEfPT7jZKu5uvZhdv jU5eah3clNs6yv9iM/x/VsP+Yyfzo4McREAbF5X2zsrtHRTbOSi1t1FoZyHbxlymrTkECla4KXdH Jj9S67FyT33wrwp9/ict9i+prv8c1oVAsjOBROcfJDv/XarrDzLdfkAUQK3vf7UH/4IlgqgTjAVy 9PYB5KbALIKOuxIwBwDTAUwK1LQlSRsdGIT0L1wTKKgIRMMElN2xJfkEZK0gAcskEEV9BUDUgDxA 7jPEQG4/qMAW96PUD8IWuBcDpwBQORg6AG4AoQJgRZSFJ2mIkkq0nCLKK0EBmFM3ABcCoNN9e+Vu DipdHED5Kp3twf3KnVjbUbWLkxrQlcFZvZvrCDFXze5u2j3ddXo15qvVCAUA+v8HCfl/h3k8/rTo 2Uex9QDN73qLt/ihU4u/dWjxt/YtfujS4oc+Lf7WqUWLNi1IBkCrFn9r8/dW/ftLaLb6tef/fuzR tfXPrf77/T/+RWMC3yEnkGQGYNzWrX/4pfW/2Sp/iAAAaoCBe9rmhx/bfv9L+3+0aveP1h2QB/AD XAI457//rQUEhbS85M6i/KfPH3x497a6+v3OvbtmTk0JDAzcsOvwlMWbbj+qjo1J2pR1ICDxlLJe jNxgCfmBwxXEJRSH9VEc1ktBsm9j7FO3T2mqaEacdrogzP7xsVJVWhLHO/z8wVwC/+fftzRVuPKu Tn6AoVjLsqrPD/CxHsJsRHTI8eiXw6f3fbktm+dIXgE0gx2/mg+AUwCi9I/2xxQA8gaEbgBOAZBs gCiS8E/W/RP6n50QPndSBGb/i1PClySPT5/glxpoEe6kMg43hDUdOtpwsI8uVuX1ccS6fJTBl+k2 UrzDiP6/qvb+RaXXz+r9WmkPbosoABSArZKYg3I3qgDa2YD+ZVrbyLaxl+/goNjJUbmLkzIC8z3d NfujnowTZqIoQIv76sp1MUeWAKIGku2MJdqYSLYxHdbaVKKV2bDW1jJt4QNwVu3sAVe/Fli/52i9 XqP1sO3pr4tsgK7eI7p4qndyV2nvqtzORamtk3xrR/nWDrK/OMi1cpD/1V4OAoKcg51CeydVUJGY k1oPBxS3IeVveyP/YKRk5/9j7z3A2yqzbmGlufciWbIky5aL3Hvvvffee++99957j9Oc3oEkQOi9 DzAzDExjaAMMDAQYIBAC/td7juw4IUDmG3O/ufe3nvWcHElHx8prS3udtfde29NI3VGoYKEpZaS+ y0B1h0h1p5H6HhOmpLmGtAVHxlJT2poLJUDKWQdlgHLwEg6xYkbYsWMcefEwJ3Aj9nmkCAAVAIjZ ZByROAtAYj/aICkSsEEF6MhKJ9rXfQDXnX/WL+jpoE5qBimE2vNC7G4Ad+nHN0BxBXrCEBoFxfZB G+GfzC105sPxEABloex+MWiYjBjG7AAMDsAkQFQCghngv4B8/wYDoLgL3jzxVAZoBkBXAkL/J0UA RADgp6Lx0gMtG3yEfCDVA7GfDv/i2E+Hf2wzvUECIAboAHfy0bozBkAu36X34KKeocZg+IXFy2nb KmqZSGjrM3bjul+SsWMPMfrZgRpAVcZuFhEDdskLRTZQA0SGVjpaFgY6+sYGuuoqkjiJ5M5du3fs hhiASK6uLqWmLocif6Lw04V+YANU498GA1BkUdV/LBlVDVkQkL+9+/qnn7z/5IP3IeS//sbvrn// Fa77176/jv/ssQMH3vv97x565LFDp84cPHLx+Vf+eOnBhz+9vpbX/VJS8WlbUwuk/52sjJ2shSYi 9lBP6+b12ewHsF40R2rjURa3EYORJrdIW3512d8/d/nkCKmbR/89uvxrVy8v5/rTNXo/cbtyeXOs 3RTgb3/8TzOAO/mdbj7myht0QZ8/th9eRQmhuCzg3z3P9vG/0gpsM4AtWNj/wwzgp/SA2zOAvhZU /C0OQfxvmetrAtD+tzzYeGCk8fBYw97uQowCgotLFUbBYgpwiHGenwGa8lPdhcloP7PjBZuzEPjd hIou2vLuuoo+RqpBFqxIO1wg8pJwue/ETnJQT3ZUT3VST3fRyHSDFM/LQQ2/j06uj7AADWO+Bijy R+8+tIEEB3j7sCD4x1irxtqoxdsx4+3UEfvp8J/pgRdq5ftqF/nplKEYMFi/IkSvMlQfZQHF/oIC b9QAcrLdOVlubDHcOZlubPzQNFcOXp7izE4G+fDABah+jr9RDqwMfUyS3EXhtgIvQ6YdX96EKaGn tEMgx+DLMrRkGQL5nXrKEoaqMiZMeTMNeUtNeRu+gpOOoru+kq+JKoocI+w4pEUe1oTO8MnB+GAB 3URHZAA4GqFAD517ZEARda1PaQDY0pGVKq0nvXYRlAcwZPxIxG/qLr2/AdzF1f8tCLHj0qB4gBjh dPinZwyKr/upCUM0qJGGhAG4UMY+xPlYJwWmflj/AKOcQBNsU71QkEH+C+sMgJYxyBQlGvRghSh7 TrQ9kQHWNQCSAgADSIfUTxgAJftTPGDzpT/C/w14CzJ9tTO3iAGghw9X/7jmVmQw+PJ7eKqyJmbm iroWDBkmY5cKpH4GA4K/HGOPBGMPrvElSPgnVEByxw45O1N7Z3s7Owvn4dG9RiJjddldcrvRKrBL aoeExA7CAFhgAEwZ8AAwAECNKcViSuMutAHqERlk/QkDYMmpMEmKAcH++x+uKkjtUtm54zdPPL62 9t1H//i7g711bXUlvkdefuWNIwdPvfTCa08+8/TDT798z+XLDzz64AdfXQ2oOBRdeMnRLjA8xGNo oLmrs/TEiX2/feWVW756NiL9zzAAvERGRtxmSR9PSuup22OPifUAuo2+lu7jF+U+djfOJ4AKsBF9 r1xuaUHRPlrzYcszEoYiQbon8MblPsUAYEWAV+HB6bsfQ4Uh9qfdZVYvP4bHqZ97Yx9FgpRpgbix 8MdfqeLeAfIqAXUkMSDaZgNbEHv+41NsM4D/eAl/nTqAzUUAt2gAd84AiOzfh4xA01x/88IAAa7+ MQVg/0jTkYnmE1ONy515HTn+FTE2FdGWFRHmEACy0egFU1g6C0AzAANlV6G8o5ass0DWQx8kQDnY XD3angMGkOLCSXVmpbuwst01UKCX580rROEeYnagHgV9tPbl+wqzUTLmDGMfdrIjK9mBmeTAxE4a LvpdNdNdOOmunBwvXPrrlAToIvZXhBhUhhpWhRlWhxvWhBtWhRqABJQE6BT5CQp8BXneWmgRzPFC KyA/04MYAxBfIDftFFz4wkzQVZjhbZTmbYzawzBrLW8Ry56vaKoupae4iy/D4Egx2BIMtuQOjvRu rqyEQEFaqCSnr6poxFQy1VSy5qs4CdU8DWEKBJ2Dg/hNO+ZS/vlkS3XSa8VgWoGDIJoYHBEeQIG0 0q3X0tMGO/wNz92Nnc0efGImQbnxIIqTWUH00CAKm4YJ3XiQmi64mQHwopy4kQ6o3qddfWBszEXj opgBUJkLMqOZMABM/DPFdMd0b2QBNjSA9RFKVqSZE6AYAEEUqI89h0oEiMsAU4gAoA3fhXUI6GBP X/dvRroXJQlg6y0A7uSj9fMaAII0Sd6TPD9DU1pCfgfDwsYoJTRWX+iowtYT6ukYcDWld0t4+ARJ S8uS5n+GFAM9ebIK6mpsPk/XyNDMysQ6LS7D1t7RwpDPVZJWl5JQgD6wY5fkTpIF0IC9D0uWxZJU 1xAD++QuUwJsAAwAOX7E/vXwf/3lV166cPG87C7GhcOra9evP3T/JZwkLyfjxLGji8srB84/+MBT f37h6T+cPHupbWLyiacf++e7f/v2+7WEhjMvvbv23fffr61d/37t8y++eu+fn77/48XZzADoXrgW /1s1ACpwik15KaJwo8t/44ToEiT2PvbTH96dRjfR0bH5RsRdv8TPRW8Acd77EO5Aq29d3ajAJ8X3 OHpTlyDdpEd7CqHFAM359DmhUny4blqwQVzg94NnN5wLN79n+j2sc5dtPeBOPiK/7jHbDGAL1nfL NYDJ7oZNUj+p7PsRNmoCbiQFoAFQRYLkqRkUA/bior8Fyv90T8N0T918f8PycPPKcPP+4ebDEy0n Z9pOzzQvtGZhmktphGV5pGVZqBk68jOhnyN4IOw5akXZoGSPhet+dz1FJy1ZR760i46sm1DWx1Ax 3IoJa16Y9qAxL8+LV+jLR6q+LFC7OlSvLlIE1IYbVIcZVJGLeL1iP518dPZ7cHM8OLkemgD6+tDg RzX7Ic2vUxGsXxWKlxjXRZjUR5rVRZnXRprVRpjWRphUhxtXhRmXhxiVBIoK/PTzfPSyPYUZcKlD kx6cg+HX68AHUwmDM7EZ2hY0gsxhWchx1lW15MgaqkgI5Xdpye7QROyX3MGS2MGU2MmS3M2SkmBL S2rKSvPkZQWK8rqqioYsJXOuip1A1VVf3duYFWiBK3tc66PxDxMBUANIZhiSsUYYaYjpBhQDgMsh MgIoikT3Iw2kDGKdKM3ARSvB9VbEwXaXQAvAYQCKDGDGR80jRnTHSGJN+A9GYDzBOrC/Ds1IB4AK +Y4AeRVCPgn8pH+PFPATMx8n9GGSn0K9AUGSuw4SAbj6zwsyBWDvn+yBSkCSBQBfAUJtUMAoZgAb PCASMoCYBHAoMwB+stsNBpDprZPprZ2Jq3wCrQ3QhOAGvPhpXvw7+Wj9JAMgV/4knssxduIyX3X3 zmAXz/SYSGOhiXtgmnNEsZWlt52TKxiAc3CSwLO8pONMS/fpgp4L2c0n9T3TWSJXA/e0XZpm1s42 FubGjiK+raaKQFmWJy+tKSfFkZVkSUoo7t7B1titoSGFkA8qIAZ1FwwAW6aGAsiH1E6GvYP55ED/ P95556vPv/j+u2/X1r7V4qo52JjV1JWdPLGK93n08IHX//S6i3+AyMhkYGz21IUnfvh+7Z3nnl+7 vpaWU3gdxYHUDRQAtx/I7Tpwy/r8lAaAq3m6cU9GhjQIoGdu/S4RA9YlgQ9p5wDqdlUmLo7y7psu vUy7ARLv3lsYgNiXjzj6ka5DGQHdMUjdSGf/Vfpan35X6wyA/EQYD6CTcBMDuEL/aMrA4Pa3TRrA NgP4qUX633l8mwFswbpvOQOY6qEz+gRUWV/rj0BzAhLsqQYBciTFAPBCihxg292IrP8cNICehqnu mrne2r1DjQdGm1fHWo5Ntp6ZbT891ThVn1IZY18SblEWblkSbJqDoXAehAEkYkAfhGvkti000A3o ZaDiqqPgpCXtpCXlwJdw0ZbyM1KMsWVluiNDj3J9IRT76lDd2jDd5mjDjgTTzkTT9ngT7LfGGLfE mjZEmtSFG1aH6leH6NaE6tWE6mKnNkyvLtygPsKwIcqkKdq0Oca8JdaqOdaqKcayLtKiJtysKtSk Iti4NNCwyF+U52OQicSEk1aCPT8a7YjmrEBjVR+RsoeegqtQwUkgb8eVs9CQNmNKmTGlDVUlhQok 8POkd2hK44p/p4bUTg3JPSzJPeqSe5iSEuqSEkwpKZaUlIaMDEdOhq8oJ1SRF6nLm7IVrHlKDjoq bvpq3kYaAWaaIdZQ77VjnYg1MnFHdtLBwGIUSGKuAbIApIHenhsDwAIB+QLKRI/y09VKctOCjx4s dDZAHsFUAlydQ6WnvPYQqkECKB4gDudRDhhERIAxRZH2bAwz3HiE9uyjj7wBBH4o9hSo2j2xi9/6 2xAg5GPgb16wWWGoBab7IBGAHAFoB00CIPuTScoUCQi2xFgEogQQBkBIABtKAFUNwCc1HyQLgEt/ IgNsMACS718HCEGG9w09gKYCd/LR+hkNgOT+GTtlGbuYcvIaMgyFHQwtFWm/2EIj6+CQxMbw6K6C qrmg5Er3jI6m+VdG7vlw6oF3au9+tfzEb0J6zxuntRuEt5smd2mae3t4ebuZ6lkIVE3ZKiJ1BS3Z 3eq7GWoSDIR3DmcHmyOpoSHBXgf2ARZrDwiBnATj43f/9NorT589fvA3Tz0hxWAEubtI72B88vkH //ji70888wj4wZHVFXs7C/gN8PgstlBJSyDLYsvbebjGJadkxyfraPJe/sMfrl27TtUJiG//LgNA eA5D970o7Mp6gMe1u8Bi/e7VN8iTVJf/xo1KAZDbydowWAvQlYCbVPe3oNuDKOCFtXevCqiqvw1z QJoBkMdg+BO2upkBwJ0AokEuZfO3iQGsvbGai5+CuQb/PgN4Q1R7+XKt6A1QEPd1s4E7+bvZPmaL VmCbAWzBQv5vMAAxJ7gtAyAdg50NEx11Mz1NqPyf7W2Y7a1d7K/bP9p0dKr91EzXufmuu+Y7Tk3U DZVFIvwXhZiVYvZrkEmOt166O1HUMZgHgS0che5gAKZq3oYqHnqKztqyDnxJe95uB95uF8Eef5Es kvo57nxI99XhovpIw8Yow9Y4k+5Uq/4M29402+4Um55Um940++5U+65k265km54U654Uy64kM1AE iiiYdyZZ4vG2BMvWOKvmGKvacLPyIKNCP4McXOi7CtKctRJxbU1Cvkagoaq3rpKbQN6ZJ2PHlrBU 32WGaj7lHSKlnXoKO4TyOwQyDC0ZBl+awZVmaEoh9u+C2g/pmC29hyWF8C/BlJRUl5JUk5TYBEmm tKSGjCRXTkpLQVJHUcJARdJYXQrlgTZcOUeBspu+up8pSvzgAYDrfp0oe20IA5G2/HAbuoNOkyTO SbAkMZgKwMQ5JxG9c5SNLoEnMdWnAYP9ZPQWYgofrtEp3MQDnG6EdjrebwamF94a/kmZgtjEV2zl e8PHl5yZcBE37TQffWQBCkMs8oPNMnxFeIQeC0RVA6AO4AYDoElABBmyDKcHpAPg7kD+U4kufKoX AFf5NA8gAgAd+7NR9u+nQ2OdDZBn6dTAnXy0fooBIP2Pkj1Zxg551Prv2qWzZ4e+uoqZi7+zfzRf SxSS2ZicP1Iw9lBQ63mn+kPC8Br/1hOi0lVe9ZxmxYjL2Fn7ntX82Xvc4vMM3eKMLVyCzQ2cdaEM cWx4quYseSN1ab7CLvldDC6Hwebs4rD33AJoA2yWVFdHi7aeiK3Jc7a3+s2zT8kyGMdmhl577K5A T1NHB+3evsozZxcxaJDLkeBzZfl8Oa6Wgi5P1tZKVFhWNDI329rZV1FT/+a7f4P+DxKwaTVoLYDe /lfc3sBIHvcNCeHffksC91Iy1GfTWIF/+xTbL/hfWoFtBrAFC/9fyAAmOhvG2+ugASwNtaHxbwml f2PNR2c6ziz23r3cf3Fv3717u09P1HXlBhQEmRSFmJZgAHygcS40AHedZAQndJfhMhHNbJYa8AT0 M1ZFNYC7rgKyAM4CKAESDpo7XHg7/HQlo8wU0500oPNXh4kaok3ak6z7spwGc92Gcj0GctwHcj0G c736sz16M1x70pwGMgG7/nTwAIueZMuuRIu2ePPGaJPaMMPyQIMiH91slLDZsaMs1EKMlYJEin56 Ct66Cm4COSeujJ2GlBVK91X3mCjvMlTcYSDP0FdA7N+lq7hbqLhHW0FCIC+hJS/Bl9vDA2QlePJS XDlpSP1sGSmWtCRLWoqEfylJVUkJMSTIjhqEAandGlK72dK7IBjwZHZAPACf0FfcZawqYaEha6+l 5KGv5mfCCbaEnzGGGvAjbLRoBkCa6DC8mAqW0XbsWNJJz4l30kx0QQcdP8VdK402zvNGdYIw3Usn jXQo6KS4Y9wOJRIQSYCf4ArRHh0HEPBxEU8Qg0kEN8BBT+M6Nj9O8vQboF9IgbAQOvzTgJNBpp8h wj8SAZm+ohQPeDUKYjeRgDCUAUIGsITJI4wdbzAAmgSAWyRgDKMr2gG0qHaADQaAkK+T4yfM9dfd AO4C2b54SpDp8z+vA6D8/MUMQImxQ1tqj5mKtBZLwdjYzlxfT2ho5hmTbBGYlNK7r+Hia/q1sy1P vmteN+3ad8a6btmiYsGm+6BFzaRhcoNrSIanUxD6AMKcHHwsuZ56HHtNJSumrJGqhIgly5Rl8DQZ XM3diPc/JgEctmRdc33H0KFjdz/lE+j96H1nzt91uriq6ru176tbSyYnOzMyIiTBOLnygBZPQait LNCS1uNJ2lkImlurp5dml4+cGZ5dxg46BW++IfYDyCb8r98+DLvzFsH/9Te7/QZ+hRXYZgBbsKi/ KgOgVP0f1wFsPHLbLEDLTE/zXG/L3pHOfaOdK8Nt+0ZaDk+1n17svmu578Le/nv3EQZwcqy6Jd0L BsBFQSYQAAoDjFC6jywArQGAAcC3H+79KP7HFAAfIzVvkQoqAVEV6Kot48yXcNbc6aq5w5O/I0BX It5KpcBbpyHasifTbaQoYKI8bLIicrw8chzbiqih4rCeLJ/mBIeGGIuWWPPmKKOGCP065ALQ7Oer levOyXBkJaFHwFIt3FQlQKTgoyvnoS3jpiWDy317TWkbtrQ1S8ZSXcZcXdZEVdpIRVqkLGmgJKmv LKWvIq2nIqOnKqerhnS+AsR8oYqctrKclhIB5H2eghxHXkZDTlpDVpolK82UkWZKoxxMSk0SYgAB 8gLqkruZUrtYyBRI7eBAPJDawZViaEkzdGR36CnsNlaVsubIO+uoehlCDuEEW2CoAS/USlxIH26j EQkzRGsWjBFj7DTgiQSXpERnzWRXtMujZn6zeE6GGCGCIo4CeBZIIa32KLbnJaHt3kUTLwQSnNgb iHfECdchfpyT4IRjMFaRlOvfFptJAPIOaV56SAGgGBAMIBX+hm7CBAw7Bgkg9sBoZNAIs2SFIvxb MLENt9aIsAEwZ5mSARzwg7iJznh79P+IJgEQABDmEe/1cv318gJuAghBDvwA/IR38tG6rQaAIj3M 9ZGEZ99OIt7oKO201JBR3smw1DEy0jEuaJmPrx7zaFjyGjxr233UZ+peTsmsRccRg+pFs9oVu+bD dq2rXiN31Z18LjyjOjQois1l+7tahzsahZjqeQo1HTWVbTQgA0gCQk0CvsYeLbYEIOBIAtqa0oAO T0pNcYe6ivClV94/du6+Z5/9w1PPvnlw9dFvrq/t2iNtZSN6/nfPCPXYQi05bZ6MDl8WgAAA4Dzp CUHDg/2Hj58/fOrS3L7D71755DtEfHExAPkH/gH//OSNO1mf7WO2V+BXXYFtBrAFy/srMwBSCvCz 7QDiOgBiB0TqAHB8y8Jgx8GpgZNL40dnB/ePdhwYbT0C/X++6/xiz91L3ReXuy8utR/sLaxLdC4I NC7CpNdAowK4u/vqo4+fYgBaqLDDWKBw0u9OcgGBpkQJ8DZU9jJQ8tST9xDKemhLu/P3OHMYzmwG xIBUZ35jgvNwSfhsfcpCa/ZiW+5iW95ie/5ie+FMU85gSUx9gltxkGmxvwhVgdmunHT0ENqpJFgr RZvLR5rIh8GDz1AxwEDRR0/BU6jgrqPgKpB30pK358rbcOSs2PKWGgrmLAVTpryxupyRuqyhmoyB mqyBupwBU96AqaBPoKSnrqirLi9UV9BRlddWlReoyAuUFfhK8lwlOU1FOQ5hA7IacjIUFZCC/q8u LcmUkkBhIFNqD5EBpHZxKGhK7uRK7eBLI7OwSyi/x1BFyoIt7yBQcddX9zHS8DNhB2KugQUr2IKJ S+dwC3VibwAeYMOMsYU5Eps4I7lopsIXgRpjmOWJGYbaGHiYBf3cUyuDAvEtQGedO49Gqhs3xVWT RjI6G53ZSc4Yl6CxCbi7wQxAAgjixSBsAEiASyPVxA8GgAo+OsuAUb+47kfsz/Y3wjYNIwRh9uAq jIffA6YbwKAQZgA0A6BAGAAhARADMGiRVAPEORLCsYnWEBKAkkAwgGzMctxEAvID9Sno5QWCGfzP HYFo5x+aAeioKouYki5CdaUdDDcbl4rmwfSx051nX/ZuO+Y9dB4MwKbrmEX3Kfv+08Z1K+Z1+8AA fPpPhU3dnTl7YeTIIxHhCbparPQgz7wg9xg7kyBjbTeBugNXUaS221xTFuFflyOprymjy5YWakjS wD6grymlw9mlw97DVd2pq6325O9e//DTz154/qUTR0+ODk0c2j/F0lDW4ikh/N/CAEACeEyJpoaa yZmlSw8/demxx9/9/FMS/r+ndX9KAPj++tVv3tuCr57tU2yvwH+2AtsM4D9bP+rV/yUMYHMx4PJo z9n9sw+cOnDXgZmD4137h1sOj7cem2o9MdVyeqblroXWC4utc00pFVG2BUHGxSEmBf4G+fB199HL 8tRNRa4aXXDofUee24ZM8KPTAcEQA0zVfY2UfURKPgaK/iJlX30FDy1JN95uXz25NA+Dzpzg2cas lZ7y/QM1+wfr9w827B9qODDctNLfMNNc1JETWR7pXBBgjpq+JDuNeGu1GHPFSDPFMCr8hxorBxup BohU/USq3voqHroqrkIVJ21lB4GyLU/JWlPJkqNkwVY001AwwQUcS07ElDNgyRuwFEQaithSUNRn Keqx5HWZCkJ1eV11BaGago6aggBUQFVBS4WApyyvqSgL0MIACzXhMqQOQAPVANISnHWgeoArvYcr vZsnvVtLdo9QQVKkKm2uIWfHhwSiiqQAfBIxH9nfVDXQTBXTDULNVTHdIMJKLdpmnQE4waWAm+7K y3SnZhh6aed6a8MpIZuAHmXEp4BxBgTp8Ndzg5kSAUYcASkubIw5AGBzlOzMgmci4QS3AZEcCKgr 9YT1QT5JrqTqMJEiAUmoBvDSQ/hHOwA8mlI99UACEpxR4YgpQXBpJL9cSgBggQqAAYRbk/C/QQKQ 3YCwAcKBnwLFgtY2KBkADEAXyPEVJwIgBqyTAEIF7uSjdVsNAALAblIGyFDbvUdHSd6YLQsNRoHB CHH1Q2Ng2uwpj7Z5z95j7v2nLTtWwQCse884DZ/zmbgUMf9w1MwDyXsfabz3t20Xfj997xsurgEB jhYlwV5Ffh5JLqbhVsIgE549Vw6lHjCHMBTIiTSlzbiyGzDnydEw5SsYayqINGVFPDkdnuLv/vC7 sJDg6pSIl04eXPvuy731pSVxvgbaCoC+QF5PS24DOlxIAvLeXvaDoyMPPvX0Wx998P6VT/+FQgB0 BFxHIwAKAggDuP79zxj4/MzKXZt86U7WdfuY7RW4oxXYZgB3tEw/f9BWMQBqHDCZDbi5F4BuB/gZ 4NL/xiBBaqIgEgf7JvovHF1+5t5TD5xcOTjeuTLYeHCk6fBY45Gx+mPjdWem6i8utoxXRpeEmRcG mxQFwwhILxdpeEx/94SBj04iGADpsuNG2aHWnRcNfxsMvIcYYM6Cn3+AkQoQAmN/U2aAoYq/SCXc klMQYjtSmbyvt+rQEH5WCzjHvuHWfSPtKyMd+0Y6l/uahqtzm9JCyyNdcv3NUmBb68RPgAOdlXq4 qXKYqUqYqVqICSvQiOlvxPQxZHoaqLvpqbvoqjoJVe0FKrZaKtY8FUuukrmmopmmojFH3pAtJ9KQ F2mAAWxAUaShBEJAbQkIJ2Aq6jEVKE4AKNKEgK8ix1OW4yqBCsiACgBsUi4gyZGV4qAqUFZqAzwZ SS1ZSW05OApIiVSlzDTkbHmKjgIlVyHaEJS8wYQMFQNNVIJNVULNVaAEgAHE2bEw6CgZDMBZEwwg y50MMs7BjGMvzDIW5Pho5/iABPBpZHkBvEzAkwtT5HR3MAAOBXaqKw2QABYFig1g9JEzK8kZW4IE zEJ0wpZoAwjPSZjdRyHZVSsFHgluOslo63BF2QHqEHUz0E8BEuBrmO4tAgPA4/GYJgB7Iig98DQE CbBEOgDhn4CSAcS5AGrak2acAyEBOHkKZRGY7ommAJ1sJAIAMABfXfwJ5WEiABwgxErA/5wBUBrA DmgAqnv2aEjvMWaTLAwYgL9bSEHHXOMjf0k/8mTU9CPOXSdc+065Dd0dsvBo2pHna+/9S+2l12su /iH3wMOdl1/re/AvQ/f8KSw63dVIUBngU+rnneplEeWgF2ql48hXMGNJgAGY6sib8KSt+ApWfDka jkLlDdhpKZlqqelpq2jrKEruZiwsL5io7rzUUQEVHzmmo11lAp6qHk9Wny+3AfAAIz0lOSlGVlb8 48888bcP3nv74w9f/PD919a+e3vt2o3av++uXv/27Z/6VmnImLztU61lDUf+AgvCn729fqD1wtut XQ+vrX127XYHLjeMLFfn0Od5+y8fbz7khRdeOHTo0Msvv7wF34nbp/i/ZAW2GcAW/KJ+etrvbacA t0z03B6w9J/qafhPGUB3I7IAYAD3HFl+6uKJh88eOD43sG+o6eBo0+pow+HR2qOj1Wem6u6Za+wv DEINIBgAZQSkg/m8MAMg3YDu2onoVUOPOyK0HRfpACAGU+TheWfJDrNghZiqBZuohVtoRFhyQsxw +QjrGP3yOI+J+pyV3rq9/Y1LxHqoFcOHFofaF4c6loa6lgc7pluruwpT6pKDisOdcvwtMjwNUzDU DsV05mqhZmohZurBpqwgU40AE40AU46vMdvLkO1uwHI1YDnpqtvrqNoIVKy1lC35yhY8JTOuoilX 0UTzBow5iiZcZWNNJRpGHApsJUM2CAGBgQZRCAAhU0GHqaBNUQEtUAElOZ6iHFdBVlNOGpWDPDmZ DfDlZbXkZQTyMtryMrqK0ig7MFKTsWDL2WjKOWjJu+gooD8CORE/I+UguAibqiAdAM/jOAw7doBH IREAMtz4YADZVPgH8ry1Mf8wz0eQ56OVC3hr5XhjujE/G/OOAU9ulgc3010TyEBthBsbSHeF6SFB qstmwH0ZmQJCApAmIOEf5owoPnDhJpPwT5fua6eRqkOqAQH2CZ7CdG99mgTAGggyAISBBGdBLJQe OBgSEsABw8M23JpNMQB0BIhJAClyRGegPSceY5+oqkCcn8gAJLuhkw14C0EfCQPwBwMw2AIGQHwA McWHGAHxlGWESrJYc3jyhXonJBa3HXvxPaOU0qS5h8Knnsw7+mLZ+deXXv7yxMtXnv5w7fK7X519 6/Pzb39bf+LpksNPjz/4Vw/fSDMtzbrImLrooFQvqyh7kZ+xpotQ1VxDViDJcDNUcBbKO+kpO+sr ueopuekre4mU0fmC36mfkaqHLvnbsxWqmAsVZPcwHn7kPswn8FKX+MszDybGRax98aaepqoxT34z DLRktbV29vQ0/P39d4mB4PffffLll89/+/3F6989//033yIZQFUDfPT+7w7Olm3+6pksLETAfv1I K3jBTzGAn/qqyqg+Qj31+siztw36axkZGfQTDRdu40REn/bYMZgai2+nTp3agq/F7VP837AC2wxg C35L/4sMgB4VuKEBjHc24C6GAuwd6z2zf/ahM6sPnzlwdu/IofHWw+PNRyYaIQCcGK85P9twaqyy KcUNRQAFgUZ5xAhIgIx1Jqzf0MAGNxtUlaPX3JYTY6sZCw9gigFEWrOBCOSMzdWBCEt2pBUiBzfa XifDz6omJXC4Lmeus2a2ux49CLPUaCIynagfIwk6lwY65rubhmuKW3PjKuN9C0Mdc/ws0z1E4BmR 1qxwK4CEn1BQCgtSbRdgrulrqullzPEwZLvqMx11Ve2EKrY6KtbaKlZaKhYUDzCHJIAtTwl3zfnK ZjegZMoDlMEJCDhKJhzIBoo0GyBUQAPJAiVdpiKpGFBT0FZVECjLaynKEijI8eXlsKUgr00gp6Mo p6ska6Asa6Qma8aUtWLL2fPknQUKMEv21Ff2NVQNNIYMoBpmgZJAjThbMADNFGfeLQwg31u7wEen kEC70Ac+x1o08r34eRRyPeF8zCO+Se6a2RSy3OCCDPNjmCeCCsA8kbJQdOHAThFIJdkBzELUwHCm JCdkDTAcmZvqSqv0SNVrZ8ATEN0HXqQRMc0LDAAygF6Gjz6oAJICKA5APSAYADQeKD2RNlykA1D2 QTEANsUAaGiQoc92YACa8Q5clIiCHYpJgLsgEzbMNA/YRALyA8Uk4E4+WrevBFxnAIi7TLndOsrS TnocMIBw7ygzMxddl1CL4OTk/uOdl9859ddrg4+9u/e5v9/7zpd/vb728kc/PPjnb4//5qP9L/2j +66Xpx74Q1pakQmHVRUVUxUTkuxlE+lg5GPMQ1UBmBwYQIQJM9AIypN6gKEqpCx/kVKAAUGYKTPM VCPImIOyD2d9FTuhnIW27KVLxx3tjJOdzT+4fParLz66d6Gfw2AY8hU3MQBFMID+7qrPP/vnte++ ufb9t2AAH3395QPffnvy2rVHrq19ihW5/snnn/9uoDupvy5q8/psjs0NGRmfER7QsPb+BUryfx/K /7Mj5MHJwgzczWg9snbt7Y2XvDSJB9d+u1yIbXUGxg1cy2i4sP5a8vqMyZcyCudoBvDZw13PfnYN VANcYDPV2Aj/OAz7d/K72z7m/4EV2GYAW/BL3FoGQBkC3nAE+vksADUSkBQAggQg/NMMABrA4nDn 4dmRuw8t3Hds+Z4DUyfmeo5Ntx2faj4x2XAaKYCl1oM9eRVRNrl+ojy49/vogQFQAAMgQ/+QUY6D NSwu/uw08e0fAzEAPeLWLBrhpPyNGWkNhQCOeNopXqblcd4tebFDtXmzhAHAfoCwkPVRxa0zvW3w J14AJ+ioG6zObcgMzw9zzvC1SHLTi4OJnqNmHNxsoDTY86NseJE2vDBrXrAlNxDufqYcTyOWm4G6 s56ak66KA+EBqrbaqtaUHmDFV8KWAHcFKlYCZRqWRCpQImoBRRRomPOUYf0L2cCYkgcM2coitpKB hhJJE6grkPpBVfgCyekok1YCbSV5gaIcoA2zICV5QFdZTl9FzlBNzoQpZ8mWJ7kALcxKUPLQU/EW qfpjXIKJKqYdRlpqxNqwE+wxMYGX5gINQIvSAAQ5ngj5Air2k/APP0SgwIdf4E2Q780D8rzgrsiF uTJtm5jjzqGR5c7OJJIABVcxQAhAAlArQGoGnZB0QNEAhiOjopAwgHX3HnQh6iLwr8d+hH8aBiAB pCnAVQcdAbAzQpYnyhYrT/o/UfmxHvs3GIAGRjpBA4gDCUBzIEZCuPAB/J2ku/PxB4O/HFLquE4C 8okMQHAnH62fdATaScb3oR6QKbeTLb/DmKPCVJIP9o1wtAlw9c88/Zs3C4ZO733ynX1PvnbpravH XvjrwuNvHH76D/f84d2Dz/x9+uE/99/zUkhGa93wwVC/aF9L0/qUlIIIvwx/RzAAL0OOA/5CNOQE exgZ5rxkS60kC06ypSa2sWbMWFONaLMNcCLMMeaR52vGtOHuhqv0ta/+ySXTAa598801Fx02k8Ew 0sKfkDRIgAlKVvXZDhbcF57EvACS77+OtP/a2tO/f/XUZ5+cufbtY9evv/Gvj37zyuHFodS9g+XT g9U/zQBIFuBCQ8ZmBrD28bM5uJbPIAyALgVAXF8/w1+Wf7tGKwF/uTBCHTV5CwNY++qJud9eAwMg p11nFZsZwOrqKqyK6PC/zQDu5E/3/41jthnAFvwet5YBIBHwbzEAmgTcwgDmB9tXxnuPL4zffXDu wqHZc8tDp+a6Ts22nZxqPDfTeP9K53xTKvR/mADmk/k9eriMIxdzntooX8fQvyRnXpwDO8YWX/1i kIY3ChC6wQZQJBhjx4911El0FxWEO3cVJfSUpw/WFcx01c31NpJhBDdqF9C4CBJALIoXYU/UWd1b nlae4JcRYEUm2EKg9tAmkrWbMMVFJ8FREGunFWHDD7PihVhyA8w43sZMd5G6m0jNRV/VSU8VYoCj rhqSAnbayrbaynbaKnbYXwcep56Cv68yYKulZEOgaKOlbKOlYrWuHJhxwQaUTTSVkSYASCUBCglJ T4G8vjqgQDcWgg1gcAANMAA9ZVkDFVljpry5hrw1VxFRxAXugboqXgZqvoZqAcZIZDAjLDRirDnx dhiZyENzRLorPxMkwAMpAO18wgBoIPzDSxGxH/OObyDfmzAACpqEB3hygBwPdrYHSABSAxwxCBVA goAjHolEpQPAAFJdUUsoZgAZpFZfmOmtizlJWX4G2X4G2MkEz0P4hxLgTZMASgZAIgAFH0QGQOsH qj1AAm5lAJH4jVMygFgJcOTCj5mkA1x4kBxAAvA3Q8QAL5Q6CpELQEkpRQJEd/LR+hkGQEyBdjGU pRkspZ066iqY8ePl4u/qHB+Q2lDSf6Ri9vIDb1599r0rf/xiDRfH731z7b2raw+9/s8zr/5z+YG3 ikZORKXVV7RPR/jHuRsbNqSnZIf6JnnaBlvpu+pq2HIVwAA0GIxiC0GBtV6RvRaQa8NPs2CDCgAJ Zpw4ClHmGpGWnAgrjreOAk+J8dbf34An4Mcv3v/PD94y12Z+/tZLBpqKRhwS/gHUprjY6Dz+8EPk P/799R/Wrr339zfP3nPm0bfeeumzj5/7++unLu1tqo/sro6Z6cqe6y7ZvD4bWYCNS3MqVL80+exX n71+ALF+mUoTjFAawI8YwFprYeETlNCf0XBy7dpnt2EAa2tPjEAaEGsAb5+8Nd0A5f/IkSN0+D9+ /Pid/O62j/l/YAW2GcAW/BL/SxgATQImukAgmucG2tAOsDo9dHZl6sKhmXv2jZ5f6ju30Hl2pvme +ZYH93VNVMVgCjAG9+X5GuSQGkAhvsEBfJWnYeyvCw+j/GJtWbE2mOangZ0YtLrZMLGD7ACkYITq BGedRDf9dD/z2tSAsYbcvqrs/tqCqc7a6e76mZ5GGBIAVAGj2LoAeYGFgdblweap9vK2oviiaNcM fxO8B0wjxHvI9TbI8tBLddFJdNSOtRNEEhLADTJn+xire4rU3EWqbgTqrgbqrvpqrnpqKBJ01lVz 1lN3orbO+gQupHgQT6k5C1Wd0Uqgo+QIaCs5aCvbE7qgTBcTUPUEKhY8FTMuQKcJqEwBW8GYrWik oQCImAoGYAOq5OofeWihErLRMnrKMoZqIAFyFmwFG/gHC1ScteGWqO4jUvc3VA8yVg8z14iyZIME JNjzkp34aS5aGa6QAQSQAZD+zxeL/7fG/g0ekC9mABQPICSAIMdTE/UBNDZ4QIabJrDRNZDqin3C AMhoZgxMIt69hAFkY2H9DXMDDHPAA3zBAIRZPrp4PBPWTz56KA5APSApBUCxJxgAASn5pDUAcUEA DA9IIkAD1QAUOFRrAEgAaT2gSACf/FB3MqgJ7Y6YCUmRAAM0l97JR+tnPAHBAPbs2iEtuUdNQZrD VPd1cI/wjlBXFFk7hMbl9g0ef+HUi5+++M7n/6IMd658u/bpd2uP/eWz4QuvLj38YUzRWHZ2Z0ZC pYO5q7PQsCo5Jc3XN9bd3s/CwEmPa6ohb6wqq85gVNoKauwMG530W91MGxwMym2EaVbcZDPNRFNO ogkXPCDRXDPFio+dEANVK67M3//6Wz93u4pQj9cfPGtvpfunVy6rSjIMmfKWHHkzrryFhoI2U3Jh vvcvf/vNP97+6x9ffenJh08/9djqb589//ILJ0+e6y6q9MvO9u9tSlsaLh7rISb//1U31AAi/KMe 8L/qXW2/mV91BbYZwBYs7/9JBkBNAbjhAkRPBNicCKAZwCwYwEj3wcnBk4tjd++fumff2IWVoXuW e+9e6Lh/b9eD+7oHCkMzvHTBAOADCAYgDv9UIoDIACgpR+23PbLazHhbFqb60khy5CQT+VcnxU03 1cMgxdOwIMKxuyRhpq10sC6/tzp/srN2pruBMAAynWijhUE8wgAywNIglICGkYb8+szgwnBblCKW h5qUBZsUBxjl+4gyoQpgGI89hhLxwi01g801/IzhSYyRfaoegJG6hyHTQ6QOuBuoITvgLoJCcDMM mO4GTLj5wtvfTU/VFdBVJXQBhECoAs9/Cqr22qq2AmQTADVLvqqllirFCdZTBlwlM6QM2IrGLEXM C4D+r6sso6sEEA8iEZkpLGfOlrfhKtnzlQkJ0FXz0lcFCQg2YcLAONKSHWujKSYBzlokF0BkAC0M NswnEMv+tPi/jvWMgBcPY5MwbEkMT+QFuDmeqBPkZXsQECrgDioAIN4j6tMgsZ+OxKjnQI0eEQB8 9JDlycdkoADDXH8DNO6jf4+08KHnk0oHpHnpJrvDGECLqgZASSBhAKQmwJYDQAyg3YFgDUS7A4mH BZC+AG68I+k/pPoOiBKQ5kYyAnA7QEkpXRUIJeBOPlo/zwDQFrhr1y7JPRKKMnJxAaFxgVGKqvou XvE6RsEFbQf8i4e6Dj45eurpvfe9OHTm2ec++DqqYtozf7L18G8iiycSs9pTUmuMtEwqIyOL4pNj vQIC7C0dRTqGLBU9NTlNeQn0GlQ68Gvt9GgG0OJqUmGrSzMAAlNeohlBipUgwZQbaazhpqOaFOhp qS+E+H9xsvPcXQdjg9zSYoLMNJUpBiDroM3E9IEIf4eh7tqDM6MnVmYfvrDvN0/uffqB0YfvHZma yK+tjyorix7vKwEK8wPuZH22j9legV91BbYZwBYs7/9ZBiCeGLRpeKA4C7BZA1hnAAPH5obP7h0D A7i4b/TSvqFLe3sfOjhweW93R6YfKsWyvfUwCwApgAx41xD7GtQDCtLd+Gmu3BTY2jhoJNmzEu0x 0leDBnLb6W44RjfD0yDT2zjN26QyyWekPme2s2Kksbi7Km+ivYYSABoxkniGDCYGSEkglAAqEYBq gObF/sa5rqrB6rSmDN/aOLv6GKuaCLPyYONCP8NsT71UdKlBl0ZC2pIdas7yN1bzNVIljoTGaj7G TG8jJvICXkbqBIYU6H0xmF6GLE8CpqeI4gpgCQZqG6BogborNANSWKDuQMC0FzJthUw7HXUqm6BM oK1CqQWqFsgXgAcwFUSqcvrKsrqKUoCekpSBirSRuowZSw5f/bZc1AQouwlVvfRgZqAWZMwMNWNF WnFibbkoCEhx5GG6AUUC+OgJzCPg53nyxFgvA0Q9IAFdG0iVB9KgiwQxPRkDkfFytBVQ4ONsGMuE 2Yz4ZW2AhGE3wgAyvRDp9XKIAAAGYAhBHiX6uf76IAFANlIDvkQDQCIA1QCwDUA1BqkGIOH/BgMg PIAaEHATA0AugCoIoJoD0RpAkQAqHYCfjj8eJJIICSDNgVvAACADEIPg3TKyUrKNhfmlyem7djPN bQPsvbJFbmlmAaW2YU3HH/sb5uKkNxx+5+ra2P5n4isP1iz+xjVxMCClzSs030poeqy1Jtov3NvB 28XMxFSLp4m+DyV5RWnCAKqcNBuctBH+u7ytWt3Mqx1FmVZaKaaaycZcAIGfRoyRRoiBsieshPjs +44ewQuLYgM++vufncz0Pnzzd8bqRAOw5OKPQdGcgr+tYWFcaE9l7r7R2iNzhZdPVj12T/uls+2H D9T0DaRNTxRXVUfUdv3XaQBb8FW4fYr/21ZgmwFswW9svKfl5zHR0zrRK8Zkb+tPYQqD/npRA3hr HcCm6/4bs4BvywA2xgOCASwOd+0f71+dGjgxN3xuafieleGL+wYvrfQ9dGjwwnxrQ6Ir7P9QB5Dl JUQLAK0hEw87DIBxQyebZhpSy44aKQ4sIM1JI91ZI82ZnenGzfZER7tBjq9xtp95TpBtS27kRHPh bEflRGt5V0XOWFs1aQQglYA3MQCqLwAzilrmepoWehsXe+unW4v7SqJa09xbk+wboi2qwkyKA0W5 KFtzEyQgGiEbjQ51c2agiaq/sSrsCH0BE3UCUxYNHxMm4EttvY3V17csXxPxU+AKNF3wFgP7AOEH 0BIo8YDlJtJwFbFdDDRcDFguKDnUVyXQUyPVBkI18AArnrIZR4kmAYj9QkUMHpTQVSSexCIVKWN4 FbPkrDkKDnwlF21lD6GKr4FagKEanBLQLRktrgngojkwww3eAGgO5OWQKckEKPtH8f9mKoCQv9Ej IO4UoAgBxAPSOghHAS8kFDZ4ALLv1BU/fmViEEGelOYRwz6kANCgL8oPJAwAdXl5gfpw8AXweJav XoYvCgJ002AB6a5DZACqGoB2gKA1gHWISQCtAYgnIBCHADEDAAnYSAfQhYEglDAJQHHJnXy0fl4D QPxn7NzF2KMgJS0f6OaaEhxhoW9vbukRmtRkF1trHlEbX7Vi7lvx7JtfppTue/ebtai8qeiq1aaV 33mlT4ABeIQVCpm8xpggd9dAkchOm8fnsjTUlZTlpST37NmFH93gptXqotvpZdHnZ9vublHvYgwG kGzC2cQA+Amm/GgjjWADVS8dpguPpcpgLI0PfvcFbP6uwXIDE/SUGQwwADgM0uEffYbG6ns8DLnR LuaFMY6TraEX9+W9/GDv4/d3XjzXurhc98gjB59/5fLftl2B7+TvY/uYX3kFthnAFizwT/X3bzxO hfy2XwQYwPTtGcBtrvt/mgGQgxFuYQy8d6R7/1jPoYneYzO9ZxcH7l7qu2ep5759vafHa6tjHLO8 SAoADAAXjnCwSXZGcRkPl5VIMGei5tyZnebITHNgpjuxMp01Ml00stzYkKNzvXUK/I3yA83zgmwr 4r37K9ImW0pQ3zfdUdVRnj3aWjnbRzMAWgAQawA0A0BlwGxP01xPI0jAXEf5SFVST65/Z7pLS4JN XZRZWYhhvq8QJnpJaA3AiHpkozGtzoyU2QeaqgZQwKBCfzOmP7QBwIzlZ4rZfZvBxIM3g7l+AHZw vAbgS8GHEAW2twkH8DJmexpreBqzkGhwN1QDXEXqLgboQlS301az5quac5RNYDysLA0GoCO/R1tu j448eICEvrKkkaqMGZP4FttpKjjCNFBbyVOo5GeggrKAUDO6O0AjwZ6d7MhOd+GCQkHDz3bTBND1 J6YChAeIL/dxxf9jEgAGkOdN2Ql4a9PWAgCoQJYnSACpwqMlHMID3IiQg1ROto8uLvfzA0QFQYYU QALQrE/MenMICdDN9KXmFXkSzwDaGIBYPxEGoPljBrAR/jczgPhNJIA4BWF6ECkMhN0hkQFAAu7k o7WTwQDIDVP2yK74AfHVP3kCj+zZtUeSyxMGhSTaGls7OPvn5I8EZQ46RzQEpQxlVs1beqRG5rW/ 8slaZPZ4Rvv52rlnY0r2hmZ0e8eV2tjY6LDUDMxcuPpmqky+vDJzt6Q8g7ELvAKNBu2OwnYXo3Z3 s24fazCAKnuDLGvtJGONJCNOnAErxpATY8gFwvQ4fjrqntqqTlrKugoSa9e+k9jDmF8cHx7o+Pbr TzE1mLhEaMibsRVQDWDM2WOmuduCJW3JUnLSkWnKtjrQFfLgserjKyWjI+k9vbnn7l558bfP/Ou7 r+9kfX7pmJd+usP/l166/fz2CqytbTOALfgr+C9kACABaMRfGupcGurYO9yxf6zjxGzP2bmes7Md 9yx0HhusqIt3RgqAZgDQ9lPQTuYEkR/d54hSnCxXdoYTK91RLd1BNcuZieE9eYAHBxepRf76xcFm RaG25bEeHflx4w2FM20Vc121M501nRU5I2AAKPjvb8YWMgAIzXQv8TSkvQGQCJghCkHjQl/TQnfV eH3GQHFoT7ZHZ6pDc7xVdaRpSbAox0eHMBK422I+nh2ZuxNmQWx3QQWCzVWDAAv1QAoB5moBZmL4 m6kCgeZqwebMEGLXT0z7sQ8EWdBgBVloAIEW7AALTgDZsv3N2X5mAAfwNWP7mLG8TZleJuqeJuoe 6EEwhELActZjOugwMVXWTEPRUFUWMoC2/B4tmd2AQHY3pgboKUoaqsigsswCYgBbFo6zznw5Dx0F b32lACNVOCdGmqvHWjETbDVSHNHNz81w1QSyXEECQAXQ/c8Dcj2QGtDKg2uQF/oGtTdA+QfowEgA gKPAuqcQPIZJfwEKDFFhAM6ELAMZpuyileYKEoA0Dcry9TDnCeV4hYGiwiAA+3Ds0c0ms/tQIiBE VWAGfvWwfyDWQCgFoNoCNzEAUAGKDYgnBf9YAyAyAD0ygCoIoOwCMeOAyBIYggD3wzv5aO0Rh/+d jJ07QQIQ7XFtDuMdeAFhGi9zD0NbcqeNtJSTkoyLFi/GJ9LLzMnV1DHWIyoqJGOqf6UgqSnGL661 aui+x1751w9ryREFNSUj1Z37YuJL/f1zLW2CHHTNLblaflxVOyVZfdU9mvI7UbuHk0swJMAAOu11 Gh30kAXo9LRqcTVDHcCPGUCErkaIDsubr+zKU7TlyDkIWQJlWbzPjz76sKQgn4z4u35VeQcDHFEo u8earWjLkrFVl7RSkzFTkbVk7s4PMeov9hmtjSpJdspLds1L9mtvzD97ev+/vrrJjw9rhV7/9XD+ FdX1t7b27ORmix/Sydd6AQ9jZ31tb2YAb8MKUHx7eO7h9ca/O/k9bB/z/9MV2GYAW/CLn+xpuQW3 cIKfUf43P0VpALiCRyLgJj+AzZf7t92nKgFvgDqmebavdb6/bQHpgEFU4LesTnSenO48Pd1+13zH kYHyxiT3XB84ARhkwy3OBblqDqT+DBdY0JBOST13RAAA//RJREFU9GxXdrYzK8tJPdtZLc+NVeTF KfHmlvjwSv20y4ONKsKtK2JcW7PDR2tzp1vKZzuq57rrZrvruqpyB5vK6fC/zgBoS2OxOxAxCOpr mettphhA9Xh95lBpWH+eZ0+mU0eKbWOcRVWEcXEQKhNhS4CmRB587uLsNWIwosZaPdJSLcxCNdRC NQSzgy0Q6dWCEPJNVTYAcgCKEGapTuwKiMUQE/thltgyw6xYoVaYgcsOtWaHWHOCrTSDMfPQkhNo IQY4gT+qDs1ZAJq/fUyZ3iYsL6gCRhruIg1nPZY9CgbROohZRMrSOnISWtK7+NK7tGR2gQRADNBT wrhCGRM1QgIwxwgkwEUg76GrSEiAoUqIiWqkBTPWGhUVnBQnzTQXGPtoZrhAaAHZ4mW58bLd+Tlw Dka1IFoGvBDmEewJCnyEtyDfR0gjz0cHhyEjkw3VHQzAlTCAdBdCAlKx7462DiLw0AygKAgAA9AH AyDTe0kxICkJzMDAYooBJDprxTnyKGsgRH2x/o8dav82DAClADH2bACNISgJpGYVkuGBNAMgzQjE IeCOpgNT1/pkFrDUjh1qOxncnQz9nbvMd++0l2B4yTJiVBm57F11nF0DZnKFIuXhzIQWd93pCOez qYEP1hY/N9T1+uG9dw83v3j69Lu/fe0f77y32Fzx0urKk/sWjxXEL0cHNrs7FFqbOGhwFt25XSZy hcLdKdzdIWq7XGQZxhgXyWC02Ws12Ok3OBg2OhrV2hqWW+qmmWgmGbISDTSihaqhOqoh2mqhOupg AF48JXuWrBVTGoIQLIGfe+axL/716crCgp+n19q3X69999XSzOj17754/vHL6jsZtlzMIJa3Ulc0 UZLEH4ObgaKLrrK9QBWFAsZq0i6GvMLkiEcuntj81fPVS5Pvr4nD+WRZK23y8/pyITwAGpafpY9E 4H//9WWwhFsYAB3p8eCFZ9/GS96+hsa/wpc+oxwF1m+F1UfouxmFk2vXPq4+8jZ+xOufgWMUnnz7 2mcPj/xlC74It0/xf98KbDOALfidTXW33AIQgptJQPNEb/PkL4FiALfP9P8iCbjlAGo6cCsq7+b7 Wxf6UX7fvH+47ch4+8mp9nNz7cdHqjoy/PL9jQv8DHO9dDNd+BnOmpD9s1yJBU2+p2a+O6fAnV3g rlHowSrxYlf4cSv9eJX+WpVBujXhZvVxTi0ZQUMVadPNJdNtlbj6R/if623oqS3orS+G8j87QDOA jUQAJQDQFoF9rRhbjHrAhZ7qycbs4fLwwULv/mznngz7jhTrxjjzqkij4iBUkqNKEeI2PwUzbxzR YY+uBFaMtXqUlRrs94FwC7UwxPsNWKjikXAynkc90gpuRQDMi+gtRvfSRveccFtAMwxTj601Q6w4 wZbwH6SoAIFGoCUrwILkF/yQXzBDvoDtizSBMcfNgO2ko26jqWSqLm+IekB5KYHMHi0MDZKGDICM ACoD4BmMqfNyZmgM05C35cg78jBDWcFLl04H4K0yo6zQTMFOctQECUilpgakwTmYSAK8TNo82APC PkR+HSAPjfU+uvli6BX43op85Pi9hTk/wQAgA8DgGQwAZg9gAMXBhmAAhARQiYAcX9R/oCdQBykA ODHQDAB+fzH23CiS/r8p8b9RCSiuB7QVdwSgLRDA7OBYBw6ZG4TWADQHooAUJGB9gvCdfLRUGTtZ DIZIQgpR302OEay4I05xV4bS7krWrnY2Y7+55KoF4xFf1d+ma/daSD3eXvB8kdejuT7P1Yd9eGb8 2UOjbz90718fvv/z1579/E9/xI978OjUq2fn33/swu+P9T/bl/p0TfJ4sL0Pl/1huemzERJ3uzAu BSrNWe3sNNiVwWIEyzEaHIVNTsYV1sIyS+0CE36eKT9BxIzXYyL8hwlUgnlqgTxVwJevbqwo4WHI b8xORtYfsv/4cN/77/759d88b21iqSApCdHiycfu//76vx49v/rihZPWGsrW6vJWanKWKvImimCH u83V5UQK0oYKckZKstrSO0Qs+cGO2k3rc62VXP4TBnDtt3Nkj2IA9A0ufjA8EDOAtbUj1Rk/xQBw zCScBMmNnOomDeDtk3O/Jeeg/IJwmxP/CMI8CH3Ynjd0J3+u/+8dAwbwUzdYX23f7mgFbssAbiYB zRM9TRM9v8ADtogBkF7BmxjAQOvSQMveweb9Q01HxppPz7SdGm8YLI4sDbUs9DfK89bLRsO6Kw8T e/PcNQs9ucXe/FIfXpk3t8ybU+HDqfbn1gdrAXUhwroww5Y42+5Mv5HypJmmwqnm0um2qtnO2rme ejCAgcaS7tpCFDPezABuCABUIqB1trd1vrd5sadmpiV3tDJyqMhnMM+1L8uhO922PcWqOcG8Ntq4 IsygNEiv0A9BDnUJXOJ/B/d7e1YCmhKJSwETM3ggDBBYEVqAnXXHAjjza8QSbHI0siOeNnTQwnVt BHgA2AB8iNFuYInZx+xgS3awFUGQJZUpMNcIMOfAmdgfMON6G2u66rLsUQ3AphIBClI6shKI/RQk BPKSQjI1AAxA3kxdwZIFBkAVBAiUPHSVvQ0wRUktzIwZZYmhQRgczCEdlY7IudAkAHoASAAK+2n3 wNswACr86/8YhAHAx4nSAOA7hJOku8CBgIdOTtRzZLoLUFYJolAYoA9ZpTTYoCSYkABSDeCHaX5w CwADgBeTQMwAHDEAghYAbir+v5UBrPcEUitJZgcTewBYRFAMgG4O3CABd/LhcWYwPOQYEcwdCaqM ch6jRpPRpb1zQiS532znJbsdl50YLyVLfdxg+GG3Q78b65P93Z/Mpnx5qOSji/Vf/uXAP/7y4Bd/ f+q7T3/zw2e/u/6v31+79re1b//x9T8eWHvzsW+eOfjJ+ba/jCW+3BAVqS3xr377D+p1389S/LhU +XcJux/02X3MZuewkTQUgkxzAQJ/mhEXif8IPWYILv11mYG66r4CZpSWIIDH1d/FAEdZ++76n19/ 9fcvv3L80Mpjjz/09p/ecLOywpC/P/3utcmBQT9HO+QsXn/i4jOLPWdGWlAXYqkuZ6EmbaYiDepg pCwpUpIQKUgaKEjzJSUKE8IeunzhxJm7f7Q+NyR9Ojw/3E+cgA+sX8oTDYB6jThHsB7pfzt347AN DQDpg80MAE5BD3fl4BU51ahevDZ5gWgA1Am2GcCd/J3+P3vMNgPYgl/tjxkAHrkdAwAJaPoZMWCr GADJu2/SAJAFwJweWPHsHcC43vrjE80nxxuWWnPa031KQywKfA3yvIR5HoI8d16hJ7/MV7syQFgd KKwJ0q4NEtQHaTWF6bRG6LZG6jVFippjzHvS3ScrYhdbC+bbyyaby6baKme7ahH+5/sbR1orOqvz MdnoZxgA8QfsayMyQG/dXHvRRE3cWGnAUIHbQI5jX6Zdd7p1d5p1e5Jlc5xZXZRRVahBaaCwwBc5 b/S/kQw6shWQ0NGpCDP8RIcbgH8RgOBK4KSZBL8acmGKYTZsCmhgEwNWx3C2gdc9aXXDHDxqJh5y BCGYfLgOog1YcYOteEEwJ7bg+ZlyPUUcZx2mFYYPqcvqK0oJ5cEACLQAOQkdBbQIyohU5EzUFSxY CjZoDeApugiU3YUqnvoq/oakGiDCQj3WVoNUz5H3SQoDxSSAGiKMGULUHGGk9rUR13MpDYCWAQr8 9G/COhvAUzhsEwPggUxgJDFUE3ALnC3HUyfPR1jop1scqFcWYlAarI8yCyID+Onm+pFSgAyiAdAM gA+TH8RyxPXbMoDNlYB04L+ZAaBoAx0B9FhCenggBhPcURYAIn+OJqOezZjWljjkJHvQZs8xW8aD Poy3UtTfzFR/s5p7ba/nd3v9vj0ae6DQ7R/nJ9eemVj77b61L55cW/s7Lo+//eGj68Ru/9Nra+99 +92V76+vffPd37765jdrV19c++j+H14YeedgdqGV9Nq9xd/Ouv2zhfuvPsEnzew/5sm+GCb7WIxh prF+miE/VcSN1eME8VU8OQouXAU3FP3xVf1YKm4cpgpi//co2fsWVoDmAo6Vnl5GavyVz//1pz/+ 5U+v/xldCg/c+8iR/Uevf/H12rdXUWG49sUn2JqqSluqy9AMAOGfQFXKiCoWUd3JeO/t1/Gl88M3 xDN4+7a9Av+7K7DNALZg/X+UhidX4ZPrIJf+RADYhJ9KB1D2Pv8xSCphMwPAjL69Q20UA2haGag/ NFx/fLzx+EjNfENaW5pXWYhZSYBRsa9BsY+wxFdYEWhQF2rUEG7UFGnYEmXUFm3UGWfSnWjenWjZ nmjdkeI4Whi83Jy5r7NssaNiupUuAqif62tYHGwe76gGAxjrrEUKYG4AM4FaZvqbZ0g6gE4BEHPA qd7Wqb423J3ra5zvqphpSpuoDB0t8hzOcx7KsR/Isu3PtO3LsO1Ote5IsmiJM62LMKgI0S0N1Cny E8BJFz456KDLJu54pGURbIA0LrqSiTjEFf8mcGGVn4yR9k6ayYQZIJugmQDJGtlr5LARxiBok+wA K5xAA7UCYZYAXS6ATAE3DL6ENvxQa36wpZafMddNl2WL4QJMOZGytC5kAHlMDcaEWQkt7ChIwixI pIo2MHgGK1hrKtqDAWiruOuqehINgIxRRl9DNGEA5HIZpISQAGeMENREzEYrJunjJ1X04n562OvC V0c8chcl/X76NAr9DWiAE9CJAKQM4DmIPAKyCRQDwFAiwgDAKggJgBuxrxAMAOG/LERUFmpYEmJY GIj6AH2cfJ0BCJJctBIceQDG/8TYayLA3xLyb8sAcCRAaQBgADwwgPXJgRgeSKYT3clHq0dfbsJw z2HrHUsmjK/2Oq094Pz5vXof3a29dpfltTHttb2O188EfH8p9spdhffP9j0xt7fJXvDYUN7jh4fe /9ufv/j6+udffXflX998+vnVhx5/7u13Pv7yqx/m9x5/9vnn2vu6IoMs75nL//qZ2bONMWtPDf1w KuLLFddre92/n7e80sN8v0jpjyWWYbr8GH1OGI8VoKnqzlFxZMpbs2AYrICuP+Ge3e//DaLCl6++ 8CRkf4GaDBk3xWWjCPD5x5+i/2tTM3Pw/n3iqWcwBfDrj//urIf/8ndsaTkzNVloAAj/ppgnqSxp oixDMwB9Ven21lJEf5gG4yV3sj7/k2M+Jgxj+7a9AneyAtsM4E5W6ReO2RjNt96OfyOKY+AvcCsD ED/yo8qALQj/pAZwnQEQK37UAZBKwOF2FAPSDGD/YP3qcP2x0YZDfeXTtcm9eUGtyR51UXYVIaal gcblwSY14eb1UZbNsVadSQ69aS5D2e7DeV5D+d5D+f4jRaEzNYkr7fkr3eULnRVzCP8QAJAC6Gtc GESdf2NfQ8lQSyW6AAgDINUA4AEbRQA0AyAkgGIATfM9NXOtOdO1MROl/mOFbiN5jsO5DkPZ9kPZ DoNZdn3QA1LM2xNMmqIN6yL0q0N1K4N1KgK1y/wFxX6CQl9UztNsAH32aGLkZmALSwMCkANuGoxy XQhwqY0ifFgcYmhvgh2blBRQaQKMPIiyYUXaMCOsAcR+1AwSBkCG5FprRtjyI2FObKsVYSsIs9EO thD4GGo6aqtZsOUNVaT1FSV1EfUhBijAIYBAD/YAqjJQCCw05G00FSl7ABVPPTUYBgdSHkFRVvi5 EABQOQ8uwkb7JUI1idbkreI9E3d90txP9dOTbrp1EoDG+jyA4gEbDKAQ+xQJyPUSooCA/McxGQiU AmOCHTWSYeTgxM5whZmgFmEAAXplQQblIYbloUbloai1FBXBegEdAWgExVwGN61kFy1Y/WPkDyr7 ENFR6Edf4t8WRAAgLAGHcWMcoBxwMdgpHgTCmZ8AGcCVD5DxxB53pAHMGKmesZA4E8j49rz1P86z PrpH9x8X9T57xPCf93H+foR/5ZjZ2gPxaw+3l7uqHxnq760aOFZScnmw8thk8+9/9/IHf3/3+rVv gPfe//tf3//g7x/845vvr3+1dhXX4+99/I/fPHzX2vsvQZN/anbyqaGwH+4vuXomZu1k7NrJ8G/n Df9Rp/D3dhsPXbaPQNlXU8VbU82NrWxHkjgq1kw1NQbjy3/+/Xe/f+H615/8+ZUXuMoKInVZRzPB Cw9dKIgO0ti1a7K7c3Vl4fCRAx9+/OFv//DK2to3l84d1lOSvHzppIW6OsI/ZAAS+1WkCFAlqiKF 2ZIKOxl/fPNVwgC+/+G7H77dgq+e7VNsr8B/tgLbDOA/Wz/q1T/DAMSuvbcnAVvLANbdgqlyQkoD AANonu8HCWhZHGxDImBlsHnfYOP+QeQCGg4O1h0aqFnpKllozh4vj+/JDmpO9miId6mLc2pIcG1N 8ejO9B3MD5koi56qiJmuip2ojp2oSpipS19syV3uLF7uqVjsroaxz0JPA5r75/ubFgZbEfWHWir6 m8pQCoD9+cE2dCTSWNcAxD7BVElg03xv/WJX8Xxj8kxl2GSJz3ihy1i+02iu43ie01iuw3C2zVCm 9UC6ZW+qRVeSaUe8cUu0QVOUfkO4bm2osCpYpzxAuwRUwAeN8vxsz3WvXDd475B2O4AoBC5c5NrB AJIdCJLs2QlUUSEQa8eKthXXE6BmkFQXWmLsIZlTHGGNtnhBjL12tJ0As4+j7HUibIWBZlru+iwb TQVjNSmRsoSICvkGKgTwCYBBkJGqtIm6DEbO2BJjACVXHVUvfWaAMTvElB1uQXyCEx156HKELIGo T4D3Rln5Um6MYgGADNmDow7VT0/b69JA+C/wBwOgQWSAIigBYADeQvQEUqUS7FRndoojDByZNDA+ GNwo30en2F+vLBBSilFlqHFluGlZiHFxoCHOme0lRNcAxkCkugqSnLVQD0iRAC6UgFhSM/FTDACx nzQOEGCioyM/Dq9y4sUjlYCTuGolglIgueBxR92A93pxT9gwrl5y+uCS5T/v0v7mkt0Pl42/uGD0 +3PCp+dV/3HG4Ld9mg8Ve7jJ7rHYxVg8+fgLJ469fG71zeefuPfCfSOdIxdPXjwwt+/M8bNvvffB Q489eeVfX37y2RUE7+cunb5nbuq1R5+5+8gDq61NKYqMtQe6vj8bu3Y26Puz0VcXbL7s43467IyS PUcNBWctJqr2rCDtSO6C399DFy5SH+vr507u++yPj6X4W9hb6N1/akVlN0MBRYuo82BpggT87oVn Lt5z7pnHn8YQIBVlKVlZhkio/sSjl01VlMzkJTZiPy79UQyI1oDehurvvvmWnr+H2yuvvrgFXz3b p9hegf9sBbYZwH+2fj9iALQMcAsmML0X+EkxQCwSQC34D1IAGyb8t2EAIAEUA2jZN9S8b6gRQFXg gYH6ld6qpY6Smcac0cqU/uLY3oKo7vyI7oLIvuKY4fLEiZqM6frsmUaCqYas6YbcueaipY7S5e7K pZ7qpb765f6mJZAMcsWPecTt84OtQ62V/Y1l6GakGcDcQDvcCTczALFEQRhAM8UAypZasxfq42cr Q6ZLvCcL3ScLXCbznKbyHCfzHCZy7YHxHPuxLNuRDOuBFPO+JNOueMP2WBHYQGOEHqhAZaB2qT+Z todpOjmw0Id5Pix3KGTBfseVi747IA2Vd45wOQQPQEWhBoAxB3F2TEIFUFdIug0JwAMirTSirLnR tvDIg1OeIM5RByMQYxyE4dbaPoYaDlowfUOklwIPMFIn3sBGagSGqvAHlDJjSVuxZey48k5aCm66 yhAAgkwxWQ4Wh5i0hPCPPAUZ55OGyX4EmumQLpDR8ORlodDBC6b6Wjk+AiDXV5tGnh8G7RAU+AsL /XXXoVfoTwHMAK19nvADQFsBB6aNqU4aqY6sFHtmChiAIwvOTrmefIwkLvHXLQ8ygPFibaR5TZQF ZjEUBsB6QRd2kIQBuJFqgGTwABcoAcTzH76/PyUDUFf/YgYAJ0GKARASQDOABMgJrgKMfEzx0LmT j9aireyXB+3efMKrpEZ0b4PZ05Vur3ZI3l+++57Trs+ctPnqqdwPHggXMhg1Zrw2a/WFqvRPvl37 7turX/3rCr65vn7nzSt/fv37j979wzMP//WNFz945w8vPnP/b1949NLqkYfOnTt94K6LT73T2zGx FGtugwz9I5lrp6PXTgVh++28zZe9go9H3E00Va04ajwJSeVdO3TV1Na+R/3cd/ecO31iZb8igxFp r3usPW+6ueDyqSOwAjRUktCX22mmJm+homymoabPUv7gb3/89JPPHBwcbG1t1dXVLC3MDDA1QEmR qayofhMU2GoqDo72HtQtJ4dU5L3zzlt3sj7bx2yvwK+6AtsMYAuWd7MG8JP73Y3jBD+VESCP/wcM 4Kbwv1kDgAww19s039+8ONCyPNBMZIChpn3DLQSDjXt7a5a6KubbSlHYP1mfM1KdMVyVPlSdPlqX PdlUMAOzv7ayufay2bZSYKGjcrGzmqC7ZqmvbqmvEeF/idIYEPsXRzoWhtqGKQYw2d2A8L8w1AEG gCmFNAMgnsfUTCPaIIiMCuxrApNY6Sza15q5XBezUBE4W+I9Xeg2W+AyW+AEzOQ7zhY6zRU5zxU6 4+5Unv1kju1YpuVQmnlfsgmoQFsMeIBuTYhORRCCnKDIV6vIF1sygRfOevDXQ/yD3w6Md+DAA2Si 7A6X4DA8Jg5I7CQy+EAjgUgCzBhrZowVM9oKOxh/rBljyyPjj+34cQ5a8RhW5CiMtNH2N2a76ChZ caTNWZJmLClTlrQpC9MBCEyZUoC5hpQ1R8aeJ+skkHcTKvoaqoeYa0bbIsuuneKCgQvo1CcJi0wS 9blZXrxsL362Nz/XRwvI89POp1AQIAQKgUDdG8Bdfx0Km6mAboEvSgEE2R7EbzgT/0GIH87sdPAA BxYYALycs9w4MB4u9NUuDdSrCjNGfqch1hokoDTEGMkF+PeBAaQRBqBDeAA0fIyFdOIiHUAKAqju iQ3QiX8i/m9mAA78OEctigTcYABJbjrJbnfEACq4jLWHHV645HZ0f9FD+Ymv1Qw9ls54rtdk/h7r 8w8kXD6U+cHD4fPF8pm6at9PxOPa/aGJqLXv337t3Tf/8t77n37x1e/f+PM7H3zwwcf//OAfH3/7 3fWvvrn6xdVvvri29smXX//mtd+tXf/0D2MZe8N1lMAAzsd9MuH45bjV9wcC/zVk/H6dxlvdjgIN NbgDUYn5te+/+7ahshIGRebGRpYiQxkGY7ix4PJdh1XhSqS0G539FjB9UibFfaZQ9ZVlTFVlcdpX fv87S0sreQVFMwvLP/zh957uboQBKCmBBAC//81L2FaVFr/28kv333+vu7s7GAC2+Il/eP33W/DV s32K7RX4z1ZgmwH8Z+t3Ow3g5wgBkQd+kgT8GgyAGPT2NGI7j2g90Lx3sAVKwMpQ677h1n2DzSv9 9cs9Ncs9tSuI6N1VM60lU81FE81F022lc51V8101C911C901813V8901iz11S72NBIj91NX/Emb9 9cNyoGVusHVhuB0MYKS9ur+xdLyrbn4Qdzs3MQCk/29lAGAniz21+7orVrsKV9vSDtRHLVcGLpZ6 LxS7zRe5zCPwFyH8O80REkC2swWOM/n20/m2k7k2o5lWA6lmPYlGHXGiliiDhgj92jC96lC9qmCU CwjLA3VK/HWK/XQQ+Qowlpear5PrAfc9Sh6A76ErB0gnzsfsFAdIAizwgHhU6tkAnDhbTYj2AMYT xNhx40ECHHWibAWBphyY/tpwpKxYkpYsKUsNaUsNyP7I/UtbsKQAS7aUtaa0PU/GSUvWTUfBRwQL I06svVaKK/R2HXTokdJ9Dz5qF3K8AH6uNz/PB6l6AQn8eLckuqNwD9X7BEUBNMSxv4Aco13gi+I+ AVDgi+pI3UJfIQwE8zwFcBWk7QVBdChHZ0IC4Ouc4czKdtfEcIFif2EVajyjLZvibetjrCvDzAr8 DTDIJ90d86DhCqCDLdyEwAAScUFPtQash/xbdm4wANgIkkQAhTgnrXhnwQ0Z4M4YQJYK48p9rlfu 1f/48bAP7jb84mHbrx82fu8e488umX9/n8d3l30/u9fwyXFzHoPRYSl8bzj+kwdb1z595tlHLz7/ 7JOvvfziN19/9c0333z3/dq3P6x98+2XX3358b+++MeXH73z7ouPPLhU/sFC0v3JmtEyDD7C/L7Y L8cc/lrN+qDb5I8Van/IVXix2nTXHoT/r3bvYqDUX47B8HdyKK0o9fD3nVyev/Ldt3NDnZggbKy+ w1CZIZTbgbw+svuAiYqEqbKEubKECUshJz/TysbG0tr2i3/9y83VWV1FUZvDHurpQeC/6/TJV55/ DjtPPvKQhqryKy++QMI/xQDeeuvNhbmpLfjq2T7F9gr8ZyuwzQD+s/X7dxlAVyPhByAB3U3jPQSb UwP/cwZwYw7veqKdqgOgw/90dwMAJWCxr3mZUgIICA8AG2iiKgOaDw63Hhhq2dtXv9hbu9BTu9Bb v9SPMN+82IdXwcYfyf4GhPy9A604A677gcU+CrQGMNCC8I9EwERX3UBT2XhnLc0AsKU1AOJ0JGYA pFZRbA4IGaC7brmrcrWn9Fh33tH25IONkSvVAUtlnoslbovFIAFO84WOswUOs/n2M3mA3UyeLb2d zLYezbQYTDPtSzbqTjDqiDdqjTFsAaINm6JE9eEGNaEGlcF65UG6ZYHC0gAhCAG6CYg2gIiLuEtN 3UVozHTBBATih0iNQWIn27OT7Dnxtpw4GzYRA6zgSMiOs0NqnB9pzQsy0XDXVrDXlLRlS9pypGw1 pe240PxlsWMjhpQtV9KeJ+WkJe2qLQtPwFALdryjIN0DZXe6SPDDyheGvnkgJQCiuJ92oZ8OYnxx AOnZKwkiQN0+jZIg/ZJAPTxOeAAhBzqFOB6cBiKHL/VCP2GRL1iOToE3WA6ZOkhYjptmFv5TTiT8 pzmopzupZ7mwcj00IY1UBhvUR5k3J8B+0aYqwhz1gHhLYABUFkAnjdQECFJc+GIGIL7ih/3fTzOA jWqAGwxAkOAiSHTVhgxwJx+tIAbjmyf83j2ice2MwyePuTx9yfH3PTaP7nd6ckLwtx6ttfszrtwT 9PF+g9fLbM4Uic42RQyHGHXEOO3rHVydHKsOdjTcw4BVX1FE4GB9Y1tuYn9x9EP7ex9a6LrUW5lt oGTJYNjvYtxT7XF1xu/TPrP3a7mv5sv9uU7j5WKVR6Ol7k0Tnr1w6vr1TwXaclGuSBQw8tNSG9o6 P/zn5+fOXHz1L59AHjBTVYT4j25+uqwPtf3QAMxUJQELFbLlSDOcnRzk5RU+/ujjrLS0Jx5+kKWs BPh7eRxaWX6ZYgDICOSkp1y6+y5LC0s6EXDk4AF0Fd7J+mwfs70Cv+oKbDOALVje8c6GW9HVMEFA xfvbQpwUuKk44H/EAEhkpZx3b1MHAAaA2D/VVTfVVQ8qMA8S0E8ceRf7CShJAEmBlgNDbaujnYfG Og8Mt+EuFIK9ALEQaEWAX+hFwh6vguCPR9qWB9qwA5CnSK/BOgZawQBQATDYUjHeWYcUAIYTzg8i ESBmANNoj6Ssi7EjnhHQ04JOwoXOqv3dZYd7Cg93ZBxojt1bHbRU5r1U6r5c4rZc4rpc7LIEMQCX /jm20znWU9lWU9nWk1lWE5kWY5nmI+mmQ6nG/SnGfcnGPUnGPYmAaWe8SVuscXOUUUOEqC7coDZM n7CBEL3yYJoN6JSghNBfmzQUoHqAlA7Aoh+SABtUIJ2UC6BgEKkBDZj5IykQbYVCAU4MNa040EjN Q0fOiSfpyJV04kk7C2SdBXIArvidtGQctWQceFIOfElHLSlngZSrQMpTTy7YTD3eEYV+unno48cl O2K2vxAhn0T9QF0EeIT8MtKqh1p9QFQRKgb2KRjgWUIIQA5wvD+ojLDYHwoH2SH74AG+2gAqIslA YQwZctfMxWQHZ1amExOTHTIcVTOd1HLcNAq9eOUBunURJs3x1k0JNtWRZhsMALE/1R1UgGIDLvwk Z6IBoBSANAfacVAVSI0DFgPF/zcqAW9lANoJLgSJrkLgTj5aHgzG5w/HfXhIa+142MunbcYOu95d Gz/X5j5R5/DHVrNvliu+P9v2VCrj3Ty5tTnbLw+HfnUy7rsHKz99uPfzl/atvfvY2nuX1944vPbu ubWPn1r79LW191++9tr5tVf3rT01vfbIwLfnKr9aCPuk2/7jTr2/ljFfy1Z+PHbHK0Vq98dLnAlW 7rGXvfb91XMnDn3y7guzTQVra1+b2lsaWhouzk+nhoZ++Kc3/ZwdYOF3GwYAEqAijYwASQooSqsp KmiyNJ5+4gkE/pefe5aprKSurPTI5ft+//Jvfv/yS0O93bYWZs89+RhXg2VlYens7GJna9dUUxXg 7nwn67N9zPYK/KorsM0AtmB5b8MA1jnBz5MAcYUgXSe4jjvnAbcN/OgCoNCEKXyzPY0bGgCoAPZJ TQBFBRYAXNyjj7+/ESF//0j76lgXSMDB0Y4Dox0rw7AQIE6CCP8Y5TfX3UgG+lEkYInIAIQEwGyY 6P+oM6AwP0ASATAAQDfgaHsNrv4XoQEMtGM2wRzqAJD+726aArogS+DtoXWQ8gnobZ7trkcuYG9P xVJb3kxtwnhJ0ESB93SBx3yR+95S9wMVHquVHvtKXebz7WZyEfstSezPMBtNMx1NJxhJMxlKNRlK Mx1MNR1IwdZsIMWsL9m0O9EEwkBbnGFrrFFzjFFjtGF9JLoKRTWQB8IA/coQXZIsCMD1ND/fWzPX U5OSBEgSHQORE2zV4+AzaKUWa82MsyHz/SLM1QMNlXx05Ty0pT20ZUAFPHVh/k/grivvKpR11ZF1 0ZFxJZB205Hy0JH01pMJNlWOt+NkeeDyXbc0SL88GNAFwEiAqlB0OepXg6PgLeGNEeAdUm+SAp7F MVXUwZUkwaFbESSsCMKWoCxAWAo24IeeCO0iH61Cb16BFy/fAwyAne3KwkgnxP4MR7VMJ/UcVxYG O5X4aleHGjbEWoIBoBQAbYHQADBGKMMDWwLSHOiCsUxIBCD3QTMANmEAxP+fh75/4GcYQJwTsgDQ AP4NBmC5gxGmx3jnkvbXF80+vGj8p0v2V+4N/+B+i68etf3unP3X97is3RN6rwfjd8Wqf6tUebee +7dm/Y9HPP865Pr5kbwrR0vfO5D/9T3tHx6r+vh05aeniv91OO+LpfRPFuI/nAy5Mh/yVo/tWxVa v81mXwhlPB4qd85D4pAt42K4ygGPPf1WsoHSDFlpSaai8hMnDrx/74GpouiAILeYxFhnR/u/vPLb wcqSmcE+UxWFDQYAAUCsAWxiABbKsixlRcT+jqZGZP2Lc3NdHewvnj9H1wHQWYDnnnr8tVdeevdv b9pa29jb2RsbGsUFBjoa6G7BV8/2KbZX4D9bgW0G8J+tH/Xqn2UAP6sE3E4euGMGcPtL/1kygZcM 4d1gADOI/TQoBgBaQII6eABp5AMDgBjQBBJwcLSdYgCdYAMI/0gTIGuAwxChZ7rqgDkcT5X+4eof T6GwgJyNAjlzf/PSSMdcf8tQc8VIWzUu/cEAFmgG0NeK8E/QBQaArATeQzPFAIhDwDQ9L7i7ero5 f7g8ti8vYCDbayjLbSzLeTrHcbnI+WCFG7C3xHmh0H4WWYBcogSs8wCTkTRjkIBhAtPhNLORdDNs h1IJFehPMe1NMekBG0g27Ug0bYs3aY0zaYk1aY4xBppijOojEWtBBYRlQfAY0MpHN4E7B3OQMwgJ YCbaMRNtmUl2Gol2cCNmR1mqhxgrBYjk/Qzk/Azk/UQKfiJFXwo+hopeBvKegD6BtwEg66Mv4y+S DTFVjLNhZrnxSwN0q8M2ort+Xbh+fYSBGOEGSFv8FOrCUOJAIVSvhgCShn51MCoe9CrBBgJIV2Sp v6AEVZA+/EIvLsY65LqzEfKzXJiZzupAhpMa9nNpGSBQD4OYm+Kt66ItSygGgHaATA9sCUhNgKsW WhbhqwjrAhLvqc5AmgHA9gePkHZBeAetp/83dlAHQOCIwkmaBNxRFoAlIYdc+1MHgz+8qPrtfdr/ OMdDTcA/zwn+fpb56V06n95jFsNg9HMY90YpPRq683IM48Vc1VeLdf7aavjBoNe1Q7F/G3L727D3 m0Ne7/R5ftDtArzd5fxmi+NLZfovluo8mcd8NEn+QrDUhXDZ/a6Sw1ZyTULGgK18rcHOYm0pJwmG n5uLEU9Xm7F77eFj/9jXeXS0lcfTys3FxL+1mc6mk/v3mijLgQEAdPg3V5KiiwE3gHpAEuyVFMAD 6KjPUqJAaAEep/sCFLDVFWhZmJpaW1ga6On521pZcTW24Ktn+xTbK/CfrcA2A/jP1u+XGADIwS+k A35EAu6AAdwm9tN6AC6v1xkAtbMeoTfvkGhNxXWiwBMZoHGxvwFZ//3DrYdGO8AA9lEMAMxgvrcB I39mMPm3qxY7hDGQg5tIfQCe7SOBnyYW5JwgB0Pt6PIfaiofba2inIg66PCPGUU0A0D4n+xEUQLF AEhTAGEAaAogWQb8oJbCkYr4vrygvhy//kzPgXTn4VTb0TRLxPvFIoe9pS7Lpc6LxY4LhQ5ICszk 2k5lW45nQgYwHk0zoSUBUIENYQCcYIjCYLrZQJpZf6p5X4p5d7J5V7JFZ5J5V5JZZ6JZe6JZS5wJ JQ8YVIUIS/34hd6aeR7sbBd2JorpnDSgB6ShawAmxLAWtmFFmCuHmiqGmigGmygEmygGmSgGmigR mCr5GytQUPQ3Vg4wUQoyVQoyUQgxVQg3U4izVsPYhfJA3dpwEUQIuBzWR+ijdLEhXIz6cD2CMN3b oi5MlyBUry5UfzNqQ/Sqg4WVAdoVAYJyMAA/fjFhADwwAIxyRrynZADCANaVALUcV3aJn05thElT nBWaAkqDRLneZLpgtqcO3IGyPCEDoC+Al0IzAOLz8yOIGcBtSADpCHBE/yRpDaBJwJ18tJR37ZJn 7FLcxeiu5H7/hMun9xl/dJ/J+xfN//mA9T+fDjVlMFLUFIv1ZFrMpPttGEteO48G774nXv7JfN4L ZbovlOm8VCl8toT/bInghVLR0wW6T+bpPpGr82iWziOZ2vcmsg967Zl12jXnrdJkKVMokkwW7I7l MNJ1pRK4e7wVdzEZDPVdDFMNDTZqEe5ZWnv50to3V7668pFQh4sKgPN79yaEBpmrK6ECAHN96Ngv 7gWg6gFJa4CqLOz/OFSAvyX2i3kARQXUlRRQCsDTYImEOiJdnRAnG1c9njVX7U7WZ/uY7RX4VVdg mwFswfL+jAZAP/VvkYBfYgDihrofpwA2MQBaAGgS6/P9Yl8g+i5hAyRy15OgDj9/uPqgALCvfj8K AkbaD4507BuGhTBy/CAK5JjZLjL5lzqygRQGUjUE5FmKAdBlhjQDgO8QTg4GMNJSicC/OAgBAN5/ KEhECgBHNk51NUx21mMH743kAiADUEoAmRfcUzfTWjxSmdSbF9KfGziQ7dOf5tKXbNMDT+JYg+FU 05l8u8Vi5+VSlyWIAWgNKHCYyYMYYD6RZQYeMJ5hNpZuAowSScB4JNUIGE0jwF3CBpAjSDXtIzDv RZog1bw/zQLoSQYVMGmLgwuyQU2IsNyfX+LLxZV0ngemJBOgmw5Dk9E9mGSPpkG1aCuVKCtlINJK JcJKOdxSOdSCIMRcKcQcWxXMLw6zVI2wUsMBUVZK0VaKCbaq6EGoDMZFv2FjpGFDpKgx0qApQr8x XG8DDWF6DWG6G6gPvbG//iAOWCcNYfr1oYBebbBudaBOFUiAv6DMT6vUl1/szS305OS7szHTOdeV le3MzKISAekOKmn2ykgHFHkLasKNG2Mt69AQGCTClGEYCuXAWBADoryEmR7oC+ClwN6fDFYgbv+0 W/BmwAEwVgweEQM29ACaAYi3hAfcyUeLgbF6O/YwdjJ2S8igGt/XnDFVyWyIkVGVZKDXDt58iNNC GYa5EsNJnRHAYwRpMjLNFRL1d2WaSKbpMoospfNM9gDpop2p+owyR7UEISNOa2eCzu5oHiOYyXBT ZFjLMqyUdhrL79GR3KMtsRsDiPm7GJjhuwt1/qbawYFucQ5mD451r1378stviE+fhppisK/HgYWZ MG8Paw1VMABM+tl00U/CP4DYvwHxI5u0AbpaUPwqphyGAvP2MJyEmiE2Js66XDOmgom6/J2sz/Yx 2yvwq67ANgPYguX9RQZAkYCfrgq8+amtYAAIsQTrDECcsN9QAkjk7qKiO4X53jrM6Vnub4AMgCHC yAigWYCE+d4G4vhLYf3qn8R+wgZ60FxAcgqUAEBSDNhfGGjF3aHGspGWCgR1EIKFAfxo0A4cBqKA 2I+aRALsz3SDhVBVgZAuepEIqJtpKxupSu0vjBgqCB3OCxjM9OhLdeiON2+P0m+L0u2ON4ANwFSe 7VyRA6gASMB8od1cvs1sntVMruV0jsUk2AChAsgLGI6kikZTDcbTDcfTsIO7RkMphoMphn0phigb BAbSTIfSzIYhD6Sa9KVg8IFxR6xhMyyGgnFJzS/z1yrxhR7ALfDm5npwst05Ga5w3NNIcWQmOagn 2KslOKjH26vF2avF2KlG26hGWiuDDURaYwdTCgmibTAHSCXOVjneRinZXhUFetWhBo2RRqhPbIoQ Ac0R+jSawvVoNIbp3kCoeH/jWezceAl5lX4DSECIbm2QsDpAuypAUOGvVebLL/HmlnhpFnqw8900 8lw1csAAqPCfYquYbKuY7kC9kzCjplhoABZlQSI4BtIMIMdHDwZBVHMgPw22vi68JGcIAJiudCsJ QDqANgEUA45AVNRf7wYUbOQC7uSjJbFLbdcOJXTl7dypwNgtx5DYxZAEpBgSMozdUgxcjMvsYEjI 79ojLbFLUnq3hKTknj0yEnukJKUlJGUlpeSlpBUkZBVlFGT2SEvukZKWkMZzEjduuyX37JaQ2L1b Eq+WYUjI7pCUA3ZLye7aBQLAuPjA+ZCEQFcHI0u28gsX7sWoX0zsWZgdt7Ux/fCf7ylL7IqytxYp 7AEDQAjfwI8ZAE0FTNQ3A7ZRAHmEfiHMAW/BnazP9jHbK/CrrsA2A9iC5b0TBnDnJOCXGMCGb+DP 1AHcxADo635aq79RG4jugK7a6c4agIj8XTXoA1zB8MBhdAeQHgF0CqAPcL6nngDdgND/SWcgSQ3Q 2gDFDLAPbQBUADuNi/AB7G0abS4fa6kgxw/ALbh+rr9upqdmuqd6qqtqsrNyorNioqNisqNyivzo WkILeupnyMvr5vBsXfZwaexwYehwfsBglmdfmgMmEnXEGrVEINTxaoO4zRHavQlG41nWs/mOi0WO i8UOC0V284W2cwXWc/lW07nmk9mmYxlGY4j96YaTGUYT6UZjaUbDKaLBZAOgP0lvIMkAVGAYIgGR B4wGUw37k0U9CQZdcYRnNIXr1IYIaoK1KwMhrRM9oMAbtnoaOR7sTFdWhgs8dphpLsxUF1aqq0ay CyvJiRnvoB5npxZjqxpnhx1mrC1iP3ZAFNQT7VQTbZVTHdQKvfm1ofqYtNQaDYhao0Stkfqb0RKh 91NojdC7+WCD1igDWCCAEDSE6taHCGsCtWsCBZX+/Eo/rXIfXqmXZpEHpwAyAGEA6pkOqrj6T7JW SLSST7FVQqcAYQDIAkSbbzAAMpMQs4Z9hPAkxmACTCigOgK4CRhh4EyG/mFqAA1SCrA5/G/aRxMg ygBJMaCTINVDPzfQbAs+Wtun2F6B7RX4NVdgmwFswereIQO4QxJwxwyApgKUzQ5kdqTV17sA6GB/ C2i5ngaaA6ep4j4S/kkkrp4lnj9VS321ZIIwRQLgHriEToEepP8x+4eASAV9iP04vgpbkjtAAcFA 4/JgE4BKArQVIKcw0lQy0lQ031uz2F8z14t0AFA121sx010+3VU21Vk62VEy3lo00VYy2Vo62V42 1VE+1Vkx3VEx014205Q3WZ00UR41VhgEBtCbat8Rb9YRB/s/k+YI3Qo/domnWrk3szZQsyNabzjV bDrHBuWBKA5AoQCRBApsoAdQqQHTyUzAZCLTeDzdGCRgJBVR32AoWW8QJCBRF9vBJN3BZN3+JN2+ RN2eeJ2uWJ2OaO3mCK3GMK3aYK3qIF6Fv2apH6fYh13orVHgxc71YOe4a2S7a2S6szLd2emAGzvV RSPFWSPJkQlVINGBmWDPjLdTQ7IgAQzAVjXBViXJVjnDiVnio4UUfgsJ/xQDiBa1RYnab0G0qP0W /PiYKFEb9XKQAFo/AAmoC9bBHOfqAK3qAEGlH7/Mm1vsqVngBgbAynZSz7BXSbFB+JeNt5BJtlFA m0BNmFFznGVjjHlFCKUBeFBTialxRNmEAWgRBuDKT4Y1EAn/NzEAkADSFADLoBvAQCAaWgloBHAW pHsZVMU69ReFbcFHa/sU2yuwvQK/5gpsM4AtWN3/VQYglgTExfak4E6cm1+P9/WI9z8GxQDEGgAY wExn5WxnxXxXJUUCGleA/vq9fbVLvTXzPZVzNHorF/qr53urZ7urFnDYcMO+EaBx/1jTgbHmfaON 2F8ZaUCYn2gv3jdSe3C8fv9IjRjDNfuGq1eGqpYHKhb7yhZ6yxZ6Sha6ihe7SxZ7Sue7y+a6Suc6 ihfa8hebMxfqE2YrIyaLAkdy3PpSbfuSrQbTbHqTzBrDhOU+GsVuqoUuisVuytU+7JZQ7d44w7F0 RH30CtpN58IzwGajY3A8gyQFCDIBFAyS1MAwSECicCBB0J8g6CPQ7o0XdMfyOmO47dG8tiheawS/ MZRXF6xZHciuDGCX+7NLfdklvpooEsz34uSBCniyczw52Z6cLMCDkwmHfxdWihNJECTaIfarJmBL wr9qvI0yGABa88t8tRvCMcvApDUGMG6LMW6/GR2xSEOY/Ai3HtYWY0RAaIRhSyRJJTSigCBUCCWg Lli7OlBLzAA8NAsJA9AAA0i3U062lku0kI4zlUiwkEZeoDZM1Bpn2RxjXhliAMNEzA9EIoBiANpZ XgJMKKYYAMkC3JYBbK4J2NAGyI4zZAMyXijH17AnL2i1t3ALPlrbp9hege0V+DVXYJsBbMHq/jsM 4JcLAv5NDWA9KUC3293MAOjAP9lZN9FRSwP7AEUONuoAUOpfPdNVNdNRPttZttBdsdxXDeztq1qh sLe/cu9g5cpg1f6h6kOjdQdHaqmd2qOTjcCxqaaTs62n5tponJ5vOzxef3i87vzeznv2dZ1fagfu Wmo7t9ACnJ1vPj3bcHK6/sRU3YnJ2pOTtScma45P1hybrD0yXrM6XHl4sOxwX+HhrqyDrckrDdFL VaHzZf4zRZ7TBW4jWfbdCWZNYbpVvpogAbkOcjm2crl2CoWOKmVuzGofzcZAQXc0rvWtJzJsJzJt QAvG0olzAF0kSCoEUw1HUR6YKhpJ1R9Ohgyg05+o1RvPp8DrieN1x5FtT6xWVxS/LZzXFMKtD9as DeZWB3ErAnhlAfwSf16JH68YpYLIDvjygHxvbp6XZpY7O8MFXQPMZHt1IAmwU0sECbBRTrFXhT9P ZaBuUySCt2lHLCQNU6gaCPadcQD8i34Bm2iBmBBQDEDUgnJCUksobAzTATcCA6gJ1Kry51OJAG6R h2aBOwfxnmgA1nLxZpLRRrtAAnJc1FGQ2J5o1RxrVhGsV+gryMVsAi8txP4cb20AO1RHADQALkgA 3IEokAC/kQjACMEEMk2YeoQK/DggyQWOwmTGYFmE9Wx98onh8i34aG2fYnsFtlfg11yBbQawBav7 X8EAkBG4iQSIlQA6/NOBH6A5Aanex/Ce9UI/SPqzXVWzHeULXWUr/RUHhqoPDFUdGKw4NFR5ZLTm 6Hjt8cm6E9P1p2Yazs01n5tvOjfXeNdC84Xltgt72y/t67x8sOfB1T7gAWpLHl9ue/TYwBOnhh89 PvDosf7HjvY/cqTn4cPdDx3qfOBgx+X9bfeutNy7t/n+vc33rTTfu9J8aaXl4t6Wu+cb7pqpOT9R cW60+PRAzvGe1GMdScfaElabI1dqgkACoAR0xZk2h+nVBvArvDSKXdTz7JSzrBTSzKRTTCRTTKWx X+qqUecnaA7W7YjQ740zGkwyHUo2HUg0GkgyHko2HkoxGU4hZQEjKSKIAUMpwqFkneEUIY2hFJ2R FOFosu5wgrA/VtgVpd0Wod0SoYPigLownRqMJA7RrkKJQJAAg4hKAwUlAVol/phFxCvw5uVi2A9x E4IXLzHkT7ZTA1LsVLOcNeDDUx9h1Bpr1h5n3hFn3hl/E7oSLH6EGwd0xNGMwbQ91oQG9AOA0gAM GsN1CQMI12kI1akNFhANwF+r3BckgF/qzSvy5EIGyHRQSbaSjTXZHSnaAR5Q4KHRHGPSnWLTEmsK f6FCX61cDCjyJCQg10ebtAYQGQCJAH6KKxdIdUFrANgAwjx1iY/Yj9YApxuVAYQBkNjPT3Un0wXh f9yTF3h0oPjEcNkWfLS2T7G9Atsr8GuuwDYD2ILV/e9jADeJARspAKoan3TuzaJ2j9T0iQ3/53vq Fnqql3urDgxXHZ2oOTlVf3qq7sxU7Znp2vOz9ReXmi/tRZxuuXygDSH84dWuh1Y7Hznc9dix3ieO 9wFPnRx49vTw82dGnj8LDD9xrOeJY92/uXvs5XvGX7xr+IXzQ8+fHXjuTP/TJ3ueOtH95LHOx492 PHqo5dGDQPMjh1oePtTy0MGWy/uaLi3V3Ttfc3G6/J6J4vPDuecGM88PZp3rzzzTm3KkJXKpwmcq z3ko1bozxrA5TFgfpFXtwy135xQ6MnNsldMs5JKMpWL0dkUIGEC0cEeioUSOjWKJC6vCk1vrK2gK 0msPN+yKMuqNM+5PMOlPMB5MNBpKNgQVmMgwnsoyBSYzjKczTaczzKbSzcZSTHBAb7xRV5wRqhCI zXC0UVOUIXEaJjbDevAPICOIgrTLAtCLLyj01sqnPPmzMYwYLgL2zFQ7deyX+Aprw2BDZN2RaNeZ aNeVZPuL6Eyy7Ui0odEeb92eYNUeb9EeJ0ZbrHlbjFlrjClyCs2Rxk2Rho0wGAjVqw7UrgrUrvBD RwCvFB0BaGRA1YKzaqqtfIK5ZKThjijDHam2clWBgq5kq+5UwgBgNQhrZAwNyvMWwBgg31eY74tc gICSAdAWyKeBjADKAggPICQAxQE3AeQgGSZCrlopboQHFASZTNXEnRgpOz5cugUfre1TbK/A9gr8 miuwzQC2YHX/WxjATTLABgkgjfj0eEAAPXvEwReW/pSrDwGK9nvhy1u90l95dKL2zFz9XfONFxYb Ly7W3bvUcHml+eEDbY+udjx+pOOJo51Pn+h59lTfc6f7Xzg7+OK5IWyBl84NvXx+WIxzg785N/jy +aFX7x555a6hF8/hyN4XzvQ+f6r7mRMdTx9vf+pY2xNHWp5YbX7sUNOjBxsfPdjwyIGGB1fqLy/X 3rdYdd985b0zZRenii9OFF4cz78wmnfPUPZdA2mnOmMPNQQvlXtN5jr0J5t1ROk3h+rUB2jV+vIr PbklbuwCJ2aOnVqahUKikXSM3p4o4a5I7R0R2jsjtLGzK0q4J05fOslYLsNSKd+eWeSsUenFrw8U Qk7oiDIAIRhNsxrPsAGmsuynsxyms50mMx1G0uwGkm17k2x6Em06EYbjLNtiLVqizRojjHBNXxdu CCvf6hB9ePPBaK8Uhv8Ioqiqc+FmOGEwDyfHlV/qJ6qPtGqLd+xOce1OdetNc+9Nd6PRk+baLYZL VyrgDHSmOHUmO3UQOHYkEbQTOLQl2rUn2oFDrMO+M9G+Pd62Lc66NdayOdqsHm8GtsGB2mXwBSKW APADQB+gSqoNwr9UjPEuhH/wgAJ3FsYm9UJKSbFqijaG0zAYAEYlUfMGdTBoGNscH3EiADIACgLE PMCV1AaSFsEb5YGkSgB3KQbAT3UDA8AOrzrWbqk17ehQ8YnRbQ1gC75btk+xvQK/6gpsM4AtWN7/ IgZAugPWGwSoNoF13711937KzB+N+4sY8TdAtfyBBBAGUAX9/8hY9YnJqjPTVeemy++aKbk4V37/ YtUDy3UP7Wt4ZH/DowcaH19teepo27PHO58/2Y2g/uyJzmeOd5C7xzufO9YBPHu0/Zkj7dhi/5mj bU8daXnySPOThxHvGx5bbXx0teGRg/WP7K99eF/tQyvVD+6tfnC56sGlygcWq+6fr7hvrhy4OF1y aar43smiSxMFl0ZyLw5l3j2Qeq4n4XhbxP5a3/kSl9EMq554w/YIYUuIdmOQADyg2lerwotf6s4r dGbn2qtn2aikWyolmyrE6stGaEuF8vcEae4K0twdzN0TwpMM05IM5u0O4u+M0JWMN5bPsFEr9dRu CjfrjLPtTXQYyXAfywbP8J3I9R3N9h3O9BlI8+xLcetOdO6Ic2iLsWmJtmyOMm+MMmuINKuPMKkL N8ElflWwUXmAQbGPbr6HNgJ/lgsGDsH536I1wbU/028oJ2gol0JOwFCOPzCY69+f4w/rw75sv94s 394sn55M7+4M764Mr650r850z840DxodqWJ0pnp0byDNs5vAoycdD7p2JDqgrA+GgxVBOiVISaBQ 0U09w1E51UYuyVI63lwyznQPeECWk0p1kE5nojkYQHuiOaYkVARjyJB2EWYK+AkxtQjjifN9tWkG kOmJ8E8YALEHcAMPIG7BpEGA9AhA9idUYAN4JBVqAY5057ekuR/oyt5mAFvwtbJ9iu0V+PVXYJsB bMEa3zkDuBN/wMnuxp/AhhPAL+5stgogpnuzG/N71kf5bWgAlMNP3Xx35VJP6b7+4oMDBasDuYcH so4NZJ4czj4zmnd+ovCuyeJ7povvni6+MFN6ca7s0jyYQSXIwX0LlfcuVNw3X3F5oRK4fx6xvFqM hWo8fu98+aX5MmzvXcBO+cUFAuxcmC29MFOCcxJMFd0zWXz3RNFdY4V3jReeG8k/N5x3fijn/GDm 2b70c31p5/qSzvbEn+yIWG0IWC53m8ixHkgy6o7R64gUtocL28KEzSHChiCdWn9BBdRvogewcu2Z WTZqqeYqiSbK8YaK0fpyYToyIQKpIL5EAHe3L2enhzrDXY3hrs7w4+6INVEu9DLoTvWeKY+bLI6Z KomdLo2fKo2fLInDdqo4djQ/bCAzsDvVpy3BrSXWqSXWoTnWoTHaDmiItK0Nt64KsSgLMC3yNS7w NsK2NNCiMda1Pzt0ojR+tjp1riZtpiplqiJpsiJxoiKexmh53Gh57EhZ7HBpzFBJ9GBx1EBRZH9R RH9heB9QEN5bEEYD+wCMkgYoDBZFDt1AxEB+aG+2f3uKa2OMVXWoqNRfOx99Ci7q6Q5KEACAdDuF DHuFHGcV2Bu0xhr3plp3p1jBC7k2TK8sUFDsD2hj2GBxgF6hPzQAMAD0BWhlefIzPWgSQCsBFAgJ 0EqhMgJUcQAEADEgFSBxkOml3ZPnt9qbf3y45PjIdhZgC75btk+xvQK/6gpsM4AtWN4fMYD6X+QE sAi8Q3uAG2aCP8EMqIv+22DdNhje+8R0j6QA1nkAtUPXAZAO/rnuWjCAhe6S5e78/b05+3vS93cl H+xKPtyTerQ/4/hA1snhHOD0SB4IwemRXGzPjRecGy88O1ZAHhzJOz9WAJwdzT8znH9utPD8WOHZ kfzTw7knh7JODBKcGs45NZJzEhjNPQWM5OKRk0PZ4gMGsk/0Zx3vywSO9WQc60o70pF8pD0elYAn upJP9ySe6Y0/1RlxpNF/ucxlKtd6GBOBE/R7YvV64wx6YvS7ovQ7YJsTLmxAPTxccbx4JW7cAid2 jr1Ghg0r3ZqZbK4ab6IcbaQYYSAXqicbqCPtz5f01tztwd7hydkZrKeQ6iRsTvJZbs4/0F620lK6 0lK20oqdsn0tJSvNRQt1OdOVaWMliYP50X3ZYd3pgZ2p/u3Jvm1J3i0JXo2xbrWRzhWh9mXBdlUR zs2JPr3Z4eOlyQv1ecstxXtbS5ZbSxaaCucbCxaaCxZaCuZbCuaa82eb86cbc4HJhpyJuqzx2syx 2oyxmoyR6nQKaRTo/fTRGiBjrDYTh+HgSQpT9dnAeHXaYHFcT3ZQW7IrrP4rgvQxJDDXnZXjopbr opbvxiz25pT78+Bx1BJt2J1s2YdCiiSLphikMDAoWavYHxCUYEZikF5xAJQA7VwfrWx0B3hqgQFk EGC0MXEIIEODaB7gRsQAkhRwxgQBMcAA4CYET6HBoqCjA4UnRkqPDRVvwUdr+xTbK7C9Ar/mCmwz gC1Y3bGO+p/CL1KBHx9w5/7Btz1yEgN4biUEFAO42SOImhBIOf7C3a+7dq6rAt35e3sL9vXl7u/N ONCderAzbbU740hv5tG+7OMDiNZ5NI4P5FJ3808N52P/WH/2icHcU9Rd+tnDPRmHe9KP9mUe6U0/ 0pt2tA/7QNqxgYyjg+lHBtKP9Kcf6UvDU0d6U0EyxOhOXe1MWe1IOdSevNqefKg18WBrwmpb0vGu lFM9SSe7Y4+3hx2q91kuc5rORc7eZDhZNJxkCAwlGQ4kGPbHG3ZH67ehNj5IUOPHq/DiFrtx8l00 ch2Z2fbq6TZqyVYqCeZKMSYKEUby4YYKYQbywfpyAboyvjrS3jrSwSZq8Y66DUmBS61l+zprF1sq F1urlttrVzpq9rZXL7dVLrWULTaVzDcUzNTmTlZljlekj5alDpckDxUl9RfE9+TGdGVHAf2FCWNV mbMNhYstZUutlcttVUttVYttlQs3UDHfVjHbWg7MtJRNN5dONZVMNpWMNxaNNRSN1hcCI/UFI3X5 BPUF9CN4CgeMNxaPNxVP4Hi8qrl0pq18rr1yprlktDp7oCi+Oyu4JdG1NsKyIhhKAEYF8mBvXBOi 0xQpakPbIcT/FKv+NJu+NBQYmlMMQLcsEOGfj/nIpUgfBOkWB+oUoDAQ/YEoDPSilAAiBoAKAIIM QgII1msD0SPApYoECTBNAEYC+X76Q8XBRwcKTo6Unhgu2YKP1vYptldgewV+zRXYZgBbsLo/wwDo p8Y7f1kV2KAC/zEDQBKh6WZTAcIANqb40GYAm/0ACAPorFjoLl3pLzk4WHRkqODoYC4C/5HerCO9 2cf6c04M5p0cRIwvQOCnGEDuiUHE+4LjA3nH+0ELCk4NF54eKTo3VnL3VMXF2cqLsxXnJopODZML ffrq/9Rw9snhrOPDhAQcHUg/2g9mQBgA2falYodwhZ70Y30Zx3ozjvdmHMN+T/rx3vTTA5ln+tNO dscfaws7WOeLsUAYCDSJaUBpxmOpxuOpxhNpJuOpJqPJxoMJRr0xBp0Rus0h2vWBgiq444EHuLPh jZPrzMp0YKbZggeoxlsox5orx5gqR5oohhsrhBkrBmLgLxn1q5zgpN+VF4eAPd9WCyy018231cy3 Vs+1Vc+3Vi0AbZV4drEd24qF1ooFsi2fB1rKZ5tL55rL5lrKEOAX2qvm26lXYUoyeXnNXHvNLI22 6pl2gqm26snWqsnWyomWivGWirHmcrgpjzSV/RijLeUAjJbHWivH26omCKon2qunO5G7aZzrrJ1o LB2pzO4vjO/KDGpNcm+IsamLNEFZAEYQQfbvSjTHdT9if3+6LbY9KVZgABiOjPHElcE6kAFIT2Og dkmQEAyg0F8AGQC5gHwfbfCAHG8B3RqA6L5OAlAWwEsTB34wAC61z8WDyBfk+4MBQAPIBwM4ud0L sAVfLdun2F6BX3cFthnAFqzvLzKAjQPuRBL4twYJ/hRduEUJmCGz+IhDwHpnIBnPQ4/9Bea6a8AA lnrK4QFwdLTy9GTl2cmys2MI6hD5CxH4z4wWnR0rPj9eem68BI8g2J8ZLTkzWort2TE8WI4m/run Ki9MV11eqn/0QMvjh1ovL9WgbgA1BBQKzk8WnBnPPT2GLEDWyRGkFTJPDqHOIPPUSBZwZjT37Fj+ 2fF8quag6K7JkvMTRbh7biz33GjO+eGs071JR9siDtYGLpV6zObbzeRYTmeZT2WZzWSZz2aZz2SY T6aZjiWbDCcYDcSIOpERQLsg7ZDjyy334RZ7aea5snOcNLIcWBl26qmQBKzVEixV4iyVYy1UIs2U Q82UA42UgozVMn0tB8oz5jrr5jrq5tprZ9tqplurp1qrp1trZloRv2vnO2oXOmsXuuoWu+qWehqW exr29jYCyz2NS5i23FWHA2Y7aqfba6fbambaawk66oDpjrqpjtqpdoLJ9trx9hoaY21VY23VmKc8 0lo1vIG2qpENtFePtteMdhCMddSOd9ZRhLJ+sgstHs0zGCvVVj1WXzJYngkS0JMd0pnq1Z7s2IZm wiSr7mRy3T+YaT+YYTeQbgsBoCvJoj0BDMAElYDoaURDYxnxNiAMYJ0EgAcIC/1RFUiQ60O6A8AD CAnwpJQAcZcgzQMIAwDS3bkZHryCAL2hYpgBUAxguw5gC75atk+xvQK/7gpsM4AtWN/Rjnoad0gF 7oQH3PYYihz8DG6MH6RrCTfSAdPUBL+NoQDrcwHWGUBXzQL8gHsqDg1Xwafvrvn6C/M1F2Yr7pkp uzBTftdk6fmJsrunyi/MVF6cqbprEo9U3D1ddX6yEjg3sYGKM2NlZ8fLzk2UnZ8so15VfI5iAHdN Ft49VQQScG4i79xE/rnJfOycn8y/e6rwnpmiC7Ml9y1U0KWF9y9R1YXz+NGl5yYhKhScQ80BVASI BG2xh+rC95b5LhY6z+fbzefZzOfbLBbYLOVbLeZazmWZT6ebjacYjyAjEKvfHa3XFqHbFKrdEMSv DcTIHF6JF4fMy3Fl5zmzcpyYmQ7qaXDssVVNslFJsFaNtVaNsFANNFYJtuCUxflMtpTPddbPttdP tdVOttZOYNtWi/2pdhLIZzob5roacP290IM2iubF3hZq27zQ3TTXhYvyBhww1VH/Y0x01I0D7bVj FBDXR9pqhtvE26G2mqF2oJago3Z4HSOddTejfqSzYbSzcbyraaK7mRSUtNeNNVcO1xQOlWcNFif0 54X15fj3ZLr3ZTr3ZzoOZjmM5DgOZtoNZNj2plh2JZq1wd4gzrglxrAxSlQbrl8dqlsRolseqlsW olsapIt0AMkIBOgW+hPk+wnzfDE0iDQIZIEBUMUBdIUgEQMIyD4eRMqgMFB/uESsAWxnAbbgm2X7 FNsr8CuvwDYD2IIFHm6vozHSXjeKr+M7owL/Yx5w5y9EeKDFgFuGBVAMgLgC0xrAfGfNYlcVNICD Q5WnpusuLDXdu9xw33Lt5eUaXMpfmKk4P1F6bqL0rqlyiPznJsrPTVScn6o8P1V1DgxgsursRNU5 YLL67HjlmfHys9Sz4AF3TZaBQ1ycLQcuoS9gAShHsKe25fejCXBvNdoC4Qfw+KFmtBo+vK/+oZU6 MAB0HJAkwljhmdHCs6OFp4dyjnalHm5NPNwYd7A6bH+5375Sj5USl5USp/2ljvtLbfcX264UWIMH QA+YTDMZSTIYIHWC+p1Rum3hOs2hAmIf5M+r8NUs89YsctcocGXluTDBA7Ic1TMd1dMc1JLt1WJt 1EPN1fyM1RI8TXsrMmYxt7CjfrKtbqKtbpwCdiY66ic6GiY7MVsZ44xbgPlejEMkoO42z3Y3kZHH XY1TmzDZiZc0jCMZRP1h4C+ExjAiPaI+SAC901472FE30F67gcEO8shmDHXWA8OdDSNdjaNdTcBY Z8MY/uRaa8eaKsfqSkarskfKEoeK0S8QNFzgPZznPpzrMpLrOJRlN5hh05tq0ZVo2h5v1JFgjG1L rGFjtKguQr86XL8iTK8yTL8yVL88VL8sWI8qDER3ACEBBX5CKAEkHeBJegRuYQDpbjyqWpAwgKJA g5FS1AEQDeD4diXgFny1bJ9iewV+3RXYZgBbsL7D7fWbMdLRAIx2NIwRNN4MPLJJKvh36gPuPPDf OLKrYTMD2FwKAFfgTQwAyjZhAMgCnJqqu2ex8b69jfev1D8A7K29ewo53fxjg3nHBvOPDxUeGyxE sfcGjvQVHukvAmAEe3wI9V9lJ0fKTo+Vnx4pPTsKGaAEiYNz40gHlEIVgLyPxkKqtxDdgGUX53Dp X/3Aci1wean23nloDOXnx5FlyD0+nHN8JO/kKEhA8enhvKNdGYdb0o40pRxpSDhaF32kJvRwtf+R Ku/DlW6rFY6r5Y6rpY4HwAMKredzTCfTDMdSREOJot5Yva5o3fYInZYw7YZgfo2/ZqUPp8STVeTO KnBl5rmowyQ/21k9y4mZ5qgeb8eMsGIGmjHDbLVr0sMm2yqmuxrG22opiEnAeAcCeeNEZ9NUV/NU Z/N0d8tMD9AMbExmItILiBcV9ScQ+Cls/qUj9oMpAlTgF5MAMIDBtpqB9pr+tuoNDFCPbAbFCQhF GKIZZ2f9GABu0d5ACEpz5WRj8WRtznh18nhl9FhZyFiJ31ihx2ie82iuw1CWbX+6dW+KRVeSSUcC SIBRa5xhU4wISkBdpEFVmB4F/QowgBCQAAOQADgEUCYBOnALzvHCACGtLA9ehjs0/w1wof/jLlIA IAHQAEbLgo+iamSkZJsBbME3y/YptlfgV16BbQawBQs83N5wW4y0UzygfTMPoGnBzTzgZs3g3yob /AVaQFIGJB1AawB0OwCdC7iFAcx3Vi10wQ+g7PhE9d3z9ZeW6+/bW3d5pe7+pZozY4jxOYd6sg92 5xzszj3Unbu/M2elLWupJX2xOX22PmW2jmCuIXWxKWO5JWu5NWtvW9a+9uwDHTkH2rP2taavtKTv a03b10YjdaU15UBH2qHO9MM9WUf7co71554YyENpIVVXmHu4OxOtBIf7Mo8O558YLT41Vnp6tOho d85qa9Zqc/rhptSjDclH62OP1oYdrQk4UuW1WuV6uNKZkIBy+4OltnsLLEACZjNNJtOMh5NEpGkw RrcjUqclVKshiFvjxynzZhV7qBe5qxe4qee7qee6gAGopzsxE+2ZUTYaYVaaITZaBTFeI03FKJYc RYa+rYZcZLfXA6PYdqCNs2misxk8YLKzebKricZEZ6N4B4n5TjHAGNZ/3WQHL6cxQigjCeFDbUDt INBaM9Ba008BOzfQVnvrXep4vEqsOXUQzWm8vZ7QlNaayRaQgBLSYVibPFEVM1EROl7qO17oMV7g NoxcQJZdf4Z1T6pZZ5Ix0BovaokTgQQ0RIlqYHUcrl8TIaqCs1CoqBzWAsH6FAMghYF5GCEoZgDw CeBluouR4a6ZgQoAwgBQB8BFHcBoeTDIIhjAHWYBrl/97odvvlr75pu1q9fXvvp27Zvr17/59rtv r/7wzb/wOHnq6ldBLk7+ngH+nkHhAaFeLt7WpjYioaEWR6DN1eFraLFVueoKHKYiT01JU02Zpaio qKKgyFZUFyiymDtlOdLKSowdLMZOd23dHF+f4eKi5ebmEwO9Jztbj7Y1nupuw/ZIW83Bpsq9NcVT BenVEUG+RiIFBkNJWk5eUlZeUh6QlZKXkZFTkJJTkJDVUFAWqKgIlVR05JV05ZS05RQBgaw8wJcj 0FFUBrBDjlFU1pSQ1pKS3QBXUmYDW/DVs7Y24i7YkvNsn+T/nyuwzQC24Pf+UwwAjxMSsAmb9ICf IwE/n0egC8FuB/EVJ00LNooEUTJGMwCE/41qAGQBZuhiwM6a+U4kAqrmO0v39pagEvDcTA0sgS8t 1yARcGmx+uRIoTj8d+Ue7Mo71J1/oDNvpS13oSljviF9uiZ1sip5sippqjp5qiZlpjZtpjZ1pi5t oTFzuSVnuSl7oT5joT59oT51ERShIW2pMX2pMXW5OXWlJW1/W+b+9kywhAMdWQc7sw915ax25Rzs zDqEK/4+aADFJ8bLT05UnBotXe3OO9iWe7A1e7U583BjxpH6pKN1MSABR2oCDld7H65yO1zltFrp sFoBEmCzUmC5nGe+kG06nW48miIaTNDvjRF2YsZPCL8+QLPSl1XqrV7qxSz2IChwY0IJSHdST3Jg xdprRtsLQmwEOeGug/UF0911I62VSNVTYVv8eyQMgCIBP8ZEF6EFG49v1n42/w2MtNUDQxQG2+oG W+sGWmop1KyDvnsDg62gCJtRN9xWN9K2KeWEtEJrDUFL9SjSAQ2FsA2YqAEJiJqoCJ4o9Z8s8Rkr cBsCCci268uw6k4z70oxbU80bE0QIRfQFG3YEGVYj6kH0cb1USbVEUaVYUZlIQaoBwRAAsAASGsA IQGwCiDIguzvwcvy4GZ7kMFCWZ7oBuQWBuqO/ZsM4IerVxHy166tXfvX2vXPf/j+KzCAq999+xUe pwEGEO3nHRMW42LnbqZv7GzrAtiY2RrpGgk0tTVU2Ww1DlOJrabMZiqxWEqqLGVFTUVF5i5J9k5J F4HedHXVPZPjT6wsvLS68uKBpRf2LQLP7Z19Yf/800tTTy1OPrt38pGZwQcn+s73NB1uKJ0pyW7J SIrxcpfbtVtWQkZWQg6QkZSjGYCqrBJPlclVVNSSV9xaBiAjE0d/E8nIyFD/XnXPXab+fc59+Y2N p/AsdYtbu/pW2MhzLWHuV9fWnhuRee7G19gVd5GMKKyWPkmYSMZiff/yyWnRCHXgledEMjK1J8Wn JT807qT4BDgXbiL3N67c+sUoENyweLo8kouj6DO0iOg3fNNtNWz9Lb06bT/96o3/zo+O/PBkXNjq W+Th50bw7m7+v6xdLg37EP/D9ZsM/f63b1u3AtsMYAvW8mcYAE0CNvOAm0nATdeId1hAcAf8gKIC 4ppBXJuKGcDGiKCNSsDpzhpgjqByrrNsqbt4dbj87HT1hYXai0tgADWEAYwWHerJPdidf7Cr8EBn 0cHu4oNdxfvai5Za8heacmfrsqZrMoCpmnSC6rTpmnQ8uNCQs9iUO4dnq9Onq0EL0mZr0+Zq00AI QAv2teXtb88n6Mg70Ikz5x/qLljtLlztwTb3SG/O8cGCUxNlZ6aqTk1WwmH+YHfBgfbCA235B1vz DrVkrzalH2lMOtoQc6Qu7Eht4OEa38M1noer3Y5Uux6pdD5YanegyHpfvsVitulMhvFkquFwgl5f jE5nuFZzMLfOn1PlqwFUeLMoPYCZ56qe6aSW7MCKd9CMcdQOs9PODnUeqMv/dxnAL8Z+8AA6/A9v MIBWMIDNsX+DBGzeuSX8k7vDrTQDEGeUSPVJW+0Iwn9L9Uhz1UhD6VhDwXhd5nhN0kRV9Hh5yGRZ 4Hix92i+23Cu81C2w2AmOgOtelLMOhPpqkAjMvcoxrgp1rQh2rQ20qQqwrg81LAoQLcoAH0B8AoU 5PsI8ry1crz4BIQE8LCDLb1D4M0vCtIDAziKZtFhpITuyBHo+6+//vyTbx579LW//vmrD9764uO/ f/bD19/9cPXbH75ew843n3/+r48+zI6LMTM093Dy9nL22MnYJblDSlFaCfF+N2MPl8kFD2AzNfEI S15JfddOJoPhKRLVxCXeN73w+tnzb5xc/dOJg7/bN/Pm0eU/Hlx8bd8stsCfjq+8sjL9/Pzoy3sn npkZeHKq99HRzns6ag5U54+XZnYUZCvuZMjukpLeJSOzRxYMQF5OUUlWkamoylFW05CR0ZSS0ZKR E0jL0Vf/2Ad4sgTaCkoALQaQHWlZvqTMDeDuOjZ/9dzCAJ5bLpWREdxNIuNzm8MeAuTJD8Wvy3UX UZH+OZoU0I/W0jvPtSBWXi6VISd4dbr2satXr+Bl4lMJqGMeq5VBZKZvmxlAHPUD0gQyiLxX37gb B+cukwM33uHVx1py776CR3D+x66ugTJg/8pzy4QTUO+Y3K7cLaCi9bQ9eQ+b/jtrJ2vDZAQWb6zH dTAAvJD8yHUGsHyyFgeQ56++YSGQETMh+n1uM4D1X9lW/bvNALZgJenruQ38mBDcogTQV4Q/KhFA xcD/XBi4QQs21xbQWQBSlbbRB0imA9/MAKpnOqtmOytnO8sWCQMoAwMgY4GWa+/fW3vvUvWp0aLV Xlz6k/C/1Jq/tw2EoGJ/Z/lyW8l0HRhA3lRN9nRt9lRt9mRN1lRN1nRt1kJT/nQNbHNSJ6rSR8tT sDNZnTZblzkDilCVur+9eLklHwRiqSVvqTmHYhVFqz0lh/DTe/CzCo72558aKzmH8QQz1acmwADK D3QX7eso3t9RfKC9aH9bHiUGICOQeBgkoCHiSF3IkbrAI3X+x+r9jtZ6Ha50RVLgYAnEAIulHNP5 TOOpVNFIgm5ftHZnGL85SLMhkFMfwKnx16jwZZZ4MQvcmVnO6imOrAQHTpyzdoSDTn6k+3BDIbIA 6NBb1wDEMgD9W7utBvDjX+iPL/03MwBKACDhfNPV/50yAKQPQCNwNkqfABuoJe+ztQYkYLi5arip YrihZLQ+n9gIVidNViMdEAYSMFHsO17kNZbvNprrPJJl359m3ZNi0Zlo1hFvCteg1ljT5ljTphiz uijTmkhT5ALgEggGQEiAOB0ApyD+zeCRu5guCCNCHy0wgJGyoMP9OTAFQqXInXy0rl75+p2/ffH6 n758+ff/eON37zz9yEvvvP7eP978+J/vfvnP9z79+sqV77/6vK+xHhoAS5kzPjCqr20AErD2w9rp o2d2MHZK7ZQmVGCHhJ+nlxmfVxwWMlVR9tjK3lePH3919cgfT5786+mjb5869P65w++fOfDBuWPv nl598+gK2MDfji+/ujT62+Wx1w9M/Gah78W5nudnup4caznRUHCgrnC0PDsl0EeKISW5W05WUhFZ AJoBsJWZarIKvw4DWL+8pwPqFRIBqaB7ewaA+E2C7Ycn0+7+8JbrZjw84k5iKh2bcQwd1DdOhZCL AL6aJtggExsMgH4TCN001bhyhUR6+jwbDAA/evOVuJgBUEfizBu/dBkZ+41X3fjvvLVKswcZGX/6 SOrdXZER1N6kAbw6XXoZP5wcufl/t80A7uQz9W8ds80A/q3luv3BtzCAoXbCBqjawBv1AT8mAQgY P6ICYkmA/lr/KfyCVHBzdSG6B3+RAUyDAXQRBrDQVXRoqAxZgHuX6hH+H1ipu7RYdWq08HBf3oGu vH1dhTON2d0FsS0Z4cPl6RM1eT0FSb2FyaOVWVN1+VN1eRM1OcBkXe54TdZEJfSAjJn6nPGq9Mka 7GRN12XMNmTN1meDH8w25Mw15iw0I5WQva+9YH9H0UobkguFRwfLDvcXHhkoOI1Wgtmau2aqz0xU gAEc7CnZ11m6gjxFR/FKR9E+iAdt2QdbMlabU1ebEo40xh5tiDpSH3G0MexoQ9Bqrc+hKvfVCucD JXb7Cq325pktZBpOpeqPJggHYgRdEbzWUM3mEE59ELvaX73Mm1nkycp2ZaY6ayQ6asY6akU7CUvj fcaaS5A0GWmtRnClfhE3MYDbsbebSj5vxH4qTt9Aax0u34duVvX/ZwyAIgGI/fTJa0eo8C9mAGIS UAoSQIyEa5Inq2MnK8MmK4IJDyjxHc33GMl2Hsp06E8nHkHdSRYdCegSNGuJM2uJNW+MMQcJqAwz FHcGBtIMAMMD6VHCJN6TkO/Nz/Ph5flgK2YAxcH6I6WBh3qyjvTnH+m/IwZw/Ytrn3/45Z9//7cX nnrl839+9tG7H/zltT9+8/lX77/57tpXP7z157/tX1nEI08+8hQCP5QAaWn5u85ffOThJx579KmM rJwjR44N9g0+98jjqb7BXTm5L5049pvDB944dfSvp4+/febkO6eP/fPuk++eOPiXA4uvL08h8L97 +uBr+6b/tDr31xOLwOur0385Pv+no7N/ODT1u/1jz0x33ddTfbSxeH9D0VBZroa8Bn6clDSpA2Ar q3HVWSgCYMoosKWJBkBf8d8EGSWejBJfVpkvqyiQVtCTVxViX0p+I/GPV3FlpAENCQltBYXN3yY3 awBXZQRpP88ARgQyb5EQSWLrLQzguRH3k9SlOI65LQPAg3idmENQb+LHGgAd5glXWL/K33iHr44I Ll9Zu/LGY3e3+IMl0AzAXkYAzrKZARCNQRzvb/x3rlwupSV//3WuQPOTt07GjYzU3sgCUI9CHXjs ytVtBrAFIeqnT7HNALZgeW9lAOt6wHqDAOEBt5UBNl8j3rwvLhnbqB37MScYIyVgNG72IfgRA4AM 8PMaABjAzLoGQDGA2vuWG9EIcHlfHXjA2cmSY4MFGPdysKd4viUvN9jBRVu5Kj6oIzch0Fw7xcu2 LSe+Mi6wNjl0pCpnvAbhP3esOnuwJLklPWygJHmqLneiJmu2EduM3qL4tqzI5vSwobLUpbaSuaa8 qdoM8ICVjuJ9ncV9hVHT9aknRiuODqIVsOz8dPW5qarT4xXHh8sP9BSvdJXu7Spb7ixd7ixZ7ihc bs9fQSqhVcwDDjclQxI40hR3pCl6tT5ktdZ/tdr7YLnrAbQLFtmgLGA+y3g6zWA8UTgYq90TrdUR wW0KYdcGsir8NEp8OHmemhmu3ERHXoyDVqKHUV16yGRbOWomRknXPk3F7oABQNe5uexjc+xH4Bej pfY/ZwD/H3tvAdZWtrYN95VzzkznjE870pl6px3vaMc73pG6F4priEPcE0hChCCBoCEhIQGCu7vT 0pa6e6m7G/mfnQ0hSFs6w3z/+34fXPe1u5Ls7NBFkvte9yMLNQ/gOgAFBwVFYVMAvTqARQYnQMnA qej+tpyA9VGUNVGBK6PIyyKJi8JxC1T+Pyh8vpF5fil1nxfiAp2CPuSvnctdA/iQvXouY+X7lGVv ERfNgiYBhIVQHAg9g2cGQFrAz9MwP0/F/DIN1ID/z7Ct8GS/XgUw2eenyaAA5LhfDSEeRolvqtR/ JB+tnmt37l25Zb1r3dq+cd/2nYd27YXjvp27Thw9durQ4a7mdj9Pfx83Xy8X7w/enqtL0GeYs+Ji EooLSl9++VWRgPfJ3A+8nZy9lq/Qh0jrkpM2mVJ2paccsBhOF2adKco+V5R5vijjXEH6xZKss/lp xzOTj2VoT2TpDqTGdufqL5Smn8hJPpqVtDc1eps2bF9q7JZ4Ra2Ck83FG1nYBBZpzqtT//3UM0+M f+qZfz054+VXp7w04dVnnn3lyX8DkQ+jAMY/A/SPKoCp45+3K4Ap/3oaPR/FyBQArIkX1xcAtz7Q A7jZpZyzWl1hpEKQHShZXVGPzvZuo+tiZUU9/HSdArp1TaxQLp7a3mu52+2EiwWJPlMXKO1/IEcF sIBTUGFRjp+PPDp//PiK+go0xGBXALBuh0wBeAWfBVML+hTA1PFT6+sL7MEI5Mo36+Gm7ZUd/zun 0P/aVNcC9NXtDgW81iAFkDh/vLGiHu63Ww5jHsBIPlOPdc6YAnis6Rr+5AcpgN77+8yAxxQBA1II bfrgYcZAfx+CIRWGYAMMqwDUUPKO5AFAf9lAtZAULcDHiXApoaAAgPjZVcnMimR6uZaWGwm13bAu xxjEASligttPH3455TmOx2rCql+/ffNV/Mpf+b7OC96f/tvcmXKSVyQNE0HxkxM9/BZ+s/ab9yXY 9TEsbBRCQj6Yxd+6//wZefWvzt997DR/LlSuR9IRtwD2yEng4+L5AV6/fsRw+SlDSU6T4zLDCNBp INsWAjDLicnBAYlCbALEKRDg44TYOEFAvCAgkY/Rcv10HB8928vAhopBt1S2s4GxykBfaqT+YQj8 2UD+HnSADjcvyf8jSAvQuM2JcJ6lWDtDvHIKf+nrzEWTKH9MJv06NeDnqZ7zpzh/NXXNVzO8fv9U GLAOIiMQBYAefKgIGK6ws3fRP6yMG7DuB0MI1v1A/HY8ngcAoYHBuYFwjz03EC7bKwK4A0UAJARA ViCTGM7ARNK9o2geUVQXNWQGkFdEkJaocL8qMT/Jfb4L9fpG4v5FiOtnovWfCpw+4Tt9wl37IWv1 e/QVbwctmR0IzYOXzCbbCgSgRBD/60zcrzNwyHaCgKkBv0zB/DLF/5cpfj9P9v3ZpgCwC1KCPVLE PsaRKQDrjZuAi90n71+D7L/bKJDcQOv9J8aNW/fr0m8++e6Lj7/88J0PIfMfyfV79uVXn3/lP8f9 54SnX3j1+ae//XhuCDUolByoE4mKwuT7cjM2JEQeytSdyjefKUwHXCzJ6c5KPWTSHrcYzuaaAVdK sk9np4IUOJKetFsXBcfDaYkgCw6Z47cnqBrk/Ew2IYNHTGISmN6YJ/7jP5568l9PjRv39bvvTXv+ hUlP/fuVJ55EuRySAQFo/j+Cp561rf6fn/LvF6c99SKqAGb++4VBCmDSk0/YMQpfPaN0iX4FMEoX /JsuM6YARn1ixxTAKEzpIxSA3RIAt3bgGvHBHsBQ+u+vJXusGAFaWxgJTWSFNEdECalRAkqUIChK EBglIKMKIFaI1UlwOWpquZZdqYOWALTSJEpOJB6q8kxyrD4EY5SSvH799Kupz/st/sHr9+/I6xZH MAkSgtd3c974fs7rTPeVPO+1YUF+PJ81y+bNwS3/MYaFi2ZioYu+38KvP3/jGa9fv4yg+gcs+fH9 F/8VsOSHEIwT32e1guwRgnVSkF1xS74Kxa3KUzNBAaQrsNnhBNABaXJ8ihQfL8JqhDiNgKAREG1H BLECQhyfEM/DJ3HxyWysju1v4Pga2J4pzPUpjLVGxqoU6pIU6u+GoF9AB+gIXyVhPo33+UDj8U6k K+wqNCtk1QzusmmMxTOpUPz22xy/n2a7fvem64/vk9cuCKP5w4ZJ0DhZJaQqoXMf6ACk5yMTBZra +RBAhN6e64e8N2zpfo54lO0/bDbAw3IDH+QEQFZgGJsczibCrkKRDEwU3VdN94wMghqB1SriUiX2 d7n/zzLfH6Re34jdvwh2/Vzo8pnA+VPeuo84az9groKUwLeoyxGAHxC05C3y4jmkhXOIf8C2wjNw v8KeAtNtCmCqbTeBKX6/TMUtfFMW8ItO5KaH2lGx74g+WjeRej9rzz3QAXYFACUAe7d3fv/x5999 /v27c+ZC+d87s959bcKkN16e/OqzL7/y9MSJT704+aVX/dauDGMzFNQgNYNhDA6GhP/uioKTRZYj WcnnSzLOFaedK8o4U2i5VlUEuFyae6MiD3CpKPNCQTpQ/h599N6UmLMFJjieyUs9mWMAKbApVlkW ys4NoerZxNRQ+bP//R//NW5cc0nB3MmTpjzz1BtPPfHav/71f58CeMhfSq3uKxMY0Z9z7KT/ZTMw pgBG4Q9mq+q2Y0BW4OAkwd7srWEJfuR3jswM6IsOgAiIGEj/NikACiAoCraoQRWAAFEAGgFGKw4A BVCayCrTMkqTqCUJYMUTQAGYlbgUcQAoAJ/f533y2lM/vPWGx2/fQtv8eCFDhPP4cuYrH096dum8 d0EHUNcvoTgv+mr6i7T1i2DjnAiqH2QMfDP9xY9efpK+frGagRUHuHzw0hM/zp6EWfzdz++84f37 19jlP3A9l3r+/KEYs7xQw0lX4C1h+BxoLxhOTFcQwJYAc0ItwEcJCFECog0kNR9BNJ8cw4MNewIT OOQkNlHHwevYGB3TS890N7BcQAcYGCtTGYgfkBL4s544X4v9PBG6B/p+GOn+fqjT28JVczjL32Es fT9o8VzCoo9wSz4PclogJrjG8AM1wTBpQPzQnZeCACnfH77rw8D7B//1odhvtOl/kD7oCwfYDAbE DBjoBCClAWxyGIukYhIiEB3gF0H1DA9yUZHWKPHLZAF/yPwXhPr+KPX6VuLxdYjbl0KXeYgIcPqI veZ9sAEYK9+hr3iHBjpgKYiAOYGL5pAXzib9MZP4+wzCb9PBBsD+CpgW8CvogGn4RXPAAwAFoAv2 0ot9RvLR6rlxDYCIgJvXoQ4QWf3fhjKAm2AALPrxt3WrXD797Jt357wPCf/TXp4y6ZmXX3/65anP Tvhh7lyap7sikJiqksMxTSnPCQvdnZd5s6XuclUBOPznyixny3IuVZfcaaoD3G2uv1pTeqmi8EZV 6YXczIt5WafyLKcLMq5W5h0yJ94oyz6bl3q5NLM717BNH1cuF+vogey1y7PDlFBZcPfEkTJ90mdv vDbjWSTtH/H/EcP/mSlPPw+wZ/6DDTDtmRfsgDNn2noGAF5/8mk7XvvXk3aMZH7+LzvH4oqkC4z9 /M+ZgTEFMAp/C8ev+JGogd4sbkjkRjHUGLA/9KCBQ4X60ADB0OSAcAE1QkAdYAPALjUOCiCKT1Tz cTF8/6RgTFZkECiA0iRGSQK1KD4oL5pkUeEQDwCiAFKS54JP5s96afGnb34/5w262+o4AV2Idf90 6kvfvz2ZtOaPTyY97frzPOLqX9554b8C1/6WwCdp2Dg50X3uhH/+MPsVBckjlgN76OG+mzXx2xkv cTyW/zF32g9zXmG4LIzl+K/5chZz/U95akaGAroAQVNhcl442aIkGuWwczE+ko+P4BPC+aQIQWCE ADbHowBgix2kVz+fFsOlxnKoiRxKEpuUxMQms/z1LO8UFqIDjCwnaCcMcYEUym960g/J+G+SsF/G +M5TuH4kgrD3yg9ZKz+lrfyCvu4Hoe9KFc03mkeKRZolwwY8VFj9KwQ0pEX/wLzO4dTAMMpvOPp/ ZOb/Iw2AB54gY1P6Ag0U0AFyqAvoSwuAKkEVO1DFJIUz8eGQ6x7kpSS7KojrFPgVMuximf9vMp+f JZ7zQ9y/Erl8IVw/T7D+U+66D8EGgHAAiABEASybQ1kyG2kctBi2EkC2FCL9Pp3w+3T8b7C5MLKx UAC4AovmgAeQLHRNDvbS/SkFgIQAblw+tGPzyl/++PKjL2fOeHvWm+/PmfX2GxNeh9X/q09PnPbc K9++8x7Xz0tKhH0QsLoQgU7EK4iJbNEnnqopvVZffq225HSR+WJ13uX6soP5WS1arZnLzQ8NrYuN aYyL3mzQHcrOPF1cfLGsZJch8Vxpzi6t+mZl3n6DZlOcvDqML3Fdg/1lgedPPzt99xXbdX1BUtzN g/tAAcx7/bVZzyCdfyY98e/HVQCOyqA/avDvpx2/etAk/DnzEdnkmPvWzpnTX7Y/5LtqJF0E5vXm 3F0cP37xwAtcnO9jUS5ePCwlD85MnG9rTmD/sVXuDf25uNsC1YOLqUNsg5un5rrCa82/OApft2OX GM0ZGFMAozCbQxq29Fm+UO5lg00WOJQLDsoP/8s3bTJiIBDXuj9PENmQxkEEgBqIQEMAfR4AKIAo Pi6a55cg8s8IJxcnMMu0zOIEamFsYI6akBmOT1PgDVK8XkIAn3z+zBcC1y5Y8P60X96bHoLzFGHd P58+ceEnc0QBLp++8Yzzj58QVi8ABUB1WhjPg51zcZAE8OWUZ3+YPTGS5psipqoCPT+f9NTST2bG c/F05z++mvIsaeWPySLi6i9mMtf/mBNFTZNjQQEURAWhCsAgg316sOF8nIpPVAnIKn6gih+kgl31 +Eij/kg+I4rPUPOY0VxGLJcRx6HGscgJbGISG6dl+adwfI1QOshxM7Cc9PSVespibeBvSeQFcYSf VT7fid2+5TvP5zj/yHX7PRizRkXzA1MBmRM+IphASCltsBkAAyo7Bq374dGhkaD/w/SPRhZQEQBH GTsIVQCA/mZB4AcwiQo6XknFKIJ85GR3OdE5FL86NGBZqN8fEq+fgz3mi9y+Ebp8JXT5AkQAxAJA ATBXvcNY+TYqAmhLZ9OWzEb3EwpcCFsKzSCiOuAPUADTCItnIwpA4KYN9tSGeI/ko+XoAdhaAEEG wB0k7v7RZ5++98nsaW+//eaHk1+bCrF/MP9fe+qFdyZOEgZgZUS/SDpB6OsGf+4ClbwzVX+hrvxS bemNptIrtYXnK/KuNJQfLsyp1UQXhEdrghixFKbU24+7dh1r9Rq5v79JKDDQSK2xqgPpuu5sw+26 wg61ZFNSmJHqh/l5/oLZb/309rurvvkCu/CP3bVVoACKE+I+fe2VN59FOgDCah5d/U9/9kUA6gGg OQHoPb3323oFgg0AQBXAjOdeAjhmDwxUAGhHoN3jFxhBAdhr4lE1AL0BqIvnzHWFuxdPnYuUCaA/ I+oicKpgKr5CPX88kg/Yy9ynbIH/i/Z+QZDDn+g6t6+P0DBXhiw9JGcvEWkPUIEU+CvxiRb4rboG yIeu8YuN8OSb0KkIMv4HvJYV6V5g0zfw4zp3quNrjeR9MnbO3zQDYwpgFCb2gQqgP/qLtH4DoDyB egB/MwYXE8JmdPYdaWEAG8xH8gNtIEfySZF8QhQPG8X10wh8UpWEwjg6eACgAPI15OxIfGY4IV1J NMlJ2mAsZsnnq7+eExKwNmDZ9x+/9vT6Hz7n+Tr/8M6UFV+9L/B3+viNf7su+By/+tcPX34SFEAc F69m+Wu48KxvfpzzMttjSYo4KGj1z59PepK1/o9ouq/Aa9mqz2f/+s6rtsFMmtN32ZFBZjkkAZCK 1NSCyKAsFdkgI0QLMCo+VsUnqQS2rXJ7AXvtMCP4zEg+K4rPjuKxo3msaC4zmkPTgA7gBMWziVoO LpmDgVRBHdsrmemqpTsl0FbF01bGUpZHIoHwZVLMSgl2XSjJXUnzj+CQIgUU2MEPhAW6i4+te/+w CuBhsR70bz30XfGXw/8jsgds9I9KgSAkImCDkov0C1KwkW4BMiZZTifKKVh5oJ+MDItpVylunRSz XOK3UOT5k8j9e5HbfJHr1yLXz/nOEAsAG+Bd1up34Mhc+Q5zxdv0ZbPpy96kQQvhxW8GLpqFiIA/ phMWzgj4bSphyWwZ9hctqgCCvUby0RqkAKw3QAHc/XHOnK8++/zzjz6fO/vDmW+8BQ1/Xvr3i8/9 4+nZr0yhuLgz3NZDqZ6GRYxi4uPohFZd3IGcjPNl+RerC67U5V+oyj5fVXikOLvToKuMjkzh81OF IqNAEEejROCwrLWrZTj/RB4jPZjdHB8OnYKgUgDM/+JgioWNlbsswf30FXvtysBVyxiua5hO67ZV lF7ZuysvRj0SBWBLBuxDX9sfKAV87V9PAV7+7ycAr/wTwcv/+CdgqAK4uDtxKqe+1wOw1cT3KQAk Gx9qA2ANDYVz/XX8/U0EHtZFADr0gQhAXs6BlW/aqu3RVHy0im9Aj6CBV+5VAEiVIZT2KeE6HMQD 6BqPXhb96b0Tuer4eWrH1+q7ctd4an1vn6LDxrHuPiP5gPzd54wpgFGY4REoAHsiGMINaBk3Whv2 9+gAtEVML/rKBKC5vaMICIrgBUbwyDaQInmESG5AJNdPzfU2yPCwQXBpIh1VAFkROIgCpENSnpIM CiCC6h5B9VAzfWREV5rzIvKa33k+a11//dJn0bc839WL580KWPkDyenXX95/g+6y0JbkD8BHM3xx S78lrfpR5LvK59d5xOXfx7EDGM6/gRrguC1a+MFkypqf8Uu/Fvr8kRURCKWAsMFgfhRsQAxjkj4U FyPERAhwEcLAcCFibIC9YXM4bPv0IAqAGcVnRfLZgAgeM4JLj+LQojkUDScwlkOMZePj2Nh4Niae 7RfHhD4EntEM92iGG/Q2UDP9IpkBESxCOIcczg0Kt20B4Oim2Br4I0B7PIwAw3P/CNr+jIjdR6gh gP5DWUE2EYAABgpb0SAyhvtZgaFMspROlFCw0iBMKNk3lOQRSnCSE9eI/RcLvRYI3H8Uun0ndP2K 5ww2ABQHvg85Ab1SAPyAFXPoK96EHQUpS2bBpoLIZkILkaJB7O/TiUsgDwAUgEs8zzVB6DGij5at FqAXaFbgvRsLvvj643c+/ujtD+dMnf3GhCmTXpj8zBPPjx/3xNL5PzM83FUkotDXI5bPCsX7xvOC ahIU3SXpF8uyr1blXK/JvwoeAAQCKvJBBEAUoAmiAHweRAEa4mNLIhQ6Di0yMEBFDDCyGDXhodt1 akgJbFWH6EmeMuclaj+3LAmvMFyZqVS4fj9/0UcfhRBw1gvnsmKiP3/l9XdfnDD5309BO6A3/v0s YMozLyAYVBHQVxoAwX7IGIAjQvlPPAmY+M9/vvTPf0544gk7BiqABUgF32GElXsVgI2cBykAO2ej zx1hFwFozgPVeoMUQLtynmX3TUcFMKDyfmCX4j4FgHQWQsYD1/e9/5HDxtVoIwJQBlDs53AOdAa0 mQU3QRn09ika0Ztj7KS/fQbGFMAoTPFw38u9lB+KdHwb3NXVIXPbXsw9sgEoBjtQDdGb/DVISfQ2 iYM+cQ6gqmDzmH4RMJwC4PhFcbyAcfM0sC8AvSiemh8DHgABUQCw32tYoEkemCIlG2UUgzQoSUjU hVDiuaRIegBYysogb3mgh4SwXhbopghylxCclUHuEN2P4wbEMP2ShaRYNkZBcg3FrYMeQfEcTDwn QEl0URLXJ3ADNEw/uCdZiDNIcED5QP85sAdxJDKwhBF10oAYASZKSIwQUsJFdOh2HCZkQHge6Bnt 0o+KgHAeM5zPQo5cejiXFsmhRnGCotjkKDYpik2M5hCj2QQ1GxfFxkayAwBqHjGKR47iUSJsu//Z tv9B6N8xyR/c/oeyfn8G6LCLfhvxj0LgX8qhoBihAkDDAaHsoNBeM6C/ENEmDihSZpCEGSimk8RU vDQICyJAEeQdRvNUBK4X41aG+C8O9gYd8B1v/ZfcdZ9x1n7MtVUHgA3AXvMuc9VbjJWz6ctno9sK owqAtGgWogCWzgEPIIm/PlHgniD4cwrgakdD1S9f//DuzHcBM1+fMenF115+9lXozvvcf4/3X7GW 7uqiDqJG0+gaHjueRdEKgjanxZ4rAwWQaVcAEAK4WFNyqjR3n8WwSRe3zag7nJ+7Nye9PSlW7LyS t26Z3M8jTSCoVMn2mhIhAyCXRZCuWRjh4ZQpZOfKJP6//jxj/JNfvfnmVzNnfTZt+oT/+I/cxMSP X3512lNPvfH0n1EAE598EgD0j+CJJ+wYqAB69wV4uAIABu5v8TdYAQzfRaAA7f0H/flh2X6xYqpr YoFyMUQBKvBTlQX1i6civf9QD+DPKYDDFWpEtth+oHbfUoFcE4kOOLwWdC+Yjzca8fOVXTdv1lMX KwsSXadCR2H1augMeGq1uqsAv2AsQ3AUqOjxLzGmAB5/zoY846HfyzYCGFgM9ucVgL3yG0n57qN/ 23igl/AgBQAigNIXCxikAPCIB8Dxi2R7JosxObbNgQrjKLlqUmYE0H8AOPMZYWSzgpwqIxmkJNAB WhEhjotVMwKg5A+OkUgjeh8o8Y+A9sB0n2g2JoaDAasghukbw/CDFb+G6Q+srxXgdCJ8As8/geuv DyEYxKSUEKIplJIqDUxXwB4E5HQlzhKGg1JAmwIgZijxyRKMmucPBQuRInpEMDM8mBkWzFSKGEoh bL1o69FrEwHhPNjMF9kiDzrkq7goKOHsoH5wgiK4FAAs91UIKHCm7fzelEzEmBm40bMtwO9Y6DFg PKz3g2g+FI9D2A85WcqmSNhBKEZyTSk7CJ4CZ0pYQQAYOyQHoAECqpRJESMIEjMCpVSijEZAthJg 4sKY/nKaVyjZKZSwQuz/h8DjR4Hrdzznr7hO8ziICHgfiQWsggIBZCch2lIkNxD2FCZBQsAixAMg L3sbagESeS7xfLd4vvuIPlqDPYCrW9rqf/xiPiQBgA0w9ZUpsPfPM089/+8n//38f/6DsHItYcWy bye/QVq+LJJGSeTQjWL2vgLD2XILKAAwAGwohF5Apwoyj2Sm7jMlH7KknCrN35OVwVmx4rupM996 5rnvZr/1+ZSpM/7rH/Vxmla1CjoGmskBwcv/SGPQtIFk4qJFr4wbN/mZZ19/5vkvZ7/z4eTpM1+c +OI//gFSYMrTT0/693gYox7A5KefBzjWAjj2B4SlP2oAgNuPLvrhiYAHKYARzdX/yJPA4R9E3ruN Pgs4vR2K/kf+ymO/VP8MjCmAUXg3jOB7eYATMDoKYJAasLec6w0uII3iBwEywkABqHhBgHCHEEAE jxjOxYECiGD7RLIgh8s/KyqoQEPJ1wTlqKEpL9C/v1keAKkA6UpQAARICdSJcUkibBwPE8PCxHKw GlhSs/xgU9ooOjQF8oBjNMsnlusXw/aOZnhFQVdgqmc8B+KvAUk8TBIPthTySuD4JMOOACH4lGAE +mCsQYw1SQGYdFlAtoqQG0GCozkUegH5RrJ9o/gk2M4gMoQdHswKE7GUIqZSiFTnOyoA4HJkD1/o 4wtN8m198pG98hw65fXmxKHb6HGpYVzYUg9slf6cjOES+obZmGdIgZ9jx54BK3Ug4IdgBO8c5Ol2 BYBS+8MBCgDlfgkr0AbECUBgiwugCiCURZOwqBKbCJAygmQMspxJVrJIYWyiio1XsfxVdA9l4Hpp wEqJzxKh+y9cl/lsp8/Z6z5hrZnLhNzAlRALeJu+/G3YTThoMYiAN0mL38T9MTNw+TvQEzCB6wxR gD+tAPZ0bfjh828+e//T2VPeRBXAcy+8+I//+o9/jxvHcHF+cdy4jFCh0Mv57RfG3zq8NzdOsTE7 6Xip+UZtweXKbFQBXCjJO5ZpOmpBFMCJAsuRonzCL3+8Pf6Z9155DWno+/TTc6dPn//m7CnjxuWy GXv12jwW1UDGu30wl7ZkyfRn/v3yP/77pX8+8dI/x7//xoxv3v/4/Skzn/6P//rhow9fGf/Eq08h fv6YAhiFL82xS/zPmIExBTAKfwfbqqsXD/cD7M1c+zq5jsz8dyT7EY4h82tYBYCsfQNRhHNJfSCG cxAFEM72CWe6JwX7WcJJeTFB0Jk/J4qUGY6DfgAWFd6iIqeHkVPlUBGA0Qb7J4kCEvgYoHkNB+Ab DWTP9tJwIEXLWwObAnO9EwTQ7M83geuroXtEBbnEMj3jub5aZBcA/0SuTxLXF3YESBYgNw0hOKMY lyqGnYEwhmDfNCkmBxSAimCRBaSIfDRsj3C6dySXCNWMEcEsFdC/kKkA+heyVEIWsievgIV6ACoe 0lMBNs1D/+9IBhyaD88dhN78uP5Ovb3t+qFjf2/OZl82n33r3mG68jm06huelW3c37t8t7P4Y9E5 vJ0cFQA8177EH/pOQ9+EQPliZmAIkyxGECgGEQD3gxkA4X9QAyxQADSAlA0igAIiAPwA5E5WkNyW JwjNA1QcYjgbG84MCAvyVhBcJX4rBR6/cV2/Zzt/yVr3GWvtR8xV7zNXvQt9AqjLQAQgzYICl8zB /zErcPl74AEkcJ3iuOtjuf0p6w/7jKGxf0BvR6CbV85emPfBJx++9f7sKTNBAUx8ZuKzsBXQgb3W 7Z0X6qs2GzV7clIKVHytKDBdKsiOlnQU6Kynd97b2Xy2MudSTcG1ppLLlUXQFfiQxVgawg/89acQ T/cZtp36Xn/mRejqPwky+Z978au33587aXIMltARqaoJFWpJATFEAtN5/YznXnht/NOvQtXf08/O fvm1T2fNmf7ChBf++59zp87AOrk8N+6/XnniKbQasDfpz94TsLctYG8mIOoHvP7kU6+Nf2rC+CcB L/zrnwDIBgCgmQGj8NUzdomxGfhrMzCmAP7a/NmePfTL3fGeoes2e7b2Xxz0t4NF+8AMAMp5vTZA GC8IQa/7PVgBqDiQCoeL4GIgEzCS45Ug8k0HBRCN2AAFGipyjKUWxdEKYumwZUBmZGC6imxSkIwy oiGUAA37dOIAbXBAktA3nuuVwPOJB+7necM4nuedJPBNFvglcb01DLdYNjQD8Ezi++oEfnAnAr6/ lu+rFfilSgkZisBMZWBaKD4tFJetJOZFkDIVGNgmWCfwimF5qGigAEjQ2TBMgLTlkQsQgBMAasCm AHqjAEMUwLD0b1cD0EN3cIv+3s36hnj4I1+IDyLsh783/tyjD3IC7FcD1g9hkG0iIBAFYgnYjjYp QJWCDcBBbACIBcDNUBZaQIhUEsL+Asguw9BJkEOOYJEiaFgl1Atg14l8FvPcf+K4zGc5fcFY8zED NhBaBbsIvkMBEQDH5bCb8Gzayg+UiAfgFMtdr+G6jOijNVgBQEegnkkvvvLxux+CAoA2AM+M+5f1 yPHOqLBjhoTunHRrR9X9lvIDebrq+NB8VXB9ivpMS+ml1tIWbVga1X/1jJejvdcdK7TcbKnZmhJX GyFL43Poa9a89fJEYH0HBTBhzmuvvz95msvnX7VGhmXRSctmTln2wQcL534858VXkPy+514EvPXq 6x9MQaIAU5978Ys57wAm/uMJ0AePqwDQPABIIQSAIACMKYARvTfGTvr7Z2BMAYzCHPeZrnb3deCg bxVoz+f6i8T/gKeDxxsIkHMASC24HSAFlJxAJYccxg20Q8VFlnp9AAWAjeAgCiCK55MQ7G9SErKj yOABgAIojmfYmgTzqg3CaoOoXCcoSeKXJAmLE/mlWmGpVlCYwMnTMLMjqZnhQVnh1OwIWq6akR1J h37++mBMCvQSlmBhnKYkmZXENAU0+iXATbOMmCYjZSjIOZG0olhepTa4OjmkKllUmcQvT+AUxVCy lBiTxNsQ7J3I943mYKIgbIFU6DERBWBLzgcPoDcKwHdQADzUA0DqIBQAZO8cygMwPP0j6XsPVQC2 hXj/or/3z/rgtf6fo/mHPAuxFoYkBtqdfzvrDxrYBQHQP8r9SCAAbACbIEBCA2iwwNZLAN5INh0Q GMEih9ECkDRPkosUt1rku4jr/hPT+Sv66o+Zqz6kr3ifuvxdig2kJW/RV30IewPGsdfFsJ2j2etH 9NEaqgDuWf973H+ADTD55dchDXDu6zMOZaRZG0qtLdVdsZEnc/VXyyxXyi3b0zQVcWGtRs3JiizE /G8suVxfdKOl/HpTeb1atnLW62vfngYKQLRuzdevT5o3ayZQ/pTnJrz6NOIETH1+4nuTpwGdr5/3 ZUuE4kReRgLBf928efNnvvnWS68C30MSwLQXJ4ACQPHRtJlwBGUw6alnAGh9/8M9ALRGwO4EgBmA +gEo948pgBG9N8ZO+vtnYEwBjMIcP+g7t9eDRYOydh0A+VyIGftXMUQHIPQ/LEATKDhkUACOCOMM VgDhCMv6xwj9E0IwqQrI/ydmRwbmRUNbQEZFMrc2VdSULm22yBvS5fVp8jqzotYka0hXNGYo69Nk dWZpbWporRFBg1nRlB7WmKasNYQ2p6taLKqmdEVNqqTKEFJpEFWlCCt1wnKtsDxJBKhIEgLr1+ol TWZlC5ycrmg2h9bohSVxjJwIXIbczyTxSRFjEkR4jYgC+xuFi1hhQqYSnAABQ2nbXhnW/SouHUUY RPR7kyKh0hIpgUPz+Ppy8oepy3hgNt/AcPsQK94xuj/Q5++NwT9ADg56dCS64cEXdAw/PeBNiMYC yCEMEuIKMFBXICiEAZECNBkQCQTYpIBNDTjGs0BNsiA5gAhJggoQATQ/JdVLRl4vwa8S+f3Bd/+e 4/wFY/VHsO4HUFa8T172HsQIwggLEyAEwHGNYf+5KMDtO1dv3b5y8+N3P3hn5pyXn5vQWlzSnZtq rcmztlXdbas5V2y6Xp55MlN7vbGo3RDXoFUdL0mHDIA7rZXW3W3Wve3X26qO5JhPFWfvMSfXhElj cAHfT5/23qRJtmU9ogCA/mdMeG3iE0+9+uS/2audbtRVQi8BqAuYOm7chxNfAQUwDTYCtimANye8 igLCAc+O+w8IB6AKAG3xO3IFMNneG+DJMQUwCt+3Y5cYxRkYUwCjMJnol2xv2LXPdx30jYzkZNm+ 7uFb+6/T/3BXgCgvGTBUBMhht3g2WcEmAewiYKgCAA8gWhCgEQUkhmChJYBZDuF/QnYkuUBDK0ti VxsEoABaMpVNlrDGDIAKuL/Jomy02BRAWmhDGkL8HdlRHTnqjXkxmwpit5Um7a0x7KnWby2N25gf 1ZYd1p4TtiEvoj0bNIG8ziitThFX60Oq9cFVuuCaFHF9amijSdpgDKnS8opjqTkReIvSP03mZwoN 0EuJiRJKTAgjKpgFIkCF5ABCIYBttySk1w1FyQ4CKFAfGwnqI2ERWPo/TquG/oy/R3oAwyzQe9Pu kLj7wxSh49uj7yl9KXto4p4dfcLCFtd/OMEP9w5EogA21icFA+i2ow0hjMBgAOgABL06wGYJ9CUP onUHSNsAkoxJlDMIMjpeTsfK6Rg5zVdO8Qwlrxdjlwu8fmGv/5qx9jPa6o+DVn4YuOJD9vqvwohL E3hucTx3DddtRB8taAHUC3tjAOSe/x437qN33gMb4NyuPadyTVdqcqxb6m83lJ7NTD6gizqVnWzd UN2eGF4fLztcaLpUmX2roeBeZ4V1V8P9HXV3O2qhN/DNutIN6rCWhOhlc9/6+s2Z0MUPFvdvPPvC 5Bdemj7xlTeefWnGM8/nSmSXy0vPl+V2F2cJ1y3/asors198buZLL7zx3HNTJ0ycMvElEAqQD+j+ +/J3XnwZWgLDmv7lfz0xASFyWNM/PfmJvo0BHbMBhoxRAwDdT+hBHgAmsg2mq9vC2D9w1riEyEgC d+hMdkb2llqgA3dpo+M57oyigU+5w/B298Zw79judWcgXXsxkY13rh8ZcNr1RtPAl2cUdY/ojzh2 0v/aGRhTAKPwp0NXV0Mx+FsbuMH2/Q6x2L9BBNgVwGARMEIFAJmAGhEuLhibJEb2CDbLYUtAxAYo 0NDLkjiVen69SdxsgUW/Apb+DbDKz0DGIAjq08EPCK0xSjfkqg81ms93lVzfXXN9T83VXVXX91Re 2l5yamPW0RbTvlrtzsr4ruKYjhxVvUlSkSwoTeAVx3NKErhFceyiWFZJAqc8CcIBvPJEdmEMJTsC n6HwM8t9TTKMUU7UySjxUnp0CDMqmB0hggpA2/ZIkPEHiX4s6HMHXEWSswLlIAJQcIJknGHK5x6k CR6VYN+fkD+Y/oGhR876D+TyIRxve7f0Yrhn9RG8wxvPIfBve+/Z6B+4n04S0Yh2BNPJInqgiIEA dACoAZACfQqg36+CzEGpbVZDGaRQOjGUgQ9l4GSIDghQ0Pxl0PIBt1ro/TvH7QfW+m8oa+YFrZ7H dpmvJC6P47rH8TweXwHctqcEIg2C7t596r/++faMWZUZ0O8v17qpzrqx+kJBajM3aE982LHc5J5N tV0p6lIld2d6wvnyzGtVlos1ljubyqw76nu2tvVsbrFubr3eUAXtAr+a8PTX06bNeGbC1OeeB2qf MXHi7Fdf/fD1Kbgli7aZjafzs8+XZ0PmYLk8eO2nH8x65ukZzz4LNsCsl175aPr0d1979aNJr+ml kg9enAjphFPGj/+bFMClGtHWO92YxF3wfYTyLsriCHMTlLabem93d2VNLyUPVgCRnXCPnuE97MmR 7hj0aw6DSYTT7D/d3UWdyN3dcGWGfqvV2gmvfH1/EZyg33rd/puMwlfk2CX+p87AmAIYhb8M+iUL GEYH9HqwdgPWlpbFhO9WNDF7GMBDI8GQ5z5QAYArYPcA7DbAEA8AF8mzKYAQXJKYYJCRoPAvKyIo LwbyAFjlWl6ljl9jCK4zSWpNUuB7iAKgaEhX1acpwQ9ozlRtKtQca7Vc3lF+a3+D9cQG68kNPUcb r+wsPbkh80CdbntZzObCqPbssAaztEovLE1EiL9AwyyMZcExP4YOUqMkgQ1qozSBXRhLgzKEjDCM SeabCjaAgmBQUJJCabFienQwstkxdDWA3EbIb4D/EUr/CHpdELTsbXgFMKg3g10QPK4C+FtYf+T6 ALL9e0WnwxtvsAKAc+wKgCCiEYQ0goBGFNBIwj4FgAzoYAmAAgDuR1SOvfoAKStgkkMZ5FA6ogCk dLyUhg+l9/oBCnqAkuorJTgFY5bzvf9guPxAdZrPcf9JQVwFKZ9/XQHAHgG3Ll9+8j//8dy4cbc6 G+43VVg7arvTEy9b9JcKTda9bfc2116tKyqVMTfrI86UpF2tzLhUkX6jIff+hqq7nS1QOGDd0m7t 6jiUnRGyatlnE1+e9vRLb7zw/KRnn53z2msQFFj71Rdl4YqO2PAjlpTTRRYoINxn0od5OK/+6P0P nn569vin3nziqZn/8d+MdaszlVKDmD93wsuwL8DfpwDgawhoGP0y6lcAdxAaBmcAeBoVBJHuDPQc RyJH9IFNAaAPgEYYdLK3eyT6LPTpcDJc1HZAFIDGPQjuvNPdpwAuIS+KnjnmAYwCPfzPvsSYAhiF v08IcP8gIF4rAjFEXm1OLDpAwCSjCuAv4kEKYGggALmHBetjIkDBBqCxABKUAPQBH8HFRfFw0QJs XAheKyGmygMzVEGwSU9hLKM0kQMKAJbsVXpRpV5UbZRAHgCwfpUhFFCbClEAJZoQ0JIVvjE/enuZ dn+dqbs950R75pHm1P11uh3lcRtzla2Z0sZ0cV1qSHWKCC5YksgBBWCn//wYGuQcgAgAwVEUB7IA 6g7gd8AB/RulvmYF3hQWqJMHxolh394gtTAwgk9W8UhKLvx3CDImAVaoMgYR/puhLJItDoLkskFT vAcW0NvS/Rz9gAcpgOEz8h626B/eEHqQUfQX7gd2J/ai9/1me2lY+jPJwQwA4vmLwACgE4H7UaAK QEAjI6AjRxABoAAgM8DeQag36cFWPiBlkCUMkoRBFNMBBAmNIKUD8KE0nIwWIKP4SEhuYoKTELOS 47VQ4Lc4LNBJw/GK43lpuCPsCGSPAgzwAGy7BCGdZg5s2XSkJv92dYm1tfpSodFaVwRJALebi67W 591sKGpWh2zWqs4Vp10sNV8oMV0uS4MkwRs1JXdbqu93NtztbLrf3nK2tMjp089fGvevN156YcpL L4ITsOzLr7IkgsMFGRcrco5mp1yqzL9VVwFmQAGHUSnh53JoHYnxOzPM29P11VHK6tioTJn071YA 3UXcXdZLGISW+xXAnTZl56U7KE8PVQB2KfBIBeDoATxIAVgRtYF4AEHuojEFMAqs8L/kEmMKYBT+ UCE04iCIafB1SRoWEuQrFQF8tw7AX9AENjXQ6wHYFIBjIMCWHNC7SraLABjgw9g4FQcXzsUDoviE GGjcGwzhdrJeFmgOo2RF0fM1TKD/imQ+cH91SkitUVKbKq0zQwIgwvpVBlmlPrQyBXQAuAKIMVBl EAMgIQCyATrzozfkqtqz5W1Zoc0ZQPz8GiOvxghGghAMALgmXBmYvkDDyI9hAPfnqikQcQDkqoNg DMfMCIJZEaCX+OjFXqky/1Q5VifDJYixscH4aCE+UoAL5+PDuDgFBydjYUMZAFwokwDGNZoPYYOt FP5hXXQe2MnHLghGrgD+ApcPKxp6RSQqJQcBMfbpYOwjK3sUvUYUUH4fhAwSQEAHygfit6NPAdCB +1EFAFoB3ILebAPk/2vLPewtKewLb/W6XP1vdYKYhpPQsBKKv4TiKwnyCoFiAbJTOMNDw/ON5fto eCPaGah/UwDH5oCDxpcv3Gppvt9YZd1adzIjCcoBKqX0C9WZoAMOZMRvSVKeL0k7VaAHnCkyXCxN v16ee6um6E5dyf2WSms7hA+arJvbbnQ0JTFJqUJGMo2YQMLsyUy9WldWpxDCPsLWTU1QDrA3VQv0 Xy3mRrusLOMyjqQZtmnjGqMjTtZWwfZCkCQ4+7nnwQOAQD7kAUAWIeQBTH3yGUgOsGPa+KdR9N9j 2yEQvTll/L8BjjkBjl89GA0swYHruZ3XrRYRWP8MG+Uj/nykKbHxzl9SALDCH5AHMNADQF+F2xcF 2KpnuLt7K90JYx7AKHDD//hLjCmAUfgThVAJg/FgBQCywC4CHAd/xRIYpAAcKJCMMKINkNIFa2WA nAVHvBxawLJx4Rw87AkUJSDGiilaGUOvZKaGs9IjmZlRzPxYTkkimP/CWiPwt7TeFNqYJm9Csv/C mjPDIROwPi2sJlVebZRVG6XgCoANAPZARUpwtUEChQBtWUD/YW1ZMlj615uhBIBTbeBWG3jVKeAl QC0AD6L+hbHMvGh6XjQY/pTMcDIkHqYpcNB+GIECa5T66UK8oMN8It8NBilSX20IVCp6a4Q+aoFP JN83nOen5PjJ2f4yZoCUHgAKQELHw2oV/stSFgIJi4xkyz+qid4IO/IOkALDeAAjXPr32vL2yNFf GAxQABDmF4ImANaHFT+DCMSPKgDk5gARAAoAeVRABycAHoITQDSQAcHgHEAcAU0+6E0jQO5BlY3t 94RXxAspOCEVL6LiENCQAUiBUHqAnOGvYvlEc/1i+QCfWP7oKADYL/jerZu3jxy8tbHldlPlzbpi 66YG6+72A5lJNxsLTuan7DPFgAI4V2IEHM1KAAVwuTjrYmHGlZLsm5UF9xrLwTywNldery7uzre0 RspLgtnlYt5ukzYZ4ylbvTiTQSgVsxrCJNmsQB3WN5Xom+i9Lp9K2Bgu3xKrLpWKrbt3J7N5778w Yfozz7z29Hjo7YPWEUAa4JQHKAC7CAD6H6ECGIWvobFLjM3A48/AmAJ4/Dkb8oxhFQDqCjzSCei3 BEbPAxikABBGZEAml80qB+5n4QAKFk7FReg/WkCKDQnUyhmpEbz0aGGmRpit4eXFcqHivyoF4f5m iPFnKBuA/tMVbdkRG/LVG/Kj23LULVmRtooAQJitQEAJNgCIgDqTrDlD1ZETARl/YAAAGtODa43c 6hR2pZ4DfQXKtYgBUBzPLohh5qppuVE06CVgUZGA/k2ygNRQjDEUY5D46aATgMA9jusay3GBQbLI QxvskShyjxW6RfPdongeETyvMI63ku0rZ2FkTMQGkNCxEgZBwiRKmED/JDGLbGuM/xA8rJffQ9r5 QTrnwDTPEdK/zZnvyxr5iwNbZl+/B2Bz+Ak2akePNuLvA5+K59MICGBgG8PJMOh7CnIyqhhENh3Q H0pAb/b+2hBNwAkoWAEFOfIBcCmbIIBpB00ZzgmI5gfECvzjBGADeI/oo/WQpb/tofs3bty7c+ve revX9uy63tJyb1OrdUurdXPTtYbi243FpwuNx7ITUfoHwPhqRealosyzueYzOaarpTnXKvNu1xZf ryo4X5i5V5+YQyEeTjecKciqCw3ZkqCBVf6GuAhAkZAZ7+uaSsboCF6JGJdcOrFJKWmKVKSx6Hd2 7tAwmG8/+zxkAkLDYKjph6X/tPHPAqY//QLK8Shm/vu52c+9+OazLwAc75/+9HMA1AmY/O+n0W0D ASOan7GTxmbg75yBMQUwCrMrouAHIZhKsGMYewCUAQqHSMFQY+AxXQFkuT8UvWtiUAB0RAHAQhmh fw745/gIHl4tIMSFkLUyamoEOyNGkBUXnBMfXJgUUq4Htz+sNRNYPLI1KxwC/C1ZqracSOD+TUWx m4riNhbEduTFtGZHgQ4ASwDSAEEEIDUCGYrWrAioBtwCp+VHQfh/Y66iLVPcZOLX6FmVOiYogIpk xANAMwELNQjyo1kgArIjgyAKkBUZaImAtoOkVDmEAPySRF6JQq8EvkeSwD1J6JYgWB/Lc47hr1fz XaP4nhFcbxXbR8nyV7CwcogFMLFSJk7MJIQwiAgQHWBrh+eIkZTgP/KcgQpgmLR8h9qQIUzfG7wf ROGOdD6SMfDuAPT5/Ci7IwQ/wPx3DAQMP0bNA1AAqAgAoGMRkxTMBHeBaMsnwCHEH4TlBWJ4QRge BQcQ0PBiqBhkQUQJp+YHaAT+sULfWKHPiD5aj1IAtm7BN+/cunHvxmXr2dN3d+207tph3dRxs7b8 Tm0hRP1P5uvOl5pQBdCdl3y+yIQqgFNZBhABZ/PTLpZknStIP24xNCrEdTLRpYpCMAPOFuefLszZ adBuToquUQRvTAivV4VUKQRGKiaHR6oQc8AtKJMKM4N5V7s2a1isd597Yfp//evL1ya///SLr4/7 x/QnnpnxFGwLNIwCgLpBwNsTXgG89dLLgNkvvASY+dwLAGhODCJgTAGM6L0xdtLfPwNjCmAU5nio AnC8x1ENwLhfEAzMHpBAdMARfekCw4YMBt1p0wpDFQARlv7ImhgSuJBEbpyUjgMPQMEG+ieEI+Y/ XhNM0sooxnBmejQvM1aYHR9SkBxaZQprzoruyI/bkB/TnhsJ9N+aHd6Wi9D/5uLYLaXxoAA25Gva c6OB/pssEBGAgkB5XZoMGgPAoNkCS//ItqyItsywjixZB+QBpAc3pvJqdMwKHYgAyCoIqdRBMqCg JB5iAYKyJFFxHL8wllOgYUFiIMiC/Fg20mRQTc0IJ6cq8IZQbIoENhL0SRKCH7AuhrVGzV4bxXGK 5LiEs91VLK8wlp/SpgCAhBAFwMCHMIH+EQUwtIz+YQ0cH0n86Am2unnHKz9AASDB+4H0j5bk9S7c hVTCYBYfROr2m315fPaEPmQw8GQBurh/CBw9gKGn9ckFNGrQG0FA4wgMuAm+gk03UIH+A3iBAVwy hhuI4QbhuBQcn4YPAXHJwoVxcFF8bIwgIFbkrxH6juijNQIFgIoAJDEQTr5y+fKmTdbtO26Ul1wr zLpRkQOx//OlhsslZsCZXN2pPN25QvOpXOOJLN2R9KQTGXrAUbN2b3J0CTOwO8t8rbLidEHe4ayM k4V5R7ItmxJiIAOgM07VEimF6EAaMzCZ5FscwqyLEFeFydw/+oy3xllDp73/zNOhPv6RfgTmwjXk BQtn/ec/pv7rn68/8c9pz0CLwGcgQDDz6WcgUeCdlyYAPnjl1U8mvWHHhy9PAnww4dV3np/49nMv zXrmeTADwCR4wPx0i2oujWjqkJO6ReVnR3zy2IljMzB4BsYUwCi8J4RBOBQPlwLwaDCgzx4Y4A08 NG/gQaEE9P4+NUCyud99QLgfUQBI5jbNRv80LKoAlBxCGI8YKSBqRMREaVBKGD0tip2p4WfFB+cl ScpSVc3ZsR0FiRsK49vyoltyIpoyIfCvas0B/x81AGLbc9Ut2Qj3Q1eAWpO8JhXJAayASoGU4MqU EIgdVOnF0PWvMplfZxQ0mER1qYK6FE6lllGWxCxLgiiAqCxJWJogLI4XlCRAZ8CQ0gRRcTy/GBEE ECAQFiXwC+N5BXHcPA0bEhIzI2mWcEpGGOxK7BPPc1bTV4VTV6ioK8Ppa1V0ZwXDTcH0AQ8AlE0o EycB+mfggxkEANgAD2/T5Mji/a14HqkDBrToQTvu9QXL+7ruDHX7h674R6gAgNoFlBGBR8UPxSNk wRApgPoHg0UAGk2wKQBerwIAERDADcID+JAQQMdJWXjwliKQihKcRojRCP1G9NEaiQK4ecsKAB1w /Zb12o1LO3adq2+ytrZdLym4UGCGJIALZamoArhYZARAcsDRrKRj2Vq7AjiQErcjPqJNJTmWmbZD pz2QZTlWkHMoM/14TtbZ4sJtibG7kuKrhHwIDWTzWFlcWo6QWqESFsjFwqVrGL8s/W3mnB+mTv15 yizucjfrzmPBi1ZTfl389r+fnvnUU7P+/RxwP4q3bAoA6P+z1yd/NWW6HV9MmQn4fPL0z16b8unL b4AUgGABiADH+YHsO/iJLEc68tzpLkrcegkjQvr2POjnemdiTfelIFsfoeFq9mzFfsP+9PYAGNEf Z+yk/+tnYEwBjMKf2K4Ahg5EIAvsGBgsGCwF+iyBh/P9g+sLQAogVVuO6FMAQP9gAECkHJIACGGw DxCE/0WkBEmgXkk3R7Iz1BxLDDc7XlSoC600hzdmxbTkaFpyYlpzo0EEtOZENVpUddCvNzu8I1/d kacG7oc0wFqTEjIBK1OkFcD3uuBynahCH1ypl8DNUq2oIJZdGMcuT+JC3h+s+yu03LJE6PnDRloA AdnH8YrieIWx/JIEYZVOWqGVFMUJCuN4xQmCkkTYcUBUGI+IAFQHgCCAPQgK4ziZESS92DuW7RxJ W60MXK4IWiUPWiujuMpoHnKmr4KNlTICxHRsCB0fTMcjSWp0EAEkNKQ9CA9RBgMa89nVQP9muw6J cv3cj7SCGC6u39+HB13621gfBdEBBAHlYeADyw4FBYnBOwL15IeHjenhIfQ4DPqkQL8CcEgj6I0p IFF/8P8BOC4ZywHAAFEAMNV4KYsACsAWCMDGCAOiBf4j+mg9UgGg9H8bigZv3r1888bJC1f3HauK 16fS6NsMSTtTNKeKjOABoNwPOJunB+4HnMhJPpahPZ6ug3DAEVPifn3sQbN2tzH5bEXJqZLiy7U1 3QX5JSJhjVRawucXsTnZFGq5KDgR52cIwpXJeRVKQbFMXqKKTSJylk57m7JwOXPZ+lXvfxNLEmgD OX7f/LLugy/eHvfkrHFPzP7nv2c/+fRbzzzz/ksTP5jw8kevTpr3xpSvp84AfDNtJuDLabNQfD11 1teTETXw/suvDfIAGGjJ/qXycmT9f7avRQ9yXyQG6eeDFOnZav0H9e1BG/z0te67jvF2JyjLkXJ/ Sw3cb+vrc53g7Y7h6nv/HN1F+iIlZPvbHtlvfyGGvhzO72s4NKI/3dhJ/xfMwJgCGIU/oiAQ64iH CYIhGQOobQDewGNVEwzSAf02gIMCQLL/ehu5YG0GAFbGwCtZsAkQMYpPhML6ZAUNyfyP4maouRnR 3Kw4QUGypNSoqExVVqUqa9PCW3KiNxYldBTENmSG10Dzn0xVS04krP7rbKWAaDVghV5aliwuSw4u SxbZjkD/wcDZuTGsvBigfF4FmAG6YNT2L0sC558P3I+iOE5QrhXXGhUVydJ8DZA9vyheWAx+QKKo KAGcANiCSAQo14HBIIEjSApoU5gi9ovnuUfQ1soDV8sC18kprnKau4zuKaX7SugYUADBdMhRh/Q0 rBBZm0JCwHCdmhzi9A/f1uEBXfkcU/8GJ/cNG+AfaNojCkBAIQqCCCj4jwaeFzgUsCLvBzcIi+Jh UuChEqE3N9DmAcCi336zP4UwCAf0D78Jl4zjkBAFwIF7EAVAEEOAyaYAovi4aGGAehQVAND/nbvQ Kvj2hRu3Tl8/v+dkjTErPVR2vq1yT1by8Tz9hZIBCuBUgQGAKgCg/3N5aaezU49l6HboNZuT49ri o/dnWeojVDksZoI/hvX77z8Cbf/ribfH/Sfhhx81fp7JRP+aiJByhTDOj5gcxK/VpC6c/M6at+ft za/1nr/0l5mf/DjtbeYqNwNLbGSEiNd4M5c5eXz303vPPgf1AnMnvvLxa69/PmUqyv3fTp8F+Gr6 myi+mfbmgxQAsK9tKd8NR42tEq+7qLf5DxB1UFAQwvGOCmC4vj1FaA+GS/uhhwDqAUDzn947rVt7 O/72eQDumq13riNyo83WSsixEeEofCeOXeJ/yQyMKYBR+EMNUgAjUQODMweHKoChFYbD3uOQUdjn ARAg9m9r22KDrWgbFAAYAAomQcUmwTa7MUJyYigtJYxljuSkRyHIiOZlJ4jytGIQASU6aZleVmlU NliiWnM1TVnqektEY2Zka56mLQ9uRtWYFEgnAKB/nbRcJylPlthEQIjtKAbOBgUABj5ST5jAr0iG zv+wBYC0Cs7UhpQmimDdXxIvhGNZUkhlsqQ6RVaaFJIXw82PFZQmicuTQ8uSpTAogeiAFi4OHoMM UJkiq4beAzpJYSzXJCfF830jme5hVFcF1V1B8+hTAP4htAARDbgfMtUDIF8dVtu2njmPEAGOG+k+ squ/Y91/37rfntzXn5w/IFHfFrNH/HwUlEdT/nB8P0gBABOjK/Je2BVA/+DBrgDE7+1wVAzDFAv0 JRAgFgKSAwhAFAAiAgJxbNAcVJyADrkX4DDhocAEAgFRgoBI/oiiAD3Xb/Tj2p2ea3esN4DsEfTA 8XaP9c496+2b969dt97qObH3+NmDp7fUbazKLGzOK25O1Z0ozz6cq0VsgKI0wJm8VMCF4gwApAIA IEwAuQJXSjOhPnCHNnZXatKGBHWVIgSY/vdJr66Z/Zb73E+Xz5yz9u33yT8uiAvAaQiYUNe1dVGh xVKeRSjkrHNd89Hn2Twx7/dVzh9/XauzYBauJS9xSeGHOX32E/anlZH+lPeffP6HKdMhKAAK4MMJ r3366uQv35gOBsD3s2bDZoOAr2fNAXzz5lsIZsz6auasjya9Dh0GHb967B4AyAC0SZ/DzyUulztI AQzbt6eX7JHePsMoAFvH4d4+gIg40Gw1BbnDTgFoM8ExBTAKTPC/8BJjCmAU/mgPUQDoQw9yBYZN GBymtvDhaqA/h6CvcRuUxSOxf7xdAYAIQBVAOJuk5gfGh1CT5QyDip0azjFHgALgIUWAtjyAfC0o gNAyvbzSoKwxR9RlqGvM4bVpEQ0WdWtuHAAGVUZlJVAyAkQHQFMghKRT4CkKeKhcF1oKSgIchTgI 7QvLEkPA5K/USSuBy7USAKz7y4Hpk8QwrtbLqvSyksSQgjhRaZK0MkVZbQyrTFFU6OXlybKyZLis stIQVmVQ1RjD680RDemRlXp5bgwvVUFJDMarOX4qpo+S4SOn+4TS/cADQBQANUBIDRikAAZZ9AMb 7Iy0lq8/3t9f0Ydw/4D8PnvW3qBMvQGmPbj6iAgYAc0Pu/RH7gQfHonEO4ATGMAJQtFrBiBSgALo J/v+8YBzHNSALZkAkvvA+UcGaPjAFjtA3IVAeFGAjf7JWDYgEMuh4vgQeYFdA6DNFNJjChspwESO zANwUAC3gP77FcB1RwVw+/7V2+eOnL3SffXcoXP1hfV1+dWV6fnBHh4XGsqO5huOZutO5afagSoA VBOgCuBmZR5UBp4ryNqcoK6Wi0olPBOZACGA8pDQIq6onCUqYgkyKExDYGAyjWxgkNsT1dURinqd rkgTT1u62kCkhy13Yy1Zt3DOJwo/6sqPfnj7iVfwv66DscsXPy58a+6XE1794Nnn5j7/aAUA9P8A BdCfB4BGAQjK3t19lLau/gx32B/ojs20TwSV4Ni3B0z+vmxAJAoQpKxxVAAPiQJc36qHVzUpxxTA KLDA/9JLjCmAUfjD8ckBdgjIAQ8SBMLhpACSJeAQGhhUOPDIm4hcGNh4QEIjSqF1KwJEAUhoODE1 QEKDhjk2BcABA4CSKKXrFCx9GMsQxkpVcdIieZYYUXa8JC9JWqANLUmWl+kU5SlhVaaIanNUVWo4 oMYUWZeurksDQRBZBSQNEgEBLM1BAciBsMt0oABUVakR1cbwqpSwsuTQkkRxThQHUK4FD0BRqZNV JsuqdED5chTVekV1irI8SVacIClJCoVn1cGrmCLhChU6RZlWXpqsqDRG1pqjGzJiGzNia0xR5SnK oqTQ3FhRRiRXL6PECvGwpWEY019Bx8gYARJ6gE0BYIRUjIA6wAN4WPG9Y/rewPGwbf5699pxIH6H 6P4w6f1oHt+AmH0QLKbx/AGuPuquDwOUbofDMAqAHRgAQKSAHY5Mbxv3PgQD+xiRDgMjCH15A3Z7 AKQDPJGLVAEEIP4/CcsmYVkAeG6/AsAp2VgVNyCC7x/x2B7AQAVw4571Fqz+ewAgC04dOHX15I1L x29cPXFzV/uepqKG5vwq/59/P1tTdjTPvNscDyKguyD1WK4eALUAl0szr5RnAS4XW1AFAN2BLhbn dSXFgA1wONt01JIKCYAb1dGb1THblFEbFKpaiTQFj8vgUlPpxNIwSb4iNDsyulxn1rHFOUxprDup VBYf6ccSrcWGYdn+P6/mrPGHoMC6T793++rnT597aR6EEl56+ZOJk+a9MvmrN6ajq3+wAQDo6h91 Ar6eBZbAmx+//gYUDozCV89fvgTXe5iNB//yVccu8L9mBsYUwCj8qRwVwNDxAwVBXwXBCOsIhi00 6C0vdBABNgVAlECTFgCUaVECgoP8xVQMNMxRMIEvoQQAtthh6hRsnYKpkzMNYWxTBC8jWpQZK86K E+fEi/MTpQWJoYVJslJ9WIUxoixFVW5QVaZGVpkiKwzhFTBOAQUAgQAEVbalf0WKojo1oiFD05ab 1FmUsqU0tassdW9d5slN5ac2l8OgPTehyhBWAU9JgRwCWNPboSrXK8qS4SJhtWbIMFDXpEZUpISV aGVFiaHFWnmFIaLeEtucndiUlVCZGpEXL87WCDOj+eYINuwWqBGBq4FRMvzlNP9Qur+EDlEAv2Ca fzANRECAgArZAGDLO6bjPd74QbrBsSOvY2GezeGHbjmDgdA/wvpIJb3NSEdC6XYv/cEc/yDut8Xg ScDEmH6QMWwyhuUAuDlYDdhkAaoS2IH95zue2RtB6AsfOEYWEAVgsxx6FQAxgAmAmzYFAOUA0I8B ijJUnIAInn8Eb0TVgA/0ABwUwJWTl88fvXhy3/mLx25uqd+5uW7Hgc7DJSn5lGVrT1eVX6wq2mGI 25kWuy8rCQC9AsH8BxEwVAGcybXsMyUfyTEfzU0/kWk8lm68XFJ8xGzeHBW1URVewmYXsBiFwSwL jwZtAEzBwqRQuSU6uTreFOGKT8SyL3fs8fthVZY4/sNnp0h9qJQl7rgFa+krPIKWOzOWr106590P n58w93lEBHzx2sA8gJmzv5o5e/7sdwD/0xTAKHz9jV3if/MMjCmAUfjrPVwBDHAIBuYMDisOHpJI OOxDg10ECl5MIYRQYOmPIDjQXxToK6b6hzICFExcBJeoCQYPgJEkYyaF0gEgAowqLogAUyTfHMVP Uwss0UKLWpilCc5LCC1KVhYkyQq18hJQA6mRpSmqUlid68Gl7wXiBBgU9RlR7flJ2yrTDjTld2+q uLiz8ereljtHO613TljP7DjYnLe5NKUuParCADmGqmpTeDW4C32oNKpsCAeA8VCslRUkSHI0wYDc ODEiRFJUZYbwkhRVXmJoWhTPFA7WBR3oP1FKhsIzFbQDovvKqBAFgExAXzGCXgUAmYA2BfAIPKQo /0HPfVAh3+C1vkOu/sCYPaoAHkjwgzQByrhDMFABkAbQv6MUeNCYSfJnEv2YJD/7CX3iwGYkBIHD jxz7YWsDYFMeyC/DQhUACcOGAgEaJF0ibRlBAYSxMSou9GwekQKAAD/ApgN6PYC+WIBtx6Ae6/Xz 104fuHj+yNVrp+4d2XH6YNepba0HDnV1V1nKNUze7ryMkxVZB/P17UmKzYbIrtTo3elxJ3MMZwtM aBQABgBQAxfLMs8VZZ7MhR0EMo7nmrtzzDDea0jqiFHl8dk5HIaBjDcQAyqk3LwQXqY0OC8mJik0 0hKnr80siaWH/PHqnJzgKOuhK2ZOpPOXCxlrMDIMy2/BOs46TDSV6/rF/FXvvC92dV08Z/bvM6Z/ PfGFn16f8O2rr/w4/Y0fp7/69euvfvnGpK+mz/x+zts/vPnW/Ddnfz5t+tsTJzp+9dy8efP6CH7u 3bs3Cl9YY5cYm4G+GRhTAKPwXuAS/YcFj4RBwR+EvqjBIxMIRniCozIAQRAchAsJwgL9hwQFiAL9 hGRvURAQZICSBW2ASdGioFgxLV5CS5BQE6U02HI3WUZPlkNcANkXIEXJNIZxUsM4JhU3I0qUrRFn aUJy4sR5CVLQATaAIICxpEgrKU2GTEBZGdQQGpVA8K258ZtK9Duq0/bUWXbVWnZUpXWVG3ZUm/c2 ZHYUJFSlKioMcqgysCEMAUQTjGFlemWhNjQvQZIdG5IVI8pEES2EcVZsiEUTnB4tAGliDGdD6qJe yUgJg98TfltqgpSsEeGjeFgVyw+aAqkgHMANgL2C5BxoCoSFfMA+D+DRIsChVM8hX88xd2/QuHdN j67sHwEkXX9Qyh6ykn4Y/Q9H9o4KADgYAZvozyb6oWABlz8mGEQ/BsEXAdEXUQMgBUj+dtiMAQeA u0DyZwOIGDYBwyYGsAgYJhEDHgCSDEhBci8gCiNnYsLY/mFsHxV3RD0BH6gArt+3Xr9//+rd43uO AfGfPXjl+K6zezcd31Cz68CW7q7G3VtqtzRn5OUpgo+XZRwpNW0zxbQlylviQzcmhe1Lje3ONcCG gYDTBSYApAiAArhQmnWpPOdyRS4MzhRngg7YbUxo16iKJaIcPrtILGyOVjVGSPKhFaBSURCvTY/W JYXFZGvTqs3FoV6BP02cFbkeu+bNeW7fL/de7DzjjWmfzf1k0kuvTH998oxJb8x8bdLs1yfNAbzx OhzfeuP1tyZPfmsKgjlvvPH2tKkz33h90ksvvfrSSx9MnvLJ9OlvvfyS41fPg9j/UJV893l48Hx3 3xmj8IU1domxGRhTAKP4HuAQ/BzBJfj1YjhlYJcFjoPBmQQPTiZ4tG0QiIOEA1FgAEr/fKIXj+gh CvSGlnmRAjLQvyYEQIGtgOLEQQhCgEeJscEkGECHgEQpRRtK08noekgVVLKNKo4pnGuO4EK2YIaa b4kGh4CPVA+qOVkx3LxYQSF0EUgQFUAJn1ZcBtUBBvDtEZQkhxYmhBQlhVSbwuotkTVpYRWwm3Cq vMasrDTKylJkZQZZBdQBGpVlKYqCJGlmjDA9SpChFubESgqTFMV6VUlKeJEuLCdBao4SAPeDRgGB AjogLZqXEcNPj+GbojgpKoZWQU0MDUqQBsZLyXHSQI2YHC6AHQKxQgoGiteh6M4xCvCQgL29606f Y/8QXkcZHWmNN3IMytrrUwBoYt0ADKV/oFtHAPX2wY9FAPgy8QiAy+l96KV2lOCHAx3v0wvHZzlq CAc1ANyPGgaI1CD4A5h4fwYeBAQYD4hhwA1CFIAYsjGYGGjSrGR7q7gj2hdgWAVw99Jt6zWr9Zb1 9MGzR3YeO3fo6ukDl/duOnp425mupgOgA45uO9VU2NRgyif8+vO+POOBfMPOjDjwAFoTZM0xkm3J UfvTErsLzGegIsCWIXgiRw84X5J5q74EcK26AHYEPpaTeiBdtz89pT1BA+hIjG2Lj2qNVVpCQAFE FesysuJSk5Wx6bEpFenFRdoM728WuX3wDfa7hXIc9+2Zc6a+Nvmt6W/Onjpj5pRpb02f8eak1+cg eA0w+9XXZr3y6qyXX5kx8eXpE1+eMWHCdMDLL789deqMNya/8uKLH0x69a0JLw5VAHg8HqH769fZ eHwHOrL9OAyRMv6xn7EZGK0ZGPMARmEm2XhfOzh430GCwH4TkQUj0AQjjymgZw7NPbTdCeY/wIdP 9OAR3CU0v0ghOV7KSATzX85MlMGAHi8FKUCKFuAjuQGRvAA1lHEL8LBBcHwIOVEcmCQJSpJCxgBV JwNBQNXJKXo5tQ+UFEWQKYyWEcnMUrOyo9nZMewcDTc/XlCsDQGCr4ZmQWYVoC4djrDQB7KXVhpD q02yytTQUl1IQZKoQBtckiItBxGQGlaiV+TGg9kgzomTFutUNemxDdlJjbnJtZkJpcao3ER5RnSw OUqYEROcHQ/1irLiFEWRXpGXHJqVGJIRJ0iL4ZrUbFM02xjFSpJTIoXQDBEjCPIHerZ12rFV3iMg PITdBy7TB1C7jbwxjuCAGW4HEoz3HwaO5wwa9xnpg6j9QTcdKB+4H2FfG/x6iR/nw8B503HeNEfg fWgPAc6bivWi2s/vO9OuIcAeAL632QN+dsA9NsEBr+vPxPn1KgCkKwDSKFBAwYTQId3EX8H0U7C8 lOwR7Q04VAFA1Z/1jrU4o3xb267DO46fO3zxxO7zezqPbGvdt73t4L5NJ4/vOr+741BzcUtFUuY7 //jvLcakw8Xp+3K0YANsTFaBCOhIUG5MCt9hijuSC10BEO4/nJEEOJFtAA/AUQGADQA5ATtS9Zu0 8Z3J8Q3RYbXRsqxQqUkRZQxPyo43maN1oACK9FmlhrQSQ8aHk2bRnPxxi90+m/vx3Lffa2toCeYI zp08PWfq9M1NrSRf/wB3z7enTp/9xhQZT6BTRzdXVH7+/tyWskpBIGXfpk1TX3pp2muT3pj48hev Tvpi0mvDKABzY1wjrPZ3V1UVgQLIZrPPn+/G49nXz3fYBcEofGGNXWJsBsY8gFF8D7BwPg/CYHEA +qAPw/oEgxyCx1UDDuf7C8h+ApI3j+jOJ7rLWAEaCU0bxjVEClOjhKlqQUo4J1nJSAilgAgA7gfE CPFgBsSFkOLFgYmSIDADgP5h0yBAspyWLKeg0MmDdPLAFEWgSUXNiKBnRjGy1MysaGZ2DCs/nlec HFxhDIX2QbDor0sPr7eE16aD4S+rMEgqU6VVqVIYFGtFeQmCvEQhiIBinbQ0RVmiV0KUIScWYg2Q fhhRnaapz0qsz06qy0qsTNMU6cPztcp8raJQpyg1qirMkZVpkZXpUeVp4YUpoblJwZnx/IxYbmYc Py2Go1XSooRESAnkk325JP8hAfVe/xx10fu8dPC0HwQwvYcBWO4oF/bBFxbiQzDoHFhAO17Kvo5/ 1KCX7IF3e8EA9sX50rG+wPq9wPYqAITXbaAEeD4EQeijfScPUAP9sgCRFOATIMLCZhiAIGAifgO8 up/t1cFdwEAeAIuE7BEApouYBts0gwjwk0OJJmtEUYB712D3v1u3Ll+9f+0mRP231HWsX+jstdJv Q80OYHow/E/svnj+8O2dbUeA+1vLt4IHsKl+F+QDNhe11aWVTBw3rkMbtz/HcKjAsDszcZsptkMb 3horb1SLm2Pk0Nt/uy7mSKYB3P7dqXE79NGni9IvVuScK8s6XZp9sshyuiT3RF5GZ5KmMxmeGFem lBTLJWlicXZscrIyPivOnJ1otsSm5idZKtLyCg0Wr2XO374374u3P3n5pYlvvTnns48+mTV1xpkT Jz/94MODO/acP35KIZIsXfB7W019fmrail8WhEtCqXhSfVGJ69Jl+zZ2Tnn+xe+++PLtaTO+funV H19/YxgFENeRzZZ3mfHXdyMKAB/XAQZAER4/pgBG8et67FKOMzDmAYzC+4GF8x0h2Hi/YcEl+A8A 0Z9HxCDoyyR4+GCQUABXgE+G5/qycW5srAuX4AoKIDaUoQvnm2NCMuOlmQnSjNhgc4wwJQIoE/wA Kkr2SDYAEmhnQasAYzgnNYKbGsk1R/EQqLlpNqSrORlqlgV289Nw8mFHnwR+EbTsTeQXJQlKofef MbQ+A3YWgMTAWOgn2FmcsKEQugioG7Og2TCCugwoK5CXpoSCAVBmlJcbw8qNkOingkzDIp2iBMx/ fXiZMbLCFF1hji43RYMHAAqgOCWixBBZYY6qscTUZMagx8qMiEK9JCdRkBnLtYACiOWmRXN0YfQo EUlC8+eRfNgIK/dTO7KStq2ebQw6IgDbDWR6hIOBfUcDI/oFerkW6NYBtAAfG7xpAV5UjCcKCsYz 0N8DRZDD2H5n/wAD57gPBsYDZAEAjAFQBkOBGgaI4MD69AJUCN6Pbos+sIi+PLKfKMg/mOIHhpOU 5iOjj0gB9Fy7B4B4/+lDJ12XObkscVn6w0rvVQEHu85sady/e8PxozsuHNp6dmPt7r2d3c1lXe1V O8AJgDyATRWbN2TXvDxu3H5LxsHMFEgGPFxo3J2p3WKM3pQc2RavQBVAbXgIDDq1UQDYAHCLVn0o y9BdmHEcsgJLsruLcg5kmTfrE9uS4/Lk4vQQnkkoShUronmhcRI12AAmdXJKeJJFYyxOzSnQZzbk VY4f998zX58x8aUJL0+Y+PKEl8tLy7H+2Denz3pvzjvvzJxzbN+hOVOmv/n65DyjadWC3yJlcjox sKO6mubvv39T54yJE6dMfHXOlGm47375bfKUYRUAcD9e14EqADPqAciLxhTAKHxNj11iuBkYUwCj 8L5gYLwfgQAf5kCwcH52sHH+juAQMH0AWTB84OBBuYfo/YhcIPpz8N4srCsrwJmDdwFv1uYBcEzR oqyE0JwkWVai1BInBhGQquYbIjjGCK4JIXs+pN1lxIgg/w4qA6FDAIThcxND85JC87XS/ORQ2Dmw KBmMemkpEtRX1KWpGjNUjbA9YGZ4E+wHmBcDlL+tSr+73nSoNfNoR+7xjXlH2rP3NabvrEndXm3c WmXYUqHfUJLUmh/fkhfXVpCwoTi5vTC5NT+pJT+pOT+pKQ/W/fG1ltjqDE01coyrSo8FHVCWqgbA nXVZcXVZsXVZGkQBpEeUGOUFOjHQf4aGbdFwMmJ5KeFMdTBZTIM59GbiAAOJFuFRlD4fiD6G6yVd B63QS/z9FNjHhX187E3F9MPG0IA+vrQTJzIYwOjD3hz2N7RdH1jfi+KPIMjP0waPQF8EZF8Poq87 gOTrTvb3fAA8yP7uZD83AMnPleTbC7gzEIMgCKQAogYQQRCIjvvEAQU7wDlAgw6gDMBCoGE9WQQv DtGLT/IWkrxFZO9g8oiiANeOXq7OrPBd6eW3xueP7xZ99cF3c2d+CTR/YPMpIP6Te6/Ccc/GE0e2 n9/WcqgmvwOkQHvVtl1tB7ZUd7VZKr+ZMHmbMeV8We7RQuOZ6qxztXmnK7OP5Ju79DGtsaoqhag6 SlwbLW3QyNsSVJDoVyoRtMSEb9bHb9IlbDPqtpoM7brExsS4FAE7kkJSs+h6SWh6RGKCOCYlXG+O MmRqzBnRqaAAKjOKysx5hSlZP382//ef//hw7ofvv/dBslYXoYp0We86Y/rMrVu2BRED9+7Y/e6s ORpVRDCdWWBO29zW9uUnn3bU1Ab5+u7r3Dj1pRdnTpo8c9Lr4nWui6ZNH0km4NAMwVH4whq7xNgM jEUBRvE9QPP3ejjo/t79wHjTQTEE+NgxQBxgfVlYv17g+tMLHKMJg8ZDMw9sJ0BgwhMUABPjzApw CqF4h/OJGik1WcUxxwRb4iWZCRJLvDhdI0JFgFktSIciQI0oKy4EiD83UZoPVXnJiiIozzOoSlPD y0zh5aaICnN4VVpEnSWqOTdmQ2HClrLk7ZX6ndWGXbXGvQ3mg62ZJzoLzm0vu7y35sbBhttHmu8c a71xqPHi7qpTXaXHNxUd7Sw8vCF/X0vWrvqMHXXpO+sydjfAOGt7Tca2mvSu6vQtVembKtI2lpk6 SoztxSktBSloNgDEAkAHVKWDAoivz44DgAKoMEeUpSoLUyRZCRAF4FjiuJY4viGSoxaRg4P8mFhP BtabgfOnY8GyRuELtOpI0iiPDgsb0SL87QCU0RHAQ47Psl/z4Re0P30kg0EvMZDyEeLvZX0fdzLA xvoAoo9bH2A8LNyIvq4o7PQPA0QTgDKwAbEHbMSPagJkDPaAXQfYwgcOQGQBDevBgPcbzoON8+Bg PXh4Tz5+RApgyY/Ll/60Yu3C9Qt/XPbLt4s/fufbH75c1lq1a1fHse2th8HzB4AfACUA9UUbyzOb mkq3NJZ0dlR1VVqqOwsbF7/9UUVU2NmynAs1Oeers0EBnKnKO1OR211s2W5MbI0PLwnj54eyyiOC a6JCa6KUgDQWNcrHPYNLzw8RFkgl6UIhbP4rxHgraPQEqSxOrEySa4D+dUp9WjREASy52iwAKABA mkZfllmEw5JAAXz77fy5H8x95uln3nnrnc8//2LChInPPv3cJx998szTT787561pr7z28VtvvTt7 9rNPP/3aixPef3PO/HnzZkC9wOSpMye9gfthwe/Tpv0JBQBFg6P4xTV2qbEZGPMARuE9QPX1HCn8 PIdqBRAEw4IRAELh0WBivYfAixHgwcC4MTDrab5rab5rbKkAmAghMRZq/1QcQyTPpOYDjFE8MAAg J8DmAfDS1HwwADJjIeFOkpsEK355kT6sxBBelhpRbo5Aou9pkbUWdVOuZkNxYldFyu5a8/6GtIPN lkNtWcc25J7eWnJpT/Wtw8093R3WM5us57usF7ZaT2+6daTl4p6aM9srTm0r7+4qPbqx4EBr7r7m 7L3N2fuac/c25e6sy9xea9lWZ9lel7WjPmd7Xfa22swtVRkby8ztxamNudoaSzyYAWAJ1GbG12Zq IApQla6GhIByc3iRUZajFWUm8LMSBVmJotQonloUKCT7MDDuyKxi/ekBfrRe+NIc1uj29TS6qh4O A2j+kXJhWM5+yLOGeah3TY+u7PuBkr0jENb3cUNB6md9O/0/fOBC9OlFvwgAP8DPpgNQ9KmBfk3g 747qgEHGgC124EEN8KAFwIS7w7SzMB5srCcHOyIF8MsPiwDzv/rl+y9//frDBRPGT9/efmR354kj Oy/s3Hh8R8exvZtP7tt8AtIC2iohBLCtq3nPLiQNsHNjZdeGgianH39lu7mfLi+/0lh4ob7wYm3R tZbKizUlp8vyuouzDueau4wJlWHB2XxaGpuczqPmijllKkmJHCn/MzGoCQRieACBst5z4effiymc SKEiXBRmjDEZo8yW+Ow0TVqJqaQ0raw2t661tKU2tyYz0VKaUbri99WL/lj8zNPPTpzw8vRpM2bN fPOD9+e+9OKEDz/8+KWXJk6bOv2zTz6b9sbkD999/905b8+aPuutmbPnvvXutFdff+XZF96bOfu9 KdNdPv589XvvjcJXz9glxmbgr83AmAL4a/Nne3aQj/vjgurr4QCbgABx4OcFoPatSmFAwzwQVH9P O+yn0TFeAJq/B83fjernEuTjHOi1NshnLZfgBt1yVDx8dEhgvJyRpGRqwxjJYUxIAkiS05IUdDii /QCQzQIikHAASAHwA3ISpXnQEUinKIZ8PWNYKVTwm8PBA2jJi+0sSdpaod9ZlbKrxri7zrS/KeNo R86ZraVX9taCCLCe2mg912U9Dwqg8+ahprPbK7o3FR/bWHikI/9AS/Zu8ABq07bWmLfWpgPxb65J 31hp2lhl2lydvqM+e2dDLuiArTWZmyrSO0pMzfn6hhwtmhhYY4mrzoiuTIsqhwaF5ijQJSVGRX5y SG6SKDc5OFcrBlkTJSKDF43MgL8nDQPrfkQBUDG+VMxIDYDHo20HFwEM+b8CG8e7O4Ls7UZ6FBzW /Y+tAEAKODoB6LhfB9gFQa8sQJRBnzGAeAMoQBZQMB40jIdNAXgwAzzZWC8WxnMkH62v5n0PmPfx tz99+8dbkz/7x7gXDmw7CyIAsK3tcFfLQRAB0A+go2brxrrtm+p3NJd3NpVtrC9oby7c2JDbyCbQ /zlu3JaskpPVRdfba2+21V5vKgcFcLayACL9h3JMh/LTDxdkdCbHNMaGZYYwjBxSHNknFusR7eMa 7eedEESVYUkTn3h2+Q+Lw/hhmlBNqsZsik3LSMjO0ReWWSoqs6tr8uqaS1vbKzeUZ1YWmopBH/i7 4N6a+v57cz59/63P3p/96ZtT3vvPcU9+/O6XX8z78fv5fyz6Y817b3345Udfzv/g22XzF6/9dbX/ Ms8YiuSnSe/4f7M48JdVsJegyMnVd/53I5mfsXPGZuBvnYExBTAK00v2dB0pvFwDvdwCvQcgCDbz cNAQgaiv+yjYV4Q2ykHWixQ/REZQfD0ovnBBV4ovKID1gd5OQT7rQAFIGX4qHg5i5BopJS6UGhdK iQ+lxEmD4iSB6DHe1gwASQm0qQGQAkhmgM0VsEkBMewbBCiG/j8mZX1mZEuuZmNhwubixM0liVvK oCGgfm9DGjgBZ7eVgQi4fbSl5+RG66nOu8dawRg4Duv+5qx9jZY99ZATYOoqT+ks0bUXa9tKdB3l xg2VpqZiXWOhtqVI11Fi2FCaCmgvNkIUoDlP15SnQxUAhAPAA6hMg5yAiFIjArABSo1QJiDO0wbn 6cS5yRJTtEAdHARFEFRfmAEPij+wPnC/Lwwo/rCm93wsDEvnQ1fkj7znQX/NR7O7lyvxoSB4ueK9 Hxfr8d7rCYA+JwC1BIZKgYcIgt5EQjRMAPaAvzvF353WCw+Gvwfdz20kH6333/4E6P+bL378bO43 M1/9iBogAuJHl/7Hdl/es6kb8QN2nIZSwM0NO3dvPAwGwM72A+ABtJRuKs6oVgaHvz5h2tsTZuwo Lj/f2nilpfJ2e8299loQAUfy0vdnGfdkGgA70rRbUhMq1NJsCSuFRUyiYmIJPhYxPz1UOuuZ59+c NGPRj4s08thsQ257dWdzRXt7ZefG6i1w7KzpaintgGNHVWdDUROogfR4C1QqTp4w893ZnwDemfnR B2999sl7XwE+/vAbwOef/fCFTdZ888l338799usPv/318wXuC1Z/PnGm79eLSAvWFCliib8u5K91 Gsn8jJ0zNgN/6wyMKYBRmF6Sh8vjwdNlWMUQaNMHj2SFoSfAShE4BqQDKAmE9pCBa5APogDABqD4 OkFNYCgTo+Lj1SHkGAlFA50AJIGxYjL0z0GBKABxIHQESuirA4S6gJQw6MDDgUIASA+0xAqz4mD3 IFEBbOtnVNRZImCzYMj231KS1FWm3VqRvKPGsL85o3tzIUT9rx9suHO8rQdsgNOdd4+3XdxdfbQj b29Dxu66tF215u1Vxi1l+g3F2taipNbi5I5yQ1u5obFIW5MbV52pgXS/GktsbabN8LfEg/8P5j/k AQAgEFBhjoHqgOIUqA5QoeGJEgOiAMADyEsW52gl5mhBdAgFogCgABBd5QesD9yPwhvNmxs5hqX2 R4qzh5ww6G/3cHZ/NPcD/T82XPBeiAJAATrAHhHoHQzMDxicKzDQFbAXFIACCPJDQPFzp/m5U31d qN7rR+GjNXaJsRkYm4G/cwbGFMAozC7RY/1fB6IhPBEQHwnbopAE8LbBdrNXBKB2Ahy93YK8gQKd g3ycbArAQ8bCRgjI6pCgGHFQjASOgYBYCaz+g+KklEQZLTEUmutRAEmhFK2MlqywKYAIUABIgUBm rwIILkyWVprCGrLVHYXxkAm4rVwHyYA7qo17GtIOd+Sc3V527UDj3eMbkDyAC9usF3daz3RdO9jU vbnkQGvOvqasfU2Zexoztteat1QaOysMnRWpGypSW0pT6vO1FZlxZWak/K/YAN5+ZKlJXZEG6X4x aC0A3A9AxjAwRJQaVGXGcGgPUGyQ58PqXyvK0YZAgyDIaowODrIrAAooAL+/ogCGmjEPk2gj4P6+ v5o3urhH/tyEB+MhbwZ4Ft7TBfe48FqP83LG24GaAYMsAV8XYj8cEgYHBQUckgZs9O8GR6q/O9XP jQpvPK91o/DRGrvE2AyMzcDfOQNjCmAUZpfovv6vw+4iPJwSHsQWqCYgg4sAIQYvN9ABZC+XQO91 ZO+1cOQSPGRMUABB6hAKogBsiJVS40Np0B8wScFMVrIgJ0CrQDYIQPvvQlcAmwGARgGCcxJgnS3J h70AUuS1GZEt+ZAHoN1WmQKFADtrjLvqzHubM4525p/bVXnjSOv9U13WSzus1/dZbx62Xtl753jn 2Z01RztLDm+AWoDCQx35e1uzdzZattdnbG/I3FKb0VaWWpefXJmZWGbWlBjUBfrwPF1YXnJYvk6V rwsr1IdDS4BCXTi0BAAnoCYttsocXWWOqjRFlJvCilNlBSmSXEgFSBYjCiCKFyUKhCgABbFA3Ki+ 3lRQAH4+YAYE+aHlczYPYEhu3QOW+73Zdv1pd95uD1qa2zTZgPMfteJ/GPc/RBbYH/rTCgBEgB2O fsAwlgAECIa4AsMkCoDjgigANwrQv58LxXtdoOfqUfhojV1ibAbGZuDvnIExBTAKs4t3c3osENyd QTHAU9ABisdSAHiP9QRPAEoh6+Fmryvg6QouAugA23E92WstgOS5hhkALQFAAQSqQ6gxYkQEINkA MnoC0L8c8gFZydB4X8lMtiUDQhIArP4N4UgeALJVIOzRhxQHhhbqZUV6WaU5rDFbvaE4YWulfldt 6p4G857G9D3NmQc7crq3llw8UH/7JFQB7LJeP2C9e8x676T15tGeczsu7m85uqX8yOayo5vLjmwq PdZVvr8jf09L1r72vN1teZvrMptLjDW52gpLfKlZk6dTZSaEmtQiYxR0/IUWRrKcRGWuNqwwBbL/ NHWWhDpLXG2GpioNbkKlorzIIC1IkebrpdlJYpsCIHMJnmQvJzBCEAXg602xIcjXC6F5W7hkZMkW g5f7jzTth43gPOhZ9r8d/PlQPIj17Sc4DnAe67F/Bs5YDyes5zqcp1O/CABLoC8uMHxoYGjtgF0W oE5ArwJwpfi5UP2cyZ4rSR7LR+GjNXaJsRkYm4G/cwbGFMAozC7Bzfkx4TTYM/B4PAXwQCdgQEaC M8lzHd59FcF9JRPjIqUHhPMD1cHUaDEiAjQSSAZEFABsEADQKphaBUMrZwD9I0UBoABsbQEhCSBD A+F/MbQDKk6RF6eAAlA2ZkdtKI7bXp2ypzHtQFvWoY15R7cUH99WenZv3fXjG3su7LZeP2K9fcJ6 95T1/hnr7W7rpf1Xjm7q3tV4fHtd987607ubTu1uPLa1CgRB947qk7tqD24q39qY21KaWpObXJYe C6t/S7wUmhcZIwXm6OC0GIklTpadqMxJguYE6uq02PqshPqsuBqLujIt3KYAQgsM0jxEAUiMUVAL EAieBygAyKug+HihIgAQ5OPpWETXW0r3qEx7R1J/pAJAdNiACw7K43OBE/r/djYZ50jqD173DzjN /pS/ogBABAzSAUh0wHuAFBggC3xchs8cRGoIXcm+LoF+YAO4UPwg9WQt0X0pyWPpSD5aawjsdexQ b3m4lyCcpEikRaYAlOaCU/es3feun7x78eKNq2XnrUl7rPF774oO3I4+aA3Zck26475olzVl28WD l65ubby8qbpn/zlreNddyc77oVutqi6rphM5wk3ThnOFbZvTW5oNFdXpNQ2F7Z3Zja2GsqpU6Cxw /FzZhZ7a89a2c/ebz1sbzlvLuq1lx+8Bqk9ba05Za0/eBdSfudd0rqf9vHX7aeumM9amC9b64/c2 nzp7s+f2/Ts9d6/3WO9ae65a7125c+3w7fJtZ5IPWM17rOZ9VvP+exn77hgP9GQfuFXefbflnHXT JWvHxXuAtvO3ASOZn/8F59zscrUc/l/we479isPNwJgCGIX3BSzlHw9utqX/wOyBoR7AsCs/AtCG DcM/il629+hM9ABzYjXebSXD30VCw6p4QX0KgKqR0qFPcDyIgFAaIAlKBCEWoGDpFCzw/1GglYGQ BAC1AIgCMMihAw94AA1ZkR3FsdtrDfuh8d/mgpM7ys/urT1/oPHKsY33zu+1Xj9uvXPGeu+C9f5F a88l692z1mvHrp7adfHY1guHt1w5tu3GyV0XD3Wd3bfh3IGOK8c6b5zsunCw/cCmis7qzPp8XWla TI5WAa2L0zViMAAAJjUiAjLj5VkJijwtJABCc0DIE4y1KQBVqVGGegA5ydIsrdSoFkaCAsD3KQBf L6qfN80PEgPBA0AVwAA81qp9JArgkecMpPn1OHdnFIgH8CD0+z0DAgd/XQEgIsAhItCbIjBIB6BJ A2jmoE8/+lIIIZfQmeTjTIajtzPJaw3ZaxXJcwnZc/FIPlpriRwnjmwdX4yTxRNk8f7BamFSFkud csFqPX3n+t2e27d77u+4cMtyzBq155Zk+52Urlu6nAORe+7k7bpwbO+VW9fv3zhlPb71XnPTyZoD VskOa3jnVX6nVbzhjrTjnrLtlr6+K7m4oGhzV15bZ15LR25ze2lnV1HHpqyWzvTGroZTd8uP3W45 fbfhjLX2rLX42P2io/cAMCg9drfy+P3KE3eruu9Vn+xpOHm//cS9thO3W7pvHr9mRdj7tvXs/qv3 r9y/dAbe5NYrR69e2HkGdjSM239bv+u+du+d+AO3jAesgMyDt0pOWmvOWFsuWJvP3gM0nr4DcJyf i+2JU8ePX4w3jmTS7OesHj/+kefvLlCOHz/eR1kBZ66eOhWORp/5p9qVlsOP11zI8bU4c5DXteDn XzxVTy04NfR3sKweb7/Xde7gd8L48UrHp8DJ9p92q7WCs/jiYYu6/eIj/2tjJ/z1GRhTAH99Dq2P FQJAT3b0/wdFAR7E7sNS/tA7e1kEiSygCmANwX0VKAAxNcCmAGjRITSNhB4XygDEh8LmQGAD2GIB CqZOydIr2UD8dqRGcFAFUKiTlQL9p6lqMsKbcqM2lsbtajAe2pBzYlvJmT3Vl460ApHfBfq/dtx6 +yxC//euIbBet96/bL115u7lY7fOHwbcuXAUcO3k/svHd185sfPGqV3wrGvd245ur9tclw3ZACXm 6GytIiNemqYRmzUhpuhgQ4TQGCkCEZCukWZopNnxcsgJKDerqzIgVTCiJFVRZJAVGmR5KbLsZFlq THCUKIiDdyd72jwApFmTFxwBQT4etjpMd4AD8SOpeShto5mVj6Twxzrhkct6G/072YCIgEF4+Jvh 71AAqCDoTxUcLmOgzxtAPQMnvPc6gtcaotdqoucqvPsyktfyIO+lFJ8lI/lorcazvCXRHtIwqtoQ GKYFMNRGZqQhqbBh/1XrxWv371phwyDrgYt3tV3ntTtudx+zbm6zJjXuO3GkZ3f7uZa64xurbhzb eOP+JevBrdbyxn2HjlvDt1xlN90Oa78rz9lQ2NaV39Fe0rkjq2ljTlMbeAANu/dn1DarTEVhKYXx +c3N3bfrT9yo6b5T2d2Te+hO7pH7dhQeuQ8oPmYtPW6tONZTc/x21a6TF+5Z7wF337b2XLAe23Ll +N5D1vs91vvW4zvO9Zy3Htl/ybLnfMIBq2nHpcZTPQkH71tAAew+X3T4etGhm5VnrJUn75Ueuw2W AMBxfsaPpyI32znU+pso17YrxwMdjh8/z3Xu1MVUC9xzsV0NTGnZfdN6yrKaox7PaUfPnD9+PJB5 gdJ1/Pg5XcCbfY/arn9q/AJEVRy2rDYetqLn77ZQx4+fijBsu1IJrwHnrEauDz/4qcillPPGw6Le Ql08fupcOw/Dc6mL58x1VcNpoCkG/z6JBaBgKvq8ACB1i9p1/ByE+9GT4RVtT0+0jfGL54x3Texy mIFTdlnQ/x9pV3KMifCfgv/x2M/fNANjCmAUJhbnuu6x0CsCIHbgkAfQGxd4wOJ+EDHYF45YNycU eI/epST6EOJJuEGsYR0oALABmBg38ADC+RR1MD1GzIgNZcbLWIAEGStRBjvqsrUKNiQD6sM4BhUX 2RAIdgqARoHhHEgFyIgRQhog7MZbblJVZ0RACKC9SNNVlbSvJe34loLTuyovHGy8cXKz9coB662T 1nuXrPevIK7o/dvW+3es929Y71+33r1qvQ064KL1xoX718/duXz61vnuW+eP3zp/5Na5A/cuHrx5 ZtexHQ2b67Jq87TFJnWWTQGYY8VA50a1SB/OTwkXpEYFgw4wRAhSI0UZMdAAQFliiihLiyw1q4pT lUWpygKDMi9FmRYrhmpAiAJABCTQC5IBkbIIJEHSliZpGyDNGNBOO4/F5X/q5Ifk+tnJHojfjuGt Hfuf23GAdXcOcHfCuPUjwANi/I9MDujNA0CjADZAWoCTY1rAIFdguJuQQ4BiHd5rLR7o33s10Wsl 3n1pgMsfBI9FNP/lbNyqkXy0XChCiAKsYgkwkhiIAnjxVCAC6NFGQYT28pY2683zl25ZgV8v3Lpe fuBc5cazF7dbm8G+P289usW6q+PerqZrDVkX28qunNxl3dd859AWa2vlgW6rVd5+Nrh8V0phS1vX iZItezOqN+e2bAIFYKlrMpZXx+aW0qMMpIjkwPBknDS24uBF8ABQBZB11Ioi+4g17yiCnEM9gIKD VmDx48jvYr0Jb+er966eu7drM+jdG9Zb1tvnrF0d+88chaZEh4v2ns7cfvzabWv3aWvCnlt5O0/q q1rDc6qTGnYUHbyWd/hu8QkrCsefAp854+fMrziMEO5ABYDQZz0V1MBNlMuRR09ZFiTuRsfK+ePb EYK8efEi8g/Co32PotdXLpg6de7idtuS3Hblw+Op9TCeOn7qUAVgtXZNXbx6HuiCw0bQIsgFp/au 19Hf6rBxMVj+NlIf8PusRgIBN+0ngwKA2xcr8OouuwJAnm5cgHgD48dzYDxvgIFhVwAO/xFQAIhA 6b/sSN5RY+c81gyMKYDHmq7hT34s+kdPttsGdhGARgGIHi42skcowWF1iK4RHwN4N3iJtUD/ONdV eDfwAEAB4FQ8SpSIHh0CBgDQPxuQIGOjCiBZyUkOY6cg9M+zKQAE6F5BtkxASVGKAtLuaiwRSBVA WdLOesPhDdlndpRd3N9w/fiGnkt7kMA/LIvg6xB2d0eWSHdtCgB0ACoF7iD33L1tvXPTeuu69eZl +Mqy3jh7/8rxnitH7pzfd2JXU1dDTn1+cpFJnZOszEySpUMqgCYkFfEABHoVX6/iJSu5yWEAXkqk MD1OmqsLKzJFFJtVJSACTKrCVFWBMTwjITRGTOPg3EEBQDUEkhRpz42w5UiiQCvxRpJvj54zQvof yQVH6OX0nWZ3CBCRNyQTEBEBDvhzCqBXCgwVAYgyGBgjsN10wnqts2EtzmsNDtb9nqvIPqvJ3itx bov8nX7Bu/0a6LWQ5jeiKMAaEo+gSlhNE7nSxdSIZKI8jiCLpUSlCCOiD+bJ6sU464Xu23eRVfd1 q/XccWuO7vDOTdbDe6wl2Tt2bryxo+1yVvx2Bbeyq+XS3o0393ZYrx60Hu2y3rNadXlN5rQ9J/ZY aZG6sPSymMJaQ007kLG2vEmZXggKgKBMBM3hI4pmJObXn+4pO3Gn9MS9YhvlA/1nHQUz4G72sZuZ h69b9t/O2nujeM9Z8CMunLlx6dSta+esR/beOnPMCv7/9dPW04euwODIjmutNbsvXbt9+07PxUO3 T5y0pmzeZ6huSCytSyqrl6TmROZXq4paK47dKzh8N/cwfFIG/7Qr5wNlDlUAsKq3nOoa72q5aPtB VvkWhNLhzAULplYgsuHU+PkIVaMKAH3U8cfiipxmUw8Fc5X1vdcZ4gHYlMF4ePapAte+s3oX4L1R ANtTbApgmN/Hvo7vjQL0nwy/mC1wYIsOoKcNDGHYFYDDf6T314Pzx+pKRoGnhr3EmAIYhZn9EwoA EQGuw1cQwEPYh8PtYVKg1xJwA52BrP5xrisJ7mtAAUhp+EgBVS2iRQfTNRLwADgAUABgA6AKQBfG AQVgRBVApKMCEIECKAYFkKaqy4qCnf22VqeAAXBiS8GFPdXXDrfehtq/q5D5fwqJ+vfA9wXYm0D/ kB+FioB71vv3BwLuAVkA3gDogNPWO6esVw6fPdCxs7WwqdhQmq7JTwlHbICE0PR4SXqcJFUtSgnn g0uRKIOqRW6SkqNV8QzqYEuCLE8fVpgKOgDoP7zAqMo3qDISpBDjAAVAdIciiPVIiwVHBQDdG3sV wGPQ/8hFwOgqgCES0BkPkYI+4JAVPygAB/xJD+BhCsDBKliH9UAMA2Tp770O77OO6LuO5LsuyG8d DbOOiXVm4ZzpmNVB3ktI7r/hXX/GOv8wko/WIl+qM0eKkah9uUpyWAKwNSYkihSWRA8JOV+vsl7Y tYH4rfXq9XN3rTv3nd7RadXH7TUmbdu5+e7GljMXu63NlReO77SWZhzd2Wrdt6mne5d1U8W51sKD 25pudGw41H3UemCDNc5SqcwoURfWh5oLpaZ8TkIaQ2MABUCUJ2AlGlJYsr9M23j6Xv3Z+/VnrXWn rOUnrPnHegCFx3qKjt0qPHI755g1t9t69Ir1ypGbx/fcOHmg58Jx64a6sxfg+l33ju27BIr39JGr h7ZduQlBArC9LllP77xx6aw1r3lLTvuO0NRcdW5FVE45Nz5VrM8Rm3NTGrfUHRuQCQgr8oL6euqC qRBVV88bb6mvB2/fFgUYD/fDGCYTjjBeMHWBowKwsT5E93ePn4+vMOKHKICb4KJX1NevnjO+62Yv 6cJrwT1zpvrAIn2qa2KBcrE9CtClng/BgvHj5yOSYuqC+vqCqT5IAgFK2MqC+sVTEQpHjf2hv89o KACH/0i7cupiJfynEFk09vP3zMCYAhiFeR11BTDsBftlwaMUAA5O6FMAQP8kz7V0fzcFixQD3B/M iAlmaMTM2FBWXChiA0AsAIkCKEEEsPWwaVA4D3YJAhEAvYAQGwBqAWJEOQmIB1BuDgMFsLFUu6Mu 9UCb5dTWksv7628e23D37HbrjSPW+2etPZetPbcQ4u+5h6IHsqVBAfTc7weiBkABoAGCq1brJav1 qvVW94Ujm3Z1FLeUmSoy48EGyNWrMpPkloRQJBwAsYBIAfx6SXKWVsFJBCmgQEWAEKyCvJSwfEMY +P85OgUAdAPsg8zGuhHc1kJS5AAFgEoBW9uloVQ9OAA/JPluJDbA360ABoUDehUA6AAb4OafigI8 VAF4rAuwAfUDoFMQtAGm4jwYeHcmwZ1N8hQEeYZQvaQMXwndO4TiHkJxCQly5mBXULx+H8lHaymG vpIq8OQrSZIYWP2DAsCFxvhLE0SahD16p7aMKOvtC1fuA9FevXXVmqE9mZ9+NlRQk6bdVV9+YUP9 pV0brHWFJ6vzTnTVWvdthBDAqXxj1+m9yJ0mXdO2NmtHyfm9h24nFNWIdPlgA0TlVfMS00EEUCP0 mJBoUAAAnDSenZDZcaGn45K1BUTASSgKuA+A3MCq/Verj94pOHG/6NgNyEfY13LjYOe9fZvvHdre 01p1fHv7xRMHrsH7GSoCDu+6ua31+LljV04duHqg6/rujlOnzl4NzcjhJeSF6HJZMSZ4RU6sSW7O UZqK4vIqwtOyRzI/6NL5/9GfPg/g/9H//v+R//aYAhiFaf4fpQBswQIIAfRmAIACgLo4up9rpIAW L2XHSZga0AGQCgA2gBTyANiJclYiogCQKABiA4Rz0QwABBGQBwAtgYXZCZJCvaLMpKrNVHeWJe+s Nx9szzq1tezy/sZbxzutF/Zab5+09lxEuBz1/xH6R1kflQKOCgDoH7wB8ABuWnsgVfAGEjW4c/bC kS3bWoqaSlJrcpIQG8AQkZkoS4uTQFw/VS00RAkgG0AHgYAwHngAoAASlZyUKAEogFx9WK5eCTmA GbDfcWJoWqxEI2EgHoDbul6+76+QRAolkFDLQAXwIFt+EJ3//6cA+osFhusHgBK/HX8iD6BfAeA9 nR3ghHVfC8B5OBG91wfCTkuw/y/Jm0/1FzEwIUxMCMNPzPSVMH2lDJ9Qpo+YBlLATUp3U7I9ZAxX EXnNSD5a4AEsD+QFhEb7cBQkBdQCRLowJVARECCSi2KC8eKwzvM9zS376wsvGDRdycnbLCnHMw0n wkPaso3dlblnmipOt1WfqMrtbi2ybqi631hyvjrv9PaW+0XpRzY2XN1Uc2dj6QXw6uNzypVp5fL0 YuB+vCLOTxwFfBykSoYXAh2AE8MxqvPS3c2Xrc3d92F1XtV9B9IDz91GUvwgD/Gc1XoF/jP3rNUV B7Y1XN/deb2xfG9VUWcPvHnvW6+ev3Vi/609m263VOw/vP1yU/m25vKdTaWbDu8/VdK8g6UtVJor hUl5tAgTJdKEDdMGp+REZuRHW/JGMj//LyqAm10W8CvgZ0wBjOQt8tfOGVMAf23+bM/+P6AA8I5x gYd6AED/OHfIAFgLUQBbEsBq2BwIFIBaxNCFCRJlHBABsWJGvE0BJMpgYQ1LanaSEkQASwepAOFc A0L/0AyAjSoAyASEzYILdcpyU0RdVkxnmW53I3y/5p3cWnZxb8Od7i3Wq4et984hBgASqwVv064A egZwP6oDEAMAjQ6AWwCfc3jKdeu17jMHN21vLWkpNdflJVdY4opSoyAQgNQCgAEQLUyJEqZEimwQ 6iIEOlAD4XxjdLAlUQaFA1lI0oDYpBGZY0OM6uAYMRIFILiuIbk792ZXODZthGrJPgXw8JD8/+8K oC9D8AHpgY9O+htWDQzNBOxTAB5OBE9nB8DNdVDoT4O9/oh+fEpAMBMvYeNCOTgpO0DK8hczvEPo nsFUd1GQa3CQqzBwvTDQOSTIKZTmLGO4iCkj6grsxhIHquK9+PJlOPo6igiY2JOr8OEp3cgCN0YI PkRNjzDK46vxvjq9ekeSuk3Ba8/UdzdX3A+XtuZnnTbrt7eUn24puZAZe7q54G5r6cXKrAttFT1d zdYSy8kNNTcLTHvMiY3CMINAmxOeXcFPygC1ASLAlR22jCDwDY7x5IZ78yP9RTF4eVL7qbsQBYDV f2X3TRsFwdsVDvd6enru3AMlC9kF1pK81s76Cxm6GhifO37zfLf1xIH7OzuvbGm9UFW0a/umExeg JBBUw3XrpeNWXUY9U2Nix6dLjAWytBKBNktsyGdEpwiS0uiR2lH46hm7xNgM/LUZGFMAf23+ehUA cO2DAEz8eJUCWJe1g4BzWYtfj9wZADoA7H2kbMy2LkTcfrSKrBd9kWNoBLSO4L7WFgJYB/sDsTDu CVKeSS3Rq4RaBQ+IH8mqU3J1YZBex0FCAGGQB4BkAvbmAfRmAvL6MgFDi1LCYCM+UACby/V7my0n thSd3VkFHkDP2W3Wm8eRyCcsiHrs9A/c34fBSQCoCLDrAMgKPHvt7L6TBzbu31yzuS63sTClOjux ND0G8gEhGRAqAkya4NQYSAkUI4gRA8cbokSAlCiRSSOGRAGE+KOF+kgkLqCPEESJKNABCbd+BdF1 LcnO/WibhN42DL2NFB0UQN98opPZO6UDmvT9n/cAHi5Q/mJPQCSoj3j7aC0AcsR7IgoAj+gAp0Bv F2jvw8B58AL9BBSMiIYVs/ChXGIoGydm+gupnoJAV0GgCz/QmUty4pLW8Ynr+IS1fMJqAWGViLhK ErROHLR2JB8tb4HCkydzpoucaEInajAYAAC8JNqPLSNL1FRZLEakLuq60Nl8k0a0GOI3Hdhu3dhw zwD9qEquKqV12eYDRVmHqvLBBrhYYLpZmX2lKO10dd61mqIT+ca9halHsw27k9XV6oRiiPd7CcOw spigyGRsaKwnP2Ipng8KwI2jWk0OdmHInSjSkh2nKs7eLz51v2LfJRCrUObXXL/JVuyHtP25BSt+ CGzdu7u5fTuIgX1bru3aeGNbxzVAU+WJ2qK9jWVb7l2x3gMj7IZ19+azBRXbBLGgPFIkxjwUsPrn xaexNEY4So1DPIDDFns8Hqr3+scjmcexc8Zm4E/NwJgC+FPTNvBJWJfVw8KWiwfLcVAAoANQ9I5t HL8GoXbbPXC0VQfY3HskSbD/KXAadv0a3Ho4Dv8qA196VcD6lQEuK3GA9cvxrivIHmugSTsf75Uk 50FTHXO0GGrqIK8eEuwhuA7HlHCeHtb9EXAPzxQpgDbAdkAnANumAOKCZAXswleVEd2YG7+lwriv OevsjsorB5uuH223QgfAO6eRiH5/BgCs9R0UgGMIoNcGcHAC7l67feXk+WM7T+7beHRH0w6wAcrA BtCVW+LyUsIzE+WWRHlGfGh6HCQEwFiRmahMj5OZNVKQAqnRIWaNxKwRg0+AhAki+GAV6COFUcEU NtaV5L6a5LaG7OGMwNMZKgMDITHQA1wBaMfkBJ0SiDD2RECEhW9v3ASNnqAA/WQ7DTkH+itDHQEK GCOAO//cDg6PWQswvAGAFoxAMuCfANoVGFUAaP4/muKHKAAvJ+jqE+jrwgjwYBM8uWQvfpA3QEDx EVJ9RDQfEdVbEOjOJa7nEmCzibUc4loucS2ftJaLX8X0W0rzWcjwXcjDLpMErZVRnUfy0QIF4B8S DlhHESwOoP/oigMd4MaSutBEOHEkNiTCJzhiDSOssOooDZvy2wKekJWujWnbtcna2XQ/27SXR7Vk pu7LTt2fl9pZXV6RGJlXZekpM9+0JO3ISzmiV3foogFVifoaXmLWEjzTmRbiK1StIPBAAaylStcz 5c4MmTMtFGwAMANWUyUNF++Xnby76bT1xvm7PXesBH+kbu3ezbv6aHNH9XYIW/Vcv3X3xp2mqh0d NWfBDKgvPVKUuT3XvKU0a+uBzeeuQQPMo9aagm3Zlg00nvjyzTtZefXseLNInw3ph+BA8BPTmTEG bpw5NDV/0PyMn7fazvqO45FM49g5YzPw52ZgTAH8uXkb8KxhDQAgZhzA5g0ErF+FcV4JRwBK2PaB 7QTkTPv9cCbGeQV6Pt4V+vlAj1XYZ8WZ6o3suMrwc2NjPXl4Hz7RRxToFxzkHwKgYABiCkbGxCs5 pHDo/COiRouoUYIgOILnD+v+tBgp9NvPggR7TQjk1kGvPRhA3z1ouwsd+M1qUZoa6uyDofYvMzbE jizoB6yVlRhUlWnR9dlxrYXaLZWwCVDOpX2N905vuX9+u/UahAAuwPciEtrvj/o7KoBhx2CoQsnA Hevda3evnL5yYv/pfZuPbG/c0VraXpnZUGiEXYIKjOrsZFWWNsySIE+Pl2XA7gDJqvyUqFwdpAgo 4U7QBHAnCAKoDLTVDSKCwBQjjpUyuXh3kvsqvMsKvMtKgusqohuogdVwBCA30XsgQ8JjLQoYg1xA 7wn0WIfc6Y7cHwgAE8XLieLtbAfcROC9nox0EHrs3ZxH4iWM7BxwMlDTHiFvvMc65PhIAP2jaX02 oM3+4GaAB8T715K8nWhYNw7Jm0fy5hDcmThnRsBaABO3jolby8KvZWLXQcI/zW8FzW8Z3X8ZA7Oc FbCchVlK9V5IdP0J5/x9oPvPHMySEPIaceCIPACIAnhwQwmyGIw4Yj1DvILAWUnkgg2wjiHCytQ+ wSp3vsxdoJKZatrbr2HdU1uqbwQFGGKU9UlRzRtqL9eWnFVIalITd+RGF1w5XNRztunigS4BTW6M 2pyVvDExrEkdWhUTVpBTvGUxlgUKAF4rQBLpxVdCEeA6WuhKsgiO64IkHmwVKABQBjGlzRAIqN17 cz80Ab5nDcKJ4aPec+uekhtxateRTXUXrBehlPU2lLLmm7ZU5x+BosS89M3JMVVNlcf2bbtTU3Kg JGdbcnQxZLhCu8DNm3ZlFNRT1XowAID+YQDcD0WPkPAIQsTxS8S4GFrx9HbmcRyPwtfT2CXGZuDB MzCmAEbh3YFZt3wAnFYEAH/bgF0PWIFDjrAuXwXAu6wiAt8g1AJE4kzxWU/3d2UGuLOxHnySt4Ds KwryF9OwoUxCGDcwKpgRL+NpVcEpUeCHK9JjlVmJEYUGTVlaYmWGtipTW5Otq8nW1+YgqMtJqc8z NOQbmwpSW4pMrcWmlqLU5kJjS7GpMT+l1BxTmBKem6zITJBmxkuyEqTZiaFZiaGZ8aHQhD8jVpwV B+32pJD2D/sA2ZGXBLsBhZWbomoz45ryEtuLdaAAdjdmXzvUbr2633r9sPVmN9IFCAkBQMU/8Dqa 9/dIBdCXJ3jvlvXW5TsXu88d2r5/U/3mhsK2ysymEnNVrq7QHJubEpWji8zUqrJ14cVmTWl6XEla LAwKjeo8fUSuPiI/JTJXF44IhSRoIQAOgTwjQW6ICtZIGRECipJDljFJ0AhBFOjPJ3pz8V7sAHdW gBv0R6L5rg+CPZPcQROAGlhFcF1pkwsr8MgfawXWeTkcQT0gAgL+Xja5YFcM6BgA4gz/+MBBkwa3 Ndg/Dfc1kOeBdUeuEOC6EoBxWYFxXRHgthI7AsD5/i7L/VyWY1xXwtFv/fIA91VY99U4j9Uk73W0 AFc2wZ2Fhw1+IIF0GdlrKclzMdlzSZDPsiDfZYHeSwnui7AuvwU4/4Jdv4Dk/keg1+JAz4Uk1wVY px/9V8/3X/MtYf0PdO/fwQYQ4Ea0MxD0BFyJpXuzQ6E9MIzXBwkChCp/vmJZAA08AB+e3J0tWwHF AuKIrM0Xu7utu7dZtdpt4uAyESeHQkyryjxRXdDdUHF+T22j9Xjp7f35d7eZ7m8vbTcbFKIcIb8o TJqtUuV4kaSL/Bk/uWMX+QUt9A1cSWAtC2B4sGQr8Zy1ZP7v3nQ3psKLF+EriIJB06memtP3d168 f2bX7URVEZ3Aunn2/r6W7fdPbD+wdW9Vbhf0vLh3tufGaas6oliXVJtubOhqPGNJqQwP0ZkS6nSx 5V0dJ452nbBes144b00r2gJNDqAKAML/sPoH/x8UgAdHjpVGO3712NviWrYV9I+H6bc7Ct9XY5cY mwH7DIwpgFF4M8gY5EFQsIJUXFo4jxYpZEQHQ90dLz6Un6gQapXBgOSwEH24xBAZao5RZiZE5mij Cgwxpea4ysyk6uzkutyU5iJza2l6e3lmR3nmxqpsQAdyzOkEVGZvqsyG48aKzA3lGYCOsvQNZelw RADPKjG3FZtbi1PbSlI7yswdpSY4thQZyszqfJ0iVyvLSpBkJkiyE6U5SaE5STJowp+dJM9OgP33 ZHlJ8nytApL+bAgD7i9Ogcb7EZVpMXVZCc352vYiXWeZYWd91tVDHdZrR5AmgNADGMr6kdI+SAKw KQAkf/qRCgBypQCIw4qYAXevXDl54MDmpg21+W1VWa2VmY2l6ZW5KcUZiXnGmMzkiFgZi41dHy4g 5RuiyjLiKyyJpWlxJeZYQFFqTIFBXZiqzjdEZmmVYA+AOKjN1beXZ7WUZDYVWurzzTXZhqpMfXmG ttScWJwaX2iIhTnPiAtLVYemRIh14fBHESTIeBoxC9omKjmBCNhkBZssZ5HkTJKCRQ7jBALgHhmT KKYEiMh+HJwnA+M2cjCx7kysBwvnwcZ7MrDuDKwHE/engPfkEH148AsQvTkkLy7ZG0GgDy/Qhx/k J6RCzB4TTMc+BBI2QcomwAliJi6YgRzlPDIceWRvNh62911D9FiCc1uIc/sD7/Y70X0h2XNRoNcS kifC/b5rfvZe9b3P6h9wLr9C6T/NbznVewnR9deAdT/6rPzGd+U32HXfUT1/5QYsBYzko/XjGp81 WOYfbng4ugUJVwXQnUlc10CBK1XkROaCLPjVjeDDDnPiitcI4i/0WOsrLscm7gqP2RQRsxEGwbwS hag0M6Xp/skd1n3Vh0tiy8V+3Rsy72zO667IC8YmR2sK/1iFX+hK/tmd8N06Hw+2eAWevjQgCNTG 1yvc8SGRS/1oy7C8X72oEAtYSRT688JWE/hQC2A+eKVlz5Xa7B1+q4j3j0PHy/vbKvK+nzHp3I6d m5uOdO++cf+89cKxu3xWrCaiRKeA0j5wwq5I2KEqaUZ+xhaoSDyy/VZe3iZBuAlqHKDEESgfRIDE kBuoSgRNAHcOmZ/+7ryOnXpHMo1j54zNwJ+bgTEF8OfmbcCz6nJSB6Ehz9yYl9ZcmNFUkA7HlqKM 1uLMtpKs9tLsjrIcFJ2VeZ2V+ZurC4DXgc47KzM7qxBsrLT0osKyoTy9w4b2sjRAR1naBhs2Iqxv G5eiMHeUIOi/WZq6oSx1Y5mpo8TYVmxoytOWpkbmAt8nSMHYBw8ARIBNAcjzdWH5elWeLgx25CvU A99HlqXCjjsxVema6oxY2IMHBlXpsbWZCU252raC5A3F+l0NOef2ttw/D22AzwF5W+9dR3IA+4sA B9L/8BMM9I+kWvXGAu5dv3Pp5Kn9XTs31GxrK9/UWFRfklaSmWQBw18X2VGde2JX+9UTu+C4tal4 a0PR7raKfRtr9m2s3tVauhEUQ2laY1FqRWYC+AGZiQpQAA15KRvKLR3lyIS3lWa2l4KWyuooAyCD DRXZCMp7j60lGe2lltZi+EuZmwrNDfmpgMZ8U0NeKor6XKMdNVn6ioyk8rTEYmNsoVFTMDIUpsaO FopMYIQkoCi2oagPxekJpZaksszkiixdRfaDoK/JN9bmp1bm6OGcqlwDHDO14RHBFBYe4horoK8f 1vUP7PpfMU4/+6753nfNj75rfvBb+5P/up/g6Lv6J4zTAtj1h4FZxSU48UnOfIITF7uG6rUYRIDX sq8wa+YzfBbycct5I1MA7hQRsL4nPYSpSoLsv6XegZ/9vnYlhgY2gCdT7BzIW+xNWU+XrqELXSmS ExetZXmHk7QH0jKORKvLNPLSpNid+eb9jVmVN3Zn7S0Ov9SVc7AoqrvJPO/18Zca0vLDpL+7UH53 ITmRhL95kr5Z47mWxFrqH7gSS12FY363xhssB6B8UACLMexF/ixIBoSbOJ6KGpebeuBe2s5bLc1n 1GJTvTGvu3P/pBcmnO7aEK6QwDt63Lj/rsxpPLf/zt3z1ozkhtMb9u+tSr2wu8l696YluW5T65XG 0uPpuvai8m1UeQws/YH16VF6UABoCADqHQCj8NUzdomxGfhrMzCmAP7a/Nme3VmePQgbgW9KLB1A PKWW9hJABsB2j2VDaSYKOGdDWZbtCOt4YHczQu3l6Q5I21Bu7gAWLzVtgEfLzRvLzZ0V6Zsq0jdX ZsCxsxy43/QApG4otSmAUmO7TQGUGMJzE0MRBRAntsSFZMaLQQHkauX5+rCilPCilAhAqTGqwhxj 23kvoT47qTFH25CjrctMqLXE12clNiMKQNdZatjTkn96d/ONk3ust2ADQMgAgLq+3hZAw6z+h59g lP5trYHu3kA0xJ3Lty+cOHN4++lDXScPbN6xobo0Ozk+XJAQLmguzzx7cIsV9oCDhINbZ6x3ziG7 DlovW++eu3tu/8ndbQc6ESnQVpZebNJAOCAfUQD6tpI0iIY0F6a1FIEFYgMQfEEqoCHP0GiLlcAR UJejh3vQOwH2se3pJhT2izjeA1ZNS3HaSNBakj4Apeng8bT8OZSkNRcDzE1F5kYEpgYHwD1N8NDD kAav21pmaS5NbyxGrlBgjAnjEWn+ENRYjHP9PWD9r/5OP3ut/NZt6ZeuSz53W/KV18r5/ut+BgD3 E90W0f1X8Unrg6H5DxX6/7iLKe4SiruAuI7itQjr9BPe+Sea5+8s30V0799G8tF669s/5q/0+MXZ f5EnEWwAGH/4ywqwBMAA+M0dDwECDF/lzVLy1PpFPgESjbG9+Va0amtpVtP5HSXW3RvFZJWSYrbu r7ZutQS7L/jlq8//MW5cc3ZcmY7fnqps1UcsDwpehmOvDwxxIvF/Xu/vw5WCCFjgioHxD+t8l/pR VmAYAeLY75zxIAKWBHDcmTJXahhRpg9Jq6k/Y83fdqmm6Th1LfbO7s6OwpLC7KJvP/wV3rn1maZd FSWl2pQkefSOphNXO5uP5CX1HGixnj1YmNqanrIxOa66qGDjZz8shf/CAi/SMhzzFw/ifCf/X73J 3oIwSESA6MZI5mfsnLEZ+FtnYEwBjML0birPHISNQOolaRtK0jaWpiMoy9hQkr6hbww3AZ1lFgTl AKDzjM5yYPT0TYAK5KYNaZsqzJ1A/LbVfGeFGb0HOVbCIM32kGlYwEMo4NENpcaWAh2Y+RDURxVA RmwwiAAIB4AIyEuWF+jCivXhxQ4KAFgfuL8xN7kpN7kRpABC/8ntBfrOUuOuesvRzeXnD3bcOL3P ehvynaCxDzQAsJf+D/H/Ebff7vnbZxtVABAvgOeCfwDbq1y8fg5aqu0+fxzB2aPbD+9qO7Ct6dju 9gtHt988s996+RjSQhjdeBDpPQDdhGD/ofM9Fw5eOtJ1aHMtKIDC1GioFwAFUJ+rB1ulrQSiIWaQ Au0QHOlHGnoPHCFDwpYqgWRLAJoK4AiyAKSAAcbwEKRToBkVcB0UyFNQ2B4aIexP7x2UmFv+AppL zMOiqdiEoCjVDrBGGuF/5AB4CHmu7bSWkjSIqsjZ2ECv5dj1v+NcfsOtX+C75jvXxZ+vX/SZDfM8 V3wLq394CLif4rOCg3cWBblD8x8JHeAlpXuF0r1kdC8xxRWqAdmYFSz/ZWy/JWy/xZANMJKP1mc/ Lfl5jf+Pq7yX+BFXYiif/LYS8NMary9+W/3VwrU/rXR3wbN8g4S/u2BWEhg/rHE/fcaaFLVpf0uR tdncmaWsSYu7sHGTdU+mdWvBze011nv3w4LDQASkhlBKNfz1yxYuD+D97Ip3oQTDov9nJ58FLj6/ ufot9iL8tM57oQduuV8g6AxhXJo3W77IK3ChD2UtWejLi3Sjy50pYk1Bbf2Ze4X7r8eFZ1g3b7rS 3jpx3D+9flxwpKnu+vbO441VHfmmC1s7dtW2X9zVYO3eab17yZyg16pLkiJLCwx1GSmFiig98tJk DuBbJ58lWNrvHgQwHrxYUoxgwA65I5mrsXPGZmDUZ2BMAYzClDpwdi952+gcSB2YHuh/wBhO3lxh AWxCYCf7YQcI02+2kc7a1SQAAP/0SURBVL1tAEt/ACoCegGyoBeIQ2CywyYXUMUAIQMTKADI5gMF ADYA5Pmna0TpIALixSAC4B64H8L/UPJXrA8rM0RUmtTV6Zq6zPjG7MSmnKRmQG4SuvrfUWs5sbni wt7W68e33jx7ENndB9nyB1gfZXmU/lFefyTgicD9ACQZ8PKpw0d2du7qbNzb1bxjY31HfVFzVXZL ZXZbZQ5EATbXF+7vrD25u+Pc/s0XDmy5eLDr4sEt5/ZtPLG96WBn9fbGwqbC1CKjGikNiJfl6cJB AXRWZrXb0yP6giloSMXmuCBRlfZS0AcoTK2A4lQb2cPRNigxIQ/BOYPQezKqDB4NuPigK8BLt40G WkshX6QX0EwJOio2FgOMgIYiFIb6wpSBMNQXpDQVG+H8svRYFQ9PdF+EWw/JfQv8IZa/6lvXxZ+t ++0jZPW/9EuXRV94rZjvv/YnkvtCJmY1l7BeFAhLf08xzQsQyvCRs/0VLH85w1dK9QAnQBzkKqO6 KWhuYQx3Bc11JB+tT777/YeVPr+s9lnih1/hH/TeD4vmLVzz42rPz39Z/uH8P75duOb7JWv/cHL1 pNB/XOey1CtAE1+YFNVYnFB8vTp+c5ZkT6nq/uZCa0eudXv5/X15V/fXLvpi3gvj/jNewM5PCv70 jyXLfRmLPMhOBN4vLhgg/j/cMV8tXffLem9QAMt8yfCKroE8uipBFG8GSvZkSH24KqegEFea1Jcf DtF6TXlTwcmrBW37bx3ZCRe3njl+B7woSPS/cvLuoZ3t2alXt7af2lBuvXbKeuF4dXYeNAOurdiV mlKzreXIjh1Hv1i4yo0UsjqQC9zvzkZKHMF1WOIbBHLkRye/kczP2DljM/C3zsCYAhiF6UWX747Y WJbWaQNE6AHIzXLwAJAxstBHiX/Is4Zcp5/FUS5H0VluGgpkrV+GxP5RgBSwnYOIAEQBFOrKUiPz wPZHFUCMMEMTbIGqv7gQ6PeXEy/JTYD8/9ACrbxEByIgvMqkrs3QNGTFN+UkQOx/Y4lhS4VpR13G 0c7Sa4c2XD+6+dKhTVdP7oUdUnvu3IIuKT33oW0a+gOjuz33bvbcv2XDTWTcixs99wbhes+96z09 N3tuX712+sjRnRt3dNQB/W9uqWytyW+ssDQhZrWluSyjpTSjtSyjzYb2UhQQtk+tydZWpMcXGaIs caHIFoKwiXB0SI5WVZej21hhQWMrgwCs315qsgPyJVuKYLk/PFpLUh+EFiDRBz/R8SFETwy8Tlup qXU00AK/fB+aEfo31BeloKgr1Nugqy3oB3JPga6hUN9aZirPiFUJ8IFeSwluv0Nuv9/aHz1XfO22 5DP3JfP8IKt/3fcey+Hml/5rfmT4rhCSXQRkVwHZTUTxDKF5hzL95JwAgIIToIQjCyNn+iJmAM1b yfBW8zCxQmx8MH4kH633vvjxmyXuX/y2dqE3Zqk3adLcr75eth5W/F/+uuKDb36d++1vc+cv+GHZ imWuPl/8tIoTnBATWVRuOSMiWtrSku/tKD1RlHSryWLdkntvi+Xm5vzrW3Nu7cm+u7Pq6qaiYCZ5 3kL3P9zI3y6HRge8BesxX/yxZrFHAF4gh+Mf7tgf13qBAnCnCkhSNSzKg+Sxq7Bs4H5Y/YMOWEsK XoEPcWaF8RNTG1vbrPevIZtc99zpsV67C3tZXTpmPXXIemTPmdaq29vqCqKCEyVxdbkHTu2/yySq QtjxW7edfmbanC+WrFnoHrieEQxtDwBLMVQICgDABljkTRrJ/IydMzYDf+sMjCmAUZhelNqHRUcJ 5OKBD4886ji2KwNUHDwAiI3vyP1/WgG0FurLTKAAwANAogBA/ABICYSgABB/oVZelKwoSlaWpqgq UiOr06LrLLFNOYlt+dqOIt3m8tStVWk76zL3Nuce3VR+bk/zpUOd10/uun/5RM/NizYFADsAAfXD 8W7P/du9xN9zo6fnes99B9y71jMYV3vuXum5c6Xn7tX7V0+fOwL7vdZ1NpW11xW1VOc2VVpaKiyt FZaW8oymElNNrhbWrMWm6BJAqro4VV2gD89KkKXHiv8/9s4Drqmzff/pttStKOIA2ZuwA2STkLDC DnvvvfdeCooiWwEFRByIC3FP3KO2VTuso9W2Wjvt29baWm3+18kBxNXSlv7f9/e+yef7OZ6cnJxz 8oR4Xc/93M99UNugu6EUVQ1wF0GUBNjUtuTw5lVv7eshW37YAZze/Zj2kyaAcADP1/LfcQDkS6Mx Af+kA+g6sXM1yfGdq4/u6BzY0fGIfsIBHN6+6gmw58Etrc0L0zMiXdPCnFNCHRMCBeGerACReZCL Beb1ZYQ7JQbyw9zo8X78wgSfBYj5Z4YWJwcWJgWUZYRV5kL+Y6oL4qoL4wFMAMIA1XnRNYVxdYWJ TSXJLeWpKxemtVdljOanpaBmYOMZKfSOonv6olOuZMoys/d0CIw15TqZ2YhMOI5wADZu3u3dR7PS e08c+G1D+wVE3NPiNgaKsmuSc/cvy/ty37o7Z9Z8fnD558jFO7T+3um19891PnxnjeSrs2YsG9eI NPvAeJ+EPLuAGI57kGNQDMPF1y0iyTM2wzcp11LkE5W/EA4AiYeYF4CxANfYXPT+MRYQXlTjlVFa 2tYdmVceGB73/XtvS37+TvLNjV+//eK3m1d+vfruv95784t3jv34zsFDNeXbFhUe6N6zqe3ID7cl b564tnP3RUt7P2O+I9MnmB+cjGJHKHuMUgReyfnusZkAYwEIA4ymff7ePh/UnkPVbdlD1gLPbQGZ AxiDPw4iWe8JMAdPyumda4B0St5j6yP3J7L8ng0Z1ScSAB/nUbQfO5wlev9EAODMCM4OjghgjADZ hWtP9ndgFGDbykWkCSCFH0+3ty/e0UlG/iH86Pc3HuppOrJp+fGtrae2rzqzo/3N3Z3nD6yF/H94 dMsHx7a+d3Trl5dP/PDZuw+//+zhz98+/OnOw1/uPvz1Fyk/Pbz/40NoOXgwxK/fP7w/kn89vD8S vPTdw1++BQ++u/nFtXfeOb778M71h/rXHupfs38bMtVX7dvUtmdjy+71Tf2Yy9BevWnlItQwQDED VDVADQOp6pesqStBXSNUN1rXVA42tS0+tLnt3D5kX+IrWEsIv5RTAJL/OISKkybgmYzoZI/scD9a 39F1HPT/Hid2POqpk29EAODE3+b4LozoE8JPcmzn6iNwAP0dj9jRcXgk/e2H+9uxD4xCR21+XrxX aqgIE/qTgu1jfHnI+PNzNI/y5mRHueVEuSYF2Cb42+ZEuS9IDylPQ6Kff1FSQGlaaFVO9GLcFCA7 qjI7CitLCuKWFsTVFiU0lqe0VmV1VOd1Lc0Hq5fkdlZnj+anNVFRFUP+mBPIEocynHy0aHymyI/t EqBjxTe3ddG25Bmy7MwdPHyis5Q12fOUOE72OcE+dYlxPYHulRjSX7cwZ0/dgkPLK9/sqv+gdyXS 8W5sbrjZX/vp7uY3N7TFLVgQlF4UnlMhjk53j0xlu/sL/cL5nsFOAdHiyDScyNE/Jjyz1DshO2VB berC+tiSarZ/FKQaJYpD8ytDc8qiCypjCqsiU/O/v3L1zlunf7xx5uHHF768eOqzEwcv7dp6tqfr SH3Njsqy7rKy5ODs/dvP7974zrdfS+bpsGhOvlznADMnr7CSxb4peUg/9IzPCkgvIle8knL4/pEj 2yc4ux9Pb/UXXL0r6c8OHk3TYZ9ztcHDDzy5NfS2r07VnvvuVlrruaeOczex+yo23v+gg9x5YXAi uc8fnhTnGjrardqhA5+rTbw/8hy3+p8+5Sg/i2y3f0sLyBzAGDT7SOkdXN/VRa6c3tkFzux6cv0Z b3lcwskdhtR9WOafsfLMQz3mAPbCAXTuRT2AVYsAxvsh/IT2r16KWr/YfmBD08DG5Uc3r4Dwn9jW erKv9cyOled2d57bQ/D2PmT/9d44u+uzdw7cvHj4p1vv3v/m44d3v3r4878e3oOcQ/J/lMr8dw/v f/vw/jfE8tfvHkL7Cfkf0vtfoPRD/Hzn4SDwEF89/PHWwx9v/vTllc/eP4WKQIe3dx3Y2n5oW8eB LSv3b2qF9m/vqsWEhc0rIfwLNiyHxpd2NxSvqS/qJrS/mKC+BOtEGKChZB3uY9RaeXhz67l9qI5A OADEAP7YAfyh0v/ODhD4HWt+xwf8Ew7g+K5uhP1HOgCpCYC6dwzzWDxgMDbQeXTn6o0rKzGLDzP6 UkKckoIcMASAdD8/R8twD3ZWlDtm92GKf2qIQ36suCwlcGFGWAl6//F+xcnBVTno+qPoZDxWkD9Y W5rSuCB9RVVW+9J8fAvrGxFYWgjWN5StQYXmJUQ93T98vDp1lhHHke0ZyveJma1L07CwMbd1gyfQ pdvShO4mPJGOlYAm8AmKKdEzdGtqOtRcdyo/Z29p8a7IgJzWzPjO4riO0ui1lTmbqssOr1h8vrvu ww3L3l9bdWJVVYCbk6WrF4b8Ad871CUsHsF/U4GLrTjE0T8KJkOPbgfPsWRlT3LFMqQFYEQAiYGi iGS7kDjXmLTwvAUIDySULsEwQVhGSdOyFZIbF7597+TtM4eu7tt+urPteEvT7qWVvQWZXYWZTVkF iRFl0dEl8aEVG9oPJ6ct5HtH0oSeNn4RUWXVITmFvik5cWWLo4sWhuWVucemBmUVsbwey5OAA7h7 rvboV4QLIEQdnferxErHBdw+W3KqNTs4OPzGfULyO7LDwxMfyyLM7peq+bnaPR3ZweFSRf/qlPS9 gwEA8lCtCwkJl+58NzE8OKagozamujZ40KjBAVQnhodnd2Cfq/3VOJ30zJLscBwSpztHXJXUpuAS a3sO4hkOf6ufeHtwdkd4cHD1wVt43nOQeK8s8vCHf/n/ITvIHMAYfBGYcfckO1eTWzATD2BS/hPr z3jL0wf5G1vO7u56U8pbe5ENsOZUfzvu67O9HZ3+RTs6q9Hv39m1FPf627sO8t840IuYf8vJbW2n tyPsT/Dmrva3966+sH/N+X1rLh5c/9GZHd9+eOLezQu/fvn+g68/fPD9Jw9+/ubBvTsP7n4j5asH P3z+4IdPH/x448HdGw/u3XzwyxcP7n9JLH8muf3gnpSfPn/E3ZsPvr/xyzdX7t5+79sbb9++eubq O7gz0Oaj21HfsOXgphUHe1fs72nas65ux+qa7R3V21ZVbmrB+EXZ+sbitfWF3XUFw6ypK+yqKwJY WVtf1LtiwcCmFoyYEMZrCCLgL435P8HJ5/X+/+T24/2rj29/NsRIweNH+8PBhdHsgGMe39E5kmPo 3/d3HNsBkOsHsX+SY7tW797YVJkbmRziCJABgEn/IW5MfydaqBsTgwKlaUH5cV7ZkW4FCd4VSO7L CCtNDS1KCi5JRvZf1GLIf0ECpg7WlqatWJSHmzPhjgy4M1Nv26LNbYs3tS7a3LpoI27m1FDWsaQA 95wczU9rwixlLZqNmZ0XHIBnRCokWZ9pD7DR0t4DYQATGxcjpntZ1brS0k1ZaeuyUjdVLTji5FAY HZrTmB1VinqaMa45sd4NBclrq7IOrSg/v7b6TEvRuqWlDEc7B+8Qnk9oUHqBMV9kHxBFZTvAUiC7 EEMMfM9Qj/AU2Auc1D8lH6ECZCEw3QNdQhN94rMzqxoxJQG5AsAnMcczNsfASvjLR2/+/P7FSwf2 HGlr2lJatCEna/uCso3FRV2luSXR0WLfuNSqprSCxuLKVb7RGXyPcEQU4hfUYBmWVxJdXCGKTIwv R7nDhV5JWeLETFiBke0TnFiwMLFgZHc8uPoonl5ojcFC2m+XFARXD3bER3T3h0SdcACkEYDEByd2 Y224Wx8c0zr8FA6gv4DszROHHekACG0nFP2r6qNEx741JlFyXyrlt3rQs386BgCbMuQACGdAHGow BvAoSDCavwHZPv/GFpA5gDFo/P9UB7AaDuDcHsIHoJrv/vX1OzoX7+xCiV8Ify0MwYEN9Qd6GlHt //hWyH/rqb62M/0o+LPq3K523P7nwoHuiwfXXTu17ZsPjv54/U1k//306fmfP79IOICfoPFfPfj+ 1i/ffHL/m0/ufXXtx9uX/nXrwt0vLtz/+uKD75Ah+PGDH68TS/D9Rw++v0bwr6sE34ErD+6Ay79+ /f5318/eeu/wx+/su3xu13un+s8f3ngaurV5+eHeJoxHEFe4oX73mpqdnahRWLWtbcHmFty2oGRD Y9G6+gKwtjYfwAqsGWId4QAqBjatwFSIEd/LmtO71pwC/5gDIDX+mT7gaQfw9GX8hS3S8YvBJIBH qQCEAyBsAeIBx3ethuRL6ZKyGgkB7XW43Y8onij4g+w/Xrgn29+RFuhshWBAIcr7pPgXJPgg5l+W FrwwK3xhVmRJanhRclhFRvTi/ISlhcnLilMbKzJxa2bcjoG4TUNHTd/qZbiVc//qWlSUgg9AkWkM zXQsLWpdNKoYwBwtQzUzlqlQDAdgZe8FB4CluhlXnykk4v+2Llz3AMwOEEdmOIhjyis3FOZtd3HN WrXybS/3puTI1YuLD2XHtbvaePraW5fGijvL4o6sKHynvcrT2V6HwWXYutJdfQ1sHA04Dnb+EaZ8 ZwQAVI0ZmGgA7ScHHZyD4tHLB8g/EPhE0Gw9bFwD7cThdr6RbM9gbIQ/QImChMJF1z744Py2rVuX 1a2uKmorzFxdmH2wpeHo6hXtZbmL0jIDgjMRbHD0SQzLKHMMS+C5hvik5cdWLrMNjEioXOQSnUgV OEcWVkYWLsAWp4h4QdBjcwHI7nWMNLxOKvezHEDpaB1AWs/I/9diRhiCP+MAYu6fqj733X1S12UO YAyk4j/vEDIHMAbfyemdq59kRye55VR/JyAiAY+vP+MtTx/kL27BqTvAmZ0dZ3d1EuxGEKLjYE8j Yv6Q/33r6uEGoP2HNjYd6m06soVwAJB/cHp7GxzA23tWv3to3ZXjmz97e9f3V0/cv3X+xxvnvrp8 4s61sz/fuvjrnSu//vjJr9999OOtD1Cn71+fvffVx299fuXk51eOfH3t6L9unLh7881fYAW+vIjl L7cv/HwbvuH8vVtvg5/AzbfAXfDZm99dO/7F+/s/eWvn5ZNbLg70vHMIkx67TvevPL55+cDGxsM9 DYfgANbX7u2u2bW6ekdH1fZVC7e1IXuxtLcZNy2EA8hfW5e3ti63uy53TV3emjrEovO76wsQKji8 aQWKKIxs5FNo/51dJ3euRqd/JKiXTMj2WLF99bHtnccw3W4ERGzg8eM/cQ2///SJZMPhnaWeo3Mk 0P4j29uJMICU4zsJHyCNBKyW0rm1q6Y8KzTa1xaguG+oOyuQGP63wFTAgnifsrTAoiT/8rSghcRM v8iqnNjK7NiytKji5IiKDAz5J9eVZSyvzF1VU7JueeXmlTXb2mu3tS/r61i2vbMWyy0rl2zEPZya F66pL1+1tLh18WCP9vd/YCrGjJk6JlSmI8bpLQQekH9dayEw5DrS7D3ozj7mdu6mtp5+cbks58D5 hnSqFc+S62ojSPPxW1Nc8mZkdF9q4t7CvF3pafUuomgPN/eywuRta7uZXpFqXEeGgxMqCrBdfYxt HCwEYvTL3UKSVYw5Dn5RRjZOAt+wOQY0nEUck+odl8HxCOB7h6ub8azsfXjuoT4xGTyPQFUTprWj 2IAuYDn5qVNZljyBtZ0gKrXCytaloqBUcv1WmjhgJkXuxp7rH27+7M7JXz459u36lr02Al+EEzDk T3X0hN4HZOaE5hYhmwH3O0a5QwtHH+Q9gMdiAGSA/VY/wv+39pQGN1143iiAtJ//aMj/mTEAchSg ul8aOsCo/409eFqa+OQowGDHXboPaTvIPv2IUYBbCO/XdrciKHD/QmtwwdAogHS0XxYDGAPx+Hcf QuYAxuAbQNndJ4HwSzee3N4JTvU/uf6Mtzx9kL+4BafuAKd3wAR0EuzCSETHod7mfevr9q6v2wf5 39h4sLfpMIR2y/KjW5YTY/9SYALO7my/sH/tleNbbl3Ye+/Gmfu33vnu2snb7w98ffXU/a8/vP/D 9fv/+uj+N5e/u3Hu9uUTX147fevD45+8e/DGxX2fXNzz2Xt7vri07+srh+5cO3rno2PfXjv67bUj 31wdAF9fOQy+unwIfPnhoS8vHfzi/X03L+z6+OyWqyc3vTew/p39KGLYfmLbiuNbmo9tajza2zCw sf7wxroD62r2r12yd83i3asX7eyo7F+1YFtr2ZblJZuaijY2FGyoL1hfl79ukIJ1dQRbCAewHCUR n9nIyMyXlvoZnMs3WAuIUO4xom/10b5O3IppmGN9Tx55NDMIyH2QY/jEhT3+3s4T/YMc78cQQOcA Mdmv8yhJ/2qAkgAkmAfYtjQvPco92keA4r5hbqxAkbW3nRmWeXFelVnhmOKPuf6VOdB+YrJfdUFS VV5SeWZcSVp0WUbcovzk+vLs1uqiNY0LUHaJuCFT25Je3K+5ZVFPSxVu1bgOt2yuL+9cVtq+tLhl cUFz5ahiAMj4UzKmqxsxoMcYmMfYOVIBjDgiKDTXM9DKSWxu50kTejkFxAu8ImdpmupaMBl2nuLA 0ujoHh+vlqiI9eWlx2uWvFNccGxF82ULq1Brjqu+KYvnFWLl4Wfh5oUDGtvYmQtEDr4xHNdg+AD3 0FRYASQEeMWmaVjaWIu8MECAOQIOgdHWIh97/ziGcyBAkqCtZ6CSvrk530nThCFwC9axdjSwc2CF +Tgm5sw1ZJgacCdQJsbwwk6vOvXxps8/337vzj7J57u+v9T78f7OEyhvjLgCkv5cw+MZ7p7uMUnw BKh/LArDWEMwlhj4GIP/ekZ3iG7p+EJMcOnodn9srwut4X/hXbK3/F9pAZkDGINvCpn2T3BiaMuJ 7R2AfHXk+tNvkW7pPLnj79Nxckc7OLWjnQwGnN4FT9B+eFMz5H/vOjiAOgQADm5shCc4vKlpYHPT 8W0rTmxrITm9Y+XFA+s+Pr39m0uHf7n59o/XT984t/vmxYO/fPH+L7/c/uWXmxi5//GTtz67eODq mzs/env3tbd2Xju34/pbO6+/3X/jne2fnd9B8uk7/Z+8vR3ceKtvkHPbrr9J8PHZrZ+8ue3Tc33X z2y5dGTde4fWvLMPKYftZ3a0Ht/ceGxTw9He+qO9dQM9tYc31B6EA+hesrdr8d6uRXs6q3a1L9yx sqKvpWxLc0lvQ2GP1AEMgXV4gqJtrQsP9zZjCOCZjfkoXD+iXz6ksp1ED/75DCrrsMQ+Z+VIX8eR bY8gDMHje/7+WZ549Yn3Ph5OwE2kOkjQ6UcAADI/0NfxBIe2EbZgT89yTN5LjSAcQIQnN8yV6Wdv 4S0wwYjAgvTQJXkxVdlRVSjvkxezOC9mSWH8ksLkxQUpC3ISYALKM+Mr8xKXlaY3VuY2L85fVppa kRHVUp2/cmlh25LC1iUFrdWFKxYXrFiU31yV17Qwt35Bdm155mh+WnoMgTqNM0/HHJP04AAg/1ga c52h0DbiYE30+B28MFeQ4egPE2Bu465OtfEPq05N35uWciIrdW9MxPrIsA5fr9rlzR8kJW7W1vVl 8AJUjVhWNjwbL1+HuCyM98+jmlk7epjy3K0dfI04Li7BSUynAKarn5nQTZcpwIlgF5AkKPUBcYg3 WDv588QRGCPguftpmDJoAhcdc5ahtZ2WlYM6i8cKceeHhZYU1+uosd6gKJ9tPvdB98fnOz66uO42 KhJ9uef+ZxtvXln/gYcowiejEAUNhaFR1q7uNBFR69AtMhMmAGMKKIGMysejaR/ZPrIW+EdbQOYA xqB5j/e1jwmERYBR+Lu0n+gnOAlgBfrbT+2E+Wg/tLF5z9raPd21MAH71zcAjAtIfUDj0c3Nx7Ys P7YFcwFaTva1vbVn9YfHNn1+Yf+/rp24dfHgx2d3fnvlxM/ff/zzz1/8/POtn7+9fOfqiSun+947 uvHSqS3g8ukt185uvXZmy5XTm66e7r18sufDExveP9r93pE17w2seXegayTvHe764MiaK8fXf3Sy 98Oj687v63hzZ+ubO9vObF9xamvz8U0Nx3objvbUH91Qe2R97cC6ZYfWLj3QvWQfHMBqOIBKOICd 7Qu2ryzfsqJ4U3NhT2P+hoaRFPQ0Fm5fVXmkdznyCch2eKo9VyPyfwKR+b7OJzjW13Fs23M5uq3j aN+oOALF3fqI0b9xlMcf3m2kV4BRONLXfnjb42BWxdb2A5tXwhP0rlxSmh6eFu4R420bKeYi9c/X zjRIRCuI916cF7UkH8IfXZ0fh/n9SwoTqgsTFhcmLypIrspPXpifVJmXjBjAkqLUpSWpVfnxS4tT dq9fgTyA+vKM+vLMurLM2rLMZaUZBCUZNSXpxJ7FaaP5aSEGABmeo2mCqXqYBYAcwJmaphgLQAxA n20HEJlHl92Y64q6gcr6DF0zp5T0HRkZZ7KyTlZWXk5O2R8VvS4mrissYpXAboGvXw1HGE34CXtn hruXKDaNynZiiNwZIk/E9iH8WIoCE+AGdOi26P2TMQD/pGxEIBAGsPOPEvhEaVnbOQTEw4sYMm0R ADCzcdSjca2F3mpmtto8gZXYubKy0XiG6TxF46u7Pr225vOPNn11qOn88ZVX39v41c1dP97q//qz zdevbP1AHJLKSUmzj090j40zE7kb8pxxswME/3XZIoQB7ALiRtM+sn1kLfCPtoDMAYxB8x7btmpM GBMbcbxv1fG+leAE2L7qRN+qk9uxpQ39/l1raohUgLUwAbj7X/3+DQ0HekD94d7GI5uaCB+wFT4A gwItb+7EDQA3fvzmjqunt3/+7qGfvnjvpx+u//TjJz99//FPty9++cHAhye3vn+s971jGy8e2fDu kfXvH1v/HnrzR9a+e2TNxYGuC4c63znQ/s6+VeDtvStHcn7fqvcOrf7gcNfFfe1v7Wo7twMpCE0n tzWd3NJ4YlP9sY11R3tqj2yoPbxuKbT/YPeSA2sW718jDQCsrtrVsRDsWFXRt7JshAPI29BAAitQ sLGpsG/lwsMbmzD9gWwHaYOMtGiDwv87Yj/80tGt7SOBrg9s+2MOb8Utnh8xMLp3jebIT+xDBBtG APk/tHXVMAe3rjywpQ0zKlFMCSagbUkBZvSlhLjGoQCwt02Ii7WvnXGMD6cqO2RxbsTi3PDFuZHV eTHVeYj/I+aPkn/xiwoSFxclVRenQNGriZBAwuKC+IU5UWARUQUotrYkZVkxSKstTYf8Ly1JW0yY hqQqjCAUjKrmnZYZcz6VhjA7S+SlR+MZ0YVKuhZI1kPWHswBIgRsVz+uyJft4DVX28yQZqOnLczP PJ+Rejo750Rx8cnQqF43twYf3+aYuO7o6K6o6DY3z7yZc/X1rRi6LI6R0NPWIxiVhZD/T7f3Qk4A BgVQBgATDQBmG2LOIVIOed5BXE9/h6BIhqs3wgCK+pZst0BMIFQ3Z1sI3GBN5lHphhwXdQs+zcXd 0kF0pPdtW333VSV9pxrPX1l3+/y6mxurju1sOn96zfXTqz9+a93Hb6+7crXvk8v7rnv4J7smZ9sH RJi7eqrzHHEnAo/wJOQ24qRYGYP/emSHkLXA32sBmQP4e+0nffeRLSvHhKNbVx3d9vdZeXRb20iO 9a08urUNnX4k1e8hCgAs27+2DhxY34BM+4Mb6g/BBCAYsLFBagWakYoPE3B2Z8fFgxs+OLblztVT P35/7ccfPvrx2ys/fvnB7XcPf3R254cntsAEfHB80zsHut/ah5oBHe9IeRuSv28leGsvaHt7j5Td rY/Y03Z+78qLMAe7Ws9C+7c0HNtcf3RT3dHe2mMbof3LBtbXHFq75ODa6gPdiw+sWbS/qwrs7ara vRryv2BXR8WOVeXb20q3thT1NhduaMxf35A3RMH6+vyepqK+VQsP9jTA/Qw1AhpkZKt2HN1KcGRL +58Fun5oFBzcvBLlioc5tHlU7xrNkYl9cLRhHr8Y4oybVx7Y1Hagtw3L/b2t+za27MWdHjev2r22 aVlhckF8QFqYa2KgXWIgwgD0cHfLtHBhVW7wggz/BWkBCzODicq+OeFVuZGYMViVG0WU/yuIWVKU sLQokRgXKIhdWhBTUxiDGwIVJvpguiDuC1CVG7OkIKmhImvF4rymRbnLyjIwXlCRl7CgYFQKZ2DN RY9dxcAMNwiAA9Ax42gYM+EDMEEAzDeiQ7xRORhoGNPVqFa6pq4lpVcT086n5Z6JjNrt49/OsC10 82yNT9iSldmfmNg9MPB1387jujS6icDB3EFs4+qP+wugujCWkHyGk5eDXwR0Hd4CJkOJamXl4CkK idS0Zls7uzPdfDAcgPRAxB4wgRBjEEhFxGDBVHUjmr1Ym2kHrxARm728YPU0itbGBYevbfjyUs8X e2rfbs7atmf5xd1Vpw/XvHN149c/npD8dExyd9e/Pu6/nhhd7BKbpstBPMPR1i+S6+7nFBipakrH cuR/PXdvfFAQM5g7OTQFXzI4j/8UqgQQD6TpkTP/yXw96YOY+/e8xx8W+RmD//tkh/g/3gIyBzAG X+DA5rYxgbARW/8+bUe2tg5zdGvrsW2tx7a2ENPqUANgzdK9mA4AB7AO2o8KgA1S+QcNgDQBAzAB 0vRApBB+8va+H769/MOdyz/cfOeHT97610dnPji6+cLB9e8e3nDp+OYPj28+fxA3J1x1dhdSCFvP 7oRvWPHmzhXndrUQYGXnirfADrAcnOtf/uZ2Aqyc27789Jb64711x3oh/3VHN9aCgQ01h9ej9199 cEj+962uBHsh/50LdrZX7Gwv719Z1tdaumUF4QB6mgpgAoYoWN+QvxEOYOVCfK7jsEFbW6WgQUaC Fl51ZMuqAcTG/ySHN7eh2uAfchDd7hE8f/+VhzaPgk1th0ZwsLdtmJHbsS7d3npgiH0bV+ztWQ4H gBrJm1ZWl6WG5MZ6Z0V5ZEU6Z0U5pYUK08IE+XGiinSfslTvilTf8jS/slS/8lRMBwgAFRmBCzKD FmQFV+aELspBhCB8cV54VTZcQiAcA3YuTfUtTPIuTMIkgiDUB6wtTW5ckLGiOr+pKm/ZgqzFZaMa BZitaTBDRWeerjFd6GZoLdA0YRExAAMraD9Eep6h5WxtMwzDGzMFiBYgDVBZi76w4HhGYl9O3k5/ 39I4r3Bjw0Cx//rkhD2F+QPJSZuqF+9Jz6mwFhBxfgMbe9xcQEmfpmfFRz4/5h3gmJhkqGHBQbVB RBdgMljOvlyxL9vd24ArsHLyIHr8RlZqFmwMECBFAFMSkKCAGQHouOtw7URekR1Lepamt+xb885A 2/vvtH000HBxVc6OKLuyDYuPn+u59ea6T8+u/eRQy4dHmy5dXvPZ1Z6P3991TRyUrGZta8V2QWgB 4xG6dB58AEzAE//1kFPzv7tATuQjpL2p5wLWhoUcwl8a8yhjf3i34TT+qz3wEF8hez+tek92cjlZ WYjY7e6ppgv3JVe793w1mOcP24DZfa3S4kL91YnB4aMq4DgG/1fKDvEf1gIyBzAGX8ih3pYx4fCm VhSz+9u0DGxeMcyRLSsg50c2L9+3rnYn6gGsXrx7DUoC1CAhAHMC9yMrcP2ygwS1BzBHgKAOIXQy DIAJdd9eOfXdt5e/+vD4lVM7PjzZ9/7RzSgxhOoC4K09a87vX4ukgdM72071Lz/Rt/xkX/OpbU2I 6p/e3nxm+/Kz25sJ+prf7Gs6u22Q01saTm2uP7Wp7mRv7YmNy472LEO/n+z6E73/dUTvf/+aRfvQ 719diYH/3R0LSXa0V/SvHJT/rUgCWE5oP3r/6+pzh8HMwPUNBVtbF+BzHd3ccmTTCoCmOPwYLUQL b2r901/ZppYDKFI0CvZtXD6S57+lZX/vHwMh/wN6WvYNsmLvhkfs2bB893rQDJ+BgonZ0eLMCLfs aI/8eI/CBPfCeNeCOOeiBJeSJLfyVHFFmnd5qndZsldJomdxomdRgkcxkK4/IsGjKN6tIM4lP0aU He0IMsLtUkOEaaH20jKCTqlhzkWpQbUV6a21Ja31o8o8h6jLz9dS1jfFQIC+JR9ombJN2Y6KOmZk rB63D0YAwIhhC1QNabPVjJy5Ygem58TJylpqRrbmAk//xuCwvuT4QwW5J/JzD8VGt35w7bPati06 dOF8C0tNM7a6CRMoG1ga2zhB+Dlu/vAB0H5M9puhaYSogJXIzcxORHfx5Hj4YU4g2fuHD8BMBC1r PhISZ2ob2PsEzaezXZzD15RuyAlcWJ+/4WDLu2+1XDna/P6e+nci+EWepkmNCT2bSweubb3z/VHJ l7sln++4f23Ll6dXvnVu2zkDZzEZRcC8RCqHWBqyBc90AIT4o9Zv+GDrEbX8yOJ80q4/lBtT8p6I AYycyNdEVvn9bg/m742MARytDg4n5vINVvtB+YHB+f2npBMLZdV8x0AH/k8eQuYAxuBrO9jbMiYc 6m09BGX62xBOYlPLQO8KVPs5snkF5B/d+n1rl+3owF0AFu9CUaA1KAi4dN+6GrB/fc0BgmX718MT IEmwFiH0o1tWnNmx6sOT2+5cO4M8gAsHN57ZgTmNHUgpOLENNwtuObZ5xTGUEtqCmwc2Y/7eya3N J7Y2ndzadGprw6mtjae3NZ7payLY1nBmq5Qt9VLqTm+uPbWp9mTvMsj/8Y01R3qWDgBp1x8cXLvk QHf1vq5F+1ZX7e2s3APtb18AdrUveOQA2sgAQMHGRoT989ZJSwKQdNfmYCBgS1s5Pgg+8kDvcoDa AIceo4Vo4d7Wv/CVHeiFCXgG0Ph9f4Xl+3pHwcbmfX/AoOHYu6EZPX4I/571JM0I/u9Z23R408rV NYWZYS7poaK8GPeiJM+SZI+SZBQAdilKEBUnuZalepSmeMAKwBAUwRbEuRTGOhfEOBXEiPKigVNe lGNOpH1OhH1uJAHWs8JtM8OAIDNUkBEqSA7kJQXyk4MEiUHC5HCXvCS/iuzHotzP+5kp6xhPnKtm wreHyqoaW5tw7KXJdyJtS1slKh1j9kQ2gBWHJhBpWTAQDLBiOseFZNlYOJhQTTiwC/LmjuLWoOBN ibH78rJOFOQeCw1ouXDmUx0N5gxlmpYpV8ucA/mfp2cxU51Ks3EmLIWduwqNqWXJRrdeQceQ5+lP d3DmunrhLJiFiCREDQuWlYO7mjnPSOCsQRPQXb3nGlJR4Qe+IT6sqDamdV/j6a1LT+5Y9ubG0gOr c3d15ewqDmz0ZSd4mkecbH3v022/3Dkq+erk/Y2Ld0c4pUU6xi/OqcXHwbRGJCJI6xzzEYTAGMTv xgBuoPdOxgBOVQ8W5CcdALryTbWPjQKMxgEcLA0PzkZ04avaU4Onfay4kMwBjIEO/J88hMwBjMHX dmBD85hwsGf5wY0rwIG/B45wqGf5oZ5m9OZRXI+or7exEf3+/o5F/e2L+gkTUL0HCfZra/avI7Sf mHNPuIFl+9fBBNQe7mk8QcwIWPP1h0dvXTiEikZHNrcSfqJ3xeGNzYc24M6BjQMoKLS+HpEDxA8O 99QO9NYd2YTh/PpjvbXHN9Wd2Fx/Eh39LfWnoPeE5C872VtDcmJjzbGepcd6ao6urzmyfunA+iWH 1y05tI7QfoCkP8g/2fWH6u9cVbFjZTkge//bW0sR/9/WUrK5uXBjY976+ty1tdndtdlrlkmpye6q yYIJ2NRSundtDT7yIVxkT9PBjc0HRtKzfD/Y8OfpWb7vKYgwOxFpb8bNdv88TXs2NP4Ou5G68cc0 4tYJQzTuXte0C6wl2Lm2ccca3EcRyZ4rVlXnZEW6ZobBAbgWxbuXJLoVJ7oWxDrlxdoXJTiXpbiV JLoWxYmK40QFMY75MY55UZB5u+wIu6xwYWaobWYonyQ7QgiyoP2hvMwwflaYIBsmIISfEsAtS/Zc VhiWG+saF8BLgA8IcRzNT2uupuF0VR1jvr2GFRNT7zD/3kroiog95gWgbB9mBkKnIf9A1dhSSc+E znSI9En0tQ0pyyxpqWnhmAa4+6yOit6ZnHioIO90UeGZ8JD2puoOI316YFSOqr4F5H++oZWilgmi CxhpQEjA0tHTSOCkamqF+xFMVdVgSmsAYKafEdcdvX9UJ5ypa6jPtFWncoyZdsp6NCMmV41KdRfH Y4qCuaFDR/nWdYU7+pee29f47kDLxXPdn7y3/ovFUat8OTFWc3l72045WQW+SHlj0ovaCpOpUyZp OzqH6tAI+ccND81sXFDqGKMPCDwgKeE5MYD7aYOl+DEi0EHEAEbkAZCD/t1pwzfpkeYBfEfU/2mt JYddBkcBiI69tLIQse3u0dYPiI4+dpZW+wnGIWUOYDR/n//1+8gcwBh8xfvWNYwJ+9c3gn1ET+5v gSPsX99EHA3Z/kRh3Yb9G+p3dS1Faf2tKxf2rara07XkcE89kfZP1ANuObEVXXmU4WuCtB/pbT69 fdWHRzd/8f7AFx+e+PDY1mNbVx7sgcVBjV4cswG3EDy4HncRbMDywDpU7CFMwKENhA84jJA+pH0j WEZYAYKaE1LVP96zlOTYhiVH11UfWbfk8NpqcHDNYnBgTfU+aP+axUj4l075G9T+/rby7a0QfoK+ FkL7t7YUb1letKkpfyPkvy5nzbKsNTWZXTWZq2uyOpdkdi7Fenbv8lJ8WIxxYL4D8b2sb9z7iIY9 6xv3rMPtBv4865v2PNLaIdFd17jrr9Owa139c6jbuXaU1O9c2wB2ge6GXVLJH2ZHVz3Ah22tysyN csuKQIfepSAWOBfFYx3demFetAPWi2IdF6R4lCe5FsEWRNlnRdhmR9hmhvPR0U8L5qcG2aQGcVOD OGnB3LQgblogZwhuWgA3I5CHZZIvM8mXnuTHSgrkJgbywGh+Wq9PnzNNRcvS0XWesfk8PbNZmlQj th2RuMcRIW9f1YSNTrOSgSk66Aqa+homVlxbOzMt1XkvvryypKyxstbJPs8/ZG1iws7UtCNFRW+X lZ/HjIDrlz+3pLEySharUk0h/8gkmKNrjgCACcMODgDT/6xdvOQ19IgkA30q8g9sbXkbN7Vv6Omc r6RraGCjYWCuYmKtbWHTsrwhNT1j4qsz5V6fN0Nee7q89qSJyuMo8n2LDh9rv3a84+Nzaz861fnR seUfrsrZ5mubwDL1NpjH0JtPV5/L0p7DVZpjrT6H5uIXr8F34niHobABPhS6/sg8ABiMGE37/IV9 ZDV8/kKj/c++ReYAxuCrx+31xgTSRkCuCJX6G+AI+9YBiB9R/4eM7SMJAHX1t7ZhKt2CPWuWoPoe qv+e349qPGve2t2JUoCn+ogI/+nt7R8e2/L5paOfXzv1+YVD5/asPbqlFbUEkDaIuQPIH9xPqH7d QSQQENqPewrXHEAPfn0NOERE8pcMrF+Kzv2xnmXHCQjJP7a++uj6xSRH1i0+3L3o0NrFZK7fgS5k +wNiuj/Y3UHM+Md8P3T6t7cRGX8QfpJtK0q2Li/e0ly0uYkIAGyoy1lXi04/tD+zc0lGx5LM9sUZ 7dUZXcsIB4B0h33ra5H6ABOAqY971o9gXcOedTABT9Owe93TNO5eOwSUXiq0pOL+GSDSz2RY42t3 rn2MHd3LdnTXDIH12t9jTd0OKf1dy/pRpV/KDin9nSjZW7Oza1lrJYrUu+dGuuRHAef8KFFBtHNu hENWqDA73C4/yikjyLYiWbx5RdGqyiRsSfbnJPmxk3zZiT6sBG9WvBexJLZA4KUkY+nLSvJhJWG7 DyvFj5Pkw4xxN4/3skrwocd4Wcf6MEbz03pxgjw69/ocPsIAOpZcxADm6JoyHMS4PSBZHxA6bcaz p7L48mq6hnQbdS01yc8XJZ8fOLuuUsx38A5sjorfkpS4KyvrdFn5xWW1H2Wk911+73OGtUDoGWZg xYPk61jykEyABEMjKwESA1FqkOHuo8e0wZQ8FVOL2Wpaeza2F6fEDvT1Gsyy1p1lOmPSXEu6HYUy obNhSUJMuNZktalvaEybqTlzuvbUCXPGUd44suLtA8vfH2i9fKQVYYAPDtReWFe210cYz2P50w0c HZhearM4uvP4ykoMVQVTW49wIycx4v+Qf8xNwDQEAB+A5WjaR7aPrAX+0RaQOYAxaN5da2rHhN3d dWBXd93OP0f9zu6GkRB9QeJQRP2f3UTSH0b9l+zoWLS1tXzzirItLWVYRwEAjPSfRU4f6vBvQU1A lOVZ/dburrM7Oj97f+Czz9757IMjHxzdcqKv/VDvCkL+of3ddZhHQEwl6EadvqXgALFSTYLx+4ME hLQjmZ/0AUfXVw+sXQyg+iSHuqsOdlUe6Koik/z3dVYS4/0o9gft76jcsWoBSv5Jtb9sW0vp1hUl W6D6UjY3o+tfuKmxoBfz/pH9tyy7G/K/JL1zSXr74rRVi9NXLsIybfXSrI3Nxf2di3Z3L8Vn3929 bFf3sp2PUftU82LL8yS2bkd3/SO66nb8FZbtWCOl62lqdnTV7FgDlg7T37Wkf/UTLO1f/cf0dVST 4FaKJH24DXRn9da2ypYFyWUpPkWxHoUxbrkRotxwp9xw55wwx6wQ+7xIl7JEn8rUABRXvnpiW8fi jPQgYWqgbVqgMD3YLjXANt6bHeMOdWfGiVmxYkasmE7gaR3tboUtyT42Sd7sRC9WnCc91t2CJBp4 Wozmp/Wi3GRMBUSCHuoAYrKfioEF0v1gBSzt3VDMR8uSaWRDJO2jQp+irgkmCkZFhEl+eU9ye/+7 vUutDHyiY9ckpx/OST1Vkvv20oVXutq+qyo9tWfnWTbbjvKqxnwqd64BDfP9EHtHBoAKkVjgg2EF dME1TDj6VkJFLTM7lwBk5qMAkZoK1Xoe33gWR1+BpjHDeDxlas3C/IK8HKYhbfpE9alT1OReVpg2 ef5LlMm7aw8fabk80HoJYYADdRe3V59eU7rHn5fixAnlW3i6cIOp84W6ShyVOcz5cyxRZQizCZCE iLsc4QZFmFygxxIiDoFJB6NpH9k+shb4R1tA5gDGoHn7O5eOCbgNLujvqtn+p1m2vesR0r7gkh1d uAUwqMZtdRAAwBy5TctLNzYV9zaXIBiAZEBUAkDmP3HfnQ5U3V9yfPMKOABw/YMj16+/df3crjd3 rcZN9jCIsBd+oqsGkwl3rV6CPXevribBaALK9e9ejcn6lXu6MLhQhRx+gG495vQfgiHoqjrQtfDA 6oX7OhcMs6e9Yk8Hkd9HsGrBrlWI+S/oX0nQ11qOsv+k8JOS39tYSAi/dGVDXW5XdfrykpiGwsjV 1WlrarLaF6euWpS6sip5ZWVy68LktqrU9iWZ6xsLt61auKOrGi0AIKjbH2Ppo+ZdvbTvz7CtY8lf oXPJNil9HU8zqNlS5V68rf2ZLNqG+yKSrKocAZ4uGgHxKkZ5RrIFUZ+VC3uaS5rKExZmBBbHiwui 3XII7XfOC3fLj3QvjPYsjoX8hzQUJW5ftWRjU0VxnO/C1OCWiuRVizCwktdWldlQkrAkN6o6K7wy PaQ82b8s2a8sybc0ybck0bcgRpwV7pLsZxvjwYxyo0e6WkS60qJcaTHulrEeVqP5ab3w2sT5OmbQ Y6TgIecfuX7zdEwV1Az0GHxTviscgA7dGg4AtfzkNQzUDa22b10rkVyW3Np9rW+VkF/i6VlsZOk7 a7b1+DdUXn9NVX0+Pyyo+KcfJAJbB7nJauGZC+AAUPYHko88Ptzjx843HEdDFxxP9axs5mjqMbxC TRx9+UI37Rl6ZrMZ+nM4ugp06lzG7PHzVVXnh0T4sa1sxr+h/PIbsxXnGxrS+PNVzHc2HFqa1G6i a2GsY0HVMjPQNNHXNFKerT5Xcf5shXkzpinKT1WcMW22/DTFadMUFObMnak4Z8as2ViZNXee/KzZ mmYMJBwgFDGa9pHtI2uBf7QFZA5gDJq3rx2drTFgezvugQsl+EsyM+JdOMJQL3DRdqT+tWNZuaWl fGNj0QbU0m8s2rS8ZFtrxXbkBLRVbG0p37y8ZMuK0j2rq5EWgJsCXHsTpf53YwU5/wc3NCCQsKtz yc6OarCjffHO9kU726vALik7MGYvzdUnIXUdOfxEPj/cQOcCQu8JygdZVb5rZRmR3NdWNsz2tnJ0 +gGh/SuKpfX+ikCv9PY/xB2A6hD2z4MJ2L6yAncMurBvzfHNzR3V6W2VyW0Lk1sWJBJUJLUsSEIw YB0mBCKQ0F6Fz74dneCOxRDXERDf1LZRs3XV4rFk5aKtj6jauhKa/TxGaHnbgi1tFU+xYDNulzyC Ta3lvS1lj7GitHdF2dr6gtqiaNT8KYrzLIh2z4lwzYvwKIj2LojxKYzzLYrzL4oPLIj1TQ1yzY4Q V2VG1Renrlqc11VXurZpwbrmhWsbK7rry9bUlXYuK2qvKWxfWthRU7S6thhPO2uK2qvzaovisyPc otzZoc5WYS6W4S6Wka5W0W7Wo/lpTZKfg3w9U46zCbLk+CJM+VM3slbSNTPi2uNWgWpm1nAAjv5R 5nzPyfO11akWv/16QyK5+OCTvuv7OylvaFtbObFtRJ4+IU4Onob6FnPnqM6bqzZLfq6nu9jGzgX3 AUK6H3r/0H6oPnrhiAHwPYORiKdpwrEW+CPJQNdY89rltyZQKNbqQmNlew15c81ZFvOmaL7x6kwt qgXP2VbPgj5P09KC74Z0QsQqdE35O5YfMdYxx02KTHQsTHVpZvqWZgaWqvM05ymqzJ45b+Y0xZmE /BNMmzpTftYsyP/M2XNmzZkHFGbPxRLzDAOSc0bTPrJ9ZC3wj7aAzAGMQfNubqv8O2xZWTWSzSsX /322rFwkPSahItuwbFuAO+qur8tbV5uL5QbUzoOyNmJAvRAreIqVrSsq9nYtPbGl9e09XWf725EY iAgB+v2YO7B9ZWW/FJgGgrYF/W0V/dIlcvSkQk6m6w8Cgd9N9PIrCLFvK93RVtLfWjzM9pbibcuL t614BCR/Mzr9y4uQ5I9q/71NxEw/4sIacNefPBJECI5sajzbv3Jf99LNzcXtVakrK1Mg+SsqEprL 45vL4qTEwxN01+ZuWlGKjwyIz75yIdpByoLNoG3hqL+shZtbx4BNLQueyeaWBZthv8CKZ7BpRdlj LC/b9Di9y8s2Li/tIWkGJT3Lizc0F41kfVPh+uairmW5S/Miy1L88qLd8yJdcyPc86K88mL882ID 8+ICc2MDpPhnRvlkx/jnEhuDi5LCS9OjKrJiK/OSqlESuCi1Ki+xLCO6OC2iODWiNCNqQWYsqMqN rylKaShLr0gPTwp0CnVlB4roQSKrMGd6uPOTFW+e+UubPGOusrapujEbMX+UBUReHuSf5eCBXDx4 AipHoMuku4clmti4TVXRmTFf7cGvF+//cvTXG1su9DUY2we4Ovr4efvjERocEhwQHBoU4eMZYKhj EB4U5Orhj1mF0HiEASD8VLYDTACGACD/Au9QFWPWlJnKd7/75PyZzl9/uvgKhWKqZK+raK09yWjW eHUFRe2p87TgQlCuwCEkDBWKzDjOKFikoGFkZOWwvfWokba5mZ7l0T0nvv30XyWZZXQT1jc3vyvK L+9Y2TVzuqL8FMXmhpUlRQtPnDijoqHhFxgMzr79znSFWTNnz1WYM88nPjOnunEM/uuRHULWAn+v BWQO4O+1n/TdvSsW/B2ekofKTS1/gt6Wyt7WEQy+d6FUYCqGNKYUE+XXLM0C3TUYQc/uXpYD1tZi Ql0ubMGGuvzepuKtK8p2rKpEMGAPagcRUweroPcYMkDAgAQBg60rADFCP8hyJOgNrQ9t7Gspwcy9 /lYIf8l2KP3yom3LC7c2g4KtTQVbmvI3Neb3SkFW/+amAiLI31QgFX54kfyNDfk98Cj1hPBLLUsu ggHE2VvLNzWX4OIh/x2L01dVpa4oT2gqjWssiW0ojmkojsayuTwBkwJ6MHCwolSqoOWbWgbpXVG+ EYGQFRUbVyz45+hZUdGz/AnKe5Y/i+ayjc0loKfpz1K8obF4PSI6TcUAK+saitY1Fq1tLOxuKHiM +nw87ViavTQvoiTBJyvcOSvMOSfCPTfaOzvaPys2MCsmMDMWBKTH+KZG+qRG+KSG+yaH+SSGeiWE iBNCvJLCfFPC/ZLDfBNCvGMDPaID3KL9XWICXLCM9nOODXBJCHRLCRMnhXjE+DqFuvMCRbjpMCPY mRUsYo7mp2XCEmAKgLoJHbPkYQKQDaBuxjVkOeKOwJhDr0FjaFozPRMyLG2cNUxZlBdflkg+kXx7 RnJ1375Vi2hecaFRaf7igNjo1LCQBBdRoMDGh013Y1jZ8W2cleajAgAHCXeo6AfVR9jfXOjFdgu2 8QwXekfomlj+fPdLyb8++OXmyW8+PiG598O81zTmTtCcpWSMXj5uIoDLQI+fCBu4+czRt6AyHbWp THk1Q30r+96G/VRtM4wC0IzoJw+/mRafrTRL7fzZ9x2FLufevMCw5u7Yvo8YBZg66/ChY2o6WhB+ B5HLuo29iARMnzkLgwIRmYVZlctG0z6yfWQt8I+2gMwBjEHz9jSV/j3KepqkNIPynuaKnuYFf4oN zQuGGXpjxcbmst7m0iGNKe6uyelcnE5QndFZnUmwBJl0WaB7afbamhzcabe3EZn2SLvDMDwBRgeG GdzSVLwJYBwBw/PPBxn7W5YXEjRD7ws2N+aD3obc3vrcjfU5YH1t9oa67HXLsrDS05ALsScgQv3w IgTrUdunNmftsuxB4FSWEUD+ccGQ/5WVqa0LkppK4qD6dYXRywoiQU1+ZENJ7MqqtLV1uEFAsZRH 4rqhqWQ9Qen6prJnUbqu8Umes+cz3z688RnHefrI6xpL1jWUrG8oGoZQ8YbCYdY2FD5JfQHi+QR1 Bd21j7FmWT5YvSy/c1keSVddQVdtfmdNLja2V2fV5EUWxHmmhzilhzhnhrpmRXiix58R7Z8WHZAW E5AaE5AWG5AS5Z8U7pMY5pMU7hsf6p0Q6iPFLy7YJybQKzpAHB3gGR0AE+AeFeBG4O8Kov3hCVwj UFDfwy7IlR/gwg1w5ga6cINcuKP5aelb8wzofDgA16BYjnuQ0DfSJz7bMyoNnX5rR28731CBb4h7 bCpT4IGUfradt71LBINmN+OlaQVp5aLEyinzqFQjvoc4zZEf4eWcIBKG8VnePu7xdDPR6lUbs/Mq Ef+Ht4AJwMwCY54b5N8nLtclNNnK0XeKkhbCDywbN6Gzb2hMjptfkLYxC7cNVDJk4laEOlZ2uIMA 3gsPAQeAmxZiMiFmFdJ54u3LDprrW1roW5romB3aeSQ/rYhuxLQ0tOZa2xwbOEnkAUybM2PaHA9X 30MHjptaWs1Rnr/v0GGqqRmRDTB7rryCooNfmFto7GjaR7aPrAX+0RaQOYAxaN61dYVjQ33R2vri tfUlf5LStQ1lI1nXULauoXR9Q8kGCEx9IVhXVwDJR9h8FahKHWQRkUa3alFa56L0riWZMAHobSMY gPD7EBgjkFIvpa6gpy4fO5Cj8qCnLheyTbIBgYQhNmJYoT5PCnbI7anN2VCbva4mc+1SKTWZa5am r1ma0bWEWK5dlrW2BhYkuxvxCSnD611L4VGkLCWcCj5C+6IMaD8y21eUJzaVxtcXxtTmRy7NjViS E7o4K7Q6OxQmYHlF4uqlOZDJZ34p3XVFa+qKn0VRV92TPLFbd13x2t8FO6whjv97dNUWDrOmNh+s Xpb3DGryVoOluVJyBqnJWQ2W5nQuze5AgxAruaBjSU77kpxV1dmrqrMGwdMl2SvxdGlOa1VGdU5E brR7SqB9SqBDapAoLdQtPUKcGumdHOmTFOmbGOGTGOGbHOmfEReSEhUQG+IFYoLE0RD+QN/oQJ+o QK/IAHGEn0ekv0dUoCeWkf7ug/i5h/u6hfm4hohFQR72gW5CKQIsR/PTCkvNC03Jpdu702zdUDbH TOhhwHECqNqL/HnMoGO6BuhzHaDEyKLn8MU8vg/dQsgy55ob02k2rhYmTFumi7c41USPb2fjxaY7 CLgedDMXa1OnipKlfdsGcH8/gALA8BPKxhxLBx/XsFSUAOJ5hRnYiKh8kaWLO9tD7BgcZR8QJQpO 5LmHIusQDsCQiYIE7hhEQOYgHICNOBRRBBV9S8UZehc3XGYYMxlGTKYJ8/TBM6VZZdZGjBCv0Evv XIqNimXQrbu71+zZvTs/N3//vsNsnkBDR3fg+An5WYoIBsyep6Q4Vwm3BbJ29BhN+8j2kbXAP9oC MgcwBs1L/E89JizL7yJ6cgWrlxX+SYpWLxuka1nRGoJC0L0sb42Urpoc9IxbKpAul9iKjLmhFXSj Wxckr1yYjLj66sUZa6TxAEQLRoBu9xB4aZBBqe4m9h+xjqdS1tZkEf37ZejlQ9qxQ2b3kow11enI 5F+NCXuL09qrUtoXwYvgvCmrq6WRiREMb2lflA6DsqoqDRffVpnWujAVOerLSe0vil2WHwXtr84K XZQZUpUetDAtsDI9ED6gvjh25aKM1cvQ/X1KWWvyOgnIRn5E57ICbHyCjpr8kZCvrv5dOpfmgY4l fwwS6Nqrc9urc4BUuZ8ma9XiQdoWpQN8qFXVmasWZ65clN5alY4p/sTyERktlekrFqY9AeR/eUXq oqzwrAjXBD9hgp9dgp9DcpBzaqh7SoRXYrh3fLhXfJh3fJgvSIzwjw31hsaDiACPiABxZKC3FK8I f68wP89wP48If08Q5uceCnyBW4i3a7CXSxAQiwI9HAPcHQM9nbAymp8WJv7x3P1cAqOs7TyMbJxx Az1UzkHZPlNbO3S+IcPmfC9Mn0PqHDYyGW62bC9bGw9LC5s5ylrWbJGeuhlV15ZmHeLsnhKftCwn vz09qzUuaXFk7EIGz2P3wAWouG9sBjIAfGIyQtJLA5IK+N6RfO9wh8BouigIVYetndzM7F2BjXeI 0C+c7RLkF5crjszQozu4hMT5xWXCPTgHxzqFJhjZuahR6eva+jeWbzfTtbA0sKIbMxhD0I3oBpqG psbGVjQzS5qptbWZhYWhnr7ejNlz56trYCLADMU502YqKKuqK6moiaOSmM5eo2kf2T6yFvhHW0Dm AMagedsXZ/8dOqpzRgJhWDVq2pfkPQHkB5O4OpfkElRnd1ZndVRj1lwGUuURMwfNIymNX14a31Ke 2Fae1L4wtbMqfTW0c3EmSScgxwuIpxmdi4ZJ7yQiByD1WUDj09dA8pdkYgnVJ/dsr0xpX5iyaiFh OFoXJALCjixIRGQCW6QktS1MGlpHkn9K60Lk+iWvqEhaXp7UXAbhT2woiasrJLR/CW5pj1vZZoRA +MtT/MuS/EoTfbFcmB60JC9yxcKUlYuziB7wEFgnwEaC7D9mUdbKv0Tboiwpmc8D5flIWqoynk0l oeUtC0eS2gL3AyrTWgiNT12+IKW5IqUZSxKsVyQ3lSc2lD1OaWJzeUpTecqi7IiscNc4H0GctzDW Wxjv75gY5JoY6hkf6hUXguF0dPq9o4O9iP59IITfI9zfPdzfIzxAHAbhJxCH+nmG+nmE+A7h4x4i JdjbDQR6uQ4idgkQu5Dro/lpzdM2MuIKUfNH2ZyOMnwmHEfcxtdcIFIxscQddNDtRjK/vrUtZvGh qB/NTGhqwDWhcqws7QR2frFxSzKyViSmNMalNadmr4xJrK9p2B+T2BgZsyQ0qsInMNvFM1boHSUM jmY4ejj4BsMNoDAAivFhyRcjKiDG3YHhM6D6KEKMkgPOQfEoHoAtmH2AekGoSYBSAbibHzZy3CKY rkE0luv6qt4vtn/tynZjGjGYJiymCZtlwmYasxAG0NekKs5UnDZRfuok+SkTpk6eMFlVVX3WXKXZ SvNnKynDAcxQhB1Q0TEyCU7PMxWIRtM+sn1kLfCPtoDMAYxB87ZWZvwd2iozR9JamTV62qqyQesI yC1tVVlgZWVGWyWmzEE2UppKE+oLo+sKokB9IUl0fVEMaCqOXV4S11KW2FaR1LYgeRWh0wQrAeSZ UOhHYAcAnZauYP9ngLEGsk/fsSgNwi/dOakVel+e2FKesKIMtiOuuTQOSXxYIptvObaUxxNLKdIt AJKPRL8EqH59UVwthB83p8+PXpIbCe2vzAhZkBZUnhIA4S+K9y6M8yqIFRfFeZUl++PVxtLEFegQ Q0ely6fIWFH5RyxEf/oZLF+Q/kekLV/wGM0VaSNpqkh9DilNFVKkmj2SxvKkR5QlQebrSxPrSxLq S+Lr8bUCYj2htjiuFg01gmXEenxdceLi3KisCPcYL9soT36k2DbKyy7G1zE2wC0m2JMkKkgcSXT6 Ce0PQ1Tf1xX9e3T6Q30JSOEP9nUPhuQPqT6EP2hQ++EACAK8XAO8/pwDQDkg3JlXm8bUZtkQ+YCW XC0LFgoDwwSgOP8cfTNsQRI+bIEF28nNORhBfneXECqVzWB6RERWp2a0xKc2A9IBpOWsiomvi46u CY9YKPbOEPuk2HlE0Zx9cCM+rocPbv1Hd/YS+oVixc4/DBkGWEGiH/IPMNYAEGxgu/syXL0B19Mf O/B9gnneQfyAUH5oZFBg2tdnfriy+bOTrR+cWH7xwrob7266+dGBf53Z8P6Oxn0NWW2OFmFa0xmm M3jmc+wMFXjaCpYxcblu0fFBqbkByVkmtk44YGplTWBabnBmvi7nyXsDjsH/RLJDyFrgT7aAzAH8 yQZ71u7oZv0lUhGefYq05RUgfdQgxpvRPAI8lYIjpK0gjp+yHL3DssS64tiavIilueGgJm+QZXkR oK4gsqEwupHwAVIBLoNIP5dhnf6dFQQVpDkHqXAJWJfKeTxiD7AaoLGYsB31RdF1RYQFkabxk1sI hp+ir19bGLOMyPKLQre+OidycXYEotnQ/gpC+wNLEv2K4n0KYr3yoj1yIt2zI91yo3BPW5+F6SF1 xfGN5SkEFVLI9UekNpY/RVlK43NoKMOEt0HqSpN+h/rS5IayJ8HGZ7ylJAnCPJLa4sSnWVaUsKwo vqYwdmkBmiJ2WWHcsuJ4gC01hTFgaWHMkoIh8qIXwx49QU7U4tzoyqzIrEjPSE9+mBs3zN0GSfth HoIwL4dwX9fIAGJEX9rpJ7XfLQSD+j6uwT5uEPsQHw8sgwD6+tIlKfZDSCWfEH4p0gCAP/B0BqP5 aZU3tjgEhasZmOPegLgzkCnXAYV6kBuI/jduoattxcXdAk1YDhxnX9zXx887xsHWCw4AMYCi4mZf 3xI4gMS05SA5oyUwvCo8tiYypoZ0AJ5e6a6usTz7oIWrNizr6qla3V2zblP1mg2LutaDoua24uWr Sls6Cpta8xtbALZgPXNpfV79CixTFy3D05IV7dnLGnMbm7Oa60tqV9Xmdy/P2YL7UtUWLM9KSNu+ bcuLFLmZU+fLT9KY9KqylbaIrupDV3Zkq4jo6q6WWnZxCQWLO7vDMgvgANyjEjOqlvmnZseVVDqF xcwyNBtN+8j2kbXAP9oCMgcwBs1bX5z4BBIKRcZ/TgucObL377HnzJFBTg/s+UvsPj3wJKcGdp86 DHYNLbHyJCcP7QKnDu88CQ494sTBHScO9IPjBNuxHFzfT24ZgXTLsf39B3dt2bllbd/Grm09Xds2 rpGytm/T+v4tG/u39pJs30LQt2Vj3+aNfcTKINu29G7bPJKN2zY/CSTfD3gQ+HqIwBj8tGSHkLWA rAX+yRaQOYAxaN2l+bFP8J8jfrIrQQs8rqyk7j7GSelTLMkV6fouAqkAPwPy1d/Z4dCuE4d2PuLg zhOPsYN8evzAjj+CEO+j+7cf2bvt8O4tB3duPrBjE8nBnWDzILs249XDu7cO7Nn2GHu3DeztA4f3 bjuwc8uuresh/1vWd25e37mJWHZt6ene1ruub/MGQvW3QNR7CDaRjNB4rG/auJWg53n4ujv5ADcC b1dHMAY/LdkhZC0ga4F/sgVkDmAMWrcqO/J5IPr6OzznXVFV2X+K6EXZMU+SE7MoJ2pRdtSirEhk gSF4viAtuDTZvwTl3IcoRfYcSPZHJl1FSsACIpc+qCojeFHm75IVsuiPqM4Jry2IQQx/KSLS2eGL iHT9UGTtgcqM4Mp0goVpQTgjSYWU8tRBBtdTAksJAoqT/IsS/QoT/PLjfPPjfHJjvLKjPDMj3NPD XFOCnZODnBIDHBL87eP87LCSFuqKHcrTQiqzI4dZmBU5kgXE0ygsH5EZWZEZUZHxpynPCB8kPbyc IKwsbZDStNBBUkNLUkMekRJSnBxMkDJIUVIQwBYsC5MCnyA3zjct3B25e5FifrArO8SVE+5hE+Nr hy0JgU5Jwc5pYe4ZkZ5ZUWKQHe2VTVT7eUROjG9OrG9WjE96pDjG18FfxPIQ0FxszEU25s42NDdb uoc9x9vZ1tfdzh/Zcu5S3Bx83By83Ryh6N6Q8yFFJ3XdaxAHL9fHELs6iF2Gsfd0th+Dn5bsELIW kLXAP9kCMgcwBq1bnh7616hID3sW4aix+ieJqEh/nIzwiozwBcRxQgnSQkqTAwoTfArivAuQNEfg XYgEOpDgU5xA3OUFbgBpdBWpAb/PsGz/zgqG6jEBHSl7i4iUvWCk7IGK1EDyyEjfI7L3cYOZZPgP qQtJ8iuRMrxSnORXTKi+b0E8VN87L9Y7N8Y7JwbCJsZ4dka4O5Q+OdgZlWgTAhzj/OxjfYUx3oI4 X7ukIFFmpEdRUmAZxPgRoWXpYOSWsNI0EFqaSlBMqHJIETT4dylMDnoSQrMJChIDhwgoSBgkPyEA 5MX7P0acX+4QeXH+eXEBObF+j4BgjyTWLyvaOz3CMznENTHIOSFABJKCnPEU0/lAWrhHeoRHeqRn ZqSYWCGfDhPuiXn/xNT/cOAZF+Ac7GbjLrB0ZBvbM6kOLBNHjpkzz9Ldjukl4vm6Cn1d7bydhd7O dl4E9mJnBzGxJOT8mXg423uI7EbiLhIO4jSqegBj8POTHULWArIW+KstIHMAf7XlRrwPejMqEgOL RjL4LqL/90egd/h7QL2eYLBbiZ5lUlBJMpaBkNLcGHFOlGdOlEdWlAeWOdGeJHkx4vzYQU9QRBiC Z5HoUzwCaSCBlG0yqDAo4eRKWYp/ZWZoZVbognRpur50Y3GiL3EE6cGLEmA+vADpRZDNB4hrGFrJ i/XKjfXKiSHIQo8/0iNDSno4ZM8tJcQFSk9qf4yPMMrLFvnt6CJjJdbPPhVhgDg/aU86qCh5JMGF SQQFEGxCs4PyEwJJ8uIJnc6N88+VLnPiRkjyCHnOjvUdJIboVRNED5IZ5T1MRpTXIJHiDAjz84gQ pxHCTCyHkUr1Y0hf8kwlpJ1YIUnBbH44gDBiCWAIkkiCnwSz/hJAsGtiiHt8kGuop62H0AoOwNZK 39baQEA3tGMaO9lYECbAycZLxBc72Xo62noQCDwchcCdxEno5oh5cs/F1cF2JC4OtqP5aVFemUbw 6nTKK9MpL04c5KXxlNdepbwkR3lhEoUyhfLiFGJJmUB54XXKi+MpL8q9gHXK6xQKXp0k3Wc8hfKG FGyfSKFMloLtEyivyRG8Mo7yihzlxQmDvDKZ8sJ4AvJdL+DIeAlvnEh5dSrBK1MoL08ehHg6lfLC VAplOo0yiUeZxaG8jiWLIm9OUSFO/eKrlHEvU+RwutfcKC+pU2ZSXn2J8jI2jqeMw6lxSZMp+ETj XqG8js+Ij/A65YVxYDTtM+b7KLOqR3XMe6cDe66Pak/ZTv+XW0DmAMbg28uPQ4D6r1AQ71cQ7/8E +U90GQlx+gPy4wNHUoBbvT06bABpO3JjvSGlGRHuGeFuBBEEiKVnRbrDEGRHe8If5MWKIcn5Q0us 5Md6FsRh4wikyj0UP0AIYfgpuUK8BKVfgFB/JmIPQWUpAZB/GAup6g8Jf7xXfhwOTpwxF6ceAbEF wKygux/lmRXtSQh/hHtquBukPSXUBXHvxCCneH+HWD+7aB8BVD9CzEdgnMCTH+0tTAwUZUSJB/vZ 8X6EqJMQ0k6QHes3Amj5oJxnRHtnRvtkRHkPkx7p9QhpZzoN/ekI6PEgKWEeTyGVZAK3pJBBEtGD JxR6xBZIcrBbYtCTEGr9OPGBLvGBzglBLnEBojh/J6zH+jtF+zhE+dgPE+2L1nCM9XMi8B9GFOsv JQAF/AeJ8Lb3cWKJuKZwADyaHs9Sj2+lL2QaESZAyPB04Ho48twdAN9tCFcHPuTchVjyXezJ9RFg ywic7fgkIjveaH5abIEAWDAYwNiKCfRMaTpmNDVLcyw1Dc1wP0BVAxMNfcPZmtTZBlqzdXXm6uqo aGkpqmso6hrIz9eaTzWfOU9TQV0HzNHWn6mmO1fNUEHDUF7fBMzRswRz9a2AiiEXaJjw9WgOOhb2 QMtMoGEuUDG3BRpW9sqmPGVLO6DBdNbni0mM7f1wCyJdfrQ5UyDZIrx5gPHpLvbH+3k3d7LXxqkY 8EOmsgOVhGFqetwkPYrkm1QXJYo6034ix2emfbiCMGwa01WR6afGcNDhe46fZzRb0wAoqOuBke0j J5d/D8/vnKcqy2mxIkbTdNinRyx3WyI5XS13+llv6JK+Sj7k5IaF/56IFXG6WnDpzrNPchsHJR7V uBhR9elAqoi4sKce2OO5F4lD9Ayf+bacuOfpPS91RZx+5nFH+cllu41RC8gcwBg0JDkEOxrwv/OT u0V6ZQ0Thf4ugFT/KdAN9X2C7GgfEoSU89CLjfGJ8nF45+ypcLEQwfPkYBd0owlCXRBOTycMgXtG hEdWJAIDBNkAtoCIE3jkxnjmxRJghXx1kBiPHAJ36fLR9rwYz4J4bwh/OTIPiFF8uBwf6DqAnyDB PjgahF8ahBiMRhBnjMQ1uGcS1oS8JHdcG0iBggaKMOydEOAUHwCps4/2EaLfH+7BC3XjYmgcA+RS OGEevGgfO3SF0WkmussRgJBtEqJ7HSFOQR86bCQeyWEeyaEESSHuUh5J9eOy7ZYYTPSnpSLtEj8M IdKPQLAdah0LpAIc4+/0CD+nGALHaF/gNEyIh9BXZOMnsiG3RPk4Pg703jHSxyHS275jRd2db79+ xDcj1r/9+tZnn/o5c/Eth4vtnkmoJ07EduXThHQq11yHY6bNNtPimOvwrQwdOOYutnQXIcvVjuMC hByRkGPDoBEwLYGTkCtdsSJxEto8hoDrJMXRloQzmp/WRHn5yTNnTpoxY/LMWa9MkgevT1eUmzpj 3JSJlEnjKVOmUybPeXGaxqQZ0ydNm/n6jFkTpuGlyZPmzqG88TplwusvTZafMk1lhoLO69PnjJuq OHm26mRF9elzdaYr6U5XM5yiZjBT03yGhtkcPWsVY44OTahpylM14mCJG/wYWDtgRdfaXp1up2LJ B/MtbFWsXLQ5Xno8H6ow0NguCBgKAgwEQdp2YTSOjWRXuOQ4V/LA897nDMlZ/7N+052nUnhTKN7j 5DI1FCRvxoZoUSQH0oqmqYeozDOfRuHIU+ynvOqk5TZOlyWvaTRbXZfU/lka+uBxB0AotJychXTj JTlRF/6pDqTKaUkF+N4lOANWRCvx4p3TWnJyEfWnJbd7pFIthgNo7cmQU6ZiT9ITwBRUnx5af9IB SBJEWspUYqYG3tjTN/hG8mLunW+Vk9PKJw8y4qQwBeT+pNXAitQknCYvJqPnEjb2ZIhwDZfu4VMQ D9ICkG6i5/agD8B6l8iCPLIooydBLgE7tAZStUQZ0hN2yckptyY8Mi6j+ROS7fN3WkDmAP5O6w2+ F3HpURHm/q873x7auyMh0Bnx2+fjkRr2DMLEdskhGPf1JF8NF9uHe9mTMeH0cPHzyEDPNdzz4J7+ EA/bowf3fvftN81LF8T7E1KKcWWMKCfBDRB9a6J7nUrgnBbukhEOWwBzgOtEoplLZqQbhDk9DFtc MiIekR7uTD5NCxOlhRHrWZGu8AToxOfFe2PcAdqfE+MJY5EV6ZYd5Z4ThbvSuZPyTwxDIPwAvSck n4AIS4S74RS4DOJEpPbjwoiYv3N8gFOcvyPS3+L8HGJ87SO9BJB/aH+QMytAxBwmyJUdLsZYgCMU moCIfrshAA4Sgt3wFJFwEBfoMgyEnFgPAEN9Zf9HnWbpdoLBbrS/c8wTog6B93PqbG1A25LcGcGt m58GuPCh3Oh8D+JlTyi0F4BI24d6CIM9BIWZiaSoYz3AxQY6/Tywj6c9E3gICdBxdxcQIKcP3Pnm ayxxh54gNz6xHIJ86dtBvvrm66+++erLr7/64usvv/hKCtNEy4ZmYMc2d7SxcrZlOAtYIluWky2b Szf/5uuvSez5bDbdYvipgy1nED7HQYo9AXsQHns0P63xk6e88Opr7V1rKqoWUSiUwOCgSVMmy02c 8BKF8m3fPsnWnZKtfZJDZykvvrZkVStl3ERxoNf3b53B02sbeyXf39m7ej3llVco4ybHFuZTXn+V MvGN15WUKJPk5piZUCZMnD5PbYam/uuzlV+cPisquyAqKzujYoEy1ciQxeZ7itVNzQ2YLCOOjaYF bZ6+YUJ+IW5EpMcN0mYHUAXhpg5RxsIIQKw4RuihDJEglMFy4enNkvwacmK7jq8xr91N69e7GOyI lvyWJGlExz1VIomV/BJVy6JIjsX88r1A8nOU5F58ghZlhq6Fgq72XC3958cA4ACuj+wu39mb0EWE 4a9DaO/cuTMswKRLOF9vMXDv8RjA+fqEvXf+2AHcu0NYCmk3fVDRr3cF9g122cmDkwcZedInHAD2 IWMAcnJEXSPp/rflIvqwPnD6OnnwoW+f1P5HDgDbLaTvJfcijzyQIXd+yACdzpc5gNH8dMZmH5kD GIN2hKKPBijud3e+IUnB7ViCEM1+BgmBLolBzwD/p+P/awgDUc81yAVPcRzpns8IJks3Yjc3HG3/ rj7Ikp+I4+vECnTlQUL8RZxoH3Sj7WP8iOhxHAbU0bH2d8hNDPn6668/unoFnez4AIcob+Fnn37y xRe3U8LcEwId33nr7Pvvnk8MtE8KIoj1E5w6cTQx0CE+wH7/nv6rV69WFqYkhzjCNKzrXHFN+kgK cT5xdODy5ctFqREpIU6poaLUEKe0UNyZhlhJCXZCJj+y+ZICHUEisURiv2NCgEMiNgaJEPBHvx8X RiC9VIBrjvK2C/e0DXGzCRCx/BwZvg50Eh8Haz8nBm5MFy4WIOYR5esQhd62n1O0nwhE+TlFEj3p QSK8HUY+xTq2SCGlmlx/knBvwniBMC87QK6Dkar/WB/926897JkhngI4sGApQe5SeR7E9uTRw9Dm Yb64/TnWPe2YAS68ZwIVd+Vbky/5O9v4E5EDrq8TvlwCvCqyoZHrPiSObODEtcBL6OU7sM3t2WZC pgnPisow1jbXUzHRUYIDsDJUY8AEWBkKmCb2XAtHnrUjj+HAY7CtzWAX7Lh0IZcu4DKAkMtkWhK2 QGjDksIUcJ+A2M2WwxjNT2uSvAKGzMNjEyprapfU1VUtWQofQHnxlZLMwjw93XMqqpcV5qTrq3+y f9+PJ/dcffOQ5NaFJnPd2+fOSc6evtPWKfn0M8mRsz+cOCS5eq0iN+uLswOfb1r7xdHD/zp3WBDg bmxsTHlBLjo+91jfQHRIWHVT/coN3VVLqssXVHZ1rikuWchzFuFsXFu7muaV1kKn4vo2NZavptBf zyFQyzFYRxhm6JBk4hht6BypJwrWcAxCzF9ANZQ8TDy/gyGmete4GEok3tvMKJKfcvvnU9ZEU9oT KJIfXb855yw56Ca5bVvwGkXyc/C29An6Ok6TtYzl1fRnqhrOUjeaoWIARraPNEp/W86iHj3hgYEB on89IrYPiR24c4/cgi430V0eyKg//7gDkCrqHzoAHCUQXfaRDmCEYGMwYtgBjDzp8x1AIIwC6RXu 3T4fwdIStJ7/QweAuAXx2aWBipFHJj8aPuawfRjNn5Bsn7/TAjIH8Hdab/C9GJQdFb4Og91EqQn4 5PpHgW48jOA+BUSOjBU/hp+zDekeCjPiEUMmnz5zT3IjscOjLunXYnsGpMXd1urIwb1vnT0V4s4j CXXnh3nw0W8G7154J9CVs7ZjRW1l4c2bn23r7S7NjivNSdixtWfvzq24i0yACyvSC2F2fpQ3rzQ7 vrIoLcqHH+LO2dm3KcSd/c7b51Y1L61bVLijb1OQOy/azyE3KWRdZ2uE2PbNM6eQrh/rK4jxwVD9 IFFe/GjUqfWyJZeP8BZESYn0FkZ4ERcGIryIpwDqjgsOdiXk39eB4W1nJRZakngKLMV2VjA6Qa68 UE8B3FKYF4BaDxIqtgvxFD4DaUecwF0Q5A6RJsA6gQfEW/rSyFfdbINGEOjGH6niw+tkn9uVb+Xv YkOotTOh1oRgw40RcNE1H+qXf921asXVy5fIp+ffetPbkU3g8CTffvOVA8fCy4HlZU8gtmeK7Zhw DJ52DPAt1Jpp5iFkjIDuIaTbMU3xkruADlz4lq62Vs48mpBhhPi/qY4yHIClgYo1VY1pqsWh6fPp xkK2hT3Xyp5rzbQ0gQOwZVvyWcCKz7IGdAuTr7/+is+mk/BY1k+DYYLR/LTgABDYl2bqjXtJbjzl pVcoL748RXH2y5MmIzGvV2n+8TdefZlCadfQOD1NfqUp7U0FBcnefZf0qT0c3rn56lcaG66oKn3g 7XVD00hy4dwuqvYZE/0t6monBGzKqxPGKSrJ65rMVjOx0rGs9oqJdwyYY2JswuT4eTjc3NcsebOv ozIjKCrYyi7I3M5d1ZKjwXDUFXhQHfz07YKNBYF0oZupQ4SFY7ihc7SBY6SmfZiZIEJgTpVI4t7e aRqk59TlpC/5zTPm9cmGUymS75MltwSSMx6Sn+LuXHaSDHhKPvMKR2WwX4K25E6y0HaYb2g7Q48J BzBlrraCGhU85QAk1Sy5jK69e3uq5ZSrIfLKouq9rYEZA/daWXJdewdYcoQDwD7kOrryfYFyPQPn B72CVMgRG8jvGUhgERH6QTcgPQ3GDWAs8EBoQVTdVy1SfhQDGOEA8pXl+gYGENiHBo88ab0FTjR4 AeRlK8vJDVy6g4up7xvIECgT9oWVf/tSHxEJuN1nkdEzNMoPW5NxmxgaYA3sRZCf6PH3BSq37h0Q KcvBOIx0ABnKgx9N5gBG89sZk31kDmAMmhGa9HygWINEiIXDgeLhlZVNy0I9kMsmHIFdhJc9iHwc iMHwu65dvkQ+fWIf8o0k2EHaMR0cJ3YXWENaUP4lws/lm6+/hEz6SfEXsf2d2YEuHH9nztUrlwOc WV0rm2oWFgRjfN2dA8m/euXDEE9bLKsr8i+8cy450ivMkxPsxj5x7EiQKzPck5MS5dXRWi91AG+F edpE+QjWtDfHh7hfvHC+LC+leVlllI/dubOnMYU9zt8uBrl73hB7fiQQ8yLEvHBPmzAPmzB3bijA Sd04Uri4ABDkxoUpIXDBEuu49zwule3rxPS2p0tVn+Zha+FhiyXNnW/hbksT21n7OrER7YAwS7Uc ok4Q6C4IcLOVwg9w5fsT8AZx4fkR2MA2+Q6BdWz0B9hNuvL0PsM7E51vnpWIZyldsXQioDnZ0PAU SXaDcu7IIpTbQSrbBFhhudgSsr2ifilU3IVvhXXgams9LOGkbA8DPRYyTd0E1gS21kQ8fwhbhjGh 1nRjeI5hoPcuPEu+tRFeIrSfb4V4gMjGwolrbodIAM3AQk9N6gBUASIBdGNNtrk+z9pYwDQXsi0F bJoti8ZnWvAYFjYMCy4dIDPAkguYVgTk+gg4DEsOnQZG89MaP3U6gAkglzAE0xXnjJs89VWF2S9Q KD1auqflpyMmsEFN9zSFslJF9egLL/UFBlyZPPV6Y+0nM2dJPvv606mTJR/duDx1ruTIyR266p/H Rm3W0X6by6W8NkWRajrdyELR0Mrcgv1O/foEjzBzoZDlKNrVufjamqzvDy79aVvDxye3Bvv7OXoE WXuEqgrdNBzcTe3CHRzCXRw9BK5+GP43c08wFMUbCEKMnCKMBaFca12JJOit7VqOr5msc6RKfuV7 TX1trqmZ5Mv0Bw+5kjuOkgesHz9gSHbaSm6JxXAAD937i1411xLOMqOrGPHVjRgwAc+KAUgzAcf0 MTITcEwP/E8d7J40ltAlkMUA/qkWfvq4MgcwBm0d7MZ/HiFu6CLbDvNEfPj4wEH0CMlXQx8hCHWX 4iEcCRSCDDVDVLwc2OTTJ/YZfKP07Z5C5siOqQsPavRVaW7qkoVFNz/7RCy0hlJ62dG97Rk+jkwY Am8H5vm3z6FczLrVbdXluQEubLiBC++8lRjuhcH1D95/18uRDnOwpCIv1JPr78zc3LMm1APxdq6f M6N/W6+Pk/X5d94O9uCEiXm7d2yL9nPc2ruuJC95fdfKME/bs2dOYfA+zt8+xlcIB4CZewRefKTx E5n8nihTj2iEDbQ/2AV2hDi1nxOuiuHnzPIVMX0ccZEMb/T4SezpXnbWnkJLXK27rYUbn8CdT3Pl WbjwzN1sLb0cmEiIg6ITnW9Cwvn+LnypfvOGNVu6wvURPcLbiSNF2vkGWBncQm5/9KqXIxtfAQFW pAx35YfH2tHaJPZsc2Lk3o7hAYR09xGIbCw/vXEd2ozeP3wDpJ2U8+gQH7iBR/AIFSfBq5BzrGAe PxjpAHiWhMxjKeLSSCD2BBwLLs0Qts+RY451B7aZIxvDAWZwAAJrqiVVAw6ATtWg6ata6M6nGahZ G2nBBNhYGfHppgxzQ7qZISn/HGtzthQLEypg02kE1hZPwLK2YFkB89H8tEgHMEtZhSO0fwHT9hAD eGXcaxMnUl5/BfH5dRpKp6Zgwh5l7XzN0y++1q1heGLchP0hoZdmTPp4+YrPpk2T3Lj1yXRFyZe3 31GYJTl6ul9P83JyQp+e7lEmHMDrCvrmClTaHCM6lcYKt+Ati0gxNjHoa++6sKni13dXfn+mRfLW 2s7iQDd7V1fvMAuXEF2BH93ey9ze1YUjFth62zv7WXrGaNAEGiY288y4dPdgNWuh5tz52zjabTxj q1mWuZpWm5yMxUq68yxsnOYobBO9kWVKWWlNWcVR32prtNGBy50wZYu1XjOfNoNqMd/YSo1q9TwH MJq2+q/f585p5CEO5hX+13/Y/5APKHMAY/BF+Iu4v4cz9JIgwJk7LMkY0UevLsDZ5hk8ZwAYo794 +9HD+zG4izFgVx7xNMCZ9zywgyvPyoVnRWqSA8v0wtvnnNimX315e1FZAarCufAgnDQPgZUYPsCR CdWMDfH86quvPrz0vqed1c3PPl3d1vit9HHtyuXoAJcvv/zi/fcu+jrRIf+tTTXBnrZY93G09BCa 7dy+5erVK2lxwU3LKiuLM3NSIpAWcHD/Hsw+P3bkEPIAUqP9wsV89OwDnZn+jhiztwb+IozZs7Ax FPKPtD53m2BXLiBWMMbvgjg5C8LvZY8OsZUH9J5YWnkILN0FNEi+K5/Qe2cbMwIugRPH1JFtIuKa I+BB9LbR5yaEHMrN9XLkALEjm8BhGJanA8vTfhAPe5aHHfP5MIi0OyluQvoTQHoFTNNhbJlE8JzP IJfGQ1o+KNsiHk2KJeL5IyV8eD0mxNeRYzEMBu+HgZBzLAxHPkVOnzSt70uWhT65tGOZPoJpilF/ ppkeXhIgvM8wIWASSzzlW1OtjLTw18gw1oL2m+uqmOmqIDnA0lCDbqLDMjegGel8/dVXHGtTlpUp RgSYlqYMmqkZFUf7CisM6VP601iYWluYjOanNXHiTLmpk/T1VCuLM3TNtYPjAhOy45w8bIvLUuUo lE3aWqcnvUF5hbJRSfWDSRNXq6vtf5myJdjnk+njP29q+WT6PMnHV69OfFXy9SeXEAk4cXGtvtFb s2ecmDfvmA2TMu6NGXpmc0zYcy15ymZsV0v7voxiRwbPz9Mlz3H+l1vKvj+yojvW/nx7sr2bL885 lCYK1eL6WAu9A1w9S1jCRC9flo2tijFLiUqfT6XNNaApG5opGTLnGpjPVdadpWmsaCowMrM1sbDX M2HOZ9BttFk1EyiSb7MDplFe16frGFrqGljr6nN0tRhq2mZwIerGbFyGCpU+XcVAXs0QjKZ9ZPvI WuAfbQGZAxiD5vV2QAf62fg4QMOIVCwSUowri3O87Jm+juxnQ6RxIbfrSdBfDETF1qHt6OHhUBCK 38HHkYO+rIiL0PRXAoaxHcP40vvv4r97e6aRI9tUBNW0gQmw9BTSvRwwikzHFqG1vtBaz55p6MQ2 EnGMnDhGzjYm7gJzTzuit+1sYyziUO0YehwzNabRfDpVydpwDt1wDoM6j2GkxDZRsTFX5+OeaHRd d1szFKD1caCjKx8X5pEQ6xPkxvFzpHvb0TwF5u58M1euiTPHSMSmOrEMnVhYYt3ImWPsamOGqD6G 89HR93age9nTPYnuPiH8brY0TGMbFn5Maicl34FlDOyZ+IBGmNruwDZFuJvocGN0HJ1vaDxCJlKZ 97B7BiiGQyDNq3cjEdAHGVp3FdAJbAlcbK0J+ATOfCuSz2/dfKaWE51yKyMnLs0R6XVcCyIXj0jH M5OCpDxzZN37uNkf2r+HFHJ7Dq1nbReCAXYsMwImsvYg4Y+AkDPNMYNfuoVBSDvTVJcxBF7FOgYC SBAtILCi0o0h5IRLeDZwACbaVoYaFvpqcAAmOvNNYQX01SyNtM0MNPEWCyNdC6ouw8LYjKprCgx1 v/rqS2tzE8g8llbmxk9iZmxpZjyan9aEGQrjZyrMUJzHZLApL79A8PqrL41/A+WAUNNnuY5ht5bm Sy9SFugY7J01vZOq26JmcP3EgZ1aSru01Dpoxifa6ncaKEluXd+sr/Zzf7/k6EnJuTePaMwdYFEp k6fNM2AoGXHVzHmYoM8UiF01TDtzK1ZUL1wcLCxx528tLpTceL+1MMHBJ1zgHcgShdLs/Hmu4tTg ABehC8eSqkejqZtxZxszZxtbKRrS5xpazzfjz1MxCZhvE60vCMPEQXWmtbHLHAs3M2OziHnzJZ8v 3bdwqr+8ibyVmwbVVsuIPt+MNo9Kx/xDdSpH1YSrbMr9Uw5gIF9EFuURK2OgXfoYnAFITLEbXicn 45Fz8KjSaXV4EHPz5JR7pLP+MXfvie/ifGsg5hmO5gsazT44L3Ea4nH99+oEjDjWyDxH8tNJ0wNP E/kLssf/xxaQOYAxaGyEdp/Po5wsTyHjww/ec7aB4jLEdr8DcrtYT+Nsg876E9uJLLDfB4MFEEIo jS0dIeIvkc9va0WUgbNnmUApnTjoQ1u42qJ7bY0wtRgj63bocOOpJdaJ2LsTwwsy7GAttrdCzxtu wJ5pwLfUZpuqwgGwTFQ45mo8mgaPpskHllpYATYWGnjVXFvRVHOmA9MwJtQtJkqMLH0fBysvO6Ts ESP3bjwzVxtTSD6shhR4CxNnrqkL11TEIdZdbExdEdLno7s/GN53llazd+KYOXJMHQjhJ7QfboYQ foaRgE61tTa0pVPtWCYIfbvYWmE0nZDtIV13QRIcod/PxdkWij4o6iI+BvWHIcf1LTGu72Rj6UjI +TAQdQJkz3FoVA7NELAtSAxYFgZsmqEQKs4alHBk2gvQ+R7ClmFCwmeYkdo8LN5S/X4Gt25+9nta /tWXVkbaiPmPBJdEM9KmUbUGMdKCtA+tEysWBhqEA8AOhhrmeqpwAEZaysBYR8VQa/5XXw76BroZ 1cRAB9pPYmlqRCMxoY6EHCOwMDEczU/r5YnjMArwxrQ54+VVJsjPAeOnz35l0kxM7p86abqhgZGW ltakyRNeobzk5OCor22ko02lvEAxNzYJsXNDogAe+vr6SBTQ0zHHsMHKYP/1ptRGK+oXR04o6Bmp GjDVzWwx6V+T7ahCFwY4B62MyYxmC+IYJik8TolHUIGDI5tqUFfdzHeNQfDf1c8r1sluqSfP1UI5 iqdPNTPSMrZC9B79/jnadFV9thHHxdxQRfJJ6lfXXX741O27t4U5PEqgDl9dT+/tCnXJ/bDvu7mF agYTDZ0VzASKRo4zjV0mm9vqGnLVDNnzqWwlI7aGKWumOvXpGICccoZISy6w9Tz+oQY+Nu9fYFFP psuRDuDRRLuhdQycwygMJthf7xJ0Xb/eJcJMATzqWcRLTzsAaaUBFmT76ZIA8A3D14C6PZjin0AW A8A8fTnlvuuSvghpVQDpiciLkmMJRNJ15CGSM/3unK4nygCgOADOLtLSEuESiIIHI8+Lg/QEKqPw IPnpnnAA5LwA8tSyxz/XAjIHMAZtOzxG+4yVEaO5I/Oz3PhWz8UWGV7E3O4/ZrirOooVqbQYYegX 8i9dmsAE2LMgpWZICnOB0AqsPezoYoyyO2HonUhW9xGxfZBw50iAQnKoJOPrTGyBIfCwg0ugeULO IeoOVp72VggSeEjxtId7wEZr9ODhIfwwYQ/BAGJQnxjOx5IAmQdSkILgjTi/wyOQjoCn8B/o+iPm 7y7AcDiGtM0AitjDtUD7pVf+CHwiIcNYQDeC/POtDRHtQPeaVGtCxaHlfGssnXhWTjZDYP0JbKwc oe4kUoF3GIZDg8bbk7DNMWleCtFHF5IMx/+HFR36PYy0I86TYmNFlWJIYEkF3GGekm3STzwB3USX kHOphFtQNQcx1ISKA5qhJqICLClEeIDE9DEYI5+a6eEpAv7wDZaGmlIHoGaio2qkNd9QU8lAYx6W pnrqFlRtS2M9QDPSszDSB+YEBsDs2eibUh+rePO8nxmbZcmxtjQxM9W1NNcyMgEahtS56tpquqZq uuZztIwUdY2U9U0pipjlP4EybiplyjRM90e531l6tJlaxi9QZlMmTqKMm4lZf5SXX6O8ipfgB15W UqErGDHkqWxU+oP2a7MdjZiuc1UM8pxCFtkGrIgMzhbaZnp4LA6PDnD3PtB/hO8WwXRyjfIVrvG3 2Os6szfSII+nbcmy1rfizDejwwEYWrsZWHrCAdDN1CWSpB8+d/+2VfTzgIvkFw+M/efrUs41KsWa UU7n6cfITQubR4nQpHjPN/KdQwk0nDvDlDlP11qFysaQxHMdgHQaHtmBJnP4yan2p6uVoZQjHQDZ 1yf6ykMOgJwXQDqAgWpW9el70FsynR67YMcnHQAy7ghpJjrczyoJQFyDNB3vjnR2oiSfFHXpe4iz 3NlrUX9+bwLhLQYdgFy1hbSQgLKcOIPY+Z6cgKhoRFz2+fqIvjvSN2J2w2Pn7ekJJAsPP9MBYFYC 8S7pBcge/1wLyBzAGLTtyCHbkeuDeVhkNhYSsAkGU7Qwaft5IEjwHKwQBngEDxO6fg9kABCQnVqo HdcCek8MAEvlH9PDpBAr9uxBiKgA18wFiXUCK7gBTyTcQaedOX4uyKoj8HfFEk85ftIVGAJvBAkc sRusgzXAireI4S1iejky8NRHhIw8tlg6kI9B/RGw4Sf8CMh5cZi5juQ75MkjYw4BFWsIP8BlAFc+ GgQNaIbrRP9e6mCMsYKnUkOAizfDR8MHgQnAwDaMDiQZUg3BdkDgfUjIEWAfVPFBOcfTkRACb8cm GZR5IctcKvBmgkFMbZmmtgwSad+dDgixHxJ4aDwJlQssDQcZEnIEBp4AY+1S9Idhmuk/Eu+RQv74 OpRbGvwnl7pwBk+hg+C/9UiMCKV/BlRtWAfCQ+gTmA2ZAH31eXrqMAHKRjqqpvqaZgZapgbapoY6 GAWQogdMnsLYUI/AADnzf/xAabzZ6voz1Q2maRrocp2pAndg4uityRXpCDz0hJ66dp76Dr7XT791 drZy9/x5t3YcOK04o2XGTLm56pTJs0MZ7Mubt0je/nQ1z/6jg+dmOATrCXwMBX4GbF8T50hNp2BD Ybi+XSjfK21j1eZ4hkcmLzjCUFjA5Oc7OtFnzy/KKpSbPNPJPU3gEmQvDg1wdSzkTnovdtzl3Mmb vQz8MSJlw1E2t8I4ggHb1dhGTLd2yTKcI5F4vDWglq5KiUKq/2/BX583lvxYI/klSfIwTHI/MF+T IrmXfGGZXtzU1yT3vYK0KVONuMp65sgnUKISyYAzVPRmqqIwwDNrAo50AESneWTZnEFJHy62c7tH kN9HTheUSqxgYGAvOvCkhyDlGR117P6kA7jdw6oeeMwBPFYSYPgazstlYDfy7ffklAMHHQBxLkzl I8sXEg+oOw4wcL0vf+CeVM7PywX2kHUCbvcFkpECwgE8fl5lgYAljVQ80wHcG8jfe7qLjGTIHv9c C8gcwBi07ZCakpr6CMjSEJAoKdAqKSNzu55aR7b2I56yFzRHzlMQWd9PY+nEJXAgurDm6LAi+IxI ALrIUhNAXKd0OFm6TuaOMREnMORZ6nNpupgpzjFHPFlHyKDaI9jORsfaxBEhehszF1t09Alz4OXE FDvQxRgscGbDHPi72fwBrsjMJ5Ii/ZwfqT6iDhiAQIa8my3Z3ccwuQkC+3YMqh0i/IOxCmSukV38 QbAuQOSf+Cz4RERcHcKPKjc2luheUyHJAoY0Lw+fmuimmwvAkJDbkivkxpGM2AH7kEov1XgTHgFk 3tiGYFjmjaQyT4Bh48EhAIwCEAMBhNIjKY9Aqu4YvCeQqjhjGEK/9ejQ78cl3NpkULmtjLUJninb j2+0pGo9ExpVkwj4G5Kglw+lfxJzAw0zfQ1TPTVTXVXpUhoG0FaB9sMBkOhrKBtoqRpqq1F1NYz0 tIz1tY31dYz1dY0IdEZC1dch0NMezU9LgSiWZzHHgBhon2HAmq7P1OK46dqKNQWeeg6++k5+uk4B +q6hl/cNXKFQzipMfrClFyv7puGmPpSP6ts/teYRdQOvX/9XatzD0xc0HaJN7ALMRaH2LvFMfqCa WzDVOdTYxd9a6FtrwCs1Eua5xzf6pYTRuR6WFi40pirl9dcpr767MN3TyYPrG+rrwduTMOun7lfv 7ZpwMn52qJUmk2msbWKgZWalz3Y05bsyLBy3uvMl9wU/fM2VXM5NRMEfSfiPt7ithpTTdeN2raD8 cN/paClF8qvnmw1z4ia/KLnvbKdHmU7lqeiZEhmFhn/CAWCqPTkFf1gjSQcA1Sdn9g/HAMjAOxkD OF1tQSjuvdNyyqKBvT2YhU9KOPmWwXsBXGplJXR1SYsGjKwlMCTnj1wIJv3vhasgjn+HOGAfjkSc BQEAhAFGOgDCIoy4VFw2rlKgjDDG9aE3VkueOm++BeFUnukAhg+IzyyuP3++Xnxbck+QQJQdlD3G sAVkDmAMGhM51c9maLh3MAGbSMNG9hbB80yDdDuR//VM7Fnmj4GyLVJGOoYn1omoNaH9ptB+sp8q VUdEAoaTy6RRAcg/YU0IEwCtRSyda6HLNNW0pqpa6CsbaSrqKk/XmjdFR3mqgdoMYy1FC30layNV ujGmj6syTNQ4Flo8K12+td4jrIhbzgxja4070ekLCAyEdEMs+ZZ6PJouStOjLj3TRINhrMEwUmcY q9ON1FGahm6khi0sUy22mQ7XQo9nZWBD0+dY6LHNdVlmBFjBUynYrs82R9yb3K7HoRmgFw61lvbO McRuOgjdVCrkBI82Dr9KrgztQOw2qPfGXCsovRRLI0LphxkUe+mQPyrMDmo8ZF5/UONHCrxU5glp H4mxjtUwiMOTSLVcKtuaFr8Loei/s5uBBqR9EH0Nc3TuCdTN9AgQ25dC6D0h+bqqGPU31lYx1lGV LokVqraKvoaSrto8HdW5WioEOmpKepqqhjqECYDGA8NnoqtloKs1mp/WTG0zgJD+LF0rRQM2mGvE 06KLphuy9AReRo7+VKdAHaeQj/Yeu0V54fSU6TeCfd+bNHXL66++u3z5pdlKks6295VUJB99dFVp 7p3+fi2HUAu3YGORn4t7grO1m6qrn7E4zNgzxt0raos4ssOaY0R5oSk4KsDU1INpD5fgxQ4ItBTe 8jM6FsWzD/EI89X/sW7ag7OUL9+hfNnw8nLRNBsbE1NrXR1LtqGNu6mNl7GFo4uhhuRn/yunTFIp lFhlVAAUnO9UkHwXcnOb0c0KluSB//5sVAHy3Fc5OfcVFAOwE2kSDoDIJzBiKhtYqhrSFHC3AlX9 qfNG1T6jacN/bh/p/HyJ4KnBeOQZjL5zLq1zgBDC6O5J+M99GNmRn9UCMgcwBn8X6Hr+EeieIiVb mpg9yJNJXrbWxkOY2FqjR/s8oOUId5sSfdwRCBlmjyASyAfBPoSqodtKdFINAOLSxMVIBZLwBAhZ W2KwGRoGEdVBVThUh6Uba1gbqVtR1SwNVWgG80115hpqzDJQU6BqzDLWmm2mOw8baYbzYQ7M9eaZ 6c3F0lxfCbZgBMp4dSQ0A2VrQxUGIe3qEHsrQxXUoQPEQXSVgIWeMk1fxcpQFeeFCbCm4gLULQ3V sMQlSa9Ky9pY08pIw4qqQSyNNPHU2ghbNDGpnWaobknVpJvqEAPhFgbQaaJ3Pize0hUOIeFSHt9O 7oaNQzsQMs+mkRiyLEiIzD4mofTDQOkJsadL+/HWJiQ6VmBQ14ke/KCuE+o+lItH9MsJ8bYwJBlU enMDTSmkVEvVWsqQWj+5gn2Gdh7cc/gtQ+9Sg8abEAIvRUeNEHhC4wnQyx+GSgz8K48EWwwQA5A6 AG3VuZrzZ6srKWrMn6OjpqyvpWago2Ggown0n4m2pp62xmh+WiMdgJIuGyjrcagsdzWag4q5UJvh TOX7mImibx04e/WFFw9ran+oqPCJyOXQ+Kk3Kpd8OEVRcnjfpTfkJDcvX545+e727frOsZaO4ebO wQKnpIURxWbeKRZuSTT3EAea/faguFJjc+eZSraarFKvkKqkEmNtTpBryvHMpHIK5UGOfa/fvH5P uV+XTZN884Lk9rjP2l7PNKe40SdZWGgbW9gYcUQMoY+VjScfNQEfBv74i4nkZ3fJQ1fJ/eyl2lD6 csldgeQHR8nPrONZFMnbcZL7IsmDsN9+ZkQaPuYAlHTNAO5z+MQowGja6v//PmT2H5nQ9+hxvpoq vQXAKB/D2X+j3F+22//PFpA5gP+frS07l6wFZC3wWAsoqJuAOTo0KVZgvgGTynbWZjrMMWICTMCj 2odc23Xso0mTvyiv+mDi5CtpCacmjP+0vOB9+SmSo3svy0+QfHT5kvyUH/p2ariHmbkEm3nECLyS Ossa+E4h+l4Jts7BK8JTFzuHLKDbMFTpdm4peeLAl1+ZqTHP5A25+cb6hmydGeV2KhvdKJKl1t+V z/7tkPr7HS+tydDJ4bx8spprballxuBYOXjaegRbCd2FXIc4rUmR6i+nGkwO05xsq4WAiRF/7uw0 5fFxmpQwjVdzjLUE5uqB8ydFKk+KmT8+Qltf2ZiDQkCYBwgQBgDaFjYTZmvK/hRkLfBvbwGZA/i3 fwWyC5C1wP9uCyhoGIE5SPsHgz6Apke3U9CnKZmyUEhnDjGJzuGzHfu/HC8vGXjr/cnKW8NjTlBe u7i44rbcZMmpk9dnTJF89uvtN8b/sHWTtnu8pUs0wz/FxjlyUWz+svSF+gxHrsjbZ67GhozF/oYC E23OHCN7C0NTFX1rc5qdnhkf56KxnHwDogoy405FzJJ0GP/YpfPeotkn8nQD2K8GiHlCvjWDLbTk i6xsUYfL18bB1ZbNc7N3Dua7ZNIts2ZTciapFtBettWyNuM4GVKtRbbOpjZ8SwuOLtVKy9Ba14il aswAIx2AugkTJuB/91uXffL/mBaQOYD/mK9CdiGyFvjfa4HpqjpglpbBPL3hSABNi8YntN+IPteY qWxso0EVXj/xZou6luRf96q0jHeUVFUomUa4iReqaDfr6Hza0ra/u2+Vns7nBwd0PZL02IEGPF8t Q/u8iIJyj9Cy0Cw7I24Bx91Cfn6sAdtOn2pgLty3/ZQV283Exi0tdWGUdyp8gLG1vW/sQiWtOQsC qFsi5DdFaIbaWetZmZuwGGxbrgkmDvDsof1CF7GDyMPH1SPQxy88ICjOzkDyQ7nk+5KlNIq1KWoH 0eX19A05DLaAb2rK1jRja1nYaRjxIP/o9yMNEJBugFz/3/u2ZZ/4P64FZA7gP+4rkV2QrAX+d1pg upo6kFfXVNTWn6VpChAJgAPQZtrhjj6zqdYqxgwtI+Z4ZeMXX59Befn1vvpW9lzTUL9IRY7zeCVz yqszcOs/7PzqbC3MIzB0DjBzDDfjeKtTHRfWdjelZGXaBi0QpTV55HNVLYQ0QQhTsLh2rZ2Np5Nd kDXHfXP/yey8GkMjrqqWcUbmIj0rd026gGHN1zO10jbimzDcaQwGnccxFzgy2Tw6k8sXOAT6+ScF ioviIxamJ9Qlu0hOiCQPncLmULTM+OoWgtmGHGWak7y5g4qZvba5na65AMWAZQ7gf+fv+f/cJ5U5 gP9zX5nsgmUt8N/TAvIqGo+QVsvHcICZjciQZTdH32KeoaWSMR1965lmXAVzm7kGpp/t3VmgaRwb Hj1HEK7KCNCzdlYR+ugJQ1ADQMvJX1fkg+IBujYeuiZe23bdLLT3zLAXlzonplokean6cGzd/E2F lFdn35VI3AU+NMz3ZAoMre00zOzmm3J1rPjGXGdzvpchXWTK86Rx3IwxjYYrsmI50Bh2Ti7e1hx7 Ps8hJjgoMza4vTR+S01JpZOC5K7ndz/w91YrLnb1KTR7I5pNibGgOM2leM42UqDyVfQx6m+BYICe FZ/s/cMoEEWCjbnIeHjsW/zqVHhwcEyBtBrgHz36s4OxS3Zw7XN3lB4tsbQbO9QGEztLV7LJlYLg GHIle+gl6aHOxTRdkG4+139Lcg5vkz6wnj30xuHTffbZZx1DD0jIH12v7PX/3BaQOYD/3O9GdmWy Fvivb4FH8j9fi6yVi5vuUJl2+kzhDE0j3I8H0+hRSo/EnGe7WV3jnfGTbtTWv6hkMlGP9oaB6UxD izk2rsYCLz1Hb207T9QR0uI5G1k6pcXU12Yt8Zg/hzdpfg7bt8Wv2JPtYqZtbS3wP3PuPT0dGo/v YmBmk1awSMvcyVLoa2zjZGzjYIAYgIOYZutmynVi2YvZDl40G2dzlj1P6ICqwVwWNzXKJynU5VBH wYe9pfuzlSX3hPfbHSUSt8RplM83OvzrLlciSZb8Ii7jUszMRBoWNuo0jiFDaMJx1DLnaJnbaFsI kOr4tAMIXnhU+l3f6PgAy1vQ7+wOQo/7qxODg8NhWSSSr7AxrXqP5FY/ocy15yDbieHS3W71nyN2 uFUr/QePoaOda/3gaQdwofuDo3u+Ix1AWnBBv3SFcAAFpaUX7j9yAMN/e087gGH5v3bt2tatW//r /0r/iz+gzAH8F3+5so8ma4H/9BYgHYCCuo6Cuh4K5pM18yHDVLYDHADCAHP0LGdTGWCWvnVDXe2H 06Zg4t97XMaO7VsOK86+ExX/tp7WDyd2QPsN7b31+O6afDdNOzGVJ7awtLdSt/KzEJZaMz0mzvDR MfE14phx3RYuaVfVsNKzsMUcP3klY2NzvjHNHlbAnMmn2dia2tjp07kmHKGFrSND4GzBseM7e9m5 +NjYigIjIsJC/RMinZLixKsWp/em2kPs3/9Ac0MG5e5DhyIm5bv1fMndyGwUCpSEHmtUt9X10LC2 VaNzkfcHEAnQodnq0IS41zAqBIOR3002+tqSc1JllzQFp+Gl+7cIB3CXkGQJXm0KTiTWvttz9L5k ZAyAWH/SAdySHm3wMdSZx7GJGMCpaiIkEJxGhAcIab/aLe3lEw4Ap64mwgOPxQAGd3v876irq+vA gQOQ//feew9u4D/9j0x2fc9vAZkDkP11yFpA1gL/thaQaj/JoAPA1AALvosRxxFl/+EAFPUtUeGf 5OzadV9OHvdlTPLxOZP3buj8ZOIUyUc3zk4dJzm41cAzSM/GDZEAA4G7vkCkKxQhpK+qarBgYWkx n10vsGcpznUzskgsrkdRXm2u53Q1IxU9RnBwspm5PZ3jqmNobe/iKXByoXH4VnyhtqmF0MXDxJLJ ETg6uXvzhS5sjrdfYHpaakR+UkBhose+VYuyNSk//0CXPIwh+M37h6/on6+zlnwfVfziDMk9/6ON 81zM7TXoTDUGG2n/yPvDHQG0LfjPcwDBBXuk3wHRjycdgOQ+ev43SvcQWj7SARz87g8dwO/FAAaD +8HBsBZk5747LXjYAcByxDQ1kaMAw38Tz4wBfP3117jrNxkM+Lf99chO/LdbQOYA/nYTyg4gawFZ C/zVFlDRMQLztalzNPUwIwDIq+laCZ1pPKd5OqZztU1mo2igoeUMIxPkBHzXt/29qW887Nt6ZebM XweOX542SfLFjfMzp0t2bVN18NCycdVhinATIH2BCxyAgZ2TMdfVnB3mZSvK8/IOoFkLNZXHT1dK zFqgY0q3d/HRprEpr07S0jKnWgisWR50odjRxT0qMig2yl9g4xIaEu4f6OHm6cdzDTG0kK+vVHf1 lRc4uMeEepbExq1M85V8nyr5NWp9kktTlrjHRR61gN5aM1kiiSh84UXJz1FnapV5plxVOh3XgOF/ yD8CG1LsNM24SA8Ej7XZdx8gyB+eWCDt8xOjAAXSUYDs8ODw0u7E7quPRgHw8p7S4KYLZB4AGQ/A cEBidevwKIBEmgeQVk1E+B/LA7jQek56AgQTCvZ8NyztCD2QMQA87h6tHpkHgI1IFyAfwxf83Xff DQ8EICfgr375svf9+1tA5gD+/d+B7ApkLfA/2wLDDmCehh5MAOEDVLWt4QBsnOfpmAMkBiIBcK6h 8TRV6pWmpe9TKIfHjbs4dYrk+ic3ZsyQfPHJyRmTJf396nxXDZYTHAABBt25jkZ2jjR7j6TyFnu7 4GBdy2wXHz9dbRuGrS3dyd1F7OLqbefq6ezpq6GO+sWWlkY8YxrDP8A7MipU5Cy0YdnFRZU4eHgz BW8c76V/tCWchtj+zTpHd5GPp9jLKyrERZg598UY1SlF2UnJOXlCY4MwrfHRSpN8NOYEMYThanK+ 8+VZtt66NnaWNs5IbEQmIOkAEA9AYQDZbMD/2T/4/7QPLnMA/2nfiOx6ZC3wP9QCanrGQElTHyhr ECjMU+fau5jbOGoY03F3YGUdY02qobqxxYQ3Zm5lMW9Omibp2Xpdfqbk3fdvT54pufnJR9MUJXv2 qdu4QPtNmK7IAdRj2hvZOBvz7el2Iq6HV3hieSzTaXF2PneuKkPNSEFxXkh4WEBAUFRoZERoBNXQ VEvVhKppZGpO43JtvbxDIkLixELnKP+ZX5yPaIiw6EwNkrz7zmJrqyDaCxozKEyOFyyCv09IfFh6 UFR4TH66KLrAVOTp5hhsw7ebx7WdLbBR5bA1mEIMQxhbiYysHJDYCO1HPqCOJQ8OACAkAP6HvmbZ R/1PbQGZA/invhncFnP4/tn/1Dlkx5W1wP/xFoDwz1bVIeVfXY1AaZ4Wy0Y4cc7MSXMV5GZNnzpP cYqCgqK6BuUFyq3D+3/dsX1dU9vDbf2S299K+jdLfvjXgx17Jd/cMTZz0Kc5wAQY23mbcZxpth6m HCGX52wncC/Kq7Sfr98kjnBTNKSp6zo7O8f4BHo4i0LcPWMCguAGaAz+nLmqOaX12lqcnFwvRyFF 8k11odukKL3Jl3btO1jZfjQxNc7QJNOP8dvlHK6dR0FWsZe3Z7aJVZ6JdZSGQaIqK9vcHcV/hDbB efSAdF1arJJ2mo5lKM9Ti+dkIXTERAB9a1vIP0wAGQlAViD4P/7VyS7/v6EFZA5gTL7FexECKm6h 0TpwmzycSE6E5Whuh/Xkrbulb2fJKY/JZf3+QTLEuIfno2seufP5etbpx+8G8v/hemSn+B9sgVlK Wm/MV6XIv0iZ/ALljdco41+hjKNQpr7y+rQJ0+fNekN+0lT5yZNmTh03ZbLc1EkK8orjJ08ZN1F+ 4uRJs6Yrzpg7deK4KerqRq8qKVEmjqO8LmfJdTWwFVGmylEmvUgxMaRMkqO8RrG2saO88eJUbY1o Xa61GdvOziE2PEjsI8TdgANCw0KCguycPXR0eaa40ZQV5fNvm9Xs1ewivIqEwgNNTb5GjCwLq0oD k2JzlsV0SprteH1tCmWCjvl8Rcmvqb9h7t8vjpJffB58FCx+lZLPxiyAOMlPXpKfRJK7mSET5TUc nc2FQsQzDKx4hnS+NAbAB5gW+GQewKPv/lYpkv1G+7hVuuer0e4r20/WAk+1gMwBjMEfhWjo7pm4 aSZxc+4nHrd7xD2DzuDpkz3TAfzuNd2WE/f8/YuG+JMSf70nsFqm9n+/QWVH+EstMEtbhzJpXILk atyPF/VrCsvuXQ9+cCn/5w/hAxQVFSno+MMPTBk3aep4yksUyosvvzJu8oSXpk+ePH3aBAXKqy+/ PEVRVc9yFpcd+/CK3+HNfK67tiWv7euPix58RpF/vfzXz/N+/UjelhMquRa7e001yyM1JMvRydvN 29nLxzk8xKc8tzg7NSk40ji/YubFjxvoPjzLsGB+VJRjcLKI4boxOTSX52AzedwSmmW/2Dt4zozk yS98dDz45anWuuNnbDadsVrvjS1zX9rHnyD5yanIhCK543X/vEeb5qRq/UmdbB1jXP2MaZqGFjSe g6Elx9iSa2DOlFYF4CAAgPTAkQ1GZtvV7kHGH+YB9rde+C6m9Pd+5nfPtR689V1a7SnsP3Lu39Ax H9UGePJrGZw6+Je+Ldmb/utaQOYAxuArhQO4M/Iw904rCzIGBvbKybGw+c6lLnHXyPtrXpdTFg0M DChLO/pwAALsvLdHTk5M6rG4vm+gr1o5EPffPC+XsJfY2CXYO3SCO3cuyYm77tyTwFcoK2vV13dJ bvdJT9dHng7bWSwqjj+k8TidABejpaw8woecl8s/PXzJcnL5WMf+xPVYyMGtnK6We/TyGLSQ7BCy Fnh2C8yaPoMyYZzPw4sRkmuBF/eXS24HSa4X/vYR5Q1Kxof7Cx9er3j4GYWmSnnplZK7N4t/u1El +XTp/VuU8ZSMj0+n/3Yl5d7VudH+861o4ZIrDvu7O379pu6nz5Z/+3Harx9TFF7LlXye88sVDMz7 Sa6EH1hTLvIqswlO9EwN8/SN9Q+JCXRaUmJ1fMB35Y50wyB3gxB/S3GUtU+SW24mNzSe6Z+eakmP sTYst7PznTitz8XXdfarmSZz6tImUuQp6gp6CRMpFxdq3N5q9OV5zi+/8brCKHcl/OZiysBC3YG8 GYlTKaxXFF9SmDFFcfYrk6fITZkmP1VhxsQZ8xXUgJ4a1UjL9HEHIC3w990eaa0eovgPWREIj9oY ooRfWnApsvWl0/yJ+fp3rxJ1gTou3CWn+w9N/78bQ0wKwMTCW7U9B7H9AlFL6C5mCsQUDM3Zu9Xf 0V89WGXo7tXhE2V37MH+Bx/VEZD9xf5PtIDMAYzN10zcA1tOrrrv0sjD9YgJNSU0eYT2DmTInSd3 unPp9j3CAZDP8odWyKc4GpYW0qX4sZcGYwDDR80YevXeQEb9+Udnu94jhoo/0vLT1Y+u4vFLIs2H 5N5pi4QEMoghcwBj82chO8oftYDq5KmUceMiJR+H/3w16t77RQ8+QW8+55cP4QCif7lA39mJG+8k /3pxGt0k5t5N+tbmvIcfJ/72MWXmaxGSjygZfkWSb4p+vkLRmRcruU7tX57082WKG73k2w/C7l+m zHotX0LEAFRcHQMlV8MPrw80tV7lGdogLi4IiUyMmPrxzbykhWGW4RHWsSXqgeW63un2oVneScWV 6/tMXZNpQcutWDEeKi8F6pot0WeGUSgI/39+ILRmqfM8S6ru7MmSn5Lu3WVJznMl13xOVQvfzKD+ 8Jul5K5Y8q9Qyd0wyW8hjlMpr2pSJyjMel1h2pRp05TkFeZPnqE6fR6J0qRZI9uGqNdDlPEhivmQ xX9u9Q8W8YWEp6WlEdI80gF8R2g7Weh3OAbQXyCdsPfd1ftD9QFRYGhwo+QCMaNQelyyciDmE96/ S9iNU9Kp/+RBcBF/9I3JXv+vagGZAxjLr/N6l7gaqnu9i5XQdefOna5nOYBBWzB02mEHQK4M5GtV 953He0kHgN7/wL07chGIBww/nnQAj/zB9Z6EvXeGxR0ruJZHpxvpABBdeCoGgBMoy8mRAwIyBzCW fxayYz2/BeZPgQN4OfS3jyz3dMf/eiP95w+rfvs865drr+rOgcaH3j6X8Otnafc/pegpxf72Eat3 WankZtpvn1Cmvha7czNFYJ7y4OPsB9cps+UiJNejfv0oG8H/N14u/fLdgIcfURQpOQ8/zXvw6TwR 2//B1dC9m3c07emIzzJXoPzr62X8WEv72Gx+fIVpZJ1uWEXnuU+LW7ZvPn+7adtAem23IKpMxTPW OijXeersCluu3XTKL9eKBQ5yJpZsQz57jqFQT/51iST6g0+MQhQpXrMpUbMoyy0okvvCjhyKvwJl Uynlzi+sMFXKi3NUJ0xTUFZTnztturo88hYmzZs6fZiRrTJY5P+7PRDiwYpAj17+rqCg4AkHQIQE nucAiFJCg6MAIx0AKgQ/4QBQCwjVAcjiPzIH8L/5M5U5gDH43uXkLMijoBeeMXBvWD7zpRH1J2IA d/YmoKcuVXfRwIgYAOkAhuWcdADYS1lLq+/OyIt80gEM5CuTst0TqIwDP+EA7g3k45LI043MRng6 D2AgQxk7kkMJMgcwBn8WskOMogWUp8IBvBj84Krmyuq0+zczJDdaUGrn4Y3XqaphD645n95KcbCm CC3m8KxjH37CXd+yQPJVzP3rlCly5b99WfzwZo7k8+Rfr1MUXveRXIuSfJp07yPKxJcXfn0pSPIp ZTYl7+GNwvs3Z3Gswh5ciT3YuraJ//lnzQ7h9vYZkZaJ2YaBVbr+pbr+hcouMfykRSt3vzlf6MAX +yuZOVgEJDPDS508POwtKZIvF700kfLG/Ndnq6tMktecY6g7SdNQFeUBfsqSSMIk90MkvwRLfo3Y 7EKRbHKRPPST3PGW/Cv8fp8PSgi8PnXauEmKk6fOmD91JhzA7GmT5k2bOszjDuBRHgA5CpAoreeD h7RSL8ryFCBDQBq0b4VLuNCBzIHwamm0AEH+oWxAYhQgrfrgSAfwO6MAdy904Kzd0jrBMgcwir/W /8JdZA5gTL7UOwlEXr1cQusAebhAqrIWK2Igf3A0XaQlR6o++Rioj8DO9dKJA0/EACT3LmnJyYky 0HUfHB14fAiAeHuGSEur/vzIQH5rAlIRlHsu3cGrTzgAbOnJEMkpUy/tHTEKIL2Mx+YC3DstJ+rC RvgXDATIHMCY/FnIDvKHLaA6Ywbl9ZfCJR+rLl+Y9+sXKZJrDZJvkiQ3KHOnxf52nbNzVYnkyxw8 nUYJltxknN+Z9euNHMkXlKmvwwe8kBEKH1D44BZl5qtBD65a7F+T8/MNamsVHECg5BPK3JfyJTez fr4xha4f+vAzYhQg1ju0KJMXl2gSnGYcVDDPPrHvkzv2aUsP3vpGwzPWK69pBsdF3T55vnPDLI5t fp3Gpx/nI/1wqvJkdT0dZSVjzXk6c+bNlddQnzlPe8pr490mU3iKL3JnUBgTKfSpFM74lyZQKBZT KF4KFJEiZcJrlEmYvzB+stxs+Wnys5SnzIADmCc/5XkO4A8b6h/aoSAcxkL2+N9tAZkD+A//7u89 PgTwF672Ojk7oS9iKP/gLxxD9hZZC/wzLUA6gKD7lw3X1Bfe/8Lv+sBSyXfRko8p017MePhZ2E/v Jkhulv/2NWXcG5lvDiRfPFT026epP39MmT7O79cPgn68kCL5NI4Q+9eDJB+b7+rAKECO5Hb5F+/6 PURggJLx4Ebs/Y8U3bkekqveh3sCktJNfUKMXXzPf//ruqNv9p27Rnltdnh+TVLFhrmiAgXLZZr8 NSgnsHpPesvGACQiTJ07ddp8g9fnKk2drTh+zuxXVDQoc3VfVtWdKj8dsxNfV1OjTJ+uOGee4kzF 1+WnTZo8441pilNnTpGXHzdtyoSJs+YRG2fPenXmlCnTZipNlleZOk1pxlSl6dOG+WdaVHZUWQv8 iRaQOYA/0Vj/33c9L6dF1BX4m4++aoQclFtP3/mbx5G9XdYCY94CKlNnvvoChZsQqG3LckqI0bbn uGemOGfEUV6lUMa/HLVqmbi2lDL+JUzrz374ecC/ziNPsBJj/C9SXHMTLfKjbAsS7NOiXp38Bi82 yEzsIspM4KcEi0I9GZEMY38+L7VQmBFHdXOzikvSd3ayCQt1SSpu7t5c2byibV1v75uXeDFFi9Z/ pGHbL2/Rr0J1OHN+cViqKaL9VBrV2JilTmXpmTqpGTKVVDUwMdFjCoX5EsX6jYmvzZ3PfeEVGzkK /2WK+rzJ09QVJqhMnq6sPmOe8kwl1VdVVCbOVZs6f87k2UqTleZPV1OfKj971nQFpenymlMUkfcw zMjGvHfv3t1RPB48eDDmX4HsgP/LLSBzAP/L377ss8ta4N/cAnMnz1SWnz5lwniMi73y+kQKZZzc G9PHT5w9a7bWbF0DeQX1V19TpozTemOa+ksqOjAEwsxUyhuzFOcxFFSsJmhZKRkLlPVs5qjSlfX4 mlQn3MzXyJry5uUSzoIyr5zFu0+/XbNyTd2ajsXrO6Yyw839c6nOqSX1XW19e21CswydCzQsq9Lz 3i5cnPHptVYmd56a9kwrlqEhzYbB8zAwsvYKjOI5BvKcfC0tOPxZkyQ/Zki+DQhUp7ykrrk21YzN UGKYKs+eNHXW1FkKUxWmT581ZYbCtOnys6Yozpoyc8aMOVNmISQwc/qUGTOmTJs+eZr85KnTp0wB cyZPIU3AyKZ/nvp/vH/RpW/w4je3hvb4N39hstP/d7WAzAH8d32fsk8ja4H/Uy2QnjovLWVWUvIb aalyqZly6RkTE1LkMzPmlBRoFBbrFpXoFVUZZhWpF5SrFZXOzS2WzyuenZU/PStXvrRMvaREafES nepl+ovqdBc36tY0GNTV6HWvM/CKHh9fsSYkLd0tSGxpK4zMTEsrSjBzCzeK2WbsX6wn8DMRxs91 WMxwLRKLdT++3PzCq6+4u/o0LClNy0z2C/aPjI4OCck3tRYa0OgOYk+mnb2LozjMXFUi8fvmJ87q qImR+nQ2W43OUrA0UjCeM01fbbKRxhQ9tclzJ06gqsw0VJ9C1ZiqrTRRefpk5elTdVUmULWmGqlP 0Zs9VWHyJNIEqE2fDp52AAkJCYTc372bl5BwhlyTPkasEpMAZQ9ZC4xVC8gcwFi1pOw4shaQtcCf boEl26v4RZt3nT1S39u5YvMK/0h3UXx2ZExk//K8z7eU3ntngzic6xZCd/PjOPqzub48mq0pXWhq wNXWtFRVMFSZqausoK00VUVhmubsqVrzZxjPnaJFefvT9CmMCJY9j23DUNIzKq2tXt3WOG6K8lyP BQb+ZcrO+RN16YU1ohsftdqYK0aH89JSI6Kik+bPM3S0c84pz1i8KDs1JdOEZUfjcUX+jo4+Ige+ i93McZKHIeeOKUp+iFs340U2a441bdaJge47F09XZIWxjWffu/fBLz98yDRUZLMU2ZbzOtuLb1w4 1L+thc2ae+3dXT/dfc9PxJwhlf/fcwBrjy4/it7+pf37++EANuXlffPNrYSEvLvfnBk2BH+6iWVv kLXA81tA5gBkfx2yFpC1wL+tBY6+1564sHPfyffSK2ozl1Sn5uZ7x+Y5i0P0xlN8Xh5nTqF4+bkU ZgaF+trEBLg62Jtv3VSfkxmsxbQUutn7hcUyHF2Wrlj14wOJIddxvhHz3etfGNLVJZL4uTZKTDoj zFWUXVhy6tIHc4yt0uq2qzlFKptM37zHf1NPTkq6R0VZZGlhTl5BRkJykIBnGRManpWYZGxsqqZh xfeI9IotsmCKioqzwmJ9vdzEIdQ5cAAJTFT+j+ovmsJmz2EzlK1MFPZ0ragoi2CzlBjs2T/fe49h qBAVJTi+pZfNVq2vSuzfVqc5a8KsiRM++uigjzNTfspk0gGoT50BnhEDWH5mU96i82sT7l4iHEDC 8jMIAPQnJMgcwL/tD/S//cQyB/Df/g3LPp+sBf6jW+BEQVWjo5e3hbWZwIkXGOxBt6IFBoeEmuhl yM8IVFSMSwhprko+un25q61RXABP+P/Y+w6wqo51be8p9/9/72n3pJ6cFHPSTGKMiUZjYou9Ygcr ohRBBJQiXQSkqIgURaVJ77333nvvHSlSBCvYwv/OzNqFoqLRk+Rk7+d1ufbas2bNmr3Y3/u98803 iz85Z3b06yULd0vv3rpv99w1WNB3i1doyPT5C37/t9eGHo688/k7jfV7gtOP/umrRd/P+vLbuUvW bpGb8pcZr86bklWudc56varKzqOqksfUFZQV96uqyKocklTav11Jeq+SjIz8fukN61cuW7f6/7z5 7v99Y+6S5ds1j6nKyUsqKiqqrZ0xcnvHhc1gAIc6Hy6a+8Xfliz64Ls5rxXkBujpSnz45p8Xffv2 8FD1opnQAN77+C9/X7JkmvVp5YgI+69n/Pn9N8AAkndtWoRpAa/979+B6a/9A5iQAcD2K13JYwzA i2kApyNEDOAX/Qj/mhsnYgC/5m9P1HZRD/zKe6A438BIVW3+kjk/zFuguGf7zkXfrVy1dN3ajeKr llhvWat3SEJKbb/MUfGd8mJ7D67dKbdx857NG3duXCqx7avlS+asWvHBwm8/W7ro/a++/uT7pdPn L/nbWx+9O3Nad7tsev7x95e9NWOFyh/++ocpf5nSdcthzfp3P/virXnz5n324YwLFgaXLfWvnDe2 MTt26ayepbHaWTPt48dV4fHr62koHz0sd2R/UHTUqg3bDskfVFA4KC8no/jNKyN3dFN2/NeIw5aR H6U+feXPSxZ9tGTOP7NC3ExM9i9Z9N6SJe/fH25YMuv9tau+cjA0XrL4Q+ezWh4W2PnXkkX/IhoA RgEQD/hEBjCJ2QCiOIBf+RP/C2u+iAH8wr4QUXNEPfBb6gEltdnGZxyScjI3ie9dvmr5onnfbDp8 cPk+aVk1tV0rV6ppHtp9YMtBpZ0y8julFTaJ79ogp3xw30GpA/L7T5gbKxzTmrth/d/+9YGu+dl/ zf/hndkLTto4vT3rg5Z6/e2b1ykdmbJ845T+G7ZbNn0ks3/dgX3bJPfvNDx36axjkJN3KE6RVDxy WPv42YtXDihofrto2dYd22Tk9hxROSi9X0pWZqe0zD7pQ/LS+2UO7JfZJSuzb+9OhR9myH371f5V S3d89M5br73yj1f+9vYbr77x+qv/euPPS75/Z9rf//z2K39775VX33719X+8/uYbf/3LW6/+7bvP 3vxuzqvfz35lycI3P3r9z2RGwN//Dnz8ypvAeA3gqQwAkwZ/S0+H6F5feg+IGMCL6eLB1nS6sgZ5 WesrIGFnDk3UeachFok8FfQdhC8Ta03WAvUsY6uADyKRp4wyyfJNzqUrfQkt9jWCNKAvpon/9lrw c5afn/9vv6zogr+mHliz/p8f/KD42eL1WyV2bfhhxaLvVu3Ts5Q1spNRPbpu2UppVbm9stslpTfu 2b9xu+TKHXvFlqxe9t3ShXO//+ajL6Z/9M0c4O0ZM7DE8NtzFrw2Y/5/vzXzzQ/e7Kw9PnfhOieH w3/8f1Nmff361s0bpQ8cRJi9rPS+Xfv2btuxe/vOvbulpMR379E+brBj3z7xvbtV1I9Iy0nKHTog ISGxZMlSxBAsWbJk7rffvf76m7Nnf7NKTOzAESVVzWMycgclZWU1lNQ/mf7ZP/7x1j/e/Mcbb/xj 2quvLvny/c9ef+2jDz989533/vHmW2/8463X3/jnm2+8/s2/3p790ZtzP/rn5/985Z03X3vttTff pRmEZn444/9N+e9f0/ckaut/aA+IGMAL+GK1pGSqYy0YAyizk2qlVSpLkWzbUmqe5E2Dpx231OfI SLUDW6TLU5kUcFCgy3mNdCrQhTuUx9n78QzALoldgb7KHHrpemIv4DZeaBV37961srJycnJ6obVO UBmuIvx68OABe/uyr/tS6h/kWOFLqfwXWWn3XZuWQaNr17R7rh3vHTTo7tdpGTzWfV2tt/twf9/R /oFjg32aAwO6VzuO9vZpdV9TvX5Tq/+GJtA7oDZ481hv/9EbtzR7+1UGbx25PaR946b27TuGmdnq s5asm7Ng6ezF3y9Zumz12nU/LFv+2Wcz1q1ZtWWT2LYtm2Wl9+/YKS65b8/27Vs3bRaT2Ln78y9m Apu3bl+5YjVhAAuXLF+2EvvAiuWrVq1Zu2aT2CaJ7Ss3rFu0YumSpT+sWbdu4+ZN0rJy6zdtnz33 67Wrfti8fsv3Cxeu3bB+89at0gcVv56/9OMZs2d8/OWXM7966523v/36Oxk5rR3S6jPnLtq8c/9h NT0ZRfVf5BciatRvqwdEDOAFfd+F1mOssAJdvItvp5OYwy943VcgS30ITD5bl1NKSg0CgD5vaXB6 hGgAUlJ0+fBOLAou03BnxEhKqqF30E4N4oHD4GC1mmc11vhiLywGikuhFraf0zpooSCFwcMIrD4W 29AQa6GgoIxzjRTIsmAv6cXMP165uVie8CW+KioqxjCA/v7+l8oAmpubcXcv8ZYmXbXL6Nekz+MK pnvyOemznvoiy//h91N+/4cpf/jDlP/zX1N+919T/uv3U/77/0757/835Y9/xLo6U/74e4L//h3B H/9ryh+wpUcIcMr/IcAOAT763ZQ/oAzw+ynk0H/9DqkDp5B/HAR7ODzq9YcpU/gQLiW0/19TpowD /Rgb3ACuSK/Dykz5HTmOpuCupv6RNOiPv0OSQ/ISqvJF9qOoLlEPPFcPiBjAc3Xb+JNGM4BCa4Uy gYG9I6VgN/qM+4O9DTD0fANPdoRW5m5wUWZrePML8BkA5Rmdytxa371Y/ZOtKS5cPzgEOyClT5cX u5+OUmAAXIX0Qlh9nH+JF9QFIzCN2dnZfPMvbJsvXrw4+ir9VnY+PQ2xVj5FI8NFrlGleN0YGfGH bGBv1TPpBo0x/3j7OAZgZWWLulnFdlZWeZXNk76IoOCPP/6YkZEByzsxCRisjchrHexuDczrHhlq Ze78UGt66xDWZqdS0MhIuqdnupCC4+kZMTg0GEE/9XxJJpnXEnqJdNqKQU/PwO4BroWt6VzbnqND RKeIekDUA7/qHhAxgBf09QkxgM4IfWGLzCy94HX/DuMGWJYbZlqLLv2JF7XWgs/4NYzRACbBAO5L KSgwhiBlkTRIX7jkv4EB9PX1CdvgMeZ5oo5utw2rGan0t7O3tbLlzHOl/2QZwPDw8OQZAK7OMYCG MA8fVxCC28/4zfv4+Ah73bdvj62Ab+ZJxRMzgMGI2sFAzwT+lQNhiXni0LMygPEaAI5McE8TMQDC SnjHRQzgGR8EUXFRD/zn9ICIAbyg75LPADoj1FzKmN1F1fpSUr18I9yZkwSbf78MKv/gYCsEfxQA XbDLaS104UgDlgVHeabhc8yAjgJA9m8dHDRT4Jx7vK2mowDU1R+U0vIb5EkOnmpE80cBfGCnQEYB Cj3Nknp/ZgYQGxs7rqNv851y8lF7rH8l+X/yDIDv7gvzgCeMArDLDRf5JBKRod2KXW9yL1dXV2GL GxgYOP68sQyALP48ghBRvgbQXRaIZ2KwLJB+wn8NPZ8G0MV7IT6c7aKF2I4NF3+hDACBHfwYC+x4 UvVC+ODkulNUStQDoh74RfSAiAH8Ir6G/4xGPEEDGH+DVlb29OG73Z/h6pPRHOtkVTT8bAyAmHHe i08CHj169LjO5BGOBiunsMowp+Aaer1JvGpra729vW/duoWyiAMICgqa+KTBsoQyOgoAoX8iDQCa Pz1xkD8S4BmYAGc8IfB5RgGegQHwGEdZhGfr4FBrXgQ9MOQZmD40BE2CtWpSr4aGBn50p4eHB97i NOGDk6pFVEjUA6Ie+GX0gIgB/DK+h2dvRVnEmNiCZ6/iRZ/xOAYwLgjgRV+YKPzk9ZJi9LKysvgt 7u2lszx/ka+JRwF+kU3lN8rKxk5eQdXa9oKG9lHzU6YWlkaFpbGVtcld/bVVdYWlFaUlZWVdfT0d 17pv3Lp5++7dobv3Hj748cHwgwfD9wjuDWGL182h4d7btzpv3+64eWfg+p1rN2/33hy8MXC9u6+z 5WpDc2t797Xb9c1Xcd0fH4yMPBh5cHf4/tDwowcPcW771cZb9xvuDvfcu3/rzt2+O3du3h++PTDQ 2tpW2NKWU1uf2tGVn13oW90YX1OTNzJyMzXdu7YhMTvbNyHRKSfHPz7eOSzsfFCoTW6Bf2jUxfgU 9/qWdDcvy9b2am+/8yUVScUVsUWVAXVtwRUNfuX1fmnZfvklQcAv+5t5Ka2j6QxEKQ1eSt8+X6Ui BvB8/SY6a4Ie4EcCwl1GSCD/hQC6l9pf8Ptfnvl/qS0XVW5mbmFj63jc0Mg/yEvmoHReSaZPiJN3 8CW3gEspufHRaXGRqfGhyQlZ5dUtfcNd1x/eH7oPE/7w3sOH9+9TDAP4v3/wfkf/na4b97oHh672 ddV1NXUMtiPasbQqN7coKS0rISo2Ki2bBEL++PDRyIMHIz8O3LjZ1tFRWVKeVlaZWFYfMXin6tbd 9vsPB+8/uPvg/q2HDzBi86CuIaWiNqiwzDctxyM12z0nJyY9I7i6NrG8Ovzeg9Ks3EvpWZdS0uyL igMKioOa25JTstyKKoLiUu2DI2xQbUScfXFFZEaud2aBc1VTQFmdd2LG+dhkh9ScK6k5rsLfPhZH 5l4WueJTpz72wej2Y8WU3EsfWybXwoI3BafbT9xv9JjT0x+5gdxZ06bOElN6esmJSuCKYu4t5BPa jFyLqYLpQN1+NSMD06ater6aRWe9jB4QMYCX0auiOv/dPYCowH/3JUXXexE9cNrCKjwiERrAUc0j ZmdtJA/KmVmdBQ4dU73keTkhL7K0Kbutp6Wyoa6to7+vjxj7Rw9HoAGMPPoRTvzQndvgATh4rW+Y 4fqNe139bdWNJfXtJWV1mXmlyTmF8Rl5MeW1mWXVWcP3rz96MDTy4M79e+1V1SlAW2dBXXNKY0dK Y3ty72DlvYe9kAEe3B8YvNF8racmI9uruj60viWyqSMhLsln8FbFwK3igVuFxeX+OXkuufluzW0R hUXeRUUhufmh4VEXUrJc/EJNk7IutHYnwPzHplz0DjA/f+l4cKRlfqlfarZnUppXapZvTJJ9eMyo LGHoS77hx46t5KzpYhqkgwdyp0+dqgHTyV48k65HWcJAri3YgF8N8ao1xKZPmyWGPUYRRhen74Zq YNrFNPywiyqxVaLFbGUXT51OTmQv3rm5UzVScY7YLNRKCvuJTw1zkERJ2qpUFHO3FYd1H6ohpITf QjQQbwnr4DEABz+NqdNmoX58wjveYpvkJ+4QNm3q1DjKFmRxFVn3qeKkbfQ1IDZ96ixJW1KNA5o5 LYwWE71eeA+IGMAL71JRhaIeEPXAZHtA9qCimZlVfmHxWdvTCseUFNQPb9655ZT1aUu7s8lZcfZX bJLTo27e6uvqaofgf/f2HXjwkO6vdXU31NWP/Dhyf/gu9AAwgO7rg719g7evD92//eDGYN/9m721 FTmZ2bFpWXEp6fHxKaFVjamlNfHDDxE7e3vk0fD16y3FZekZGVFRMT75RXHBEZ6xiZ6NLcXlVald 1+oePOi91lvW1pFV25hWWR9Z2RgYn+QAF7+jK+nO3ZoHj1oLikPyC33SsxzDo8zyCl2HHpY+HGkY vt9RUhmTXeRZXO3b3B7fejWztSM5JMLSL9gyp9gHVj8x1SstK8TZ3TQ02jo6fpQGgP4SZgB4G6c0 FW7+1KnEY+ZsJ/Z4GsBiPWKep65y507s9pMNGyCUoGWAmV72EtYAVjHSECYLF11vGtmfOs92KFWD euzdUyXD2CktYbJTp053p5bZfdVUVIpzVrm3oA04hPIWpSPzaFU4hOuwZtekoj38Kw5MnaYxSgMo tVWKGxBiAKxlpL6p0ywG4pRsqaLBZwC286aCMeBaEDAGBgg5mTpVfLKPlKjcs/SAiAE8S2+Jyop6 QNQDL7QH5NWlv1u+wPiMqaXdubD4GCAgIviKt1t8SkJhWVFRCQkFqGusGxgYqKqqqq6ubmioa2pq SktO6eroaG1uARsAEBnQef12b//1e4PX73S3d9dXVOZl/jh8p7ysKK8oIzDUOybep6I2Lq80qqou o7Y2v729pr6+KDU9Oiw2KKsoMzYhIjjc19XdNizSIys3prgsNTHJH4P3rZ1ZLe35oAKlFeE5BR7p uRcKS1z7B8pLq9NziqIjYlxaruZiyB/W7MatuqF7/Xfvt14byO+7XnL9Rtmd4errN0qaW5IiYy5G x1/JLgiMSfDw8LIvKMywu2gTEOxsd8lyTEeOYQBMP586VRL3jhdXmGfSqT0unSrpx/+0uzRs8fSp DjClj2EAjEyMtLjDGA+l6sXlusPullpM82thdYwanh/ItZhnW8pEApwzVSlO2H6zqtAWyjSG3DVk p/K0fdZAkAMLCw3BKAA9Oo4BEEVg6lQLtCGVXpzPAITGQUARJEUM4IX+zY2qTMQAXl7fimoW9YCo B57SAwX1panFxXqnLVSP6+2SklJSVz+ioaappyOvpKhnaHBMW0tDS1NVXU356BEs0SstLb1//359 fX3p/QcOKxyytjx32gzhg2ampuYnTM+eNDY9Y2SovH+Xgdph+3OnkqIj+3o64xLCvP1dU7NDSqqj swvDyiqTYeBb2yt7+htSM2PC4kJT8zNj4xNi4qJj48JhnjFbFzNGh+613hyuyshzragPK6+J7b1e 39pR2NSWUFjqX9+cGZPiHxTlemv4qn+ofXpeYHiMl6OLKQb+B26XDT/ofvhj/48jN3v6ystrAjOy AoKC7cOjvAtLEiuq8hwd7S9fvmxmelZXxzg61n8yDMBi8VTbsFSNVdP4DGCVXlhqahz0cxxZPHUq 3qyC9e32W6wXVhOmR5SAUgtx2zhWHlaXFMertDtMcppFWKrYNCrFw/lm1n2odOp08dQ491XMDR8Z kZw21SEs1V1jlWRYN84RswizEJsW1i2s4Y+4i01lVTENoKa7Gy3hX5FFHuDIGAZQajtPzy9VaTE5 zlcnUArO/tTFSnHuSnwG0OIupuQep7cYLAdyglhqmIVIA3hJPyUiBvCSOlZUragHRD3w9B7IrmnK r+/OrGrarai4X1YOhl9dS9PS1gY7SkePHDqsqKahrqWjDQZw9OhRNTU1VVVVsoN3Kkc0NY6ZnjQ5 Y37GxMhUV99QX89A55jGHvGt+3du93S85H7JdqCrNSs3OSzKPzzWragyMr0gpLgyKSE1JC07JiUz vLwmP688N6ckPyU10+mK8zmrM4lJkRgIGH7Q032tqqourb4lufdm2Y17FVlF3jVNOZEJ7g3NBek5 sf7hVzILYyrrsly8bDp6qwIj7MpqgqtafRu6QsEJWtvLe683pmT6JGddDgx10DdQPWGo5+hsZXvh lKurk46+ppaOptmp064eRMD/tb6oJpGqQcYpXtyrhT8S8eLqFNX0lB4QMQDRIyLqAVEP/Gw9UNFz M6u+M6/lquF5q4sO9lr6uv4hwVHxsdLyctj6+PuZmJsd09IBVFXVpaVlIQMcOnRI65jmMXV1AQMw PnlcD9KAPrY7totvWr9O56hSqKdzR0NpSUVeXFJ4aJRLZUNCTkV0akFEbDou4BUZ55udn+QT4hUe H5FdmJuQEhMa7t17vTknPyEpNSQu3ssvyA6RATXNGY9G2vPKwtLzo2D1s4piCytTEjODvIPt03Mj 80riGq6m9t0uzsqNyCoMTitwsnM0trA+efL0MSVVKSVVadmDcnv27g+NCEhIC8otjjE8qaGhpSEr f8DKTv+yq8HP1uk/+cJDNSSIT9b2ha36ocQLY/zJTRNV8Gw9IGIAz9ZfotKiHhD1wAvsgZqr16vb +ytbu/VMT5tZnMEQwBW3K47ODieMDJxcHHV0teDxBweFwvYf09DCSn07duzAQMDWrVudrzjKHZQ5 edLI3ATmX1dbW1NL69hxwxO6uvp6qjrnjE4k+7pWpcbUFWfHxAUhvq+oIS63MiYuMzgkzsvq8lmr i2Zuvg5egQ7RKaGZhRgXKE9ICAoNC8TAQll5HuL1KqrTsvKDGtvS03KCPX0dDU10rM6funDZwsnN 6tZwd0llZkCwi7OrTWS8d06pb2ltxGlLU0c3s8tX7BxdXdy83Q/I78fqw2vWrz53/oSn3zl1rSNy KrLHjFTllQ/uktqZkp1wUJkMb7/g11CpJAmv+6W8poqNne9AW1bKTRf8pTTzN90OEQP4TX/9opsX 9cDP2wMLV65eIbZp295967Ztw/D/tp0SKqoq1uetZeVlTpqdNDU9CRsPEqCrqysnJ6evr3vokLyK ipLiYQUTE+Nj0AE0VPV1dTEooKCggMEBbV09laMaqgdVEsL8MqJ94wOc6gqT7a9YxSf7IwggIz82 MT3GP9w1KNLbxcfa1fd8SLT/RVervrvtRse1Vy1aK7Z63w5xWTOzU32DNVX1SVFxTjEJbj6Bzinp iX6BnhcuWfkHe9g5nIlLDqysy4mJ9yspz3B2dTA217ZzNIHfb3vplKuPve1lq92Sh9Zt2LVVYhfM f1CU3SVncwUVeW1DreNnNK3O2+6V3rdXdruzJ13tk/ciw+HsJRTHh3dD3XEWuQMTfkdsIF98GgkR 8FNaPNCdqoHh+ud6Ca4+URsmU6VwDoPuMI24loFZsmRq38S5DQZqVlnkyi4WTEFkxfwkZ018q5Np gajMc/WAiAE8V7eJTuL1wPi1eX5FRwqEXqKv9GfpgRVr1q7buAnu8tKVKy5evjzzq5l+Ab7yivLQ ALx8vc6ePZOSmuTk7LBXcqefv9ep0yaOTpdsbc9paasjov64gY6T82U/H+/zNtb+Ab5nzpxBDemZ 2brHtCLC3FNT/PLzw8ICbVPTAjEeX1WTUN6Qll2c5BviklecG5scHREXCg3A0cM6Kz8yISJg+5oN 8gcU585ZMmvmt1XVJRmZSYHB7rV1JZU1JenZyTEJoXaXrc+cM9ExUDEy05Q/tEff4IiTi7XJaf3I mHC/INfAGCtbB9P9Cvv0jbV2SUlsl9hmd9nWP/SSrrHycTOtS+5nc0uSgiP9DEyOQwPwi7C94Hps HANoIXHvuRZKDphhP610iJdOh4v/F0yRpzyBzvrnpQ8SJAZA4SfMs6cpARbLEtccl0AKgVmSbB8y /FRJMpGAYyH8NnBT80lKAATlEZrCZhUSgy2UIUA4h8FArgPJEBDWwnIDcPF93X6YUkivJYut7OLp XMIDGhTIivGmPwga9rM8k7+pi4oYwG/q6xbdrKgHflk9sH7ttl07Dqxbs3XJ4pXLVy0X27Th9//9 +9feeHXOvK9nfjVj+fLF3y+Yt227mLjEpl27t8jI7QGwY3RSR0Zul8pRWVn5ndKyEipHMUqwE0eO HJU/bqRzWOlQXklCSW18cWM8ZvNnxnvW1GbUNKeVNcSW1CYWVEXnlSVWNqe19hTFpvn4hF6oqUsq yU4oTk7KT0/evVP2+/mrVixft0NCWlLyUF1DW35xNmqLSYq0uXTOwsr0xEnNy46XlZQVi0sKwT9O nTuZVZCJlAPuAecxQQDjC67eLsfNZcNiHTR0lBIy3KJT3VxCbC84W+obaquqKSMsQGzDXg/fi0pq u0YzAEzRpwH/uRZ6ZHi9FBPwuIR6lAEIT5FnJ3IaALHHoxIDPGGePZtVyDO0xJBjxj90g6lT9bDP ZvmPacMQPYWREDo5cIAlIWAMgJ8hgDnxLIcBuwo7IqwBkDRE3X6Yi4gQQpqDwA/TDVhVrNj4hgl3 kWj/ZfSAiAG8jF4V1SnqAVEPTKoH1q1buXjJ/HXrVsvJyefkp8+eO1P/uGZUdIiSssLFS7bnbc/l 5KaZnzLy9HVOSo4yNTuenBodFuGXmZGgpCKrqaWioa2ipa2qp6uqr6emf1xDV19DXVNVVetIeV1q dVMSov8wXz89wTPO/2JbWerQjda7N5sH+iqutmW3X8/qGSwYvF1y40bprcH6hOArOUEeheFBFUk5 tTlFx9S0flgu+f387QsWrmxsqUvLCw1JCjjvdt7Swea843kbKyuIExk5KYUVOdlF6VAUktKTw+K8 XHzPKasp+QZ75VeGmZ/VjogO8wlyjEx0cvE9izACkIZjx45tWCcxd/bya90trldGjZHDnHMT6rhR gG6+T8zM73g5XYgBCCUG4CUMmHCePWx26sCQsKFlc/TZKIDgEqPaMA85B1mtSN3j7m7BmzY4an6g sAmfN3UapvePZwCYQwjbD3ZgMW3qmBwE4xmAIAnSpJ4jUaHn7AERA3jOjhOdJuoBUQ/89B7wDLlU UBMVn+NlYKb61ruvfr94zh7JbQqH9qupK8nISs75esaeveLiO8RkFSSPqioAsgf3wtE/oqJwTPOI qtrho+qHjxxFagBpDXUlnKKpdVRFTUlZXaGkKrGhLaWwLLShJbmxJq4k3bsmO7gyM6YiIaIhK6W5 NOtGZ9VgV1VnSyFc1qHBrvby4saMDCeDE6WRMTmhIZ4Ojt9/v2XRYokVq7bB9U/K8/EOd/UK977g euXIMS1HOycswhSbEFXRUB4Q6ZualxKbHB+dHODoeTYyySMq2dPyooGFjZ6z2+ULly1tLhnpGR5R PqoMiqOoqLRqxVbpAwdb2rJCwi4J9x6dFp87VcydFwdAGAAsrqRDHKbjw/wKTZHnzkM0fmrNALOd wokB2EoAE86zd1g81T0uFYVpriE69P40BhCnxGURoLUO8PMN889lDRY24RAzUlPDWElJNLKUF53Q 4s6m9Q+VWkxHygJ3DT6ZYMXGUxPxVUoj3WG2pUNKq0Q5AX/6X9sENYgYwEvpVlGloh4Q9cBkesDE VsvqilZGRYDs0W1+AW4qRw6GRwS6uF60OGualZ2Sm52alBwTERXQ3tWAIfms7KSUtBg5eUlkClA/ pqx4WFZJ5aChkb6cvBTJHaAkBxIABnBU6zAWGKyqjbnak9PUnHi9Lz8/23uwO6cbAwGFEXlpQRUZ 0fUZqVWZydnxEZlxkVdrGr7+4MsN85e35BcUhPlnBrhdsTy1afXupcskvl+4vq61tLo1MSo5AFMH rS/bScvLB3j7u7g4VdWWphekFVaUFVZUxCSkNV2tNz6tlVHkH5fq2dpVGZvqnF8WO3irBdl/zc8q a+kfDAl3wYKBsQn+oZFXyqpCSiuDJ9M/L6LMi5xnj0TCL6JJojp+KT0gYgC/lG9C1A5RD/wGe6Cq Kba9L80z0FxaYdP6DcshAOzavW3TltUQAOQVDhxSkIalP6wss32nGLbaukdRQFJKfPOmNUdVFaEB oIys3P79B3YryB/Q1lGDYKClq3FQcX9tQ0ZLe1pTS1p9XfLgQMWtO7VI7js4UDXYX9nRkddQl5we 750e450S5hZ4xSYrLmHlt6tNNI3LMpPKYv2r4v0vGmlamVh/+dXSObO/uzHUVFYXA0OeX5oYFhsQ Ee7n6+nk6XHZ0FQ9ISO4oDIrpzQ7v6SgtjUvKvVieXNEQqZDUXVgY2dcz63M63cIuvozcJutXSnX 72RfG8zuup7W3Z9y/RbyD77014udZw/n/hc01/Cld95v4gIiBvCb+JpFNynqgV9mD2DRncbO0LqW aMcrFhjgP2mil5IaBzEgNj60pCwnNNzXysYcbyEDJCaEe3o4RIQF+Pm6x8WE7dq5xdvryoqVi/38 PS5fOgdycMJI6/wFSwzDIwlgdX16dV1sTW18VXlicUFUb3fZte7i9vbM5pa06wPFNTWJpYVx7W35 +cnh9dkRSWFhG5buOiAhh2GCwgTvqli/gnBfJwureZ/Ob6gqRyWdnXFdvXGtXUltvcXXumNRSYD/ xbKK4K5raT3XCzHLoLY+ub0nsbk7qXMge3ikovdm7vWbBQO38ls7EhvaY3pupt28nzcwlHX9bvrg cObAUEbPzRRsf5nfiKhVv6keEDGA39TXLbpZUQ/8snqgusW/5Vpobom3nf1J2HJDY21sPb0dYNF9 fF3UNBS9fZw9vBzxNiE+TENdUV31cGCAp662Ggn901cxMFQ7YaSup6eMHS0dZfVjhw4qHVBRU2ho yem8ltPbW9jXU9bfXTLYW3G9t7S3J6+pObm6JqasLPpqe2FDU3Z3e/WDWz36ptbLl+0S364gr6Aa 4uaR7+Wc6XYxwOlyom9YbkrotZ7M8sbg/hv5Ta1JNW2Jjx6VYMW/8srYuw+K7j4owaoBbZ1FGdmh RRWxmUVhSDwckeDtH2rn6KRVXRsxeLvo7qPS3lup1S2BsPrXbiRjHzs37mVf7eNS9/+yvg9Ra35j PSBiAL+xL1x0u6Ie+CX1QFmdZ1GVx/Xbhc5up0+fMlJXO2R+6qSO3hFdfTXz0ycQ/A+YnTKAEmBu esLlyqXj+poXzlti3/CEpq4uouvldHQO6esrIf0+5gKoqh9CbCACBqsqk9vb0zu7sq9fK752Nb+1 Ib33WsG1rpz21jSgqSn1anv+wI3Krp4qvTPnpC0ctstpHpDV9/JNra1pjPcPqK8sS85IyYwOKU6N TMvIuD4yEhgRERrm4uR37orHBe9AN2e3i4Hh9lhT+PKV8xY2pzT1tFTUVRH3d9HRws7JICndrakt pq0rofNaYldfct+NtNZrUd2DiX130tp6Ypq6IjquxwO/pO9B1JbfaA+IGMBL/OKHhoYgSx5W2bdi 03yJ/SsvXzhVXlr0Eq8nqlrUA7+2Hui8Gdvam1jdFG3ncKIgP/Ow4oH4hOgLF884ONrmF6TbO9gY nNBEYKCbu31FeeHFC+dSk2N9vF3sL9sUFmRpaamgGGQDTCDU1dNGPmBDQ2NdfQMIBiXFsW0tqYOD JV3tGVebU7uvZt0brmluTMTBq+3p9fXxtQ2J+HRopEdCUXOvurGkpslWBa2E/Lqcuu7w+LKkqMSi hJDSrMjGkkQFdY1DFp6hKdl1TVHnXAwsnU6r6WhpGaids9XHNAQwlZAwj8zs4NAg99ry1LLiyMaG mIaG0M7OmOa2iK6ehK6+xL4bKWAAMPzF1Z4ZBZfj0q2Ka73qOsJ+Cd9VZ4R+7y+hHaI2/Ew9IGIA L6XjHV3Pfzrr3fUS8z76+vUf1n82c85bPyz6Um7LGvmNa7V37VDfuePWjcGXcmFRpaIe+FX1QHq+ t5PHSUfXk0amyvIKUkuXf7t2zdIdEmJysnuOaRxGhL+ykpySoiycfij/mPKneewIgDwB+vraBid0 jx1TRWZAg+M6xob6mBSAVMHGpiaGRqa93S0Ph7uGh1pqK6MhA9y+Xl9RlNTXWdxYl3X/bve15uo7 bXV5udGnXTx2KurIHz6zQ1p9t5xqbGJBTVFzUXp+SWpsZbJ/RWKIq/0lWQ2jLSrGx8xO//igrq45 IiPDX0NH0faCSUtLZk11+sjDzru36ns7Cxrr0hAQgHUE/EPPhcaeT852yyv3z63wL60LwcqBFfUh lU0RQFz65Uuumql5bhecRuUElJLSZ9+blHXhSKF15yS+xIYICykpKeuk1qeU7c2RkZJSNvJEMS0p QSpiBzXlwULrHNj/yV1uEi0SFfn19YCIAbzg76yzq+ObhdM//+atL+e//8Hnr85d9umMb95avHDW 7lUL7FXlfA2OhhhqhpzU9jM0OKWt9oKvLapO1AO/th6oqspKTg7Ly4tzd7drbamWk91VUZ5fUpyV lBhZWJiRlhKnr6fh6e6EHYj/Bse1GI7ra4MBmJoZ6R7XPnHiOJbfNTbSNTTSPWGoc9zwuKGxERjA /aH+u3euj9y7+ejOwL3Bvge3+kaGbjy6e3vk0cjI7eGRoQc3Bu9IHjy5+ZCW9P5j9uZm1Wmx+QlR pclBQEb4lYQQt2+Xb/hBUlvFzGeHjPYelWPd1xta6xKyM308PW1zs6OiIi5WlEUP361HhEFne25R UVhJWVRmtn90nENqumdSqltCsktWlld+kX9WgU9Kllt2cUBipntWoX94/CXLS5qB0XbC35WUmpF+ BLH7jAHEumhJySjj7Z2GCJh5l7I72LdQk5GS0eKdVejSQHY7I7TgTGixc9U81Vwaylz0paRkWu9z BaXM0uleoUM1YQDKMlJaLmV4H2GhjGKoF/VLSfGr/bU9QKL2/rQeEDGAn9Z/o8++e/fOwOBNZ3fH VZu++fiLf24T/2GX+Pz1qz+a//V7Ors2uhyW9NGWDTNWCzZUv6IsJfnD96uXffkiLy+qS9QDv7Ye KMxJGOxtrijNcLh0RuWw3OFDMnIykgfl9iHUX/rAHswGxBHM9IP3r6Wpdkz9COIAYOzh8YMBmJga ausdMzx53Mj4OA5ijUDQhWM66si/O9DTdP9uz4P7N8AAYPsf3h788e7NkXu9Iz/iSC/Bo4diO2W3 SxlsPXRs337pkqiA8iivlEjPsBjXjNyEksri1OyC/UpmOxSNZHQsl4rLSakb7Tyk0t/T0tyQ5up2 Lj8vKjfPLy8/sLQ0qqQksrg4IjvbH8sQYMZBRUlUXqZ/QXZIdVlMVXFUSpJrTmFQfklIeJxjXmlE ao7fBcfjgRGXnNzNRzEArYgGTzWYcSENoBBm/c4gsf3WsNBldlQYuN/A1MNCMAXBi2MAWhEjI73W OeR4ThnTETrZR+zFNIAILSls71CKQD4VaQC/tr+aF9heEQN4YZ15586d5ubG7u7B3v6+2d9/PO+H TxcsmDVn8XyxNXO/nP76GZmtprs22OzacFZq3dl9q022rTyw8vt5X32wcOmMF9YCUUX/AT3wyScj U6b8uoFbmPSrriqmqjS8tjrm0iV9jPRD6i8rzTtlZpifl46wAMuzZjpaqulp8UgNZHRCT0/nGASA k8Z6jAFo62hoaKnpG+piOAAMQE9XHSDLBOtqtDYUjfzYfXeo7cfhzpGHbSMPGu/drhp5cPXHey0P hmqAkZEbO9R1lkmrDD0aGbjTc/mCk7SUfGlVWXFtaU5ZQXljQ2Zxpf5px72aVopGjku3SH+/WVpG 07awpr6jJSs+wbusPKmiOrq6Nr6sMiozxze3OLiiOj4nM7C+JqW9JafrakFkmH1inFt2RlBCgntw 6MWUDL+gSMeI+CvuvpYw//au5mdstIU7SYoY7xE1Kf0xDEBNygjHhRgAZ7lH7udMoAEIMYBBZuFB KUZrADwG0GoUS5iBiAFM+lH9zywoYgAv5nt9+OhRY3NTY2N9Y1NbR0fHkqVzNmxa/O2C9+fO//Cd T94237PR4oD4svdfMxFff2z9gtPbtjgp7dz9zWcffvrRzLnvie/c8NyNsFhM19gY/RLO3Dm+ZuGV QMU1yJSkgVS96eITruT93O0Snfi8PfBrN/+s/ZN+FVUGlFeH5hcEmJqrsKR+snL7kO1nr6TEqTPG u3aJq6goHlaSP6qqpHaUAmKAtioDMgIhDbCO7jFDA20jQy1swQDUNY6oaqi0NeXfG2pAtP9gf3nv taK7t6t7uvPv3Ky7OVje15uLLIH3H13fqawppXgIYwLtvZ0bpE0klE7HZGbmVFQU1dUV1TbFZWVp GFvu0bCV0Tjt4R+xXlJl0UZV88sBTdVJwWFO1fWZyDeMxMMNV1NLaiLzy0Or6hNqq5LKS2JyskMR h5iVGdTUnFNQGBOX5BMW5VxYHpecFggEhNhfdjT1C7p07sLx8QxgZKRhDAMow3CAlIyFFBkRwCiA jAIXLoC3LA7AgYzkj/gZkQECRiPYKIDA8adxAGoW5CNhDUALZxh5Kns2jNwv40chTPp7ExX8D+kB EQN4MV9kQ2trEwTChrqGxubW1vbt4qvnzf1wyYovV6+b9fGi6Ra7F3oekbqkui/N8oTrkX3eJ1Sc VfapLfxKat23s7+bPnve9IHBgSe0gyXTxuvJpp1fw5hiAzWpeE2dugrb7iFuFZBJ3vaEy3u3xAky g+a6i7KETrIvJ1fsN8YAMgo9EDSXnOFpYq5me/4sjLqjk91le5uQUD8fXzesCHxIUU5eXgYkQPkw gcoRBWQJxBZgDEBXTxO2H5MDscUYAfQAbT317qulQ3dqrt8oe/SgCeb/3lDdrRtVg9dLB/pLbgyU YFrg0L3ey64+be1NLU1NXX09Ww6d3SBnFJedl5iTH5uZGRyb6hcZY2ztfEDbzsLWNTs3770Z363c qXdY7+y1jtyYeK9bQ83X+vKbrqY1d2Vh/aGqxsSy6uiOjoLq6qTSkri21rz6xqyyioTcvMicgign 1zNBEc5pWWGJKQFIexAS7uzhY3PGWndyD8SIjH7sZEpKMfVf9BL1wLP0gIgBPEtvPabs/QcPapub a+vr6upqrnZca2vvio4PWL3p2x+Wzlq6ecHn8/+1ZumX3prSLkf3n9m84pKCRKTuQYf9G44vmjPr g7+/8Y8/ffrF2wt+mDN5BiBYyGsgbhoW5aALb8NUW4Slik0jS2+BAWD9D8Fanxx74NOIaXGpcVOn ilFKgTXBBqYuVkoNs1hsW4qVORZj9S8l7HLNEWIAZKkSxkLEbHPDJKc5xJHLrbItFb600jRu6RHe YiAvoHt/W1X8xhhAZKJDTPKV5HRfXQPFU6dNFA7Jenu7Se7bJS8Pwy93ElMETE/KykkrKByEAEAY gIoiymAa3pGjh0AC2GpAVP9XxRwBEiRooKN3QgsM4NaNChjpodvlIz82Dt2qxLTAWwMlmBYIVeBa d2FPZ7mdxdmRR/drSguTEmPldW32qZq5+wblV9VmFJck55Y6ePma2LpLYdUCxyuxEREL1oitlDS4 EhBeXBiSlRtRUZME81/VEJNXGpVdGJZTHF5WFY8kBM1NOS0tudVVKTW1afmFkfkF0dFxnvHJvk1X C2/dbW9pL65tyAIiIl2iYrk1dn9bj7fobn9hPSBiAC/gC+np6uy42lZTXV5XX1VTUX6ts7+9p23j gW8W/vDxYQXxD2a99+28jyxVtlju/M5y03btNd9c2POD/sZvtq1d8s7bb8359rM5P8x6b+YbT2QA xH2nfjxZbkt4KU/i2dPFtp+6vKaQkCBYCRRVYf0xVEtfFsLrkbP2TMgAaBsonxi3LBhZApyu8y1i AM/5YP3GGEBQlJ1fyAX/4MtH1aWh5+/fj6X/DpuZG6uqHpGW3g/o6GqJS2xTUz8KeX+f1G6Yf8XD B7F2MNYEwqIAWCEQKwLD9utokx0CzA4w1u3trujqyGlqTbnem9l1Nel6b/btG4Vd7Wm9nTmdrdkg AfduNNamJ+cmxVcVpGmpKmma2MprmUTFJWaXVYbEJ8Sk5QXHJMipmew4YnzJ0jQtNvqkjc2qA/rl jXVl5ZGJKX7VDaklVRHRCQ4Rca6hUS4BYQ6xiZ5Q/hvqMyAAVFYkYmmikAjH1MzgxPTA5Iyg+FS/ kqrU0ur0tJzQzJzwusaciuq053xCRKeJeuDF9QCfAWzivfhHnmEw78W151dZU2t7S2NzQ01dZXlN WWVN6bVrvVe7mrbum7/v0NqtEl9XF7mXlbh4Gm812j739I7Fxlu+1t7wWZCr4eczPlyw7bv3Pn51 zsIZ85fMzMhKedzNjxkFmDpVj2+bYb6nTZ3Hfzt+eU1+nY9jACOltmLuJJZgYIhYbiwbytYjfzID YAIDCuLU0eSDNCZXT8QAnvdJnjwDGMAyq9XPHzM4NPD85z61kZO+e2s7EzuHM81XKwNC3K1srdaJ rYPJNzDQ9/Hxwo7pSeMDB6S2bt0stmmD5L49e/bs2rRZDLQA8QGAxI6t4AE6uuoAFgUAG8BsQH19 XSN9w/ysmP7uguKioJvXC7uv5gzdrEcY4Mijpjs3Kvo6Crra8keGr97va02LDPJxtMrNTFE2u3Dy lFkxgg8zcitrWxPTcu1d3DbvVNgudcTnikusu0NkgP/K9ZvL6wryi4LLq5OT0/2z8kLiUzzdA867 +ttmF0ZhaeDyimSkBqquSS0qi4NO4O5t7Rdyuau/2sP3gr3bWXsXSzMLndSsiLLqrOhY/5i4gMd0 UqdR0uSThXQaxYoy+kz6aRMVHNcDwhoAOIDwWxEDmOzzUlJVVtVQk19ZCBRW5tU11HZ0tixa+umG rfNvDqQ9aHGozDxVEqRydNU89ZXzNZZ9e0l1Q1ee6ci9xtnfvLd60/z3pv194bzPbc6aTpIBxGmI TZ0uxnnnA3HzqGT/3BoAzvVDhVOn5w5MzACYPgBK4CA5a9osLORNbP/IUM10DAdokHEB4UsP1WAJ 8Gkaq0QMYLIPz9hyjzWuV7iS5yQ4yx3dNRK9j9vHZ1wIHrXrEhfpdyRk46tZgffI8eaREU0ar4cd s/dG8YDs4pHq6pF5vMkI2GcwEzrCLoSDT+ABk757bX3VYzpHkGR3+eol3y2cv2Tp4m+/nbtPau9n n03/+utZWzdvXL58qZjY+q/nfKWjr71i9QqQgI2bNohLbNmOBQI3r8dAwI5dWxA8qKQii+H/Q0qy WjqahnonOlvLkQn4ek/h1eb07va8h3dbHw41Y0Sgrzv33s3a+zcbhvprcxOR1dcpJcRTfre4uY1z pL93d31Nf3tXdk7BFXePjWJbV4jtdfWOszl9LsX3SlFyTEyCR0S8U3FpJCL7MnNDMXLhE2DrHnjJ NehSbnHcRbfTySkBGVlB7p5WScl+hSWJtnbGaZkRru62SBoYFePn5mF39pxhfn58YVFSVUVmcWGC cCch3o+k94klc/zvd0Y4lA0qGJE/rse97hQ6JHUOqtGxf+H5frzynaMmCwrX0hkhPI1w0l+UqOB/ Zg+IRgFewPdaVlMBBlBYXZxXUZCWm9bW1tLe3n7STK8k3324y3W4zbciSqqr4JSO2Gz9jUtsFJe2 pBl1tbrfue7X1Ri3cMkXsz57d95n7yvs2/7sTRmwEJvGG7J/9rNfwhl60xZjtAKriL6Eun8bVT6B AQwkE6M7MDKymB9vPyRgANVXaBA+tfqMELx3bmQomyvAGABeqxgPwImLucL8K56LHjF7Y2TKGyPV waOse7GQsYfhz6YXekEMAIF79vZ2auoq6pqq/kF+ikqHcnKzCgrywsLCjh8/np6SevHiRR8fn+jo 6FOnTlVWVs6aNTM0NDg+IXb9+tXnL1i5uDhcsLPOzEoNCw/IzU9Py0ras2+ntrp6c13B/dvN8Psf 3Wka6CpBAP/Ivab2huSbvSW3e8ru9lUh429lXgJkgJGh/o6KovuDN+K93XJjIsszM+fM/MbZwfHM KbPzDv4fzFxkbmyW5nMlLyEc4YqBkTYZWQGhkU4pGQHw8hHb7x/lHJzgHp8agJ3oSNfERK/4BM/E JN+M9OCO9rLwUDdfr4uV5ekVZWkRYe4NdTnlxUnFBTFXm3KrSkatC8Bl6xuMjSX+fy+i91neHrys FRSwJdMCuYn7NE8AL1OQNaUOvMj/OwoyUsoWiBzstPZLwnGaSegOsgAp6Ltwfz+dES5kEgHJBYRa +BfScolF+aTJJCP8bfwh/kbuUsQAXsAXXd3WVFxVXFJeUFtXVpGd2trSgXEBKAI3WgPbS1R7qh0r ArfcqrZsTNW8lm/SXGDTlKz3Y4XFQKvHYH/M9wtfm//lB/NmviMutuIFNEVUxa+9Bx7HANh9XZky cqV6JFll5L2LI8XAyMh7jA1Uw6aTfcIAzEYYVxAGGACoQ/JB7mD2EBEA9k2UeMAseOQKT2YgNUiM JF8UVFWdPZJMRYIXxACOHj3a0tLi5+cnvkNi09aN8orycPF37BT/8ssvv/76650SEuvWrZs7d66i oqKWltann346d+6cOd98vW7d6t17JJYuWwQeADEAkYOYSbhv/07MIVTVUDI6ru3jfqG/q2LoemN/ R3lnc05JblBTdQLedjcX/njr6oOB1oeDV0eQMqj/6vWW6pE7fb0tFQ+ud6RFhkhtFx9srr7d19F/ a3iLlNK3c9Yq7pPNifHPjAnPyUvJLojp7C6KinMFA0A0AHT+8CQvj9BLF+xNfUIvJif6xse7VVbE IzVQXXVyTWV8flZgTrovkhBcbc7E0MNAT3l3e0FpQURjZWpz7ajVgUlaPpK6hyTwsaNz/5Dsj/cs 31FTI8mCRjEAfqYgIQ0gQp+k+hkZbLgPBkA9fcwt5A6OlGHeH3nxNAApu7L7dwjdyLEmZwnlFPq1 /wmJ2v8MPSBiAM/QWY8r2tHaVl9dUY+xgNL8yqqixursuqsND3vDrzW6N6Vo5rnINATsGqixKYxS a80yqM8xLojYdrvR/k5/0o9DqZpyW1Z++Ynkmrm6h2ReQFNEVfzae+CpGkBw84j3e8R+s1ezN8cA pqyiRh4M4OAIqAFcfG9vwgw40X5kJFqFlOfXz9SCMVhlxrn4/OOw928IFQMDICIBHSx4EaMATs4O zs7OVlZWSsqKLi5OmABQW1sdHR1ZXFKYmZmuoqSYnJgQFREGVQBUIDExER9hUGD9+rV7JXeDByAa ABMFt23dePTIYZCAA9K7kFJQTVEGMvvAter+ttKrDTnXWvNv9Va21qYNdFYMDzTdu94y8migqSR9 +FrTyHD/yGBHbkJ4S0VOa2VucWbiyL07I/f79+/e8oc/vLpt25FTumfPa+nnh/plxgYX5afWNWRg jh/E/6vdJRU1KdHx7hn5Ycju5+FjGZvoHhpkh5QAOWn+VRWxXR1ZjQ0JLU3J3Z25LfVpiEVASqK+ 7uzWxuRrHdkdLRn11RNrAKABdlJj8oUPIv/RGAYgyBQ0ngHch3s/AQNAVuAxDMBTTQppgwpFDODX /qPxE9ovYgA/ofNEp4p6QNQDoh4Q9YCoB/4Te0AUCfif+K2K7knUA6IeEPWAqAdEPfC0HhAxgKf1 kOhzUQ+IekDUA6IeEPXAf2IPiBjAf+K3KronUQ+IekDUA6IeEPXA03pAxACe1kOiz38xPVBU8oua FPmL6RdRQ0Q9IOoBUQ88Vw+IGMBzdZvopJ+jB0QM4OfoddE1RT0g6oH/2B4QMYD/2K/2P+/GRAzg P+87Fd2RqAdEPfAz9oCIAfyMnS+69LP1gIgBPFt/iUqLekDUA6IeeGIPPJ0BpKSkJCQkREVFhQQH +/j4Xrt2TdSlP70HkpKSYmNjw8PDAwICPDw8fnqFv4UaRAzgt/Ati+5R1AO/vh7ojFFzqvj1NRvJ w57aaJj/+/fvP3z48MGDB2xHRAKe2mlPLXDv3j30J+vVxsZGBweHp54iKiBiAKJnQNQDoh74uXog SVeeLdHYG2mA1IvVl45WI9sidmyPuRQ1Kl96LANAef5aDL2RJydal+HOPumjhZaHn3Rr9/OfdUGH kLDIoaFhVqePX+CElT+dAURFRcNcwfbjhZ2hoaELF+x+ru/gP+a6w8PDrEvxwv6dO2QJD9HryT0g YgCiJ0TUA6Ie+Ll6YAwDmEwzXKTlGWOY0HhPdLx4n23xZGqeTJm7d++es74AEuDm4Q08DwOAkwq7 f+funZs3b/Zf74dkffv2bRsb28lcnl/GSNrgmcr/wgs/evQoKDjsuRtZUVFx/8GDoeFh9OTA4IC3 jw++p1u3bk2mwv+wnhS+ZXQpOlbEACbzGIjKiHpA1AP//h4AA9gnzYFoALby2CadkO+8P+JyWB5y AD4dvD9iRK0+e/EZgIxJwkhrkIJT7Wg9gGMGSTWD+FSG2P5RDECZVlhY3pfjFoMFpVH/s941IwH2 jrxFI8ed/xQN4P6D+6dNFrmeXqNhLt/T04vVvbDGgKXluQna0RnDaA50Etx2ku5/lNXn3++PP/6I Do2NS4yIxFfyPK+SkpKtqpLRxv+Q0lSU0dnn6uoKdjU4SNbvGv9iJr/6ea/1PO37Oc4JDYuMiUtA x6J7n3B9kQbwc3w5omuKekDUA6QHxo4CUAYgzAn20Z9rfjFhBkCNY9c+3ZgJGUCE7Snlg/L4dDQD qODrAb25fmpHjz4HA4Drf9nemSkBE36LT2EAw8P31hzcornjfc99r3V3d3t7e/f3958+fWaiurqE 5QthBmAkfZHcGLm9EVKm6CJYwuOEkV/4s4auZC2MjU9MTkl7jtbm5eev3LZ8tdSmtgP/rakjjgiA 69ev9/X1TVgVHibh46QnO2NoP3cZRXb9qnuSf19JyanoTLxl7ErEAJ7joRKdIuoBUQ+87B6YkAHA +28YvH+/M4tYt4kYAMZ3ecZuLAMYjDzpV3N/pDdGza32fmsQNZEV+06n8m9ERppIC9AA9kkfgwaA t890j/4BwUz8Z0rA8zCA5OSUyMgof39/V1e3y5ft3d3dEQZoamr2uHZAGGGxEuMZAFMIXKQv8j7q eta4hme6+V9s4YyMjPi4+JCQUC8vbycnZ7sLF3t6erq6up7QYEae8GIMgK3/aaQb81vrSZEG8It9 qkUNE/WAqAd+jT3w9EhArOrd0dHRSV/YuXr1qpGR8QS3WgRHHytWc2MBnHGi5orTAHieKwjRr1cD eFHfMbqR9SrrUrwmrNmliBl+A2b4GQMg3v9IMT76rfWkiAG8qMdPVI+oB0Q98PP0wGCqZ83Pc+UJ r/p0BvDTGwtvFRZrnMdfzHxZ0WvyPUB6kqcBCJ31W+lJEQOY/KMiKinqAVEPiHrgqT3w0hkAgheo pRcwAHiuJHqCp2w/tYmiAqwHuJ4UYgC/tZ4UMQDR34KoB0Q9IOqBF9gDL50BvMC2iqr6jfeAiAH8 xh8A0e2LekDUAy+2B0QM4MX2p6i2l9gDIgbwEjtXVLWoB0Q98NvrARED+O1957/aOxYxgF/tVydq uKgHRD3wS+wBEQP4JX4rojZN2AMiBiB6MEQ9IOoBUQ+8wB54EgMISS97Z9sJy5Cc1MqrWXXdkYWN WwzcFx62eoGXF1Ul6gFRD4h6QNQDoh4Q9cDP0gMTM4CHDx99KWVWf7Unpag2OqcyIqs8IrM8Mqsi Lr+6oLo5Or9W0dLvZ2mu6KKiHhD1gKgHRD0g6gFRD7yQHpiyfPM+CsllDJskF4tJukTnBCYXOEdm XgxJuxCUcj6Qg11Qqn1YhkdsTm5Fw6urjuAsHvYt3zIKS8V2/+2V1//yt1cY/vwY8As8fed/X/0L xV///powcBXgf199g8Nrb/4vxd9f/wfDK6+/9cob/2R49c23gdf+8Q6Ht959/a33GN7457Q33n6f 4c13gH8B/3j3g7fe+5Dio39OAz5++/1PCP5F8M4H09/94FPgi7mLV27dz8eKrftXbNm/fIvU8s08 YH8LOUjLHFi5jWDVaNCD+1dsRUmpZTiRnDIKK7ZIUZBKUIxi9EXJcQb2qdRKDvtRMwW5KLs67whq IMVQM/kG6TOwdBOwl2Dj3h827vlBbM+SDcDuxet3LwLW7Vq4lmDB2p0A3d+5aO0uHF+8HtiNkjgF 5+JZArgHbMu+FeQJYbcAsKeOXJFclFyRXnQjgHP3LBUj16XAFSXwjf/5r39/Av70178/Ef/7p78I gVd43GP56p//hmfsNQ5/f/2vDK+88TeGV/Fo/QP4O/D6W4DwoyV4rv7x7mtvvffaW+++Rnde/+c0 CvJoYUvxr9ff/tcbb3/w5jsf/OPdD4G3pn2Mpwv49Kvv0ZPfrRJHG/7nL/87Fn/+3//589+AqUL4 H3JwXMlR5/5NqJ6//89fCHjd9cqfyN8muXGC/32N4S9/f/0v/0tBeuANDq+8+ddX3vzbq/8gIP2A HvgnD2///Q2K17F9h8Ob775C8B7BPwhe/cc0grfeB177578Y3v/sm9k/bOGwdOucpdu+WUYwl22X A9vnLd/+7Yrt81eKo2e+Xy2xYM2ORWt3Ll63i3vY6PPGPTz0saGPK57JnQR4PunDuQTYQLejQZ5b UmzHwjUC4KyFa3YuEGDHgtUE31N8t0pi/kqJb1eIz1sujuaRpi7dNoc0HtjCxzdLt7JbmAes2M4B 5QnI3bHys5du+XrJ5q+WbJq1eOOsRWJfLhT7csGGmaOwHm+/IFjPQD8Vm7nwGUCqFYLgXP6FaG1f LtooBLwlZ4270MaZC4WKYZ/VjMIEo2vgjgsfZPu8mnEjgpvlrsVqm7UIHQKgZzh8tXgTOmo0NqP3 WAcKAW/HHNlEzp3g9E1fC52IfQ6LsbPxq2eE4HR+Pdhh1128kQexrxbj1gi+XLThy4XAemAm+Vr5 WPfF92uFMeO7tTO+W0Oxesb81Z+PxmffsiOsAE5ch6pQ86xFHLYdNtumaLZV0WTLoZOb5I02yhls kNbbfMhkygn7CMDAPtzgMhDmHJpp7hFj6xtn7ByuZetjpq7mtmWp847VR09Y6l0OPu4Yftwx7IRz +Gn3yNCU/FVHz9OzCAwdIhmMKD747Kv2a9cbr/aOQ09TR1/T1T5sG9t7G9pJgYb2HqCeoq6tp7b1 GlDTQkB2Wq9VN3dXt3CoaOqqbOoqb+wsayAore8oqbtaVNMOFNa051e1AbmVrTkVBJllzZmlTekl jWnFjSlFDSmF9cmF9Ql5tUB8Xm1cTk1MTk1UdnVUVnVEZmVEBkFYWkVIallwCkFQSikFdsqCkkuB wOTSgKQSfyCxxC+h2D+xGNuwlGJj5xhjJwIjx+gTDlEGl6P0L0bo2YXpXgjTA+zCj1+MxEFDh2gj RxSLNXGONb0SZ+oSTxGH/ZPOsTjXwCHq+OUIvYvh+pcijl+ONLCP4iHyhD1OjzJyiDamMHKMQnlj JyCGXN05lm6FQNtz0hmIPXkl1oTC1AXAdeNMXMhbfGrsjBpQLeqPMLgUpn8xVO9CsM75IG2bQC3r AE2rAI1z/mpnfY+c9lE291Yy9VQ86SFv5HbwhKvcCVdsFYzdcOSwiYeyqaeKuafqaR91C99j5/xx ut75YPQA6jS4FH7Cnj0b7BbI9oQD7o48cse5i4bonifX1bEN1LEJ0Lbx17YG/LSt/KZ9MrO1s6+u pauWoq6lu66VoqW7vu1aXSvQXdPcVd3UWdXYWdnQUdlwtaKeoLz+alltO1Ba01ZCUVzdVljVwkNr fnkzkFvWlFPamF3amFXckF5Yl5JfAyTnVSfmVAHxWZUE2ZWxGeUxGeXR6WVAZBqHsJQSIDylNDSl JDSlNDipODixyD++wC823zcmzysq1zMyxyM82z082zUsyzk4wzEo3T4g9aJPMmDnk3zJL8XeP9Ux KM0pKN05BMjwjspSOeX9zoczeq7fvNZ/s7vvRnfvYFfvYCfQM8DQcQ24fhXoJluyT3fYPh/sCD5q 7+5v6+KAnmzt7G/p6Gvu6GPbpqs9DW0E9ehJ9G1Ldy3+1po6qxu5/iyvuwqUEbRjy3oSXVpc3QoU VbUAhZXNBRXN+RVNeWWNOaUN2SX1WcV1mUV16YW1DGkFNUBqPkFKXjWAHk7OqwKa2rs3KlpuVDy3 6bDVZmXrrSrntx+9IKFqJ6F2cYfaxZ3qF3cfu7RX036ftsN+XQcZfceDBs6Kxi5Kpu5HT3mqW/ho WOIhwQMTqGNLHlpt64Bj5/zUz/qonvE+csrziDmB6mlPNQsv9bPeGme9CLB/xkv9tBeOq5p7qJi6 KZu4KhpdkTdwOqjvIAvoOcroOUrrOh7g4LRfx5HCQUrbAS3Zq2W/R8N+l8alHaoXJY5e2H7k/FZl 263K1luUrbYoWW1WOrdFmWCbitX2IzYSqud3ql/YpWG3S+MixaWdGhd3qF+UUL2w/ej5rSo2m5Wt Nh0+J3bo7Hr5M2vlTq2RMVstY7rqgMlKYP/JFfuNl0sZL9svwPL9J5fvN1lxwHSltNlKGfOVMtia kX1yxBTHBZAmR8hHHExXyvDAPjpgsgJVkQpxIeE6+dWiPKl/hTQf5iukzVeQ6wKn6PbJYI3kl2en oEmsAaa0ASZowDLcppQxvTvaHtw+CqA3ZM3XyJ5eI3d6zUGCtWyLvuJggZ11AuAjgnV0i8K88vy3 p9YeBMjxdQAtSXGKB/N18uZrDwJm68ZDzmwtxToe2FvuCClvLgxaD1cbyqyRMyWQAUxWS59cKW28 8oDxyv1GwIr9hiukDJdLnVi2zwBYKnmcw169pXv1ftijt2SPzuLdgPbiXdqLKBbysGCnNoC3i3bp LN6lu2SPPs5dIXViBWqWNsIlFu/QML/oY2zjoW/hrGVuf9TowuHj1t9uODiF/kCHGVwMO34x9MTl sC/2mpg4Bh0+43bwtLvFru1ZS6YVS3xYeWB6xb4P92iZ7TG4KHfG6+ApD2nDyyqnnPzjs90jcgwu hhJcCsWvOR/wnkvr2kvx29HQMQ7cwYqGDoJGoLMc5ry+Ayitv4qzgOLadqCEbMk+38YXVLcBeZWt DDkVLdnlLVllzUAGjH0xMfapxN7XA0kFdczeA7E51dHZVdFZVZF8Y59eEZYOe18eTE0+TDsDjLpv AjHtPvGFPvFFvhTY4RBX5BVb4BlT4Bmd70GQl1xYR6y+PWx8hP5FmPxQbdtgTasgDcsA9bMEGpaB mlbB2jYwcqHEKF4E62K2PMbYMQY7sIg4Fx/pnA/BuRQhOudDKXAwVPc8aESYvh2+JthpHi5H4Cxq XKllJZxgHJyiYOAJUXCOPkkIAbH64B/E9hP2EGXsiHMJBTyOltvhosFaNgHHrPzULX1Vz/ocPe2t bO6paOIub+Qqa3Blv54T+fk7dnm3xqXdGhf3Hru0T9sev4zSes4y+s4HDVwOGbuBJRw95aXGeIA1 fpeD9S6EoFtQP2MDwPFL4aSj7HB3wdqAbRAuqmXlr3nO95iljwb9pVaz8FQ9g99uDzjQBRVN+RWN MDMEVc3E5FCwnQJqfvLKYX6YBWqEBaJGiCCzqD69ABaIgJkf2B62TcolSMiujMsCKmLSy6PSyiJS SoFQ2PKEwpCEwuCEgqB4goDYfL/oXL+YPP/YPJ+oXO/IHMAzIhvwjsz1iszxisz1iMjxiMh2C8u6 EpLhHJQBu+4QmOYQAKRe8ku+4J1k65Vg5RZncSXawjnqjHO0pUvMOddYG494HD/vnXDBOyEitRRd DUe5nVju68xyE1N9tZeip6m9p7H9WmMbQUPrtQZs6Q47QtDOyvBAC9S3gjlRNHfVNneBMNU0ddY0 dVU1dgAVde3lsO48qlRcBbtOTDuvVxuZXc8pIcguaUCX8vs2o7AWQA8z656cC9pUmZBVHp9VHptR FpNeCkQDaQSRqSUEKcVABA+gLMv3mwIr9sMqnFoje2a9/NkNCuc2KsIuwqbabFOxhRHdpXZht4ad pNbF/dqXZPTsYa0VjK4cPumqYuZxFIb8jDfYgJoFDL8XTL6yqbviSRh1PJAuoAuEMZx0UTJxUTbB zpXDxs6Khk4KBo7yxx3k9OyltS9KHbuwV91211FrCWUrcSXLbUrnth4+t1Xx3BZFq62HAWtst4Cg KALnNgGHzm2Ut9wgf3b9wbNrZC3WyJxeLXN6FcyhtDm1tcS2rZLGrzwxXevlT4spWGxSPEtOJDdl RbaKVhsOWa7D6XJnVpMTzdADS/cZL9lruHi3wcJd+gt26n0vAeh+J67z7Xbtb7fxgbc630rofSeh /73E8e93Gny/A9vj3+04Pn+H/nwJPXw0XwI7AnwnQT4lxQj0eVv970hJvW9J/TqkfmzFyREU/m6n wXe7DMiW1kwgcXz+aHy3w4AHrgBXkpXnPuVddydtqgCszfoAaQNtwNytWjxozyPtIU2i7dEjbd51 fOEug4XonN0ngEUEhov38LDXaBHZPwEs2m0AoDC3I7TPjggDvb14zxgcX7zn+OLdgD4Peot3jwH/ I7KziHw66gg9natkESlAsUsPWEjx/Q4dAgnt7wBxrfnAdq1vt2t+u00DmLdVfd5WtblbVeduUf0G 2Kz6zaYjczapzN6o/DUgpvwVwwaCWRRfrieYtR5HVL7eiMI4Vx1VzRc/Nl9c86u1B2H1lY7byGmd 3a9+apfySfFDJ2Ys3T0Fth/2G+b/+MUQ59AM+8D43bq2mzVtN2hfTF//WfXBT1tOzrhq+0X3ua/M /Y5Yxa46cmm7uOmmrwwXrlM8omBq//leY5zIA3gA+5UPg3Kehx9luAWVLfmV2DYX4AdFGNWtBdWt hQRtQmhF+TweckkNLbkUOeXNDNkUzLNnSKXOPQB7n5hPEJ9bG5dbA8RkV8PkR1HAvw9PLwfC0sph 9QF49oFJpfDmmUPPM/CF3nGFxMDHFnjEUBtPt7D3gDsQlecGROYCrhE5LhE5iXk1sGp823/MKkDt rN9ROM1mnjCHgLKpl4o5rKmvmoU/aIG2dTChAhdg0cMhD2AHhl/LOljjHE6Eww0Pxl+D8AYhnINH Dg7BncjYAK4IEJsKIYcIMJx7zXY4NkB3YOYJYO8pD4BUwHn/lDEQBgBfnHCXEO3zQcesA9Qt/VTP +Kic9jps6gkvX/YEbL8j/J5dcFyOnt9G3B0bADtwgHaqXdwDNqBpD/cIVAA8QNHYHZLAkVP4RfY7 dg6mPQicRu98CJpNcAGEhlGNIKIxWPlrnPPTsPSF30atPn7Q3Y6YuyqbuuInW/HkFTCA1PxqAQqq +Z4lz7/kzA/nXOZWJeUQJGZXxGcRxGWWx6TDGpXBwEenlUWllkalAWWRqQThcN8Ti0ISi4LjCwPi 8mHjAZ8oYuB9YOPDszwo3EMzXEPSXQgynALTHANSnQJSHf1THfzpTkCaIzH2qYC9f8pFnyTADvBO Pu+VCNh4JFi6xcL2mzuEm1wOO3kpxNgu+OTFUDP78FOOkWeco85eIYQAtANcCgwAZhtWnFn3eiJ4 EMtd2wyzDe+8A6hquMoD9inIcTju5NMx4AqAcNe3A8zeMxBXnnKpfD6FgpkvboAiAjOfUVjHJ0/J udUUpG/ptjIxmwPr5DjIJOmlUaklsO7hyUWhiQXB8flBFIGxeUAABbcfkxtA0dbZt3ivMbBk78ml kuABp1bJWKw9eHY9IwFK1nCv8dTBjQYD2Kt1UUr7krSePTx1OdhvA0cFQ0gCeFTclE0hRLlDG4Dt P2TkIn8Cj6ITgGIHKeSO28vpX5bRvSStbbf/2HlJDds9qja7jlhJKFtuVbTYJH96g5z5OhmzNQdM V+83XUVgtvqA+Rrp02tk4JcDZAfWepX0qVUHTq0E9puDtSyTMl22j2DpPpOl+05SGDPAkV2JeqTN QAXWggocBLmxILyBow5nCGk4wGz/yR/QCXsMF+2CRdf7TlwXFnHeNlhEzW82H/tms8acTRqzgc3H KDS/2ar9zVadudt0523Xm7tdF/hmmw49OBpb2Ft8RIDyDPPIVmcuOaj9zWatOaiTVj5nsxZX83Y9 WjPFNr1vgK0MupMF71q8i+rM2wbg0jrzthPAutMjMPza32zRQgO+2qT+1UY1Cuyof7VJ42vSKo05 W8j9zkWHbNf9Fj1DaQoFSA9HUMiOBOM0uvMlwJC0vxUHwGnYVoD54joEEjrfgV1RoMMp2Fsch2Hm 2WZiocmRJwO1CWNcYWbm0RItAlj6bbD0x+ZtOzZ3qwbwzRaKzeoALDfw9aajX4sd4Wz8eqVZ6w/P Wnd45jrFmWuBQzPXHPpijQIwY43C58Aqhc9WyX+G7UrsKHy++tCMNYoz1xwGIfhKTGX2pqPfbFKd sVxKSs18t7LJdvkTm2T01u7TXLFb/eMF2xgDIAKA/sWQg6e9Dhy3XSJvskDJ8puD5qV7Pm4xm3HN e2Z/zBd2erviKk4E5MnaJqw55Lpq5bml86T01imZKVt6nPOMZwwANUBDZhW+99HniXCzCmqS4RYU 1CblVz24G3q753JDoeaj+2lAc5FhalF9Gg/pxfVpQFF9KmRYAYhdTy6oA2DdsU3M5xz6+Nwa+PQA tfGVUQRVkZDx0ysAauPLCGDjk0uZEw8rDmt9JTzHmSCXwSksh8ExNNsxNIsi2wngHceOMxDOO5Ec pwVoYYeQTIfgzNicKr2LYRCxtawDNSz9me1XPOkmb+iy3S6r8vqPfBR03YutG/DPa1MlbIDIA2pn A1TP4BRfprHD4gIwn8pmXipm3soMlD3onPLMl9pVvW1dwBFNHoEgDAD+NFECuCEYAQngeADV3o0d olapeH2+w+kzcfvp2y59suXCp9svA59L2FMNgAjyTAOAR04YjKXfkTM+h81g/t1lDVxg/vdo2e9Q s9sva5z23ocMGiausnpOcvrO8gZXtiufx2/0LjU7yAPgATJ6zvInXA8Z4+eY8ADVMzDwGFAIAvUB ieEM/zn/r81S5wY3D2QtOSA930hlLjw5ZXP8jrvC6h8yQg3Qex1kjzu8+e5HMCQwJyEJBDnKuytW fVS+8sPS5R+WLPsgLLk4LKk4NImYcCA0kXPcg+MLAuM4k+MPox6d6xuVC4vOfHc48V4R8NpzsPUI y3INznAJTr8CNZ4Y9RTYdXu/5Mu+QNJF78QLnvHAeY94a7fY044RgBFUDetAiiADm+AT50OMLoQa X4RdDyfADtknb00uR5g5RDKYXA43sgs1sA3SswrQOeenbemrc85X18rvuE0gDhpeCManaKSktv0b 73xUUt1KxPZa6O2tdBSjxa308ha/pffSLz/sqd8RuMa73Bk2ewyIFF/eVABUEF0EIKoJ3cLVRp35 5Y3E0pc35pZxoDJJHfz4NAgk1MYzXQTWHcMfGPtA3wLoQMaEPMIyGTzDgSzAKyLLi20jyFvCmcIy QZjcQtIJZwpOEwaOCCHNNTgNisWiPcYMS/aaLJWCG31mjRzMJIRxKOo2GBcgGgBYptbl/XoOMsed ZA0cYftl9BykdS9jK6vvKG/grGDoomBEgL87Zv7ljjvK6DvI6F4+AC9f84Kkxvk96ja7VK12qJwT P3x2yyFi9cXkTq2HJHvAZJWU8QpJ42V7jX7YY7QE2I2t8dK9gMnyfaYrpIhKsRzGnoGafGL1JQET ArRcEgzm5A8ExkuBfdC0iVwPEgAzvxrcQuYUeMBaqNnQtKEZQEvfT2ojpEGS7/3DaYYZIz7xvK1a 32wRMv/EInIMYM4WZqr51n2c4Yft36I9h245CJWHVaaGnDKALWAAmrNJzZqzwQYIacBxUApq+EeZ /2ckAdwlRlET2HuGeTxwDGDzsa8ZAxBTnSWm+pWYGtvyqABjJ1rgAeAuhAoQNkAEDwYWFhcdGlDX 1U6tvraEkhkoFIetVEEhosIoMDbApwI8K649faE4MF9Cm4dRBh7FeAVwnJYRnwi80z//YTfvujD/ x6jth5dPbP9cZvsF5l9tzia12WAAG2H+VaiLr/TleqUvme3nDL/8jNXyM1bJf07x2cqDDJ9S0H2w AfnPV4MiKH65TolKAkc/XbJ7s5z+hgM6K/dozFot88WKAzNW7P/ou83CDCB0+p6TG1ROzT5g/MVB y+0SMo0y/3JWWJmsOetW+ccf7tIqaLSLK9Nzz9yh579q69nNMw+YLJAz1jjv5RSaQW1/MN2CChAl 4KMv5oSllgLhaWVARHrZg6EIoDHnQEeZ4b2boW0FypEZFdGZlbDfMPyDt+5GZVbA/JfUtUdmlN8e uoevE2b+wcOH2EFwAKhAYU0bqgIJwChAcCpG5UsAjMS7RuVdDs4ELgVlEATyEJRxOSjTPngUcIQr jPLklEyUtwtI5+NiYAZAKiG1kQIoj0oElyAFWPk0O/+0C34pMVmVxKO1DlQ/66dyyoto5oYuMsed MWy57VJu8tVHre677htNeXhyym39KRYJdUFl1+QMXOUNQRHcYCmxL3vcRUb/CgwnAXaOX4HdlTNw gT/NTKnpMYumrasaNy1vFPuhYf2SxjUL9c6H0kEBIqrzNABOBmAD7UKINLSP/HynszAD4MeR0sL8 UQAyfqFhFaB61k/5tI+iqaecoet+PWeYfwk1Ozj9wdO/Yua/42ptfX/dHeuFOkmafpW+YgrnIJAo ydAtAAD/9ElEQVRuU7aROAIegNEBwgOgB+AuEDRw2ASExhvESPWMr6oF4HPktPdXET/GFRom+32k etb0WNXIJm1zRRNotsTwy+FXW+/Sfh14exclj9n9818zHP2TnYCAFKBizcfCDIDdyKN7Q64h8NEz YPh7r9+EIYevCZ3fwT/lxq27KICP7t1/gB0M/HtH5cRlVth5JcKewcJZu8daukQ/ePgIpt3KlSzE DNOlauZx//4DbM0vh9HT049CbTbzGBq+D3umYuLRO3ALx3XO+auae6mf8tI47XPsjI+mha+mhR/B WT8tS39tS3/dc4F6IAo2Qfq2QbpWgTiCYjjliKmHiombion7ERN3XEXN3JNW4g3buVPtwlvvz4Ci DpNMxi/ItuZIrLRcxI79oVuHAjQKOrOjG0K7+wZT86oZevpvwoqjPRgpuHl7CIacHW+5ShbrZiwB VWGL2gAIKkwvic8kWj12wH4cA1LQXbDH9ohOEAKYkD3IECgRY0V+SfY8OPgnM+ALIswpgACVgHDg uhiSuOiTeNE7YSIIjqPYot3GCykW7TH5QRI+8emVMhZr5CxBAiADYCBAHPxS4+I+HQdZA+dDxog+ gZl3hhKwT/OiJMV+bXtpDN7rO8kZODPI6juBHBzQuSSlabdH3XbnUStx4uuf3aQAX/8UfP3VsM1S J1fATu81Wgo9edeJxRCZdxos2AEvnGwX7ISebLR4jzG886VEn4BzD2vNg7Dth/knoGUYmBgghbFt Mr5OSADlAdADYPixg7fgE0Q2ILYfMFpMZG1o15DHofDrzoetgsGD+7uFCABzYKE5I60Jg81z1sc4 /cRGUtDjQuZ/zmZtglGSgDAJwEfE9hMw888wMQPg6wETSAJztuoy8IQHfkvAZqBn4HaOUcCt16Sa Pyf+4whkAEICNjEZgCkBfAbAJAqczt0d4RBUzCA8QFxvh/LpbyV0gbqm0uhQf8YA5lIRZR65kOa8 bQCcb4BHAqg8AM2AzwBIt0vovP35ghP09ZfX3sU+xUKAqgukAC2DIwvwkN+9e9f0rN1YBiCgDiAT 21GMaBLbtX/YuA86P1x/AQMQEgDmQAPYBA2AMoBNR7+CBrCBkIBZYADrOQYwk/j9sO5gAAc/J8Ze jkL2sxWyn66UI1hBQXkAtAE+Cfh4ofjyXepLJI5+sVKaw4oDH87fRBgAnD+qAYT+cbnGjB1a/3fl kd+JGfx1+8lp5/JUYjsvlt+cIW+52lCrpsMttcrMN3e/WcTKD6Vk/rBG8/V1R97bpOoelc1sPzX/ HAOYOW+Jd2yed0yeb1w+4BOXD/N/705IdcqO1gL1mx0Xm3MV/CC6JhYFJBaDBNS39YSmlsKUZpc1 3bo77JdQ5JdQCAzff+CfUIyfXZ+4wvjc6vP+qZ4x+bHZVdg57zcWtn5p53m4ANvsTyy0nT/PumOH O5J23p8HvzQb31Qb3xQbnxRsbX1TuUr4BfzTL/BAzvJLQxlSnp5i7Z1s5ZWIZsOvhfcPw6Zogii5 K9J6TjCBGCYHA8jLSx4xpbMufZePmE+5pv0736JORAPt1sBoOhlQh7ROoMYDfYvjsKMYZUcsktzx K99e2FsvtqwxNdsn41ZPhNhQwqLEYC0o6pQBcNEATAYQAPEB9ojvQ3QCCdUEA2DGcpO6PzQAPgMg AYCXMTAfBhmDDEbYBKtbBRy18FMy95Y3dpc2uLJX2wHRWFBiEasV9q8ZaR9+inMPRR30q/S5d6Mz sj5iuDp+rawFBkQZDwBRED9yfqeqHbkFTQcpGiUAKoCwQcJ4jADXtzWjmlp0Uxz/Lq9hJCZvMNP7 xwUON+HY4Td9P6y+5oU9Gra7VG0k8KutYvXu9DmnHcJO2YeddggHwAB6fS51WOmiGdAAKjd9Vbbi Q+yfc4m1co2FJYOmfcEr3jkwNTypaODGnTNOkZDZTzlE3hm6h+2tO8Mml8KuBKbJn3CB5+3gl3zw OJQMRxjOg/qOCLKTP+7UeW1AwcAZRxROXEEN2JJ9A6gdznh7UN8ZYXoQP7AD/UMB0Q+GAEadXQ8b uwFKwEk35ZPuIApHzTzVzL3VTnmrnfZWM/cytQ9DCzE+jarodcmlD+o7ERfW4ArqAfnAePM7n8yB 2gE9IyypKCyxKLe2DOb/QNjWvru92e1ptX1Vg1rvDWc6ssF1AOGBbHB9+N6DiOTigZt36NuSO3fv QZOH+w5Jw8Evxc4r4e7wfWwJvOnWKwHuO0jAec94W484G/c42HhrtzhhgDxh3AT6B0WMEMgRG3c+ yOk2HnEgBAgawEc4C2wJ7OrsFYxxcLC8EmXpAkSTHQqMdCzcZbxgl9ECbHefXLzXFCRgmRSGxjG4 brFWjsQEbFayRswdYlDkTrgomngQgc3I5YCO/W618zuP2kocgWd/frc6npzLoAKI1zug64AdKa1L ezUu4EESR1yeosVGRHsxw0+svvEPuw2X7ILhN1i002AhrD7G1ImMjGHp4/PFyfZ7CYxbn1iEMpAE UB6OPtH5hUkA9f4lTX7Yy4HTA0gxOiJAGQBkABrlQFUEJiQQ8QCMgWgMP+xF5bwBbFCQXccX7MQA vx5802+pdYRphEpPrb4mtdMcqC0kmCMEHgMYywNg/uHfz2aqgEA54Ev6zE3nBgvYDqUCfDYgbPXH 7PMq2aI7RwCdOVsAJkJQ20/MP+6CsRnYOYje8H0pFdhCLDRVO8hgBCUBDBpfbcTQAFE+6HAATj9G RgR4N04kAW50QIf9oGmesAMDQNAVzO0OJXM2jMIYANsBDyAkgCkBAgYAykUGAhgVgHVnDGDR8nXH T19mQOV8hQD2njEDxgD6+/vdfYLf/mzBu18sJsP5TA+QILaflSEMQFz7s/lrlI2dPpq9AqMAhARs 5WSAbxgJQG9gCICOAoABXPaJ3apoDhlA67TLZgUTyACV9a2QAdo6e79YQzSAz1cdbLl6Tc3EHua/ f+CmqsnlT1fIrjtwHLaSUQGiBIAErFaYCSVgvdKH87d8u0mR2P5VMnxwGgBjAMD/rNf73Xf7f79S 7Q+bDd84mfqZQ+mxiOaAin7L1LakRNvXDxgvNVCZryn3/i6lP4ib/0Hs+O+XKPxugaxrRJaw+adV hc39Yb0jhktDMxmcw7Jg/m/3uZfFbWrKOthTrdVZougSns0QnFwC5X/o3oPApOK4nKq+wdtWXkkE PsnMb3ONzAP4RgtD+1Y+KTwkoxgPKdYw5Ayw5dScC0AsNwOKpbLTz3mnWHolW3olAedgzr351aIA AUoykLfeKee8AJSn8Ew665F4xi0BjOSYVaDqWSj5nvLGrvD+pXQc9mhehiEHA2i3mDlixsu70F9z z3iKZ/7VzQhxUrLecth6Mw0vYpFBfBA7qmQtrkJ0dUnNS4hJftf9gM+edestbq85fds7/dZI0bJ7 +Ssxmo4YApAAOhBAxgIgBpAtgCM4TukdpAIM8IMBxOY251d12gcVCzMAjMoDLAJRk8QiBB496698 ykfhpKeMges+HUf4XtuOnEfbMHipu/ZAWmTYvtA9lT0V2EbUhQ35yPx4d2AVGSI9s1YWyq2lmDzi pKxwX6AC21XOix+9sEPVDl2xh3KavZqE1lg7qz1IeHXKlwemON6b4jo8xabzd+fuwp/bo3GeGH4V 3P7ZLXDXDuFX+8z7M77XOOVx7IwXwWkvxgCqt89lDADmv3zVJ9jXPeenZ+UPw+MbnXP77vA5l+gr gamIhEfvsaDuu1RY0raEdy7IZgGuIKlpB6UBUsE+TTtFQ8KTtM/6SGldxhFYkWt9N7DFQWpR7K8P 3sZHiK7fp3UZbwFUe0DH4fadYV0rfxSGzYarjS3GCO4O34O7j8aAHxwycgWNMDgfBH9amoSU28Nc 4cuVPMaA2ghcg9MxWjxtxvdEQg9Oh5YOpLckgwE4FNrsCd6AncqeMoei8/tCNvnH5AJxGWWx6aX+ 0TkYKMkrazC7FIKWm9uHmtuHWbtGo+VnHCMsnCKdA1PCk4tBgyxJwEGUnVc8Agtgia8EpYIxYCzA OSDFwinKyT8FjQelOO0YmVFUhy2ce3AR2HWEIMDXzyyqDUsCNSkE20C12EKYgQKBT0G5EOEYnlRs 6xF/xikKhABhBDdu30V7zC6HCWAfhrZBXAFwEKoDbP/3FNiBErB4j8kS8IB9Zssw0H4APIDEBoKD 4ik6oOdExTPIZs57NS9JHLHdith7RQTuQYKyxtsdqhfwV0P4NCLwVc+Lq1hvVbTcpGCxTvbU6gOm y2GV9xjB3ed8fdh4CYPvYO+B7frfbkdImv634hSUB+DTBTsNKAkgYQqUBAgxAGrIcZAAJIDuENPO GIAUh2VSJgzkCClwkhp+zvYT87+XxK+RkDQEqVESABlgPgsFYAyAgOnzQmDGlRzhu/5jdgRKADQD wgB4JGAOV8/4QX3O9uNaoAuzt0ISIKoAxVMiAITMP6gAZ/4nZACzN6nPJp4uQKgAaAG1fyzWQV2I AVASQKMBeMMfYADoB6YlkG5hPYChAQmlUyREgGoAIE91lXU7cGQ7F0tBSQAG3WF3ORIwfZHUp4uk qAbAZABCAvgMgNmaD2fMXbNTefVO5e83yDArzqw7TPjbn30PMAYwUFkZ+v4HI0VFjm6+87drUhJA wLQErqq56886h300f1NmXgmJA4ASQBpD4gB4DIAEAXyzSW3OZqIBxGeWQLpv7+oDAyDM5tSV7t6B mesV27p6EQeA4f8F4mrqpg71LZ3QAMAAunuvf7pSpr6lA/ucEsBIwCr5GWsOgTr8a95GZvhnrpKd uZrDR99tmcKMBMO3Cta/WyD9+3Vaf9yk97+6sa/ZFuz1rbVI65ilcX64K2So+cJIzeGRktl9Pm/9 cd/5P2w9+ftlyr9bqWEXkMLEf6L/c0GFoZjDbQefA/AnuBSQBvPf12pTFLG6LnlXe55kX1+fnX/q Oc9E4Ep4NkYE8BYx/xgCGLh119IzwdIzEVb5zvD9c15JOIIhfMTww/ryd/iWmxhvr2TYb2LCfZJB Ang8INXGh4BnxclxnuFPJqd4JZ+FFSeGnG4BHBkDT1rGI8nCPdHCPeGMEE67JZx2jTd3iUvIrdaw CoTffNjMCw6utL6zpLbj7mP2mPADBlDlIC5gAFb/c0N/ikfe1XXyZxEGTCB3dq2cBXxoGlHMAUcQ LgQeIK5ii5B72J63XPe947Z/1/nbq0/dLqmuGClc2pG2TROqMokNJDwAcfUceHF2ZEKBTRDGJhBt h3A8MACF03F79ImmLcwAaOyhv6oFQv/8jiAc4RTEf9yFO0YiJLUdiPk/eh7Ry/gJRpB2SHzepRQr 2P7rd/uxlYuQxhZYAdn2AGKhidO2RpZER8N1w92BEGxQsNyowJEbeLdgNvuOnb2TPe93849MOeiz VxMhhIgeuABnbsdRq+3KlsTwQ6eFuyZnjmlRmDbzwVdLSSQXIr8IHBkDaFDcyOIAoP+zv7F9mpf2 a1/WOusL7/awsWtCVgWsO0wylBgG2CFELGJ+HfR2W/e43ep2cMrhwu5Sh/t4Hp9i2zdwa4/6hfau /r0ahBPsOXYRYOeySvpR4NglVIItwD6CIW9q78UQwAXPBP4W7vWN20PSug7X+m8gngD8AHREx9IP x3EWWoIG7FTjQI0WeJIdRgFWSZ/+YNaySz6Jl30S7X2TwBhK2okGoBC5+0zmCcmQTV23OpgkQOyo fdgl7wTA5GIwzPZJu6CTF4PQJGxxhOBSCI7fuTts5RIdmlAAVYCFMsCoOwYkYwe6Pdn3T8YWn2Ic BPIDIgoBRCma24dDP8CECGxZHAZUEwQzYkwBhU85RGCLE0G8GFHAEWvXWHxq7hCBs6AosDkCJy+G jIEJ70hLRy8EAMYAGAkAFkEM2GNC9QCMlEM2R0T9WZBmhJ2S+XhaBDuOXsDjtOkQicnfIE9VKHmw RkuE3G8+RMP1FfCRxXqMu0N4h+S+9+Ti3UYLdxlC5IfHj+B2ztjD6m+D7R8HpgTsgEmGhUasIo8B oCoi4HPgGACPCpDIAO4jHhXgJAGiCpAoAdRDZH+i/HPmHwyAkQACQgIQ946g/fniegiUY3o+1efH uOnj4v6E2QBzu4n/rUVj/RgDgBJATTutjSf4jxndJ8ablNms/fVmLYArTwcIGMaoBUwwGM0ABCSA awOnBBAZgJn5rzeqEWwCQAgI6EEo/6q8UQBuCICSABqjQMIUyB3R2EB2gzRIcKs2+xGoK0gCAwAP QNzoTsIJEDw4hgQQBjB94b6OnhsAIwGEB4jrsvBA+O446/9M/euf//7m7FV7P124ffqCbQBhAEQ5 YOH6x97+7Dtg8dodX388ZyQvL/3jV8AAaub8BZ9SEkB4gDAD8AuNXbr3+DszFg0M3qTjEYQBsDBA GgpAYwA3q9FIQIQCqNpTDQAkgAUE9A/eAglAGxpau0g84JpDsemFGAuISSv4fBVhAGqm9t9tO3rB PZwyAAQEYCyAhQWQsQCQgPe/2fD5CggAsP1yX645yEAiAfnmH8MBdgGpv1um9PsNuh8qnP+TWvgr pukf2Zfs9a//StP0Xq3e/SqFB2XL7iV9amYh/X8PuUEG+N3KI7/faHLSCVPgOPPPn1aA7C5W3onW Pkk2FNbeiTD/VytO5IUsq4EMkLp+d2yjhXu8hUc8ts6hWRjgP+MeX9PSHZZWhiMPHpDh/wt+qUwD iEgvdw7PDk+vsPBIdA4jO2c9E4XB6AKlAnDlk6yIN58MiZ6BvKX23tJTALjvMOpnCGDX2Q6H0+6J p9wTTrklnKIG3uxKrJlzjCngxMHMKQZH2EETx2jMBVCzDFA57QvbKWfkdkAfttNp9zGHHepkFMA2 s3PIcMpIpefIqSkYBQgzXgsGgGjnVTKIBD6zUuY01E78wMHXgR2lphSx0LB/Z/D7hZF1GAb4i+87 yr7hsvd1lz3T3eRg/kcKl2iedUW4Ppk1cA5BdoGa1oGI4MO+uiWZTYDhdoy7Y2Y5m4+A+fqPiwMg 4jxm9huSKf6ArIHrAT1nyK0Yp0D4Ffx4/J5S88/aeconI4bY/kiZm/duRtSFY18qbO/S/aeW7T+1 fP8p3AXuhQJBzuQU2DNMlAIQ+rQOE70OWuhY6F23/3TK+gtTLjVNcRk4VDwyxfXmfy0ygO2HTrte 7tRaGo+NgVIyS1jq5Adfr5DUuAA3HYouDDNjAPxIQL4ytOOoLXw+WHcbj9jd6hdySuph3XeqnWeP EGZ4Mw0AFg7D+diKH7FlOzgRY+r4CFtI3NhBDAHvyA12FjXPZHQGFGEnLLe6HatW7rgTPF3sQP1W P+2NfdIAuoWoPniThCAgvB8DBNjBtH7wCexg1B8XGrx554iZxznaku0qttgC0ORX7Df/YPZqRCCC ylz0ItsrYYn7QjfD6kuHbz+RoiYbLoH9zNYUmH8z+1Czy6GI/L9+4zbrCrPLIZ3XrpteCsYOHHR6 JBSfghbAQnf1DADw3Zn7jk/hwcPpBwMISyzEGAcpllQE15/JABQRKMYoAoZU8LcJYAe2H5oB2TpH oQBCEFAPjgMsKAECAJgBJRMdCKTAjADIIZd8ErBjeimUD/Ct7wkDYAAJ4NgA0wMW7cG4AHxrMkcA HHTjoXNblcgklG3K0KWsN8hbgkOTyXh40g6AKJhjywdi9VfuN0MQH2z/DzDhu4wW7jwBi/6dhAGV +sEACAmYt11/3jYA5pYEwPNBOAEJO8fQwPEFlAQQGYANBDASQHnADwySAnAawD4TFKaBgRyWSJ6k hp8PwgAoKAMgJIDMbcM8twUgATvRSNIAGrE/Xpbnj+JTAR8TAUbNBaA2kokHzHDSIAAGZtFnb9GZ zXn2Y8b1+QxA6+tNADG9HHvg1cDoCBMSOJGAOP18EqCDyvmXE9ItqERBmkTmNcD2U0sPe09B4v4E QBjgrI1qBEQGOPY14gS5QEXhWAcaG8jiCrfBkLOZAgCL/OfG+8lYAEIChYYDpn21+a1PVr01fdW0 r7eMCw8ksfqIAHjlnc8++X4rB44BcOYfU+wYA8CO3YxFxPzj5eXVI76MBPrxSMDbn3/P1wBAGrp7 +matltU0tOQMPzcLQJ2Yf8IAYP6JAEB2KANADgBoAJQBHMEO5vshDUBcetGXdFIAHQ4gSoCdRwSs PgYF0ASEAfIYAA0MXEGjAikJAAOYsVLui9UHv1yrMGvdoVnrFYHpi3aAARDRnsHKM/H3ElZ/ENN7 TzPw/x64+KdDzv+t4v3m+aqkkDUPyxY+LJx1L2H6bc9/fax+eaqK7x93nv7dajVVm0Bu7F8gAJCA gNUSsmfc484SAx8Hi37aNRbmvzFXKS94aXXMejCAxlQxC0yMBglwjz/jFnfaLf6UWxwD9sEGBN42 lHZYa2HwzD8M/1lq+DlQGYCB2n6M06fA/PNsP+frW3gmWcCn90iEpYcfTyz9aJi7xZuRLD2xJzFj HrH0mGuHnDZ0joOBXdiJi+F4a3gpwugyEHniUkRSXg0z/weNPaQNXKV0nfdqOe7UsBdXJRrA6eRW w9iGdMsNFcenWTtfPhJYAQawQpqa/AOnEfQEwHwCS/ebQ/Zcjp8t6dNrZc+IKVgix8hO1QuSWpel 9Rzes5f5u/Ou+KR1MP/n7E5hQF3xpDuZOGCGEHovAqTrMfFA9D50CAyXyhhckdZ3OqBH0phAeJ+Q Adx/8AhOFYb5iXlDRAINSkAyFszAhr++SRGhWAjIgv2GOUfDyMSnpVJmavFHmOvPYHQpCIItfgR5 v4wQb81QjP1EsthpjH1iHJRGRJ86aqJ9VOLTVXu0pqhFvhI1MuVC09T1+mLyZ2D74fGvIrYfhp+q ppIYfDX+aO767SrWAJ2lbTUmEhCjAEDRyo+3KiP7ijWMqMRRSMFkKw4cQVACOXe7CoYkANvtMLc8 MKNLgLHkcUD0GYA5DvA1CVTtABACK7dYSM0U5zmoXdjBoIpUNhdwCjlL7QJsPAanae4EArj4OIgC pGYVW3QyB2LPyOxKwDcqB8HwH88TAwMgJIAwgESwhOqWNsmQjTD8DDZ55hbOkRQRQE1Th4VTOAMy CLGdM47hZ7DljkecdY60vBJ5ziXKyjWaIgbAWAlARuXJwDzbwcGYiJSSi95J2MFbekRQDI3hIRbJ DBB7wQBd5JIPTqElURUd48fwPxpJaAFlEqcIwpkIwQf4Cmf+dxp9v9Pwe/johASwHUPIA5QH0GkC +/AIsVl5VDYDjQbLJNTTjHjeZDCeutcoDHvPgDGF3UaLeLafaP7U/FPbz2MAIAF8BsB4AAcEnBNh ACSAKgF0LAC+/mgGMI4E8MYFYO+JyRdYfd6kx/EMgPCAxQwYpCDAjZ+gJABDEpiPh6A8Fls3Roon M/oIMLWPleHxAAQHMF+ZjSCQqEAqIZAwPWr7KVjI3tjIPurQ8zSATZqUBPB4AI9A8A280A4jATqz NwOc2DB25IKqFGgSBvWh7dOgP2L1ib3fMBrkIBiAOmUAhAQAZCYkE/+FAx5ZKACZWEgTG5CphsT1 Z0kU5pFBdzAAFgdABgLIWACJxWOxgSTxAAMNEoR/T/CX1945fvw437tgO8T7pwKAMAOQ+WH3A5MT I7GxKND2yVSuDC0JMWDeZtVzdlfIuVs1gOyimukLts/dosYDM/xsuj+ZBEhHAcgOAybyQQYgIYFk XoAK5voDdGoAIQFf0KkBCAxksYEAnRNITD6bF8CbHUCOTPtG7POVcjNXK3y59tBX6w5/tf7wVxsO f7p41xS470IIMXAI/6O46VSZy3/Tjf6zZf7f7Mqnns8PvLDifsRHd/0+uHXlve7zb/9VN/zPR3z/ zw7zP+w5b+UZz2UEohkF2KQAPbvgdbsUzK9EmWH2s0sMcMolxso9MMr/YIDjNmt3f5h8DsTSw+Rz tp9HAoTMP3PQhcw/fHci2j/G8HNjAXREn5r/FHj/cP3JKeREAZNAncTXB/NwHQXi9CNlHmbMY648 ktZdCtW/EKxrG4REdTrWDIE61kG6NkG6mOOOvD02wWAA8sYeGDVH2PxebaddxPu/vP3oxS3K5zcb B4MEjMHWC5nLBFYfhv8UfvQ58BgAzYtiidF0RNVhIEBSCyFyDrDlvNxkjvt1nRBhx1LxABh6wJw9 BEtjoB3l4bPCOCEyHzaPpCrDWOlhK7FDlkv223y14wJGASCZsknJREHFxGuoprxABDAPfLSWJCqB sA+/ioQvUdvP/bTht9gtLsap2Mm3OHCLkg2kWnhpFOQnj4iilA3w1VGeS4SoKG5mVNHpD930Pt8j dwRJ0JAvZR10WhlzZFBZAatPZkYxpZT8dOJHE+Zws6KlmAIiDdFmiL0Wm+TMjXYfCN2wEKMAYvIW JN3KobObD4MwWW1TISSA2H5q/glvUKbADsw/YQDn+UDf0sLEYPNBzyW2nwLWGhadgJIAuqU7EEgo +NSBfwp2WAPwKSlJOBYFplMy808bYLudJFRAuhtsMeWdMQDrwLh8kKdP5m+GqH7BKwHDCojRY3AM TqhubyrrKE0sKKZH4gg8gNjHwdY9xtadfHrBE4jD2L8gLB9R+iRQn8Tkc7GBJDCQEA56ENMghcEO 8kCzHfCA/Ib8fa5CXp3xGIhhjUQzWMwgCSfEVhA/GNvTf4MYfgI46CdIJpmdJ2guGl4CmV3wiQ0X 0rB8mjOANxhPrL4pjuA4gvYXklhCQwTwk3pInhzi7jOQOpnfz1f+BQyAygCjSAA3aZ4/dZ6QAHE9 1ElIABgGbQBHedmjzskAfNtPXX+e7WeGfzGi/QnYPhsC4GsAfAZACxDuYoR0NzwSgBYSZYJn/seK 8DwSQJo9mgSwEAF+6B9jD6QeotgT868HjGYA3FXGkQBYX0EkAU9FEOgKlAdwfj9n/oVIAC/sQDBs QUgAC/qjDODLDUe/XH+E4uiXhApgKqA6Mf8bNYQZAAkJpBkRBCSAjpJQDYCCaP580KmAdOCfMgDO /PNdcDoSD1rAilEQTkCG5z+ct+Hv//xYmAEQZsAYAJ3Ox9cAwAYS33jjzuzPSl55Zd9yKVqAzvin wFjAXEICnCkDoEl+ttAkPzD5glQ/ApPP2X5KAhANwE0KoDIAmRewnpAAwgDWc7kBeFkBEBuINABP IgHvz9v8xdrDM0mGgCNfg16AeWxR/3yp5BS9iyEc7JCwJdjQPmyGnNX/yFz66/GYv1gX/dmpZmpQ +/9EdU71Ln3DLmqqZdJfLbP/ZJ7xFxXv/6cR6BqWyTf/BlxKAGL+gbW7FMwIAyAkwOxKjDkFeACB a4yAAVAqcMot9pRr7CmXWD4DOA3Dj1F2iAEECYwBMNuP+DsOMO3eBHy/f/wOTwAg5p8O5HMMgGf+ E4i7fwU6P4E5QDV/aPvw/uH6U/NPbL+Wld8xS18NCx/1Mz5qFOpnfAksfNVO+2La9D6e7A+/f+uR C7D9GxVt1itYrTloCcEfHj918YUsPd/ks519ZgTEb6bRTyQpCuYN0yjow/Bf4WteGDtlgDd3AGPJ zCDR1KQ2sPQw5zRbGfykM9RhoplMpKGOkjlIbAoym9lMQ5Rh48nlEG8F2sGym9GxCQRhkVwly5Cu hBhm8usGAw8zzwHyLAV/MjcdK6W/bvj545UnbhBx5RH9RCY908lRJBUopkWtRsY02jBoA6RVZGYU tfp8B476cB/N2whSgngCAKwI98UDxhSA09APhEgAsfewr7DBxMoS+0qTF8HhJq4/s75I43qBmn/O y+fMP3HfqYPOs/3CDEDAAwgDIN4/YQBUOeCZfN5F+RoDrYfxACohsPpJElnaNh4JoLafkQA+A8Bc BppoiG0xDZJs8ZYB0j19m8xDkmNAklMAJkwSYN/Rnwc/fEQOIhLQOSgVcX8MLkFpmJXgDASmEqBO soO39GAQsiOMAj3CPiInkk+RQUEY5EgaAfk0FdciV6QTONEARA9wcwgR2SA0nxD7mL3JbDaXRY66 6fx8c8SEw5zvMoA5pDwAIjmhAsTqE8NvTAw/2AOoA7HxfPAT2JEjCOvjwKL8uCF/FvR3nET/MfGf 5/qzbDl8kClnTAlAVCCuTpMXCTMA8tdBH3gKbrCfr/YTw0/degqOBPDiAPg8gO0QeUCYBCAEgSoB hKYgOQ9PCZgo+Q8ZCGAMgCoBRAwQLsb0A4G9H23++R9xGgM35E89fhINwNPhIcWTyAChcQE+G+CH CwgxAKHYw9FhjCSgD1WRaH81eP+w/TPXqwBgAMz8k1kAo8w/FxIonCaIJkVgegCPB1A9gIIq/2S4 nbr+AgZAM/CwAXgOPBLAeAAdoadArD7bgcln2gDftHM8gOoBDLSAwPazAQiW6Y8V5hjAPDCAzcDR b/ggrj9M/lGqAcA28wUARgKQGojNDASUv+JkgMNfktRAXIYABAYSJYAygM+p7D9KBqABAe9/u/VL JFfA+AuCIiGTYKxkhx5SAkxhBhup4Pk45Ro986D1X6wz/na+5E++LX9Kvf4/Rbenltz5U+7NP0V1 /8255s+ns/56MvJyYKqQ+WcCAGf+UeFqCTmYf1PnSFNnAQngMwCQAPj9DLD95jD/DHQIgAHeOdsB CUAIHmMA1PZzofjC9p4N/DPwjxNyQIP2SRzf6HEE6v0nmLsSd5+ZfDPnWDLez4b8naJPEvEf4fQh erbINO4P869u4a16yuuouSeykJLsYyYeSsiHf9JDwcgNGWTFj2K6PCLmMGXOGoZ/nfw5pDSB7Yee D3ef+vfUxj8JcCb4PACSOxlHh1WmUYEIbiJOPJk+oMTfkiPEcT90jnrtNMOoLMILYLxPwa5DiqeO Oz9pCQs/hkDKfo/4v0R0ljPVHpYfwEA+3dkP2z/G/HOSJu/niUvhgp9g4n7tZj/NhototXTqFI8E sFFPqueT6U80UwpEfozOwuozkJxoVC9llfNnh9M54ic//GYD4TTM/BMQcsNsP8UpmnX19EaiBFhw SgAlAQxMaedsP6wvBTPtfFDrznn8Yz4aQwI4DWAUCeA7/bbbKe0A1WCgRISSACHQCikD4JrHcRTG ALwis/GofPytGD/xDn/HHWl2eNl4PLBAV1iGO93ykO4RBtC3oZhEwENIukcoK8Ny+AhBUBuX5Ide i2X1ySagOY+fCORFRlalbAEisc+yA3EXYk1yYwmCgoXApQZKQ5TTWPNPs9hyJECgBIAEMB6ApLCE BywAqN8PAoHCoy09L8qPJ/UTBsDMP50+LiAB3BQAHEF+PZKxjirqAml97lbdeVsJP/gWAQFIEsAF BJDQhNHzAkaP+vMG+6n5x9+FAEwJYMae/Ulyf5hCIQKMSYPiQPlgN0jujioBaNsEuf8EcwT4JIC3 w5+av4VYd+b6j0vwx0X782fz84L+WNwA4gFhrelgPJmYx8CoAFX7JwafKHA7QikHmHhA8gASGQAa ACcAHAEb+IqZfyr7C4HMCODNCyCJAmmuwGOUAQgGBbhEQ9v5JICLuZuQBPB4AGw8SxzExAOBEiCY PSiw/Zxp50ICyaCAkO3nzzMU5B1ipIHm+uVkAFVKAo7O3XxEiASQtH0CBiBMAjYiOxAXD0hlADYQ AA3gMC8/ICb9czmCkCaIjQII5QiiSQJWyv3rO/HZ2/XnSBjMxbO0x/h7SdOFUmaYHDhFFxK3kPmH 8YaSb+yAHHPhfzGJ+Ft895/zb/13/YPfNz+aWjH817T+vwc3fHjQ9kpoBsv9x0jAKPNPK9ylbGjj FesZlY1kAH5x+VgrxT+hMGA0MPcvMLEICEgqCkwqCk4uDk4pCUFK9tQyhjCAJhTCTAHkC0LagJjs qricaoaEXJYfsAY5gpLy6wAkDWTpgQGkCgbSKEjy4GKgIaO0EWsHZJQ0AnS5IPJRRklDBj5CDlSs DUORSY+kF9WlFdalIq0hSSBPs51nVyB7fCxSzJLsp2SFGOSKR765JZsVRhv+sytlzmCMn9r+U0v3 ERd/iaSpAPtMl3AwW4KPsM99iuFMkADBL8syKTjHkMfJ2CeoAJHuYfyoEg4TiGhBXnIxEnkH5QD6 AewHvBNUyBPnObPKeSH46dxFAN8CgK2ljjucezLADx5AYxHIQD4FEwBI3hKBAMBL38Zz/Zn552Xq hpdDXRmOAZBcp3QcFGlPKAkgP3ZcxjSWOIXGS0NdwCACrZllhqETxCl2G89Yth9p3ZB7x/B8MEXQ CYJAQ9sAw/OAv6Gtv9GFQBoGH2x6OQTxcaedIjD2jAg1NozN0u+TQWs3TFjHxHcCaOxQvJnoTdP/ wUmF98xzsgNTmYOL2fBuoZkATCMMpHckVgHI9onM9kWSQQq/GA4k5W1cPkVeIF1KIAhrCiQUIBJw IuA4kuaiGM2bG5dPbGRoxtw1B5buN5u1Srq0uqWVLt7zRPQikL4VIOv9ECDDLoeuvjYKxNlh7iJZ OoiCrRuEhAcA2UFgIF15CEAAAQMmUDAg0VDv9VujMHALsZAMmBYB482ASMOJMXi7fwIITsS5hzTN Wbr4URoAkwGEzD+VATgSQJ5e8tQZfb+bRg7uNPpuB7GRlARQ8A0/8/LFqf6PMXVhjA3+JxlqSZJa kqcWDIDknuNltKWMQZwwgO/xV0P/ZEjon3BAAPdnwuUExEPO5fkhQ/tcfB9JZU+oAI980z8HXlaA sWyAP16APwceCSDDATSdH19OF57+R1MA8WMFiBLAsvmSAAKSD2ATLC4bnh8/tY83CZAX7c8P+2cR fxh9h/lnBpjN0KMALaDRgpg1wHYoBOMFRDwgYQSULrCcg5rgE7zQAZQkCQD4eQBJEkDEBnKj/pqo fzwJ+HozmxyogR0wAG5SAC8sgBsOoHEAFMy0syF/OhzAjQUIawAsJoAXOsAtwUByB3EZhMZlEuRN ChCo/TSGgOYaYhjFABhLYDIAoDaPZPsHAyCgJIDFAXA7RAOgEwL5oQA0GoAKADQ7EDIEc6MAJFEg MgTLgwF8gRxBNEkA1QBYikAuO9D0lbKfLpf94HsJxIYfs/TXPx9ieCnc2D7SxCH6i5WyU/YkiPFx 1H6Fy1ef+L79/oSw2DlbMmaDcPnn25dN3uFR55TcEXcgeTtqsCw5qZopix2NLIXMrlSbslOSiZse V7Nk4maF1D2Tv65k3IbmOR/0SG67cf5ssZf5hCdGtARhvMe52m7y1T6h5JjgEdFbUQ88Xw8EFPaP QWBhf2ARQVDR9eCSgZDSwdCyG2HltyIqb0dV3Y2qHoqpGY6tuxdXfz++4UFCw8OExoeJjY8Sm14c UNtLRkLjI2HENzyMq38AxNbdB2Jq7+E2I6vuRlTewY2Hlt0EQkpvBpfeCC4ZDCp+PEoGUWAcbuDE kKeA1B+Cq4xGaBmuPgmU3w4djbDy22EVwJ3xCK+8+zyoGgqfCBFVQxTDvxJMdBeP65CKu+E8RFQO MURWAcNRNcC9aKD2fkwdHpsHsXh46vEUPYxreBQ/Ho2P4ieHMU/mc7x9tr+dn/Znm9T06OfCY39w hH46aO+RHyiChof4vSKgf+n4+SKgf+8U92Jr78XUDuPHDYiuGYquHsKPQFT1XfKjV3U3supOZOUd /CDgZzCi4nZ4xa3wcgL8PoSV3wwjPxE3QksJ8IMZQn4EBgiKCYKKrxMUEbCfVvIbSxFQ2BdQIIB/ QS8f3PHCPvJTXEx+ilE5+R2uIL/DaCFai2bjdvDzJbhN/v3y7lr4xum9s7vGugHslu+NvmX8wo+9 33De/ZI7fdzN8u+U3CO9Te4Gx96j8P3i9pm5YbaG3uBNXA5d/VhD82JtzeSf/5dsksb/2T7ubx9f Nx98s0W+x1r8ItGfJmK8mP0iCIcVgy0gBoKZEjyrZAe2ZgLjgjI8UyJsQSY2GdyP/8QmILJ6OLL6 HkHNBIiquU9Qy8eD6Foh1D2Irns4GcTUP3p2PK5mrgFRtQ+4htFGCtrPbodgOALgrB67fX4nkB16 7wIwe8E3GcRqEMOBP0Mhw8GZD2JBmBGhO9Sm1D+EcUFhnIITo8FP0KWon1yU+4rDK+4A1Nyz71qA MUwAzwP/22TN5jc1qho/fdSu1dBfBtbOWtpOrqkPSJOEwOzaU+2U4PEe/Rc33nwkNz1KbhYgpfkR H6nNjwhaxiKt5VFaK0F6izAeprcQZLQ8AjJbKdoIstoeZQPtHHLaH+VcJchtFyDv6iOCdg59dx5t 3i17/fb99v7hNgrsjMX14XaCe1efioF7Vwfu9d9+cNrK7tbwI+wDHT8Z128/OC8n1VdV3RLkz9AW 5H81GPDtCvbpDvbpCfbpCwF8B0J8ByluPiPYWQBqQD29Ib49wb7dwb6dwb64Sju9Irt0d2Gh+LIl A0M/ll8j4CQA7XNLU9//KG3aR6nTPgp+518TSgD5egbDQ3eHh4d+/PHReK/m0Y+P+u729d7pBZAt BgUKerKf7FTvTdhoVqif0Zkc2xYG/3+SHjjOmmRJFMuIOPvj0NBQZtoNmzPK/msnf+KEJZ986UNp e3HW8/l7orNEPTCmB5j/n1tS+TjklVZxKKvKL6vmUF5dUF7DR2F5TWEFUCuMnyQK/Fv41mi7RXkV TwgYrwLwffjgkucUAp6mAsB5+CkqgIC6CTgcEQImUAFwkDCGZ9ICHiMBQBf4dagAlcMRFOGVQ7jx sDGouCvoqHLoPmMAUkV7jANYFxECGHMCvaOUDvwMAFEDXXvEeNso8MjcBB8JlYyvx0MoBCG6L0z9 n7j/KKHhUSIwmT+iybtArOToOvEXlEgUQCoCTgz26Rg8SmoUwhgdQegjWueENYy76JgbwYmkEx7S LTqESADEGSZ9S1SAeEJqef4/OC4HgQpAhIDqoWjqSsEj5fx/OMPlwC2+BBBedgv+P88xvkklAAYm BFAQFWCASQCcCsCTAAIL+gMK+v3z+/zzeznk9frl9fjlE+AIHGaUgZ8cVMhzkktvogGRFXeiqoga C3+eqgCcGjuBFsA9Qnz5g2offCGgVqB9MOGDgS8EMNWDUwGo8CGsAnA3y7tNgeQxRgUQkjlGSQA4 LqwCFA+g0+CjonupCnCXyM2199g9vhS5+Zme/8n8Qb3oMqOMFNF6OHdrvArAxGuiAuBHiYAIAcIu InUOYSZ4KgBVBJ4sBFApWWBBxpkMTlF9rArMucETCwHjVADIAWOEgEmpAFAKnl0FePQYfWFUAwQK xQRCgLAKMFoBH+3/CxxsqgIIacdEBRASAngiMtGRwUZGSQA8IYC44jgFFgdeOr7lyGpmf6ms/wQV YBwT4AsBRCcSEgJYC0kj8SzxVADu55EJAQRM7BZgjMD9ZEVglKUQ+gOcWA4QUgTGywEpwnIAEQge cmh6mNL0IKXpfkrjPSCVIq0JK8U+SG95kNH6EHIAhACiBfCEAOzwtYCctke5bY+wpXiY0/qg9/aj Tbtkem/ea7p2h+K2EMiR5h4OLT13W3oZhjj0DbX0DbWOQ8+Ne6YWtoN37o/5qK1vCNgqLvc4bwUf sTJjgObZSG7vLimtcXOqc3NscHOsd3dscndsdnds9XBsp+ii6PFw7PNwuO7hMODhMOjhCJzX1EW1 DNif8AgOXqcn9tEaumlVVynaPBxb6LUaAHJ1p6sZmVsXzR+4KyQBOEvMhvMvjORpHwXwhYB33i+z uwDPH3j0CIn6frxt+tmtE+/dOjHtx7vXWV94lXtIhe7l42isMoSAU0UGEzrScPv9G9zDmgOcqs7L JEuwKACVjAO+DW4RLYEuNZcmlAMSr0YjRuBxPrxKlPhQY81QWlK5q4lwmYrZb7d98lb31tX5pw89 k/+f0ZWEOIXJn4KbHbw3gHsRubKiHnghPfBUCQDSgEAFKIUKIBACCoSEgPEqwE+SAPiG4UUzKmHz M85QjVEBYGUJkSIDKaBBPPIE1svCAZ4UETBhLAC0g6eHA7wEIeAx4QBECHgmFQCFny4E/PIiAvie f8VQGFx94t7TEZIyYFSEBZFgeKBCz2gU4xu/EcJQSgbQiDdIWBehUPDH6BAKAxlCAW1iDI8N0PGH 6Xhl+IUFZ1HKxUMN8c0oiKcqNF5NHVfisvIL8HZosbg66uLWP0wAeK7vk3bGjBs/7i1zoXkD6fEI AhqNhPr7E4IUw2A1B+yTE2lJOHUPEglGO/nEb8e1HpAC7BLC5+J0BqFKRt0dHfDnmoqu4EEw8s/z 9kkH4pvCsD+G08mWfWu8g9SJ4sb/ied/KxyuKQZOyVd/IwwD/vD8yT4JAaA7LAoAjxDdIc/JYAie GQIaDlAEFWBg1Ag5cYx7/fOAHt+8a7653YBPTpdPdpdPDtmhR65RRYDTAogQUET8ZFw0opyOlkMI qIafzL569Az79inYl8WXP7i3LA5COAiCe35YEMSYCAhe+AOJfeCHPwjHPnB6Bz/2gekdgqgH4YgA 4vCPkQD8mTrACQEkXIKoADQcAJeD/gI9gsU7vMS4s2cSAsYJYZPS2n6aIZvQpxJSAUgUGwlEYioA JwSwWACmAuCnno0S81WAJwaXMWNHfyefpgKwmLIxI+FCLvETVQA6wE7DAQQRAc8TDgDt9TlUgJj6 x0gMPCWChgPQiAAuHIAXESAcDiCIgBOOhhB0yKhwACIZC6kAfBsxJpRsvILMO8IPByAqAAkHoEo0 9eGZCsCTbMbGAkzwVQoRAPKQkHAAEhFA9KPRQgC9FjU6LHKhDj8gYwXux4W5/RvkACYNJDcTtz+5 8UFSA3AvsW4oofZOfM3tBII72E+svZtcP5TSMAwtIL2ZRgdACGBaQDsBJwcwXQDbVuBBdsv9rOZ7 Pbcebtwh3d5zs7j+WlH9teL6buzwUdJwraShp7Sxp7Spp6ypt6y5r6ylr7ylH6gAWidGW++t4yZn ewbvVrb2C+PJzj9oPwqMOQVvq1r723tvWWxe1Z6VVWRpXmxpXkpRcc6s8pxp9TnT2nMm9edMGs+Z NluZtlqZXLUy7SQw6bYmsFZRFb7umH18ijJd1iad1qYdVqZtFKinycq0wcq0jtSPq5hVWJqX0YuW WJo3xcWIzZ4JCaCs+8fy7h+nWKh+P8b/579N+ODjfB8neP6DtwdOphleKXHCTf54o5P6/+8Nhx5j rg6OCzv/1253E1Gg7oqw/4yYf83swziCgXTD/GNyKTscq2xZAbcae5NCXbbvWecslbRVP091jO+N KP2ARk/zouMPf3x4udJqvGd+Ufub9s/evrZjw40LltKx3DyCyFC6KNPDh/fKis28JYTPOpIh/QT3 3qvO2afe9XTxCVzOruLs5IWAp0QB/PjjpJzDSRabVF3PWKjQZsESm/JnPElU/GX0AKGkT4wCYNEB eaVCQsBjwgF4KgAXDvBiJICXz7fGDLMIxwLA4FGtnZsUgKEwoXkBnBAQ9MSpAWMnBVD54PnCAUIm MyOAlZl4XsCEkwKeXQV4uhDwS5oUwA37E+c/tOxOSOmt4JKbQSU3MJsjkPljhWOBUVk+4J8Q5PfC ByOeGHXGyGgt9VtwOpw6oguQ75QTBYinRGLF72CcFuJRJAEXPR7Bjx4nQ8ckhjxCAM7FYo4WQySL iCZu3t1oGo4+CpV3oxjIcTJeTZylmiF4s0wdiCPDp2QElYLtPwGcD8krz39LTuHLDWRUFiHouBDB 3ZgqIeAtd3wotpoDKxNddUcY5CwUoE0ljaylAgF16al7T97iIHHLUeG403lVkZrJhYQr4d8gO500 FdfCYDLXNv4od3Q16VICtsMaT2cBwKNmwCg0vgIy7l0Gp3QgBNH45BtH1HpfcFF/cHF/CBm1vk63 GPMnW/y9kx3i8/MKkwF8As775Qb8McLf45dL3H64+t7Znd6ZHZ4ZVz0y2j3S2wDPjHbPzKteQFaH V1YnFQW6SHn6EAbk9wYW9iGgABcKLR2EMEFmB1SikwU3wj0Dwp4ztAAEQUw8G0LoKx4lBIyZByGs AoyLfSD3zpsEMUYFEJ74IKQC0L8vom7wZj3QSQF01gOdgCYIB4AwQR5pIgnxQx54gSfP6sD/9PI/ zZ9/PslgrCvFiwgYKwRwo8T8cADepAAWMc5XAUbNCEAswESKwDOqAI+NCBOMik88KQBCwOhJAf++ cIAnzTWgQoBgUgAVAiBYcPMCBCrAvcdMChDExz1hUgCbEcDDuHkBgtkBvCF34XkBvEkBNByACgEC FYAXvkFFnCfNCxglBAhNCuCpAPyIAG7+Am/u2/hwNm4G3BOnvE1WEXim6ICmRykIJWt8mNQIQRl2 5F58LezC7ZjKm1EVg9EVA9EVgzGVg7GVN+KrbyXW3U1uGE5tepDGpgnwZgewCQICEHXgYWbz/Yym e+kNQ9duPhDbcQCLYmWWt2WWt1K0AFkErdkVbTmV7UBu1dW86o68ms682q6COqCboRCoH4267qau QR2j0539t8lHrExdFwD3+xZ98YflhY+w40X13ePR3DV4es3iltSUHCM9IM9Ir8BQt8hYt9hYu8RY q8JYq+qkVs1JrToT7QYT7RZT7VZTnTZTnauAGYPuOUVlVD7Ie2EfR3CcQqcNMNVpMdVpNNUGak20 a05qV53UriD1axef1C4y0is00ss30ss11qsLD107c/rA3UeQAIApsTM/HS8BJH72WUNaLJz/7sEu rQQN5uFDBYCr86ijFP7/nYurmdtzscCOfXosQa3nTg87+IThemF3Wi5lp2mhHkbO1TIPni0xfrKn jcABlQxpxAgMDF+/Ptw3pvDBkLVNn/3jdqA3rv6gubFa58D9a523XB3aPnwdiFf84ZnceBQObfbD 5aBT9A31AhOerp4lj2afLNAR/vRJ3mBg4Mg774z893+PTJlC8F//xe2wtwA+QgEUe+pL4Kt3hisu W7CEgXnv5IhGcOdj6ig6zxXmlycF+4KVzgd39o2MlFsphT/u1Ce0Cu1RDMHpj3nRRloVPfW2ftYC 1QGKykfVj2nrHTc0NvEvIisFPv51d/Bqx+37T2/vEbVj9o5EOxvz8g8I0tE3eML5dFTq+hMmAgh/ pKCqp6Cmz4ICBOEAJBZg9LwAOingRSYIeMmUa7xZ4rID8FID8MIBMJDCqQBC8wJeUjjAT8gOIDSG M3pSwAvMDjBxaoBf1rwA4v8Ph1cMYaCe+P9w/osHA4quw/GAJw9vyifnGhl0FYAMw2LcFR+RLRmJ JfDO7vLO6oQ/Rhwz4pvBK+vwBrI7UR6OGQvYhnBApzRTR4gKPWxyeChGNalnSIeCr1OHsA8IJugn zmRRfwhx56gzScD2qYOH8d7SG2T8mc48R9g5BRmO5oC502R+OEnVwdMLhCUD7FMwKQHpPCgiKXhv +Z+SneixuB1FxIhbkeU3gYiyG0B4GdxOYICglG65I4MRZYMR5TcEYMdLB8IEuI59HESZyIqbkZW3 0Ax49UQUEFIWcCSqEuHuuE1yulAN5HQGXFe4EnY70ey+aIPxKbkQ1zau5ewWIsin6Leb5NbI7Hq0 gQ44U4EDigARVqDdwP/HV0n8+b4gOKsIzs/r9s/twjYg/1pgfk9AAXHIsQ0kWwKyQ4DjKNzjj2F8 4upjSL/LF548vP1sPDkd8PnZE+WR3uqe2uKe2uyW0uya3OSS3OiS3OCa3Ii3bjieho9aPdJaiTTA PX5EF8ADidr8ctCSa4EFPeRxKuoPLb4eVoJuuUG+rMpb7I74gfTcZIEJ5wVwYSa87ABPUgGE5gVw 2RAEqRCEpj/w8yBwEQFPyIAgJAFw4QDk74hNChBOf0DDAcZMfHiRVuZZpYGXbJWeIzsAnTouFA7A Sw0wblIALzUAZym4GQE0E804LWDyqQEwx4qGiU04L0CQGuCxCQIenx2ApAaYfHaA54kIePK8AOHs ABOpAMQDFxYChDqB640JYwGod83Nt+clCOBm3Y+ZRMbPL0MSBIzKDvCAZAcg7vrjwgGI9D9KAhgf 2TE+HICXIEAQDkCbysDlCGAT32iegjFywKhsOI9XBJ5DDsDA0pj5AiR3AEVSE8LHSOAYJIC4WmjH t6IrbkSWXY8svY5tFBUCYqtuxtfeSUIsQOP91KaHac0PIQRABSCgaQIIaNYAMlmgBbMG7qc3DqfW 34UEsEFif2Zpo2NIpkNwhkNwOuBI4RSS8YRxe8a9UcA7oQTwEUJGWbPMEb3Kpm7vuGLvuCKvuEJv ChTuoC/s+CYUA8JH2HG/xJJxKM4qa9Z576+lble8l37rt3Se/7J5gUvnhSydF7b0m6jl38Qun5O4 /OvUFV+nrfw6a+XsvFWzC1fNLl41p3g1QcnqOWabN6Pm9tEvHMFxfAqgWNHqOfmrZueump21ajbq SVrxdcLyr1Ez6g9bOjcYV1w2z3/5t/7Lvs2xMJ//v/9PIAGM8f/jZn/ZWVEM57+pr0El5vCY8H50 2cOGtFsm038cuoF969xzzPlnk//Jp02ZwzFGj7oqPWodn9XrFi6PYIG0zkRWJ2YHTKYqqfiN9bFu XesWM7f/Xkkhzm0VW2Rkveipp+NyiPxnlwtp9ntqeX6B8dkBHuvU1deP/M//jPzudwRw/oE33+T2 f/977gj79E9/GmlqeoJzCHd9Yne6M0SDN4ZfbjWRCvAUR33MNSEWTFoOeFLNneWFzyYqPPYGn+5x P1+Ja0knJM8l9Y4+ebAiwC674/kqHHXWZQenvVLSfCHAy8cPb7F9ctXPJAHIQwJQ1ZswO8B4FYBj MM/Kq55Q/iVTrvE5ApkQwI+uJFo7yxFYgRhyliOQeHrPPimAhJST2QTPGxHw9ByBQlmdJpMa4Hkm BfAI3+PTBP7c4QAsBIDG/yPsH32OkX/4/9T57/bK7sRAKwE3+krce69M4lyRgVni+cNb66TOP0Zo 293TWuGS8RyzVrzlj9aSU+CP8bSAQAQIwM8nvj2b/o23AHURiVsInxBuZHdA3jUAbiSHgl44mQyB FEEFRCOA/8lEBAIMjY4CGQQOI9k6eUIA8WyxD8+ZeL9h+LQUOgLDdbiIEyIMrqMwSuBJcggtgWMJ hQIeZm9wIYegQrSthzQVO7yD7NMQoKgvlKAfW+yTI/iooEcYXLHi/rCSfqYIEDmAOeTw/HnOf1gp GkbrKZygHkElpB5em3EKuVPa5lFtIw0IKSLNCyHeMq4LNYEoFEQOINclKgANqeA0ERICgPB+aDec /3/NPw9ed6dfdocvA/bJ207s+GJLQI77AFlXvTMZ2r2I697mmU48eeLSpzW7pxC4pTTB1XdNanBJ ariSWH8lsQ5wjq91TqgDcATHKRrJNhlopOWxbeILBFAQvDLacDlcF40JyOvGN4JnBr2K+yKaDlUB 6KwNoZQB/DkdXH5ELuiDzjFhU1HGZEbk5Qjkp0UclRORqQDcbAgmBHA5EcdnQ+SnCXxcggB+dgAu HOAGKudnB+DCAaBZCN3Ob0cImEyOQCGzxbIDEP+QqABcOBudF0BmMAnnCOQ8/yeHA5BgcqFpZY/L EfgkIfhp8wKemCPwJaYGwDyCp2YHGC0E8CIaeOEARAIQ5AiE7ROeHDFhjkBu1j1vmF3gWk+QJnBM ggCaWYY3KYCqAPzsAOy6NA0kF/TBSxM46VgAOimArwKMmhcwWgVgEQGsJTygYRMkxOWnyP2JisAT ogOQNYZMK8MPHSSA4RiEnlXejIRMXDaIWICoiht4G1N9K772bmL9cDIyBTQ/IIkDkEEQeQR5YHJA eiumCdBsgs3305qGUxqIBLBeYj/WeXEKzXYKzXKkwA5FNvzkq098UWe+TAilvgml6WXNskf1K5uv wf/3ji30iin0olsUbnzMi8UFaBlaBySVjUJimX9iaVZ5s/YHr5Z5e/ivW+K/YUnghsVBGxaHbVgc KbYoRmxRnNiiJLFFaWKLMsQWZ21enL95UeGWxcVbFzGg2jrei7j927ePOVJCixVtXZy/ZVHu5sVZ mxajqhSxRYm05iixRRFii8LFFgfjomJLAsSW5NtazH/1zwIJIOKbz5kKcFJv9dWBNjj/pZ0l8pGy fOffv8oXqf7Guyu1fTWnMs2Y8//jnf67rrvYBAHg9pnZOGhRYjR5X1q4pFTSFpNCnZOFOlgaQD51 N3//+Wp76lnCl8NyAz/xco/16yoqRqZO5Qb///AHsnP8OCk8MDCirz8CFYAfF4BiKPzY12M981Fu v5AcMKomEj6wbOyIfaHNeSKY4EViBIT2J5YAcCG+BtEXHEJCD2i1XOgBuTSvkglqJhEBvEuQ6IPx csbogzRsQRBBQN7yYxxISS76gEVDcLMYSAu548J3NKqMoFvKnHaciJ9g0L897XJo1V2Uu92QG1Ex QL6sxvzqHjr2f/92z6SiAPhXgRCwZ5/0ZJx/dsqTJYATp2zg9o8BiwVgMDxjK8gRWDYqHIBmb6Kx mi9QBfj3zgtgMZbCWZfHhwMwIeApKgCZRj4RJiUBTJwdYFLzAh4nBDwmTeAzpwZgqQR+sYsFjJUA bgYW8ySAXE4CIKHXDHSUFQOzGN5ncddsVjZCAIQkADJUS70vNkJLB2ZJwDZcPviB3QjS5kUEUBWA gigCdEwYDj/8fyYBTKwCIMCb5/9PLAEIVACeYw8Pn6oAxO0n2doxTX0QQ8Fw+EkcAZEhWLjBGH+Y uOs8T574xtSlfxygU1wLxLh3Xje2BPkAORg0EcZ4+6TyUcW62VtWDG48xAIqBFxnoQRsYJ8N4POd eSIiMB0BJ/JqI/ukEqo7EFDFgeoFrDC5EFxifrNpy8mlC3HdvhCqAoRDBcAV4S2TWAAaS89TASAB RJDJ/5jS348ORP+QbzCXqgDw+YnbT7397KvwwH2ot++NRyijzSsDbnkr8fnTMYZPRvgJeA4/8/ld kupd4OTD88c+2+FQdyWJ7qMAASnpnFjPdAEiDRB1oM4ZekECipGq3JIbUb9neos31QLQwiDcYHE/ EVaga7BAgDESwGNWSeAWRxi7PgLJjMjLjMAlR+RPb2GZEccsFkC0UcEvHm9ZhHHZEMenBhCOCKA6 GrIDYK4Nlx2AJwQIZQdgCyK8JFszScv1krXpSYYDUL9LeLEAIf2a5Hjn5wiEg8dbLIDkuGFxbYIc gbAsL2BewBPSxPJXCnjMYgFcdgBusYDRqQEQnD+5cIDnyw7w7PMCxgoBj1ksQKAIjFssQDj9HrdS gNAqM0Kz7rn0e2yxAKGVAuppJlq+CkDDAXgqAD87gGBewBOGBAQrBdAcgXwVgGa9HStY8Nc1oHlw xwoBJDSAt7TBYxWBnygHjOaWSDHLksgkkglldBYYEXMhg96MqroVU3U7tvp2XM1dfASZgEgASBlI 0geS9QUEawpwywoQ/x8BAsgakNoICYBMBNi671BWSaNnbJl7dLEwPGJKPGNLvWJLvePKfeIqfBIq /RKr/JOr/ZNr/JNrA1JqA4FUAYLoEWyzKzvk1E5Ut/T6J1X5J1b6J1ZQlGsa2ghPARDe1zY+H5JW yxA6GjiSW9Wh/9m7lWFBYdI7wqV3REpLRElLxMlKxMlJJMlKpMiJp8mJZx4Uzzkknn9oe/GhbcWK 20oPbys/vK2CYPt4lB/eDtDjpEzZ4W3FgOI2nA5kyW/PkNueJrc9SW57Ir0KroUrRsrsiJLfU+Tu vPjN1wUSQLC5HJMA9E03CI/5Y18r8dhDkv9vxKvCc8xH6vFH++6SUdNHA+23jD64ZfzhkNeBB6WB Pw7f5Ps8bbda4H4jyD+1M0HYDz9TbHjv0b0xHm7tQJVMsjgrFtTkM97/jWwN5leC/fEFHjd6j1j9 iS5XKc27XPBElwtvCeBfLqo1ZPzlcBa/gEGeOtQKjzoS+PBYz72sjJMAMM7PJABDw5GEhJEPPxTM C8BHOA4JAIWfJAGMna4v5AnzT3vqGP5435ibUMBzsB9Tw4QD/qMPCokRwvMU+K47r2aIBRNNHxgn AQiUiHGSAV9QGKUsjPAUkLHlJ1RGumPM97jWj+vw22WBlzP5YQB9tYlJFZ1DvFLPJgHwR/7HRAQ8 /lseAcGa/EQApgVw2QGE0wROlB2An8OZWzXwRWkB/xa+NWbJQN5CYlxEgNCSgbxwAGEh4PHZAZ53 yUCqAkywXsAk1gskqQGeITvAc4UDkHRQT1wy8GfKEcgmArBAgHKWCOAGVACkwORiAXK7vcmAP/Xz yYA/l4mNzAIQgnd2N0KvabwAEQvodAASPsBCBuD5cznbMEmbTgeg+QWo889PAo+BTeLbC2+Zt08C BLgZAbxJAYgdIPMC2Exv/kQAGvmPtHOISyeAqy8E/rwA7iCnAnAj/2xawfjxf+LZ0qFyOLfwiuE3 CqkAgjF/NpbOPho9rt5LQgNIgAAFuxHmhLORdgFYXAAB71P+kX6M85MxfCoBMP8fUwDYLABOCCBh /3SQHyURFMAHHcxnYB8JCpC5FZzqwVc6WMACAgHQSHIKYuZLMU0A/j8JAaAD5iRynkwHoIAiQFQA aCtkNged9o+Z6mQSR28Q03Tyu9m8AKIIZCMSRHj8n5MD+OP/HmktHkwLSKVj+FRIgi5Ad5pIUADR lVgBIhyQkBM6O8AtGcECTRj8h1hA1AECRA3w4gJSGsnpaS1QHLwy29AGBJggQANNRQoDxFOQGRYs CoCfGlBoocQnLxnIXyiR5rActVIAb5UEXnaAiqevj8hfFoG/MiJNRjs2QeDoeQG8JQMxL4BlByBf 1tjFAn6DKgB0gadGBNDwbJbCnbdYwNhwADZWPPGSgY8RAriJ5cJpAh+jHT9xvYAnCgHjlwwctVjA 5FSA51sp4PHhAIhBmGDVwAnnBTwmIoATAsaoAMIONhdpz2UH4GXgJ/k7ecH2RAgQSADCkwL4iwUQ d50uFsCSQT45TeDYdI9kUgCXIYgtFjBxOIDwvADSWrYgzriIAG5dA7a6wUTL5QoffC5FYHSCZ5YL FhlP75NAAKgAyAJDgN/AIRxBlhlME0CwAGYNYO4AMgiQVIJCywoQLYADnSaASAEsK9Aw3Hz9gfkl 7xOnbfNre6LzWsOymkMym0J5wNvw7JaI7JbInNbI3Pao3PbovKvR+R0xBQSxwigUvC1t7FfWPtXY eSsmvz0mr02A3Fayn98WW9AeR3AViC+8Gl/UkfBElDf1G879rD4pIfn4MSD1uHq6gXqmgXq2oVqe oVq+kVqxsVqpsVq5iVqlqVq1uSpQb36kgeDoJEBKVhOoVpqqlpuqlhmrFhOQmlF/toEaLpdurJV9 2qjc2933sqPxnt3XaTpAkguguDc/8ruvIQF4r54zxs/vuXMNLsrpLPMxx/lvr968yvdhbt67Wdpd ElwTZJl95nC0AsqUXisdn9s/rNkfp9x7OIyJ9HwXOrDRC2H/SVdj4Eg33qhDgY7b7UgZyApAGsBb HGy6UY+3rbdIkHzDjVqM3rMC8qm7UjriUYNrzeUxY/6YRIDCww+HVDPl2EcI3Yf3zi63N3Fjy81G FGi/1YK1CVgB2ZQd7HK4BN5evd2K/frBGv7lECnALofEBOwUnRxlt1r72LYIbB/r1A0Pj7z7LvHw 2UQADPszQA5gOzjIJAAUuzdWIhGqdtwo+oST8B/jqPOH34UG/IVdfeEx9seJCKMm9guiAISawZMA Hlcz8hXA+VfiT1sY02lPkABYsx8XBSC4O76rLxySQLMkTJzv8Fr8ORm5gBp+QwZKvc7apJLHgLyu FYdntAzjue0sy29lItdkJQD/wODxI/9MCHD3JKkrHvei2ZsHWGz/UzMCCEsAvDSBvCUDxy0W8NIn bb5kLeCJ8wL4iwUIsgPwwgGec8nASUwKmGDJwEnFAjy7CvDsQsBjUwMIzQ79OYQAwXIAZC0ATAcY kxEQqQECCgGyNCYHpAMUfot9mjuASwfIkgIiizvJC0gcfhSGrMDyC9LsgAiBppINXVCA7tPl4mmK eDJiz+UI4CWTZynlBeDnCKTpAJFWkKQDJCBOF8kyOCpxIFeGFpuoAEkTQKe7kxnvLAUAPYWAZBCg UwYQOMAmC1A3m0XU00n+8JB5oN4ycZh5QF4APoQm/5NEACRrAAcuvJ8F+XPgZwrgD/tzU/orxuUF YBn7SEgnP5EBUQeIQEA0AoZRlY+/Cr0cS14glKeAZNQn8w5o+gAy+E8zHXKZFHnrAtyLxioPyAtA ep52O10XgOosiFCgmf9YgkCi+HAzOGhGAJLtj4Z7sIgPMmmfRA1QIB0AHHWSSwKTBciUAZIagMoH ZOIJ+RRlsiBIkTJEexJKE0hiVTADhSEdgQZIHIigA5I4ELXhXFwOmQjQJDxsiArBI0HWCyDZFh+/ cKDQQg/cSgHckoEsATidF8CWuhi3ZCAXC0DyX9KFA4WXDMQcCrpKAi9BAD87ALc4ovD6iOQvbvS8 AKQJ5C0WwKkAXDgACXghmS9IjsxR2QEQdEYXp5zk0P1LKvaSrdL4VTmfsFgAi19jc9mYCsBbNZBN CuCFiwsWC4B7P3qRFDK5Y3x2AIGm/PR5AZNMEECWBpgAP9u8gLoJJx2MWTKQLhbApQmcaF6AYLEA 4Tlx3ASBceEAEy8WwJsUILRk4GPWC6BLQpAlA2lEAMsOMGphSLpYwAQrBYyZ30GtvyBP8MRLBvJW DRydGmBSQgCTA55bEXhCBgG6/iu3BCxdFYWXXJZlRaXL0JDJAk0PkVCAZBAg6wgQcMsN8rUAsr4g ogPoEoN0fUEIATnNdxq6bp5zC5dRPbFhhzQfYjukxXbIiO0k2Ajsktm0S5bDbtlNu2U3CyC3efco bN0tvXWX9Ba6JTt0ywEHR0Fm2+6nY/8nb2/6kMPmj97e/PE7Wz9+d+sn722b/t72T6dt//xf4p9/ IDHjA4kvPtox86NdMz/e9eUnFNN3fzkdWw6zuJ2d7Ajv7Y4vpwMSX34iPvOT7V98vG3GR1s//2DL 5x9s/vRfm6a/L/bJtA0fvwvIzv7UZv/utt7b1d3DzP8nEkDV9fLLqdbCfsi1G9eYk3/vIXFEVeNU HicBFHYVoIBLifOEBfI6cnVyVMb45HWD1TgF7veE8flwv1lLkCNQuMC5UlN2/HC6FFegdNTif4+L 9ofrjvJYUHDCAtAOWG1j5ixYl5mz48rp+9nOU7MV8ut/glNHPrp1a6SoaCQ6esTZecTRUQC8xUF8 hAJPf01mhH/S0/iffrmXUWL0oP3LuMKEdT5bNoR/W7MmuNAzSQCYFwCMUQoet1gAKOOoJZ1JrOaL pmgvk29NmCNwVHYANqLCllwSpAlk8wKeVQigp0xqXsAE4QBPTw3ArRTwksMBfplLBnIqgCAvQFg5 kwOIIkBEAaoLjIZgdUDeMoE32DoCgGCxQP4igryFGMiICluRoYwwLawayLaYk4k1AgjI6gB3yVLz dHSFLiU4CsTL4lYWJE7XBAsK8twwQQZ7lsf+6RBeRBB/mwQYHiFXZKHvgqyBNKEglySfZsh7euXU f+YB4y0s1f848MqwkfZxCwqw9P5sgQBu8T/BgoJ0pQC6WMDTIdQYoYbx1ymgKwXQ0SG2hgK3egKN lseqioI18+jaCmyZAM4BpvkCyFJ55AtlMgrTBdgsDDi9NF+DYGkAujqA0AIBiBAhuSHoioA0cSCX RxA7EJVIhny66gSnOtFsgj6AcN5KMj+FJqrgZqyQoBWSioIsFoCVArBaAaaHEFcZ7YSKgaeICbI0 YH4iTJgjkBMC7kEFeFw4AOsK8lRzSwYyFYDOC2CpAUapAGR9xMcvGfj4iICx2QHImohjswPQMAf+ Db74TDSTlwxeplWacDWBJ4cDsFgAXlIbXjgAb5SY2C/OhPH9w6cFl41dMlCQZfaxU8keNy/g6YsF jFkyEM7tmFUDJ5Ug4IXOCxA0QDg7AF0vgAoBwksGCrIDjE0NIOxaMzmAvxof0jcIhdnT+fZkgH0i FWBcUACK8eYFsNB94XkB/5+964CPqsy+oYYkQEJ677333nvvvfeeEEpIJwklJCEU6c3ecdXVv+66 uBZ0LdjRLa4V14a7uuqioiLyP9/3vZl5M5lAgICUbzy/8c2bV+8MSc65954rGhk4SQ5QKAcQCwFC OQAdGShfs0AnUCp6BE7ZFCAl/0oXLsBBQMk3X1ABBCGAVjkRSH/usX9BMk9BiQqgqAUwFYCACgFS EBPBUwQfnHoW+PDUXwiId8Bzx355/hiZMoiBgi8yfHz6iAgvfXJagl9f+uTXlxVx+uVPCF75VIpf X/1UwGuf/aqA1z/79fXP5YE1n/36Bnk+zfDaZ7+8zvApBV1+47PTBJ8Dvx6V4vivRydDtsHpo2R7 7CuPT395Qwr61lEpPv/lqAgqKKp/9h/PnD4t1+2/8k/LwOrv+ztxLPv423/V/l/VZJJ/+5u34t2v T/636uFypRLA5yc+R1ZfgXtveG2A0Z3njx9Gnz/exZoTPxPe+9n3nyBF/6d//R+Wf/31V+TYK57I Am76x068xMpDHz+C7f/4r4fYBsj5IzMP3P3uLeyYf/zoIYXTjb0+yN76y+dPSU/33SlyOqT6sfHj Hz/KjoazsNPhvOx0j/3rYfHpbn57t8LpHv3oAXY67IVRhS9+8Zelf6k+N2tEqH/5heDUKRnYGvlP 4dyHuhq3oGn5yzh6UDwB4SyDEq64UDJWI3P4m0YtgNJigZdEfQHMHQAjtVA7KhvpzJo2ryoVQGmx 5YwNC1BuEDBtIYC4N8th2kKA3IggYfizyORJMliY/LlwIe4A5xYCfiObQKoFAEJ3ANJTUpCpAQpA F+UP8BEUR4MsE1aPZwrZEGa2JYE4Yo/87eSjwN/JuCb8eUfaccXJE1o/ycYsCxCydooGy5JqT+b1 TXJ6hKYSpiqAZjx+OTfY30OSLZESIWPklU4NpDkT0Wx5lkOePlhBphzQqEkcmxnY8eXpPa6E+DkT SydohVODHOecoNkeCullk0p4EiiaHRIuANdA1pBQSLvK5YfnYQPpoEQyGZsoAiwrTtUTIqBAyiHT GaWFGLRegJBh6RwHIhBgbKQwIYLUg/we//zJhAgKxRF6bFCliBKj3kSYJsjKT6hG8JKsMuU+WpaC bVj/PB2qR1z0oDrh2kghwFR2AGJFQFEIoFIILQSQTYU8+7AA5hHIIBYCJLUAUo9Acu+Su5YOCyBN AWftCxDujg0LmLIcQBACrisVQPFX1eSRgcqHBUhUbDYykDrd0hlyrH1M6hHIftHISwOXYmTgFMMC zjUy8LcYFiBRIs41LACKgJISAJFZIHXyl4AYN9Kue6kKICPYSlUAUSG9nEEAq8xXHBYgeARSm0CG SSMD5X2CiG0kc/whTQGyvgCqVogvVTbagA44VO4O8Kd3hfz/2bWAc9QITNEvcBY5QFIdcPrPHwgQ 1woJcsCHp59UKgfItIDTz0iNA9As8OHpZ2ElSFwDT//l2OnnKMD/Cf5FVAAGqAAM59ACPv31ZQle +fRXMV797FcpJgsBWKNEC/icCAFiMGlAAN6Vh0wIAOeHEECZP9EIiFhAiP3rn5567ZOfX//k59c+ +enVjwlemz4++Ql7qbQ9W/X+f9/b+szmo+8e/fjTj5/6+5PNjzRIKf2Gv6z/+TSxP/v2x28fe++P N79x471/u/vtL4WC6Rc/eX6qAoE9r+56+ENZO72YmYMwgzz/8itxGWAPTN0be21Quk3rsxV/+69c MzxKFdqerZRugOW3vnpdTNqwAWb4VT+ZizoCDBocOLKc8XnGz9HMLz7df05+Ad1BfLR//JdO05M8 /vbfo/Knq/rrV2/Ib/Am2L7CTW1/axxrrjgqyS/o6ozAZAlgOh0B51QBXnrz72SwOclBkRSi8pHO 08+rnHPLS5x4mdwUMNkjUBgWQP5sEiYFTMcm8AElNoHTHBZwoX0Bv+nIwKlGRj2ivGbyNxYLwOEB mVJAbQWmI4uQHQVnZiIB/OEfaM5EVTn+sEMW7tSfAEr7D71D2P7j756Ww1l7JsVVlLTocWpM3S1M vs9yOyph7NgAfznJYfr/ypT+g2XpFwpKzyjJF5N5uoZtQDBp/tN5rJEeRLQgzaDSf87ErFQAuQZy SZL1NGVE9QvaP0/UAfrvHS70EkosYcXMOV+hVZ7mxmmlACn6EBo35GzziKeDoAiQOnlqoQ/ezojx JEUAVQMCJjfP04J5AlZIT7ZEYwL10hcm6qH1AzUdpBtWqAUQZ8uVFAWc5a5FwwJYXwDzCJx8v+xm lagAisMCzmdkoPgGRTKHqBxAVnd2HboDTF0LILMJlLgD0EH0ZFiAxCPwH6RpnCR7BSd5wgwlNoEy 5q9sZKDgNUO3lxs6q+Tn5NQjA8nP//McFnCB7gDvXMjIQBQRKHMKnGQNoNAUIFQEKI4MlPB/qUeg nApwVu895SMDpUX1UpsA6s/PyvJZU4DgDjDJJpAKAZK5j6QjQPnIwCncAeQ8AiePDJRNDZQbGSBv EDAdOeBsXQPKFIEp/y1If+ZLtACIAlI5QFwaIJYDpG0CUtcAwS/gI2IcQIUAogJglAAbKAgwIeAc WsAnp49MrguYSghAOcBZtQClQgDKBBTY/tlfSsg/4/8C83/1Xz++8tHJl499/9KH3x15/8SL739L 8J483v/fi8B7eKbvvv/tC+8B37wogQpY6463Nj754RNTkXmsr/m/yl2v7Hj2o8N//fdbr3z28v3/ uK/z8eVn2b73yS5U4IsZ8qoXmrteaJmqXH9G1lc/mbf6pRV9Rzp6Xmzr+EstVID+I8smD+2b/rm6 XmhF/T+Oec5dWp4ph/TANrs6+Sa/6isuAkolgGlaA0wWAmgtAEAMAmitJp1VLmnaRPZS1JLKaMDM tW5On59c0JaKv1TOd1jA+XsETrcv4MLKAUS/9RWHBstSBLJE93R476RtpjQIEP0N9BuR/PNQHAiZ V2J2SKQBuZz/5JfSVA/pyZSYKivMfxaGKiul/VPbIz0ueuvs05Wn/67SGmMlK8+px01jA9kfW2Ku fjGcf9r7Ku8VFyQJeSFgiqw4TYzLcuOyVnlJXQAKoIRmAdEIPdotr5Ael07RExrmxUKA1DxP3DMv lAaIUuVomFdQAZBIp0IAvPT/S7Pl8hZ6rC1WVDOvtDWAVs9K5Q/RyEDFYQHMI5AIAVLVgwkfzBpA 2bAA6cjAyX0BYrHjbDaBUqWDlQOg70CmOKPDRWj9FZUDTOM7eUlMBC7od810/yVOOvg5DQKlM24k TeM020w72mhTGxUCpH0Bk1SAc48MPKcKIGcNMMkdZpp9AVMNCyDzAs7dFwDDvwvA1EcWCwHUHeBt AsEmUNYUQMsBlPQFnMUjUJJmp8X2SOmzBLvUHUDmEagwMpCaBcirAHAvEtwBlKsAf/3+wkYGyvUF CDVuRAsgV0tHBiobFnAetQDn1zIwDTlA+qtT9o9l2qUBU2oB1EFQrAVI5YBzagGkQECmBZAGAdIj oFAU8MmvrwC0OkDaGoCF1xjkewSUFwWchxZAkv+0d+AUyP/Lx3448sEJ8Pnn3vnvs//48vDfjj/9 188J3pLgr8cPA3/7QsBfpRt89tSbnwJPUhAJAEAS/u//+XvVQ8pL+s/C9ie/te3IVlgMnpM2z/gG VU/mbjm6HkLDsufq4CC49pVulANc5Fkqn8g+XxHhiqOS/IKuzgjc/+rXFMwUTQKYnEkgqTv9kvSp 0mJUUoDKWlVFoB2t1B1NWowqeDgL7k3IiaHzmZSkvo1WXqH+VvqX6IzJAdK/iiQJTEm2U2me85c/ v6sAoVQYhcGyt0T1zOKpS+KOAFYejLbbR0ELmS8AM4SjfRYwiqP4LyANMq31ZSDvwknugde+IaC7 ECAxSKqFJ4EkDJm9HHObUzosQJmN01TGTrQlnoImfI7iWbqGLtDmdtrfzmrglbQSKOoI0oJ5SYX8 w3/7gUBaMI+aeQL5HPvZivPpxgwKmXm5l6TOnxX8E5wH1Z96Y3Kok/LX//1D+JtJ/s8mWQpF2inw Fkwi2G0KBkuslpI0CFBFAH+W0W5/lJfTogAFnyfa5ynXIXlBnslnqZAUDxKTfOGl1fK0TUConJc2 ArABbJNBUugy6nIuxjWtfL64XkAoFpBV9SsU+dP2AdpBoBzCjtJtlN8F+WlAeSMpzZA1C5BKeIH6 ss9L5rwgbQeQ0X7iXIj8v9AXgD55auIolAOIVIATtFteWcO8pCJA3DZPhAAyYJLY5hHaL7QD/Pvg y8Sf8t6XvhCBrCQboDQAcgAS5tQaQMqTcamkMovclMDthaYP0Wctq31g29AOCPzoZk0QDELtg7gP QvBHkPRBvEnukdU7yIodaPsDmfb3KoHkpsR2gKSjYXLjg7QDQlby8ArtelA6LECiAsj9ijnX1/KS qACXfpDtNKcG4l+o9PfXlMMCiEeJrBxA1hfAfAFpawCaAs7lEXgu7VhWDjCVCkA76pV7BFKOLagA bEHkDkCGBVwyIeAs+oLyvgAlIwPP3hcw5chARXcAqRYgnhSA3xeKTWTUQYDaBAoegawcgPSm0WEB knYAoRNQ7jc7LeuQr+yQ6wsQrAHELgaSTjdRRcD0hgVMsxZg8mYX4CAgFtDZ8lnkgHO7BjATwQ+F UQJMCJDWBUxTCxA6BcRawMdMDjj90sfALxSnXpbhl5c/+eWVT3559ZPTr356WtACRHLAWZ0CaO+A fKeArDpA4P+/vPrxz+D/L35w4rl3vn72H/8Bz3/iKKYSHPvTKx8ceuVDglePPf7aR0+8/i+sF9j+ 0U+eeOPjP7/+ETY79MoHj738/mMvvfvHIwQqVyc/4lfNI8AjwCPAI8AjwCPAI8AjwCPAI8AjwCPA I8AjcH4R4BLA+cWLb80jwCPAI8AjwCPAI8AjwCPAI8AjwCPAI8AjcJVGgEsAV+kHxy+bR4BHgEeA R4BHgEeAR4BHgEeAR4BHgEeAR+D8IsAlgPOL1zW59alTv3x74rtLi/9d4uNf6uvnx+cR4BHgEeAR 4BHgEeAR4BG4hiNwjf6xir/zr0n+wm/qYiLAJYCLid41su+lJf/X8K8Kfms8AjwCPAI8AjwCPAI8 AjwCPAJXdgSuEcbCb2PmIsAlgJmL5VV7JC4B8AjwCPAI8AjwCPAI8AjwCPAI8AhckxG4ajkKv/BL FQEuAVyqyF5Fx70mf9jxm+IR4BHgEeAR4BHgEeAR4BHgEeARuIpYCb/UyxMBLgFcnjhf0WfhPxl5 BHgEeAR4BHgEeAR4BHgEeAR4BH7zCDT/sa76/8ouAM1/qJvq4q9oHnIZL+61N45ezNl++umnzz77 7KOPPjpGH/+iD7aMlXgLG1zM8S/nvuctAfzlL3+prKyMnsajvLz86aefvpw3o3Cub779dvXw+okt 2y/1NRx56ZW/PP/ij5f+Uz/544/vvPveE08dfuLJwx988OEvvxB7j9deP1pR0/iX51644Ns83x92 35w48c4X7wJYON99+fY8AjwCPAI8AjwCPAI8AjwCPALXQAQOP/c8/ggH/vT4kzN1OxdA/qW7zLwE cPo0+MWvP5889fLt399SfGqLz5nHJm58+/6WZ+qq/1ix/ImlTx17kmyA/2bise3PW5/8xxMzcSTl x7hgCeCbb74ByWfkH88ffPDBY489dgd9YAEvpW9h4X//+9+M3wL7iGfwsOctATDuP50rmP6W0zna eW0D8r+yqx//ILt6B/934sR57XsBG4P8QwI49Ocnn33uhUshBOAWBobXsx8xg2tGHvj9/wG79h6o bWjFmtrGNjzfc/D+C7hytst5/cza9MLGVU+s+Pvnb799/J31z6zFy/Pa/dsTHzza07jv+cs4IOCD Rzdvf/RdkU3L87duPPDSZbyAy+MQ89ygZeld71+ec03rLMfu377n/g8uUZxfOTCi9OBYv3GI4dZX zvObSS/1pTuH5L8tWPnuw3vo0XBHSr85U13M2e6dHFO41DufF8cTX9cRZWeRuzDZbW5++Jj0NvHF lhxTSXDoGS/dJ3KJPmh+WB4BHgEeAR4BHoErNAKvH30Lf4HXNbU3tS/HwpFXXruQPzwm/U11FgmA Hf+cG0y+jAvmCKe/eOfHjd6n1ll/M2j101qrn8eczjy5/ea3f9f2fEPlQ2XVD1XU/F9lw1O1h4/N TNJ3+A8DuLuy+wrL7yuqfLBECqxp+13TB/9+/4JvhO14YRIAy/zj8eGHH+L5vffeu+uuu2677bbb 6QMLeImV0g1YRcBFXqrC7leWBPDm0delmHyfv4kE8N//fr2sswf/DnsHhr/77vuZjf7Zj4baj+df ODLjQsDLr76G22lo6fji3/+RXsCrr73BFAEpLo8E8MF/juEriGf2w0Xh5fR+8E0pAXzw4EDF1hel B3lla+PqBz+Y3jHP8rsBZEmOYoEIiVnTRR//cvxaerbftvgOGdNTfs1XmARwcTrLOUn1OTf4Dhdw YR80IdJi+YBwcvYVmiEJQHbAyV8e9nVVdndSCUBBpMBLJWKHwhHYy3MH7ar458AvkkeAR4BHgEeA R+A3icCDDz/aMzDc1LpM+uc3yP+/v/zq8y/+Xd+8VLoSf7R39w3dde/9F3aR52T459xgpiSAn169 F+T/xBrb7ze4nPrXq7/+euaZ51648ZZbHz/0Z1CSz7/7rOPxtro/VNf+X3Xdn6offPuBi6ddkAA6 /1D79OHByfjjU/14696X776Ys1yABCDN/7M8P1SATz755Iknnti/f/+t9IEFvMRKvMVqBNgDO17M pXIJ4Dyi1903qECMFV5ig/M43Fk3fe4FkvY/C7DBjJyrtaMTd/HFF/+ekaMpPcg0f0LV/F/5VD90 6h6pnOZBWBVARc32V6iIAJ5f0fPwB0xQOIsE8Px28lFKBAKyF1vGeunuz7+I48jzt0mcTUafjt1W atv3HOVgIM9Wtpb9z9NbeL7PavDZE9+9f0e5aI2tJV2JDcDGsdfZ35WFQo6W48jlt33ITiGj9ORQ QvZeuoHkqiRZfbEEIDo1IaVT3AW5TvH1C3dKTs2uQQbRlrivu8htkoBINyOnkAgQ5MqFq/3wrmIs C2ERb0OOLEmbY1lGO1neW6Dl0tKMl+6UVGSQzLZoWZSvxqcm1XE+ePR+UsFB0+BCup58ynI0WLy9 mDDLk3lJwlzInIv0AoUrkV4VPZHkSsg3TbgA6T2KOfZUegH5ih54SZbGFxekyHSTycUIsjXiy6OX NGXZgqSuQdAIuARwOQS7af8k5BfDI8AjwCPAI3CVReDVN46yCtx9N9461U/7O+6+DxtU1TU/f+Tl C/uNcE6Gf84NZkoCODHu8/2w1Ylh2zNfHXv16F8HBgd37tr95ptv3XHnXX2rB5988ulTZ36+5e37 b/zn/Tf98/7b37rj4qkKJACQ/x+PbFeK+5/sHnp04GLOcgESALr9pc3/UhUAVB95fuYFgAUmDTD+ L7UGwFsXc6nY96ljT+CzXvXE8v+e/C/70L/96duBp3uwcOiDxy7y4BfVCHClVQH8hiUA7GP4+dSp GS8EaFt2DgkAjgCQHoEL/ipM8yfU2XuTpnkQxUaA9x5eLZEDziEBSKg+PdGL+yR7ERWAVEMMPPqe 4i+SSQl/+YoAgZ+DvoLe45mQXsbwJVoAWQPKzTg/ocHYRaYUnOVd2ZVIGbv0yPIcXkzjL1oCkGsE EGkZhKuLINyCotAg+QRFsgJTCgjbZwqI3BWKYiXWRL77Vr7zQiIHvHKAMFX2EYh7BBivVuDhYrKq lLjKr1Qsklda93E+jQkSsUC+lECe1csEBdHFSO5d9N0T9SZQrq5QniB9KWoNUNbLoDzbTzsXxFUA YvmDaTHSzgjFIF9lf3hN+ycMvy8eAR4BHgEeAR6BSxgBcPvK2ib88fn0M8+JfzchQ85Sj48/efhi fmcp/L3918/+hqO9/+8Plx1qY4fFwof/+QgLb376lsLGU533wjjCiY3+kAC+gwTw73ff/Ps7ff0D I6Njr7z66vadu/pXr37muRfPfPfN92ttzmyy+3rY9tT/jl/YWaR7ffLkzid3NlkYaQN+Ho54bi2I LEsJcHe0CgvwxEt3O5OndjV/8OjYBZ/oAiSA48ePS4n9xx9//P7778MX7/e//z3rBWBdAHiJlXgL G0glAOx4wdcp3fHbH7+BBCD+lNf/ZfinX2bAdPCiJICz39hv0giASxILAZfBCIAFAV0Al8gOgLn9 NbZ2fPXVfycH/NSpU3AHoD+G/nLB37Np/pz6jSUAaK6CgwCpI2A9Ah88uF3C/CEKEBVAVgWgSJmU MECSXS8lDF8guqXlxWIWTTSC8mKBMBONABvLUuhneZdwZtmW7CyiSv6pqgCmyLfT0gPZ7iRFL5Qk EDXBSq6WQaJfKB5Ksl7yG1F2hWRLia4xnSoAufuSHlakayh2XtD6+T2bpb4AL92JZQlrVaD60tJ9 OYZPeayE1cuqAOTLBGSZcHGSnN0vuYADt55fA4hAnuUS7NOQACjr3nwr7lHOfkLunxjRDiQXL11W 0h0gPp3ymgJykdITyZN/Zf+oeRXAJfyLcJo/RflmPAI8AjwCPALXQARW07+9WfP/W3/7x3MvvEQI +V//jpWregcv8gYn/73d9ljTu8ffEx8WhlxYOXnLmZUAfv7rIz+vtfp22PbkevtT7xDbvzf++o+H Hv3jS6+/ieXTn7z+w5gH2gTObLD56citF0xDpDt++syBjx8Zsrex0NTUVKGPQ7vb9w+Uqqqqspce 9qbY4LMj917wuS5AAvjhhx+kGf6DBw/edNNNsABkLgDiB1biLWwgrRTAjhd8nQo7QgjoemLF+PMj M0L+2cHPWwKoqqqaxjQAYRNsPFM3f77HkQoBa0fGz3ff893+hSMvz7gFgPgaYGowvG6UKYtr1o8x O8D7H3yYFQhAArhI58lp/qiaIQnggv4KFxX8T+tqJxGqC+4Mn9bpzm6Pd4V16c/AHU15v1NWv1/K k17QN2pajob8yDwCPAI8AjwCPAI8AjwCchH416efiRuNUYeLRJ14zXvvf3gxf/ZM9fd2y2MNr3z8 6sv/euUsUwNnVgIgPP+bT3+8IfTMiPW3Q9a/rrf+35D1N+ucvx60/nXEBgaBv6yz/nGj5y+f/ZXQ FlgFXPTj328d+v75G47/efyfvx9CL8Cnj649euvK/z41gZdY+b9nN3/13pGLOckFSAA43c8//8xy +2j4R7Yf/f9g+3hmVQDSl3gLG7AtscvFXOdl2Pe8JYDLcE38FFNFALUGbCggJIAnn37m5MmTMxKr i/k5dZn2PV8J4MogeKTNXtT2f5lidWXcO79ZHgEeAR4BHgEeAR4BHoFrLwIff/r58s7ePftvhhYg vrt33nt/ZGwCPQJv/fXvF3PXV9ZQQAmx/+Wv/3fyzsoTE/7/W2N/Ysznh1uKTr169+lTlOj+SgYH ztTjpxNfIc//2aGx439aJ8UXT0xg5Y8nvrzIs1yYBMBOCns/Ru9R7c/M//5JH8wgUNoCcJF5WfEN Dh3un+rLAEeAiwwFlwAuMoDXwu4X83OK78sjwCPAI8AjwCPAI8AjwCPAI8AjMCMRePzdx5cfar8A IeCRtx+Z8SqAa4HniO7hYiQA6WG+//77r7/++vPPP2fO/1jAS6y8umLFJYCr6/O6JFc7Iz+w+EF4 BHgEeAR4BHgEeAR4BHgEeAR4BK60CFwS/sAPejVHgEsAV/OnN0PXfqX9nOLXwyPAI8AjwCPAI8Aj wCPAI8AjwCMwIxGYIcbAD3PtRIBLANfOZ3nBd/Ld9z/MyM8XfhAeAR4BHgEeAR4BHgEeAR4BHgEe gSsnAvg7/4I5At/xWo0AlwCu1U/2/O7r1C+/XHIh4H8nrpyfhvxKeAR4BHgEeAR4BHgEeAR4BHgE hAhci3+m4m97/IV/fpSAb319RIBLANfH58zvkkeAR4BHgEeAR4BHgEeAR4BHgEeAR4BH4LqPAJcA rvuvAA8AjwCPAI8AjwCPAI8AjwCPAI8AjwCPAI/A9REBLgFcH58zv0seAR4BHgEeAR4BHgEeAR4B HgEeAR4BHoHrPgJcArjuvwI8ADwCPAI8AjwCPAI8AjwCPAI8AjwCPAI8AldhBL49/weXAK7Cz5lf Mo8AjwCPAI8AjwCPAI8AjwCPAI8AjwCPwHUfgfNXAL7lEsB1/63hAeAR4BHgEeAR4BHgEeAR4BHg EeAR4BHgEbgKI8AlgKvwQ+OXzCPAI8AjwCPAI8AjwCPAI8AjwCPAI8AjwCNw/hHgEsD5x4zvwSPA I8AjwCPAI8AjwCPAI8AjwCPAI8AjwCNwFUZAqQRwu+Sh9F3eCHAVfs78knkEeAR4BHgEeAR4BHgE eAR4BHgEeAR4BK77CCiQfCn5Fy8obMMlgOv+W8MDcJVH4OOPP37rrbde4Q8eAR4BHgEeAR6BqycC H3zwAX55XaWPt99++6effrrK/3zgl88jcJVE4KmnzgwNnYmMPKOlRYAFvMTKy/v44bsTf3v1yP03 7do+1L2lu2Pj0qq+isLhltptgz137Nz65ssvfn/ixOW9ItnZeCPAbxV5fl4egd8sAvh774cffvjx xx/x58jP/MEjwCPAI8AjwCNwZUcAv63wawvkH7+5rt4Hrv83+8XPT8wjcD1E4PXXz1hanlFRORuw ATa7ZI8ff/j+mQfuXFuZM1iZ21Oes6woY3Vt0Uhz+eal1bu767tL8pbnZ/ZVFq4syl5ekNmWnbSu Mv/WrvZXHvu/k99/d8kuSsmBuQRwOaPNz8UjcEVEABIA/tg7ffr0r/zBI8AjwCPAI8AjcMVHAL+w 8GuLSwBXxN8Q/CJ4BK7MCGRknIP8i6WBysoZv4mvPv3X7YMd29trBqvyu0sz+ipzwf+7KvLWNZSu LMlYWZrRW56zsjyrtyJ7XWPxRFvZSENRd2nmSF3+3hXVW1rLh8qzti+v/eJfH874hSk9IJcALk+c +Vl4BK6gCIglgCvosvil8AjwCPAI8AjwCEyKAAQKLgHw7wWPAI/A5Aj8gz7I+sFBRf5f8MczJ18/ E2FxxqPrzNcnz3RNKg3ALjP0+PH77363eWhne8WOpVXjzeVt+UlNOclNWYl1mfFLi9L7KvM2ttb0 VeXXZ8b1VBW152e2FaQ3ZycPVxeuqS3Y0Fi4bVnl/s66XR0V+1fV7+6ovG98EAecoUub8jBMAjg8 vQfb+Jr2Ajh27Iy5+XloSJNLTebNO3PffdJ4P/TQQ9u3b//973/P1vznP//BSzz+9a9/TeejPXXq FNte4fH+++9P3v2vf/2rI31gYToH59tctxG4WiWAH16/ZaBz85NfXLcfHL9xHgEeAR6B6zACl1QC OHny5GuvvfbEE0/gN+Nnn312SbsMeCPAdfjtnf4t3yJ6sL2ms2b6x7/gLUFG8NV99NFH2fXceeed jzzyyEsvvXT8+PELPuaM7Pjiiy+yS8LCGU3NKehbwpkXPj/z1FIl78IjYCYe33z57+7izJ7C7MGq gtWlWSsKUpYVpa4ozWjKSlhZkrW6tritMK0hO3FpcWZ2uH9JckxhYuSKisKOwszlRWlbl1Xs625A IcDmxqJd7SV7lpZsbsjd0lw4Wl/w9b8vbXivCAlA/BWf/vJMfGryx/jxxzNz514U/5cqAg88wA79 8ssvM1r++eef4+XQ0BCWCwoKpnnxUgkgLy8PO/r7+zMtgEsA0wwg30xpBM4pAfz8w/8kj5f3d3aO PPSe5OUPP58589XL+4eHb3n5q4uI7lu3dHbeoqQn8tj9A50D9x9jR/7hvYe2DwxsfvLTn394+57x gfFbnv8CZ+cPHgEeAR4BHoHrKgKXSAJ47733hoeH169f/9hjj4HhQAhAwgZrtm7d+tVXX10KLYBL AFfO9xaf9XQYx4MPPii9ZvwhdEmvfzqEf/I2l/SSkLC87bbbzh4obACfzkt6GQoHx+kmX9JxR8dJ DM7izFNTkH/G1yIiLv6yT373XV9pxvK8uJ7C9JUFqWgBGKoraEiPR59/e3ZiS0bsyrzUjc2VPWXZ ywrSSuKCu6rylxVl9pTnrSrJXF2ZN1ST11maWZ0eub4p/0Bv/daWorG6gl3Lqm5c1bCtpfSSugNc ERLAxX8AM3OExx8/G//39CR+kmd3mJC+29YmvaSmpiaw97Gxse+++87JyQnLr7/+On6f/elPf4Ii 0N7efvPNN+NjwPZff/01Y/jvvPMOXt50001Yfvrpp7G8du1a7BgXF4flN998k22G309ffvklW8a/ B3EVwObNm3Fe1CBILwMbYGV5eXlPTw/2mpmI8aNcnRE4pwQgui1C1scVEu/idZTMP//2/ZsHejo7 O3uG9z957IefP31m/wh52dkzsv95ZUl7sQTww1vI7QvJfYWz/XDsSdmBnvlUEAC+eHK8c/zR16Xn GL/n9a9+/p/0EgY23//2D1fnB8OvmkeAR4BHgEdgUgQuhQQANg62f+jQoclU/6677lqzZs0333wz 4yoAlwCunG/3ZA7Jrk3pepD/3/3ud3jryrn+S30lv/zyy8GDB6ci/3/4wx/wb0f87r333nt5Bl4c PXpU6VU91t09XY4mJWszMSDg8Tv2ranO3dRStbwgdUVxZkdBWl1mQm1W0vLCTHT+r68p2NRUMt5Y sqauuDU/uS4rOS3Yd3lxzvLCdCgCnSWZ/TVFbblp7fkZvaU5w5XZ4/UF6CbYubR8U1P+5qaCQ7fu vnQfNJcARLE9cOBs3x7wf+kD3SOoHjmLHJCaKt322LFjYO/u7u6g9Fjo6OhASxteYnl0dBRDYliZ wHPPPce2xAPFNtg9NDQUy/g9pCABoAKHbYbfT//85z/ZMmrYpBLA/v37QfJdXV3ZKbB7REQElnfv 3g0hgG3PVAb+uD4jMNMSwO6XpZT7vXtA5/e/LMnW/0yKCLY/P0k4FyQAyv4HbnlLurtIAvjf87sh DDwj3fVtHJlpEUQCGJaUCpw587/nt3d2Dj8klA6cOXPsoeHOgXveuz4/Wn7XPAI8AjwC11wELoUE 8Oyzz0ICwB9Rk3n+X/7yF7z1t7/9jUsA19xXSXZD05cAGPlnj0sakCuqCgC0QinTvueee1544QWW SkSpMjoCpJth+ZLGhx38jjvumEqYuGvXru90daclBFhYIO86I1e7q7dtpKFwc2PJIMnnp68oTG3L T15emlWXkdSSlzrcUNpdkd2cndCSl9yal9JemLG8OKslJ6k2I6E4PqI8KboxO7mtIG1ZSUZ3ee6q 4oy1NXkbG4o2NhTu6ijftbzijpHuGblIpQe5IiSA6ZTiTPVvdSZDs3PndCUAnPWbb87ATHIqFSAx UXxhq1evZsQbD1SXHTlyhC2/8cYb2CwgIADLSNHPlASA31s4bGFhIQ5bU1Pz4YcfstNBZcD6wMBA LN8nMiyYyRjyY10NEZhpCUBU0k/oubjEX1kRAUJEVnf2bN69fUBeIJBt/gNRACY9Nj+J9gNaBSAq TFA4h+IlXA2fCL9GHgEeAR4BHoGpInApJADQ+507d65bt+6TTz4RU31kU8D/QTNmnP/jgLwK4Mr5 kp+T1SvlJpf0+q8oCUAsfLALg1PG5Nv/73//e/fdd7MNbr/99ksaH3bwc3JGCAFnzjIaoKJipsg/ u561NfkjdQXbl1ZtbCwaKM9py0nprkA+P2usCaJAdllcQFN2fHqIZ5yXU7SnU4ibg6+jdYCzdYin g7+rfUqIX2lqdHF8yOrqgm3LG5YR+SC9PTe1IydlWV4anlcVZ126kF4REsClu73zO/Ldd59bAoCx 3zkHTkIXKC4Wn/r7779nLQAbNmzA+qeeekosAaDDHy/RjTazEkBxcTEOW1FR8e6777LTZWRklEke j6PrgT+u1whcGRIAEw5+IHUCUos/cRXAM5tRIPC6qKRf0obHJYDr9YvL75tHgEfguozAJZIAwMk/ +uijHTt2gPNLH+igRL4EL9EO8MMPP8ysEMAlgCvn+zv9KgBpF8ClrgK4coKDK0GqXxwi5C9ROCP1 BXjmmWc+/fRTcH7xNlh5GW7hnBLAZf6Ytq/u7C3LXlOdP1CZ21+RM1iRPVKdv7O9erSmqK80uzIu vD0rdU1t8fq6wo3NZVAHOvLT6jISKlPjcqKCE/w8kwI8Y32c8bKvPGdzS/n+7rqNLWVoCliWn7aq KGvnYM+lC+kVIQFM5+O8HFUAMNKfZqv/OTcbGVH4zFjl/549e7AeWXrGyYmD5Zkz7K1bb70Vv4rY elZLM1UjAH4tsc3gHaC0EYBVASQmJmKbVatWYZQu257948Qa6ABw8rx03yp+5Cs8AleSBEBCRUv5 R+4/9jOtDhAl+GVeAJ0947c8c4zpAVwCuMK/X/zyeAR4BHgEZjICl04CmIrhnzhx4sYbb4QQgGcs z5QQwCWAmfxaXNyxpk892HmYEHBx5zzH3ldUFQCu9c9//vP0o3R5ugBgpjadS8Jml/STEh/8zSMv dBRkdJdmD1XkjtQUD1UXdJdkDFXmDtUU9JRmDlflry7PwnJdSlR2VEBhYkRtZnxeTHCYu2NeZFBf ZW5NSlRFUlRHQeaq8qzVpWljLaXQEeAU0JqbsqIo4++vEJ54iR5XhARwie7tQg6blTUDKgDmUnz/ vcLZxRIA3kLZP6Pl7BETE4OOGqxPS0uTrqyqqsLyZC+Af//736ymAA/IBIzqi70AEhIS2Ls4KVQ6 HBb/MsWny8zMhM/HhcSH73NNROB8JIBr4ob5TfAI8AjwCPAIXLURuPwSAOP8KOFEkTN4O5cArtrv ztV04VeUBIAs43TINrZBaTNyjZch0NO8nnO2eMz4pd6+bSPp/y9OX1tTsKG+aH1dAWh/T2lWV0lW R2FGWXx4fmxYenhATmRIUXxUVUZ8VUpMeXxEcWxoaWxwY0rYhroC+AVuaS3eu6ymrzyzvyJ3ZXFm Y1biXbtvmPFLFR+QSwCTwovRgHDjgwnf6tVn0DESFUWGRkwF9Py3tp6BOyADnEL+859L+oHxg/MI XHwEuARw8THkR+AR4BHgEeARuDwR+K0kgJli/tLj8CqAy/OF4We5+AhA/1I4CBKQqDJGgh3PH3/8 MQgk/mFe/Iku5gjwNWOE/zc3OHvknjuW5aVAAhgF/y/JHqsv6SlK6y7L7i3PG2koG6otXN9QOlxd sLoiF7MAeypy1tYVD5XnjdUX7+yo2tpSsrW5cLQic1Nj8aaW0tVlWYPluX/43SU3VuASwMV89/i+ PAJXZQS4BHBVfmz8onkEeAR4BK7LCHAJ4Lr82PlN8whcTRH4/rsT4+21q8tyO/JTW3NSWnJSukqz l2cnrKkpBOHvLs1amp2wdXljT2FGX1HWutqCvrLMzW1V6+uKb+iouKmnbm9n9VhD7u7lFRubi374 7sRluHMuAVyGIPNT8AhcWRHgEsCV9Xnwq+ER4BHgEeARmDoCXALg3w4eAR6BqyIC3584MbKiuS07 obM4bbg6b0NN3mht7nhj4URz6VBVbmdB6vr6oo1tFb1lOd2lOf01+Z3l2fARGK7I29pSceuaVScv C/lnkeQSwFXxjeIXySMwkxFALSK6vOAHcZo/eAR4BHgEeAR4BK74COAX1k8//TSDbfkzXuR/zgNi lPrbb789k7/L+bF4BHgErtQIfP2fLx66ceey3MS+ilyMDFhbX7KhqXi8tayvPBctAwPVBf1VBZgF 2FWW+eCBHdj48t8HlwAuf8z5GXkEeAR4BHgEeAR4BHgEeAR4BHgEeAR4BHgEfoMIcAngNwg6PyWP AI8AjwCPAI8AjwCPAI8AjwCPAI8AjwCPwOWPAJcALn/M+Rl5BHgEeAR4BHgEeAR4BHgEeAR4BHgE eAR4BH6DCHAJ4DcIOj8ljwCPAI8AjwCPAI8AjwCPAI8AjwCPAI8Aj8DljwCXAC5/zPkZeQR4BHgE eAR4BHgEeAR4BHgEeAR4BHgEeAR+gwhwCeA3CDo/JY8AjwCPAI8AjwCPAI8AjwCPAI8AjwCPAI/A 5Y/AhUgAP/zww0n+4BHgEeAR4BHgEeAR4BHgEeAR4BHgEeAR4BHgEbh6IgAufyESwM8//3yKP3gE eAR4BHgEeAR4BHgEeAR4BHgEeAR4BHgEeASungiAy1+IBHD69Olf+YNHgEeAR4BHgEeAR4BHgEeA R4BHgEeAR4BHgEfg6okAuPyFSACXv12Bn5FHgEeAR4BHgEeAR4BHgEeAR4BHgEeAR4BHgEfgIiPA JYCLDCDfnUeAR4BHgEeAR4BHgEeAR4BHgEeAR4BHgEfg6ogAlwCujs+JXyWPAI8AjwCPAI8AjwCP AI8AjwCPAI8AjwCPwEVGgEsAFxlAvjuPAI8AjwCPAI8AjwCPAI8AjwCPAI8AjwCPwNURAS4BXB2f E79KHgEeAR4BHgEeAR4BHgEeAR4BHgEeAR4BHoGLjACXAC4ygHx3HgEeAR4BHgEeAR4BHgEeAR4B HgEeAR4BHoGrIwJcArg6Pid+lTwCPAI8AjwCPAI8AjwCPAI8AjwCPAI8AjwCFxkBLgFcZAD57jwC PAI8AjwCPAI8AjwCPAI8AjwCPAI8AjwCV0cEuARwdXxO/Cp5BHgEeAR4BHgEeAR4BHgEeAR4BH7D CPxKH6fp4xfRg61h7/6Gl8dPzSMwzQhwCWCageKbXcIIbFrTPRkTa7pnBmt7Nq27UKzt2UyxZV3v 1gvFlrW9W3AEKc56HLktlZ53fd8NiujfNgIMyGHDwPbR1VNiw8A2QH6X7cp22TE6sHO0f9dY/+6x 3j2j3Xs3dO5dv3z32radgw3b+iq3dBVPLM8Za08daUlY3xS7vjFmXX3UmrqI4ZrwwerQgcrgvrLA nhK/VYU+y/M82jNdmtMcGpLsq2NtKqKsS8MtC0Ms8oLMcwLMMn1N0r0MU9z1E11145104hy1Yxy1 ox2XRAJO2lHOutGu+jFuhrEexgneZkl+limB1lIk+Vsm+JrHe5vGehlHexhEuOqGOS4JtlsUaKMR YKUeaK0eZLMwxG5RpPOSBE+DzEDz4miH+nTv5SVhgw1JGzqyN3UWbO0u2tpVsGVV3uaV2ZuWZ4y3 p4y1JG5ojt/QHLehKXZDU8yGxugNDYoYbYxh2NAQub4+Yn1d+Lra0DU1IQTVIcPVwUOVQYMVgavL AwbK/QfK/PsJAvrLAvtLA/tK8BzUXxosxUBZ8OqyEBnKQwYrQocqwwYrgFBs3FPkvyrfZ2Wu1/Js j45Mt7Y05+Zkx8ZEu7o4m+poy4oI89JQ05Jg46IgI6A42AjLZaGmWF8dbV0fb9ec5NSa4tKe5rY0 w70j02NZpueyLBxqSizL8iTbUHRkESwV4LU0y7s906stw7M1zaM51a0p2bUh0bkuwbEu3rE23qEm zr46xq4q2rYy2gbPVTG21bF2AvBWvANQFWdfGWeHZyzXJDjWJjrVJTnXJ7swNKS6NqW5N6UDbk1p WHZtTndjaMlwlwDLgCuFS3M64HwuuGBLyS5sR9eWTNdWBDPLrT3bfSkCS7Esx3N5rteKPO+VCDhQ 4NNZ4CuFsJK+Jaws9F1V5N9ZLGBVsf+qkoCu0sDu6aAsqKcsWIKQnrLQqdBbHtZXEdZXGQ70A1UR A1WRq6sZogZrGKKHaoEYgrqY4bpYOdTHrAEaZFjbGLuuMW5d0yQ0xtK3CNY3UDTGjjTGjTQRbACa Y8UYbY4ba4kba40fb00QA2vGWoC48Za4jS3xE60Jm9oSGbCMNeP0XTnIH4QeQX6DlrhL+KuIH5pH gEeAR2CKCIDYg+///PPPJ0+ePHHixH//+99///vfn3/++af0gQW8xEq8hQ2wGTbmWgD/Nl3JEeAS wJX86Vwv13ZpJQBICWu7N0EIUKoFsPVT47qQAJgiMEkC2DG6WpkEsGz3mtYdq+tu6K3Y3Fk4sTwb EsCGlvj1TTHrG6PX1UcSCaA2bLA6ZKAyqLcsoKsY9MlrWY5bW4ZTU6p9XSJooXV5pGVJmEVhiHle oFm2v0mGj1Gqp0GSm26CM/j/khj7JVH2mpH2mhH2muH2WhFECNCJdNGNctVjiHbXj/MySvAxSfI1 TfYzS/Y3T6FI9sdLEyDV3ywz2DIv3LYs3q0+w6+9IGxVRezqhpSR9uyJlQU39BRv7yvZ0V+6vbcE y4z/b+nM2bwic6IjbbwtaRT8vzEWGGmMGWmIHmmIWl8fNSJFQxQUAZkE0Bg1AhWASABha2pC11QD IcNVIYOVQeD/VAIIoBJAQH8pAfg/lQBk/B/LA4T/hwJY6C8FgvtKgnqLA3uKAroK/Vfm+SzP9lya 4daa5tKc4tSY6ABWXxNjXRlpAeZfFGRcEGCY56ef66uX46OX66uf52eQ529QEAAtwLQszKIqyro2 zr4hwbEpyak52aUlxbU1VSmgLADuQHs64AEszQA82zMFgPm3pXu2pnu0pBE0p7pLJACn2njH6lj7 yhiQf9sKApvJKI+2kYdtRYwttAAIATWJTtACCJKc65KoFpDC4Fyf4oznxlSXRqoISODSlOYsBhUC zhNMFGAqQJY7sDTLvSPHYxmkljwBK/K9V+T7AIz8QxpgbwkaQYHPykLfzkK/lUUEEAKYBDAZXdAF pFCiDgR1lwZThChFT1lIT3kohAACaAEVEAIiIAQwLWCgmoDIAYIWEDUo1QKYIkAQPQxdQKQCgOef BeD/axti1tYTrGuIkWoBRA5oUgT0stEWIF4BZD1B7HgzhID4ja1AAp6xjDVjzbF4S05NIAeRYUOL otyAja+X34v8PnkEeASujAggt3/q1CkQ+6+//hps/+WXXz5w4MDWKR54CxtgM2yMXSAEYPcr4z74 VfAIyEWASwD8C/HbR+CSSwCsoABCwORyAEr+Gc+fCuIEPsoBxJhOacCVXgWwYeAGhtGBbaOrpUAF wY4Nq3duEKoAdo327t6watf65TuGW7cN1G3pLt+0snC8I2tDa8pIUzwh/w1R6+oj1taFD9eGrq4K 6iv37yryXpGH5KpzS7pDQ7JNTbxlVax5RZRZabhpcahJQbBJfqBJDuH/hqkeeomu2rGOiyNs1EPM VYNM5/ubzPMzmedrOs/XbJ6f+Xx/S9UgG7VQ+4URjotj3bSTfQyygs0LIm1K4xwrk93q0r0as3yb c/3b8gOWFYd0lkf0VccONyaNtKVvXJ69uTMPJH9bT+H23qLtPYXbegpu6M7f2pWzuTNr88qsTSsy Ny1LB/OfWJo63pY81pIwCnpTH72uLnJdbcRahprwNdVhUuAl3lpfB9ovYF0d3aYG2yB1jwR+8Ory oAGS8PfvK/HvLfHrLQb8kcnvLhTQUwh6LwXYfnBvcQhDT1Fwd2HQqoLAlXn+y3J8kXVvy/BoSXVr BDFOcKqJc6iKsavAvYdZFoWYFQSa5PoZZfsYZnobZHoRZHkb5fia5PmbFQZZloRal4XbVkQiLe9Q E+tYG+dUF+9cn0CR6NIgRZJrI0MysvruzSkA6D1OSpHmKUVruheAl3gXaEpxx151Cc44cnWsQ2W0 fXmUbVmUbSkuL8IaKAHCrYpFwMuSCDGsSyMBG+xVHm1XGYsaAcfqeCeA6AISSCoFUCxA6gWk6gCk gekiFSIC1REY0giagHRUGaAiwK01052hDVpAtsfSHI+luZ4dBF7LmBwAXQDLuZ4oE5BWCggCQYHP CgJfyAErIQdQRUBaFyAqEFAiDUjEgsBVJYFdJUFdpcFTgUgDZQSoFOgtDxVUAAgBlUQFYHIAKwqg ckAU5AAxZGUCpEAgerg+eg2BYmmAUCbA1tdDNSAQtoQiwNAoB1YvQNAEyNUUkOIgohfEkIIaMdun 9TVYT6TDpph1EqxvjhlpjpVC/Ba2YRvPzG+s4wfz1ad4TBw5c+bk0YPb9x8+JjvX10f35ztaWjom dD587Pjh/vS6g6I3z+uS6JnJOfiDR+AajcCXL922ZXR0y50vfXnF3OCXT+0jV/TmifO7Ipb5//HH H8HnP/roowceeGAq5j95/b333vvaa6+99957n3zyyfHjx7/44guUCSg8vvzySxz5hx9+4PUC5/fB 8K1nIgJcApiJKPJjXFwELpsEMDG5FkAiAShW4ItL98++LBEFppIDriIJACoAw7ZR9BH079wA9BHy P9oD/r8b/H9N69b+2olVpePL80fbM0daktc3xa9riF5bH7GGkv/B6uD+ioCeUuRFPTtyXFozHBpT bGoTLKpiTcujjAkiTcojTcsiIASYF4eZF4aY5QaYZProp7hrxzktjLRdEGIxL9B0jp/xLD+T2QFm c4Ks5ofbq8W4LEr20c0ONimOtq5JcW7J8V5eHNhdGT6AxGZj/PrWpNH2lPGOtI3L0ydWZGxembml MwvYKiBza2fmlpUZm1ekb16etglYljrRkbyxPWm8LXG0NUFS8x830hCzri4KZH64KpTReAaQeTGw Bu+C6guoCh2qCl1dGbK6ImSgPLivNLAHbL/Yr7vIFx0QnQXenfleK/MA75W5BCtyAJT0+3bm+nXm Mfh35gV05gd25oH2B67MDVie7deR5dOe4d2a5gma3ZDkUptAOHZFtF1ZpG1xuHVBiGVeoHm2v2mm D3oojFI9DJLdBKR6GGV4m2T7WeQFWhWG2BSH2ZVGgJk7VMQ4VsY6VYGrxzsDNfEuMiTg+C61ia5A HZDkVp/s3pDi0ZjqCTSlehGkeTWneTNgmbyV4onNsHFNgkt1nHNFjEN5tH1plF0JrjDCuijciqEw zLIg1CI/xJwhL9hMDKzBu9gGW2IvoATyAXSEaLtyKB2x9kBlnAMBOggSHKspahIJapNQMuBUm+xU R+BMn6eF+mSn+hQCSXEBtAAiBJB2A9JfQOWALGgBHm3ZHu2ov8hRREeOFwPqBZbleS/L92FYXuAL IYDCb0WhAEEUKPTvRL9AUcDZUBy4qjjo7OgqIRoBFQIkjQOsOoCWBhCQTgGiCzBpQBHSSoHaKNI1 QBk+qw6QoY6snwzFzcS7SJbXNMSKsbaBlBLgR8R61BE0yoA16yC04UcHxRoJFMQF8VvYhr17cb9t lOx96Tn5kQkR6b/0p5vxCPEDXu8ROP7YrtE737zeosD4PzL5//nPf95+++3du3dPn/+zLXft2vX8 889j348//hidAkpVALEogPaB6y3I/H5/wwhwCeA3DD4/tRCByyQBSGoB5ISAi5cAJALBJZEAJtsB zIwXwGp0/gt2AHJVACD//RR9O0Z7d4727trQTcj/hpW713fsWkPy/5u6ykY7cte3pq1rSsTf92tI 83/4cE0IyP8AJf+rKPlvy3BoSrVtTLauT7KCBFATbw7UJ1o1Jts2pdg3pzo2IyULJgYuF2dfEW0N OSAvyCjTTz/NSyfVUzvFY0mat26mv2F+qGlZjHVdiuPSPM+u8sCh+siRtviJFalbVmXc0JW5rTtr W3fmtq6MbV3pAlal37AqbWtn6paVKZtXJG9enrx5WRJBR+KmpQkTQHv8RBuqkWPHmkmT/3pSvBBJ cv40kw9WD7bfV+qPvH13kU93oSJ6inxJSr+EpPcJSgN6SwOB7uKALrTrI/0LHohacTDDHMTBA7Xl bagzz3BrJyAF9iit78jw6sj0ZlhGnn06snw7sv2WZvm1Z/q2Z/gg094Mjg2CTdi1UwWoNWX+haFW eSGWOUEWWQHmGb5mqd4myR7GiW6G8S4Gcc76eE5wNUxyN07xMk33Nc8OsMoLtikItSsMty+KsC+O tC+JciiLdiyPcSqPdaqIc64UI96lKsEVqE50q01yr032qAPDB1K9GtK8gUb6zICVeAsb1CS5Y3vs hUPhmGUxDiVR9sURtoW41HCrApD/MIu8UPPcYLOcYNOcIJPsQCXA+pwgU2yTG2KWF2KWH2qOvbAv jlAEUSDSpiTKtiTathTyR4xdeax9Ob4wQDxBZQJ0ASINVCU6VhM4UNhLwF4qoibRoTbJoS7JsS7Z kckBQikBLRMQ5ACqBRCQ0gCP1iwBbdmeEAVkyPFamuMNdOQCPh15Apbl+S7P9yOAFlDgL6DQf8VZ sbIQAkHguSGvFAiiAOsgUNAFxNKASCCQ6gLiYgFYCZwDSpoLhBYDYUe2QZ0MUA3WEESvVQasB1hJ wvQx4784lXFyuXUnj0xEqEe0HTx6/OvjR28vt1RPv52VABBqr+5Yt//Isa+/PnZ4It1S3bLz8En5 CyS1w4f61dX7D5G6YLxHD23pmN7/8NvHvz52ZD+OF7D9qLDTsYPllpbpE4fJAQ/1R8iOd3Q7XrA3 jh892IbrmTiicKYZDww/4DUbgZMnvqGPF24bHd3+yD/ZixMnz7x55+jorseOS++bvMZj4/bbnvpE FgwiCIze9sI333zyz9eeuhfL2Ed4+8SbdyL/v/3Ox1547bUXHrmJ1gKwzDvdCYe68zUhEU9XCCf7 5/1ky5seee39T95/je62/ZGP5KNPLkW41E/+yQ7NtlG8ZrpCTrCgFQB47HuKVSVMdfeKHzcK+H/6 6Se097/77rt33HHH+fJ/tv3NN9985MiRd955h9UCTC4EUFiDioBr9mvHb+wKiwCXAK6wD+S6vJzL KgFIXQbXyjwCiOHfjECZ1d9FVQGQq5J3IpwRCYA5BTJHQEUJoG/7aO+O0Z6do927RrsI/x9ZsXv9 0p3DzdsGajd3lY4ty1nfkrq2MZ787V4bMVQTtrqKZP57S/26itE1TSr/W9MdWtLsWtLtARQCAO1Z TstyXFYWeKA7oLvYt6vYr6sINoHEZQ12a+DMqLhuywbXIu5uLZkurVmuy/K9OkG2K4OH6iLWo5d4 aeKmFSlbOlO3riK4AegEUrasSNq8PGHTsriJjriJpbEbl8aMtzNEk+c2grGW6LGWKILmqNGmyNHG iJGG8PX1YaSBvy58bW3YWlrDj+79gbKA3mJfMP+uAu9VuIA8TwlIJr8z33tVgQ8uu4uAXP+qAsCv EzQv33cZSGCOF1LHrZQ6kqwyGteFynMsuDaluCGlj/75lnRPKUhpPbL9oP0ZPi3pPsixI8HeAAae 6FYd51IZ7VQWaV8cZlMQYpUXZJkTYJHlZ5bhY5rmZZLiYZTkZpjoYhDvrB/npAdgIdHVMNndOM3T NNMXG1vnB9sWhtgVh9qXhDuUAhEOZRH2OCCKAsqj2DNBRbRjZYxjVYxTVawzTlqb4Fqb4FaX6F6f hAIEj4ZkXA8S/lJ4QCOoSUTy37UmgTxXoQQgFsqCPVL3SOCXRNhArSgKE/L/yPnnguSD/AcYZ/sb ZflD6DHMkAAqTybW+BthDZazsE2gcTYTBSAHQAuAbaSgBVA5AFpADNECymJsCWJty2PtKuLsiBxA YFeZwGBPpQHlqE6ADaFDLeoIpEiCJaET6TKQWA80QA6A84LEiVBSIED9CDMJaKWAR1sWvrcE7dnQ AryWEiGAIs8HKgBBvkQLYIrA2eC/PH8yAlYUTEbgikI5rCwMBDqLgjqLg1eJ0FUSwtBdGgr0lIX1 lIf3EkT0VVAI9QKkcGBAYjFIBQL2UgrBd5BIBsoh2oAaE8ojaqhGCSQuhlI7Q7rAyhNEwBrxljP+ S/IcEgB523JCwtFx9mO3J6jnHyQ0SS67j9dfH2pTWuN/1ioAcnx2OHq88odlBOzk4U52vCPQENoO fS269aPbAyR7zXhA+AGvmwgoo/yKEoD4NQsMJe+iogDKue/9+5kzX/5ZxurZpp88tp1Q728kO73w 2p0bR7fc+3fIVzIJ4O/3KnB2ZfGXu9RTx1+4bSNkiJdwnHNJAP+8f+Poxvv/fopst0VOWJi0p8J5 UQLw/ffff/bZZ6+++uqF8X/sdcMNNzzxxBNvvfUW+giYZeDZH2gNuG6+fvxGf+MIcAngN/4A+OkR gd9GAhBNHJjKDuD8dQElgwMulQRApgDQQQCw8ZM4+REDv7HBydg5NqgUZEsqB8ACYPsY9gX6d471 7Rrr3T3WvWesa+9Y554Ny3ava90+WLelp2zjitwNbanrmuLXoouYOP+HDVL+j+R/VxEM0tyX57qC 6ndkO+N5RZ5bZ4En1veU+EAg6Ic3XmXgatDsikAs95cHYgEvh2CeBxe9urDhujA8rwEzb4zY0AIC HzvRkbB5edLWlcmg+gAWtq6khL8jjgCEHyS/NWq0JWJDU/hII3YMXd8Qsg6oFyN0bV0IsE6EtbXB a2qC1lQHw7pPMPCvCoJvH/r2wf9XoXqflO57rsj1WJEDeALLc0gr+AoU8wtW8Ej4+65AsjfXZxmS wNne7VlerZmezbCyT3NDszrtWheM7uFvV4ee+STXBlZgL0ETLbMnpfWpYP5eoNl1SR41Ce7V8W6V sS7l0U4lkQ5FYbYFIdYC//c3z/Izz/AxgwSQ7G6U5GqYQCQAgf9jGaJAiodxuheGLFgwCaAo1K4k DMyfwb403K403BYoiwDsyiPtKqJQhQF/AZj5wWjAuQYSQLxLXQI6/GWgogABof3xLtUUYP7oLED9 P2kBiLFHJz9xAWCItCG9ALQFABJAToBxFhg+aL+vQbqPfpqPXqq3gDTyUgyDdGxD5AAjKgcIBQJ5 aCIIBSwgB9C6AKoFEDnApjQGz4IcAEWgLNaG6gK2RBdg9QKTUBlnX4W2AgmqYWRI/QgpHIkWwISA VAHERIB6BxD7AOodIFMEaI0AEQIIIAB5tWV7tWeTuoCluT4ALQ2gWsA54LcsD/C/CAQszxcjcEUB Q9DKwqDOomCqDkAOIFpAd2lYT1k4UQTKqL8ghdBHwIoFFCBtLqCOAyLAg0AOA1VwImAQTAqnWlBw KxCR/HMUI8z4L81pSADp+48ihy9+0Ay8ogRw/OHyi5YAOkm1gOKpiAQgX19wdMKSSwAz/lW47g54 ySUAyvNFEgBpJjjxEmoPttz/lLQKgJD00Ttfo9GnGfp/PgLhQKHxQFQFwCoWJA/5N4TSBsneJ8m5 IADQjalUQWUD9piGBPDdd98hew97v+3bt1+YCoAdDx06dPTo0WPHjk1HAsC//evua8hv+DeKAJcA fqPA89OKIvCbSwBy0wcl4wMusDRgUiHARUgAkwWFvq2sCmCkHyASAHPyn1oCIMx/fGjXWYENoAXs HB/cNT64e3xg93j/nvHevePd+8ZW7R9DC0D79qH6zb1l4yvzRtrT0PxPvMEI/w+V8v9VRV6dBR4r 89xW5LqtzHVble/RVejVU+zdV+oLM3y44mM83mBlIBmSVxGwusJ/sMJ/qDJgTXUQaPlIfdiGxvDR pvCxlojx1siNrVETbVGb2qM3L43ZvDRWhJhN7UD0RBsQtbE1crwlAnttAPOvD10Pkg9WXx04XB0w VBUwWOm/usIPGCj3JSiTgL0s98VbuIbBClwYNoYSAT0ioK/MHyMMOwth/A4jQ8H+jZb0M3gLyEWd v8/yXF949XVko4bfmzr2ebWko3nevR72hEkuNQnOk4CVaLaXZNcT3RsSPSg86xM96xI9axM8quPd K2PdymNcS6NdSiKdisLtC0Jt84Ktc4IsswMtsgPMM/3NMvxM031MUr2Nkz2MEt0M4l304px1Y511 8Rzvqo81WI8GgQw/s+xAy/wQ68IwmxJw/ki0EgDwBQBsSyNsmANfWZQdqDsaDSpiCCpjHGDIRzz5 Yh1hyydGZSwqBQjbJ4DtnwDQfpr5J6DMXFi2BVEvikAvgAXYO0r9aaofyX8DEP5UIgHoMqQweOlR 6Kd6G6T6YBvDdF8ApQHYyyQrAO0D6CMgzQJoK5D0CFgVRbI2AakiYCcpEGBlAlPBvgwFC9As4K0Q x+BYGQ84oK2AdhaQnoIaYjQAuwGhWaCBNQswQ0HiIygZTCDIAR4tGZ4tmZ7QgFozvVqZFoBvBYSh bB+CHAnYSzlItsn2bc/2uxgszfFXQEeOf0cukRWYOgBFQF4OYDUCwbJWAqnFgHT6gEQgECkFUrGA lRJEKgOcCASHQrFkMKm4QK7QQBhqQKoMoichZnW1gBn/5XnORgAwe0uhEeDr428fQsF/Aqvcp40A EW2300YAWtI/uRGAbEdS9gH9h48fJ50AiqcTVQHAhRAtB0K9P454e1uEZR1L/k9qBHDsV2w5mPHA 8ANe8xFQJMEn/34vKbC/96l/fnJcqMiXVM+LYiFtBDj+/ptKGwFQ0k8aAR67E0xerhFASusltflC icEntEtgFzsvjon9aFmB6DElXz9LFQA9y8Z7X2ONDni8di/EBukdnUsCQCMAjACQtEcO/+DBgxcm Adxyyy3PPPPMP/7xD9gBnLMR4KuvvuK+gNf8v7or5wa5BHDlfBbX75UolQCuhJWb13RfiBAgrwIo SgC042Bq4wBJSwI7yHrC+aVg5J8m/2n+f0RG/klhP5nhp1gFMD0JgNYIEP6/es/4wN7x/n3jvfvH u8D/946gBaBhS1/52Mq89e1pawn/jxquixishgFeUH+5f3eJD5z/WP5/Ra4rVADK/z17irz7Snz7 kfwHyvyoEABaDr4dMFwVuLYmCKR9pIGS/8bwsabw8WYRmsLGgMbQUaCBPjeGjjXSlU1ELMAu2Hd9 Xei6WuTwg4bA4cv9+0vRpe+D8+LsuIbOfHcZ8tw7KbB+VYFnN+SJIh8U/PeV4PIC+mHdj/7/soCe Ev9VGO1GBr+B4YPwC+S/AzXeWQyE7S/N9G6naEMBP0r6YZhP7fEbQP4TkSen6XF47xH7PUeY8FEf PmLFVxnrXBXrAlRT0GXXqlg3oDLGtSLapTzKuTTSqTjCsTDcIT/UDp38jPyj8z8T9f++6PA3SfMx TvUySvY0THTXj3cF+deOcVoCxDppx7noJLjqJbkbpHgZYcvsQHjvWRaGwZYfEgB8BEkLAFUBSK0+ QHz7KagWQOQApggwsJcU1OSfkXxQbgpm3ceAjn0ZKC0vjiRrkLFHJT+VAEyRz88MME73N0z11U/x 0Uv21k320kny1En01KbAsi6FXpKXXrKXfgrRAgyBNF+jdD/jjADjzACTLHQTBJMGAQgBeWEW+eGW QAEcB3E6ApuiKJtieWANgfCWbXG0YCtAxQKqBcTKQIwGYEBIjQao+yAxEaC+g8R6EF6DrDpAUt9B FlDu0Zjq2pjm1pSG6g931IA0Y2Ii5IAMsRzgTeQAZYBeAOGAagcoIfFpy/I9BzJ9sdn5og3Wktk+ S6FY5QqFBkwOQDcB6SAg7gMBnfAXwDwCeTmADSCQAB6EBD0EZEKhMKSQ1AtI2gpEC3RmYbgCZBJA NYYXTAU6zkAOEkWA9BfMvB3ghf/qVawCuPAj8T15BHgErrQIgI3Dn+/EiRNg7ygEgMP/+aoAN954 I0oA3njjjQ8//BBjAs9iBwjyz70Ar7QvwDV/PVwCuOY/4qvgBq8Etj/VNUAFOO92gJmTAAjnl0GO /E9HAmD8/5xVAEj+U6xGCcDejf37Nvbt39hzYLxz/+iy3Wubtq+u2txVNLYsE8b7ZFR4feRwbTiq 9yEBkMl/tP9/eZ4bJAAArBv5/+4iL7BxlAAw9JaQZwgBkACGqoLW1AST5H9DmBQbGkI31IeM1AWv rw1aVxO4rjpgbXXAmir/4Uo/KfByTRUKB5DnDwJQUIC6fegLPcXo2/dcmeu+LNt1aYZze7pzW7pT O4FzO15KsDTDZWkmQUem67Is9+XZ2AWt/mj4R+c/DPwDeooD4eeHrn5a2O+Dwn6B+Wd6tmd6Acjz U8Cln0zFo4PxiGMfBuk1JFHyH08L4+G3B9c9uay7Hc3AY6VDWZSTgEjHUgKn0ginEoZwwLEo3KEg 1D4vxDYXyf9AS0L+Weafkv80b+NUb/B/gyQPJPz14l11Yp3B/7WiHTVjHDWxjDV4K9Ub+XZU0cN7 H2b7IgkgCioAtAAyVkDK/1ERQEb3TYVwa4z0I8b+QAQFW54ekLGHBIDsfXaQKQh8RoBRmh9UAIMU H/1kH70kb12Q/wQP7Xj3JfHu2vEeWNZN8MRKCAH6yd7YxiDV1zDNzzjN3zgdkyMCTTNxHAgKwabZ IWY5oeZALlQGqgXkR1gBBUCk9VSAWED0AioTSMoWBLtBqeNgWSxMB5m5gFAUIPEadEJpAKkOSJSh LokNKXRtwNRGCqYFNKV7QAsgyPAEmCigAPm3vFoyvFuU0fsWmETgLQmaYRWpDE3pmNrgqQTpaE5h kgQrT6BFBxg2SRWBDnQfSDwLYUa4kgwsCCRyAAYTSBUBsoCXchMNu2CBWRoknVCIeQR0JAEtEKgE wvrRO1AVNhUGqsIIqsNXKwGTBpi5gDyIy0DUFfQrjUsAV9CHwS9lJiPw5WuPPPLaRTSlX+z+M3kv F3MsFAIwFQAEHkz+T3/60549e6YjBOzbtw8bo/4fO2J3HASHupgr4fvyCMx4BLgEMOMh5Qc87whw CUBaFMDkBulLOQlAlPxn/F9cBaDUBWDnmKwFYPfG4akxtHvj0K6NkAD6927s27exd/9GlACs2Luh fdeahm39FZtX5Y91pI+0JK7DUK46IgEMVoegk59ZAMDkj0kAtPkfhn9e1POPgC57YYHaAfiiagAl 94NVACwAggfB5KtYEb5/f7lfXxmUAp/eEp+eYogInl2FHqsKPToLSDJ/ZZ47WgyW5bh2ZLu0Zzq1 pju2pDk1pzo1JTs0JNnVJ9rUJdjUxdvUxtvWxdvXJzg0JDo2Jjk1JuGZoCnZsREgy1iJvZxaUl3a 0t2WZnmgw39Frs/KPF9JYz+r7fddmuVDkOnDsv1tMO0jzN+rBa37KV6NcMhLcodjn9AbH4f0Psi/ A3LsSLkXh9vCwE+GcFKKXxJuB2BEXxFFIYE9hYMYMPDPD7Eh/B/mf7QEINPfPN3XlCT/vY2Q/0/x MiT83103wVUnzmVJrLNmjBMBFuJctBLctJM8UGZPJICcILjrY9ge6L1Q80+S+RLyD84Pbk8QRhFu VYItGeEPE8OyMBT+/ALQjU8y8ARYACzFwOkKwlD8j/y/ACxjDdbnhVhkB5llBJqk+RuB1SdDAvDW R8I/0ROcH8xfh0gA7mSBQjfRi6gARAigKkCqH7QDFBGgHMCEqgBm2ZAVQghyqBaQSyFoAag+kMES K+l62UrIBHKVC7SKgRQv0EYGUiBAywFoRYDQLEA7BQRUxTtWYUYjQ6JzDUY2JrnWJrvWpbgx1KMf RIKGVPeGNI/GdM8meWBNI9aneYre8mrK8GrO8J4KeLcx3Qu7NIiR6lHPkOIuvQDJguwycD0Nae6N 6R5NGR7NcKxA9QGsK7JJq0Jbjnd7rvdSzDKApSUksEJ/hhVFRBGQwH9lEeDH0AkUQxEIhDQgmVAI r0GhLoAIAZUE/QBRAUKVYqAqdKA6bDXBZCFAWiAglQCYUyCZOHDev2D4DjwCPAI8AhcaAeloQIwG gKUfhICnnnrqwQcfPHDgADMI2EIfWMBLrMRbTz/9NMg/NsYuaCWArSAv77/Q8PP9LmEEuARwCYPL Dz3NCFzrEoCycQPKZgeA+dOugbOMAGAWAHSeH7EAkKv8p4Z/ytr+z0b+mS4ACWBwN5EA+vaM9+wb 796/cdXeDUt3rm3aNlC1ubtofHnWhrYUuACsa4hZUxsxiL/dK4IwOa+7GHPv4QLosSzXvYPwc3gB ui0HXc/3XFHguSIf0oDHsjx3AMudhV6riny6Sny7S/x6kL0vQxMBhgj4rsJBCr1Xku09l5Nd3Dty 3ZZmu7aD7Wc5t2U6t6Q7NaU6NKZgyiDgSOHUgHFucG7DdLd4u+o4G6Aq1rYq1q4q1r4aiAMcyDNZ g/XsLTu8hRmENfEOdQmO9ZADUlya09xaMzyQ5EeFfztKtTNR2+/Vmu7dAqTBqI8i1aspxbMRSPaA Q359okcdHPviUMPvgtr+ihia+Y92LI2wLwqzKQy1LgyxKggGLOmzFcz8C9GTH2JdEAJjf0zps8kX YJsfSoCcP4UNwJL/jP9jgXYBQAUgXQBMBUjxFCQAJPzjXZeA9oP8M/6Pl4nuOuioRy89WuhzguCf J0gAgkuf4NVnK9Tz08w/KeanWgBS/TDwk6IQY/lgvwf+H2oBKz4J85cuoMJfhtwQi5xgczwzRSCf 0H6iBRSE2xSEW2M5J8QiK9AMBB75fCoBGCQRCUAfCf8EAMl/KWgVAAFVAZK9UTJgkAIVwBcqgFG6 P0oJTCXlAFIhgJUDWCpHqEUuIHk3LwyXR9oHFECcBUh1gKRTgM4gFHcKwDugPI4A3gEVRA5wghBQ leAMVCe6iFFDFYHaZDeAsnFQcY/6NA9oAVLgJaPukjWM2FOSn+HdJEJjujdZmY7pjICM/9enYi4j Zje61wLJgFtNklK44noYqE7hWp8mlQOgBXi2ZEML8CJCQJ7v0nzfjnw/KYgiIEw0xGhDwFdAoe/K Qn+hfaCY1AhACCBagGQqYS+xEgjprQjpAyoZghn6K0P6qwiYBEARLoW8HCApB6DJfy4BTPP3Kd+M R4BHYGYjAAKPHD6Y/I8//oiU/n/+8x+0BmBSIDwCMCwAPQJ4YAEvsRJvYQNsho2xC0/+z+xnwY82 gxHgEsAMBpMf6gIjcK1JANOcLziFCiCUAIjq/5n5n8QFYFLyf5SMAGD8X3nN/7klgME9G+EC0L93 vJfw/3G4AK7Yta7lhtU1m7pLxpbnjrSljTQnrmuIW1MbNVwVPlgR2lcS2F3o14m2+VzPjmz39ky3 tgzX1gwXhrYsN4Jst9YsN8z5I8hya892X5rjgeF/y/K8gOX53ssAuoyV7Tke2AB7kbmAmS7NGXBc c2pIxdh2DG+zq463rY63q0mwryPj3LGGDHWrRrd2nH1lrF0l7N9jCMqjAWkru22ZrMud9boTYJuK GOyC3R1rE5xh3QcDP+rS79kAJHtgEl4dyfC7w7qPIIEALv018cSovzoOrfsuFTHOFdHO5aSq37EM 9fwRDiXh9kWhtgXB1vlBVnmBlrkBFjIEWsDPPxfEHpZ+FOD2uUFWYPu5wXi2ygkCwPYFwp8F2/8A AbQLwEywAAD/9zJM9qBdAO6kCyDehRUCEBVAUgIAaz19GOllBcA/DxIAKvZhywdzPjsJbIsisIY0 6heSeXvI2wNyeX6k+hlQw0/K+EPMcvEsybSzBVKET5PwAoLNslCcz+rz0fwfAtZtmRdmlRdunRcG WOWGWmUHm2dCBQg0RTJfogIYJHoZJHrqJ3hQzk+NAMD8CflHF4C3AYGM/5N2AAY0BQhCAGkNgBBg nh1sAeC8OSGWk6C4HteWi0uSgFwnNAvSRCBtE2AGhxg6YCeDRBGgBQIODNRK0KmSaAEKILoACgQE +k0VAdB1MWpT3ABhDZEDPOsxFSIVPB+cXwkgAdBtBNSleNYmezDUYExjkls1BkkSuAJVAOY1ErhQ nUIQLFC2UE2vCtdDShUgB6SjOsC9iWgB3q05Pm05vgS5vu25vvKzDDDagA04wLxDHzbscEWBP7QA cfuAUBcAOYC5BpQH94pAFAFBFwjtqwztByTNAqwvQF4LiFhdEyk3OJBXAVzg71i+G48Aj8AMRECq BaCw/6effkKGH1MDMTUADyzgJVbiLcb8eeZ/BiLOD3EpI8AlgEsZXX7s6UWASwBK3AGlEoDE+U8o /mf+/xsk5n/UAlDg/0olAML/1+yemBJ7Job3TAztnRjcu3GAugD27B9btW/Dsp1DjVt7KzeuLBhd mrm+BS4AGAQYs6YmcqgybABmYEWBq9BCTIbhebVnebZmwAXNtQlm6XBNT6be6XQqXl2yc22yE4CF OmKl5lKf6tKQisZpAmKihh1RmQwGko4majeshN0a2SUJVdYOGPOO0W5lGPwWZV0WbVMeY0tnvxNg PQa/YU0ZGw4nUDXqWiexrCMsLtK2OMK2CDSYAsslsMRHZ34UQVkUcbaHxT16+OmUO/jzwckPiX0w fCck9sujKMiyswDazI82/pIIh+Jwh+IwMH+7whCQf5v8IOu8QKvcAMscf4tsP3M5gNX7k65+CRjD pz5/ZD15mU1fsuZ/CUzhApDhZ5Lua5zmA59/wxQvGP7TLgA3lABoAwoSQLInbPb1YKcPF/2cYNII gJp8cP5ixIECy4Ui/s8kAJj2ySBm/vDeCzbNAVi9vQCacqep9RyAsG4AJJwBWgDh5DmUZlP+L0gA YOZZQRaZgebp/qapflABjFN8jJK9DZO8DJkQQECK/w0ICP83FOBjmOKL9gEj2g7AOgIgARAVQFIR YIbWAArzLOEypNdD1iiuVFAKhEulnQIR1gUIUSRBEcIVJYNQICD1ERTGClA5gJUGiCDRBZyrEgmo HOBaIykNoAUC0sw8KRZAGp+m9JHYF4QAJgcogG3AIM//3UH+GeevjHdhqIhzpnAqJ3BkwEt6bULx AuliSHapTXGpwz9JaAEZ6BTwhBwgdAoIow3IgINW/DOXDD7E1EM6+JBNPcS8Q7/l+f60XiAA/oLU TSAIbgJUDggilgECJFaCZSGkRoBUCoT2Qk8UTASolQA1ERioAsiwAOoFILIGvNK8AKb3C45vxSPA I8AjwCPAI3ClRYBLAFfaJ3I9Xs+m4S4lWNN9JUgDF2IHOLNVAPISgNL5f1Ma/tH8/56JNWfH3omh fROD+zYO7B/vPYBZgBtW7FnTuq2vZlNn8VhHzkhr6lrwf7QA1EVBAqAlAEFd+Fs/x28ZnMbRVIwm Z+QSUzDxDkQak+SQnIcBPpkVL5iuxziUxRKUxwo8RGAjlIoQNhJPUE2fwU9ApbBlWYxDaYx9SbQd IDB8OsiNHhNrULBtDUc3EDNxipva0UsBxmtbGG5bEGaL6XrkGR344Qz2RRF2xRFo3YciQEQByAFl xMbPoSTCniDcnvbto6vfrhg9/OFkDXsLy2jmLwixzSe03yYv0Do3wCqHMH+CbD+LLD/zLF/zTF8z BixjDSz9ias/ofSmmQTkJRaENf5mWQGU+UvWMPKPln6k9BlQ3o+ZecmeekASyubdtOPd4P8HsBYA 7WRPHcr/DTCBLzvIJC/EDOl9ZPtFje4kMrQNnvn5CVUAhP+HomSAQEj7B5vBww9O/gQsvR9sSvP8 tP1ekABYvl1QAbLR7U8hJOFDSZqd8H9aCJBDegFQCGCZQSQAs1Q/k1RfkxQf42S4G3obQQVgYC8V 4WMEsYCpAMwRgFUBSIHiAjkEmaE0YDKYQCDIAZKrlV2zRLPIR+dCuA0ALaAg0pahEGDDBfB9o80C 7JspfDklUwal1QGyAgF8yUnLAKHcVaxfIIk8Y1noIMBLoVCf1fOTrL6Y6stzfrYNATL/krS/jPxL aL9zeawTQ1kM/imRf02KoLUMxOyAuR6SOYjONdDsIAegWSDVrQGSXJrgccicDqV+h8zpULAYhFMm xmTAXxBVA3TiABlAWICJA5ADqLkg5EKqCFBRgA4gLJG1DEgdBDB0EMtk9CAZMRBOBwoAkQPygCJw Pf6O5PfMI8AjwCPAI8AjMKMR4BLAjIaTH+yCIjAx3KUUm4Z/exXgN5UAZMP/zu7/d2ESwN6JNXsn hvdNDO2fGDwwsfrGif4bMQhgrHPv2rYdA3VbVpWMg/83p6xrTFhbHwv+P1wTMYgcXWlQD/6yR94P /D8DJnmeTakoofeoQx0yscR3LCOuePZg11LuTTrew2yAgnDbQqyPtC+iKIy0Iy8lYCtFcCiKpIhy KI62J4iyLyFATTsZOy+ZPGeDWneciz4DxIiO1rqTAvgCnBeN96TNXqi6R/k9lrESPfmFaN2ndfIM REogkoEN9ioIRes+aeMXOvmxcagtSv2JmV+obSEOiEr+AMtsf5Ltz/IzIyCE35RB4aV0JV0wYcjA MyH5JMkPqs8Iv2SBrBdLAIz/o8if8X/0/EMCICoAlQAS3LQS3ZdAAkjx1oUEkBVgBOoOMo8Mv1QC IGPzRNP7sL6AlAAg/29OEGqWF4J5eyTtT8g/2D718M8MhAOfUTrgbwiQ4XxBJtSTH1oAybRTRk1V AELyLbMJsADab5MXbptPgQW8zA21gQqAQoD0ACIBUP7PYCJZIOQf66WQagFYg6oB1A6Q6QBsQACD vBYg1gUknQKK6oBICBA0C0EFCLUklQuSigDaHSBoAYIcAEWAgsgBKBCQAl9IgH5FS6LtS/H9ZyCs 27EM/yKgfMEtMk5AZbyQnMcCcvW0UB8Q6valrH4aC9JSf5L5B/mX5/yOuAb674WAymSsEkSmkdFO B2p/GIOaGoxCdJR1NJDKBefaJJe6JFc0y1Cga4ZAmICQ4srGH0i1ADL1kFQHsOmDTA5g1QFkACGd PhjUWRTcWUywqjikqySkuzSUoacM/J+iPLyXgcwXjJSivzKyvzKqv4rggn7J8J14BHgEeAR4BHgE eARkEeASAP82/PYR4BKAXCMAbQHYhuS/qOZ/+yip/J+MqQYBsFmAgjQwhRfAno1Dezai/n/1vvGB A+P9N4733jjauW/d0p2r67d2lU0syxttTVvfmAj+P1wbNYQxXRWhvaVBXWj9xdi8LK/2dM/WVI8m 2jxfC3u8eFfUz6M3vjjCHml20H5qa2+dHQhYZVFkY00IeKAtnrMlyAm1VUAu9g2zyw2zB/LC7PJx tAi7ApDzCLuiSDtk7wvJMmHvxGoOPE1msIdlOYDty8g/ab+3yqMSAIz3iArAJAAY+KMcAGb+rGEe B8cxQywLgGDL/GCLfPIs8fZjDn9BlnkBFjn+Ztlg+2DyPsaZ3sZ4zvIxIfCVARuwbciCnyKy/KAC GGdAAvA1AtJ9AEMAy1jPgGXG/1MZ/3fXSSTkf0kCyD8sAF004101iQTgsSTZSyfVRy/DDxIAxgEw CYBVAVhBLmEg+f8Ilvyn5B/MPxRbgvyb5AbDQdAkOwjTBI2zAo0zA4wzQPv9MJMPnvz6qT4Eab4G WJPhbwQtgJjzBzJzfpL5R7c/Q06odW4okwCQS2cSgA2VAKxRBZAZZJERYEZ6AWgVABUC5CQARvtl QgCYvwATUjtAINEC/GEuSIC+ADmICgQURAGcmtQLoBxAEcRKAJdH7kXiFMA8ApgWgFoGWh2gCPK1 JIoAhC2CIiIHEK2KoQQknKJUSMVDDiBl+Xim0gCWnSugCEhAFQEZsT/7skLBP0v4SwUIKfNn8pZU IJOaINIyEMkohEjqfUDKbSSVO6xGIBY9MqSoh5b2EOsNAB4cNQmONQlOVA5wJQMRU1AgQOYg0qmH Xq0YokHkAJ/2bIwe9COjB3P9ARQILMsLWJ4fCEVgRUHQysJgoggUhQCrikMZukrCGLpLw3vK5NBb HsHw2//G4lfAI8AjwCPAI8AjcJVHgEsAV/kHeE1c/rUtAWxe2wOwaX9ymMoOUCoByI/9Y/xfKeeH HaBSCAMCzioB7BmHBUD/gfG+G0e79q9ftnuocXtPxeYV+WNtGSONievqYQEYDf4/UBHag9ngmBaW i1F5Xm1pHi0p7k1J7vWwyotzrYx1LY9xKYt2KYl0LopwLAB1B88PsgHtzwiwTPMzT/VlsEjzw0sJ /K3SAhisJ8EqPdA6I8g6M9g6iwgHYJWETxZE2DMQXUCaWw6lG8jy/FaM+UvJv9Rsj7nxEUM+cHgw +VBrGASgEQAtAKTzP9oB7QB4WYxqAhj7w9M+hJB/qgJQBFkUBFnkB5rnB5jl+Zvm+IHYG2f7GGVR YIG89DXO8TXO9TMBsAFAlv1N87AL3SvP3wy7kyMEmOXCtM/fNNvfJAts3xcwIvAhz1m+xlhJ1xtl QBfwNkjz0k/x0E1y00ly0050XZLgopnoqplI8/9JHtqE/7MuAEkJAMr7QfWLIiyLIi2LI63wjOXC CKwEoA4g+Q+zAMr/Qf4Z/w80gXyAPgKQ/ww/8H8DHDCNkH8MGoTRIAHOgjUQAjL9jWE6mB2IlgEY B2IQgBUB9dgTLADQAsBA7QCoFwBxBAT/T5M0Aohz/tQawCiZlP3LCgGgFBD4mWAXtpcUaX44DgEO OAXMUHEgBfh/RoA5QSAug7gSyCHIIiuIuBUwZ0HW0UCKAmhHA4NUFBCtYaIAaRygxQKSrgGqC0AR KIqyB2iNgENxjEMJWHqsI55LJMulcU4AkQNIpQApEJBye7YwWQgQb8B2ofl/UvAvzfxDzJKSf4xm gDEkheUk0MENFEwmoM4RpL+GTJGIhtcG89dkXpvEj4O5aVbFOlbHO9UkOAO1iaRYgNpqujdCFkRl UJpnc7pXS4Z3a6YP0JblC7Rn+wFLcyAHBCzLDVyWF7g8P2hFQfDKwpDOwtDOIgGrisMYukrCqRwA XQCVAhAFUCZARIGZ+qWnclU9Zk16zFGZA8xWmS2F3A3NUlGZCrNVFi6av3DR3IWLZxNgQYJFC+dK QbdRgGhLzTmLJNBcMo9iDqClMxdYojsP0NIj0DFUA7SNZNAxVpdC10RDDH1jDVNzLQsLTWOT+RaW GrgjJ0fLsQ3rR0ZGt++66bWj773/wWf4Atx/70MN5Y0lmWWVubXL67uWN/V2dQ6XVjfFpmXll9e2 rejv6d/wwIOP7d5zc1t7Z0ZmfmFRdWPT8obGFStWDM7U9+eijnPy+MOdEelth459fWQiwbPu4LGT F3W489z55Nu313kmTBy5rCel1/j14f50ctvnecEzt/nxg/nq+duPfn0BRzy6PSD/4PEzxx5ui1B3 rHv4t7uHC7h2vguPgLIIcAmAfy9++whc4xLAmm50EyhRAS5UAqDmf1MA0wGYTCARCyRjAod3jStg aPf44O6x1bvH+veO9e4b696zfvnOoeYbeqs2rSwcbctY35i0thYjAKOG4MtF8//g/8tyUPzv2Yw+ YfzRDwIQ51QVA6s8p9Iop5JI5P8di8IdMeU+P9QuL9g2GwQe/N/XHGneRE+jeHdDIMHdKMHDONHT JMnLNNHLLNHbLMnHPBnbSOFnnkJgkepvkRpgkRaAunGLDLjlwz8f/fwRDgz54aRAAGtoWYEN3s2m vvpskB6ZqycB4/xSj3203GeBdYN+B5qjyL8kwhYj/SpjnOAISBAD/z+HMhgEhNuUhFkXh1kVhVgC hSEWBcHmBUGAWX4g+LxJnr9xnr8RgZ9Rrp8hgIV8f2OCAIKCABMxCoNMi4LNCoPMCoPNioLNASwU BJnmB5rkBZrkIm+PBn4/wyyU8QNYkCATrN7XIAOs21sv1VMnyR1t/1qJbpoJrosT3BYnumsmeSxJ 8dJO9dFN99PPCjDMCTIGq0eGH1QfnB/kvziKQiYBCPwf+X8k/3OCUTKAtD+GCBgR8g/mT2k/g5T8 Q2JAowGeiQqAi/GFRiBIABg9IFUBSFEGpcQomM8HCDEWSQAYChAETo4SAEbyaZO/iPALyyTtL8f2 pRIAEwII8ye0H2qCBCKqTzi/+C1lyzI5gIkCFEQXgGEhdAoCYi4onTWgUOkAaUDoGqCFDwr1ArKS AdI4wLQA+yKoAIT2ExUAC0QRkIgCVBEggDrASgPKSV2AiwwJLhUM4pVseWr+T1taBPIPjQafEYAP Swy2kn58BHQSBHGIJMUjGBVJx0aKURppXUoHbbDRGxUxGMkBOYDUCKAuoDaRNQvACpSUBgjVAWke KBBoTmcFAsQ4ANUBkgIBoS6AlgZADpCWBpDqADQLUKBrgIA2DpDegZn6jXVVKQAqv5UEsGixqgjz Fi2WgPL/xVpzgZmVAHT1F2gvma86f/bO7dv+8Mgje3fv/r/f/9+PP/x05pdfv/v6xF233t1Y3VZV 1lxaXF9cWNvQ0FnX1JtX1JiTW7FmzcgtN97S3Nh0z90HyytrU1JzCgorSsuq6htbW9uWrRsZP3jf g0UlFVN9f/LVlT0mjlzE9+3IBA6p/AjHD2+vi3AkZ3SMqNt++LjcWb4+entbuqcl3rT0TO88+LYi YT15pD9AXT1i+1HJXl8fasPW6bcLtPSsB8c+ILPq6gHS3Y+BFqtb9h+WKQLHbk/Hmk7RmjNnCHkW nYOcWnZ/9E1CkCUPtvXEEXD+AHbor4/sl78p2Vt48xx3TA578u2DnekkZI7pnVOICPSCpA9EdkKy Ibse+YeST0Z2Hco+F1znw3U4Rt3D7BNhn4M07GTN4X7xB3ER3x2+K4/ApY8AlwAufYz5Gc4VAS4B KG8EmKIKgPH/XaNTYqdICCBbjg8pgPQIYP3Y6l2jA7tH+3dv6N41smLbcMuWvpqNK4tG27PWNyWv qYsdro4YqgpD/X9fWXBXEcn/t8MqPNWtHk3CqA1GzTD659GET232QPvpiHs7IDdYKAFIB5n3Nk30 MIxz1Y9x1olx0Y110cNynKtBnJtBvIdRgqcxgZdxojdgkuRDkOxrmuJnBqT6maf5g5shN2uVE4xK crSU21GgCgASgD2TALKDbSA3QALAXD0R1ZeN1iNj9mRA375Jtr9pbqAZkvxI+JdH2UMCqI5zJoh1 hqhRFeNYiUkBkbblEdal4ValYZYloRbFoebFIaDuIPBmRUGmhYHGhQFGhYFGRYHGDMVBgElJMEEx eTYtCTElz3ShNNSsNMyiNFwOJWHmxaE4oElhsEkBqDsIvL8BkO0PFUCfIdNXj0I33Vsn1QsJf81E d0L+490WJbgtwnKyp1aqt3a6r24mdgw0AqtHeX9BuDlJ+EdABbAoiiTAMlYyIP8v5f/ZQUaZAajt Jzl/1PkT2u+tl+Ktl+ylC86f5KmT6KGNQgMCD228lEgABhl+kAxQNQDXAHgHYHYgLQSQSADSxDgW aCEAmwuI3DvtAiD5fFmqP0WB8zOSTyAk/+UX5Pi/lMBjQZ75CzUC0mKBsy/QOgKUCaBTgJQqCBDZ ClJFQK5GgNgfsPYHYfABEztEYNUBEiGgUFIUUBhlj2XhJdMCBDmAagSx0AKcyuKcGSAHlMe7TIYg B0xDAiA1GlQCkJJ/1G6IQdfD/ZF4QNIZkDCGIN6QBaEWhWGWRRSQw4ohChAoiAJQBGwwsANTOTGh kzQLxAvNAvAHBZh9AKaBoGVAsA/IEKwEMWiAKgLMPkBsJQjvgCB4B6wsgoMAQGwFVxUHroIRaUnw uX6fTPf9q0sCYFcrFgJYFYAYk2UCJWtmq8yarUJZ/TyWxp9cBbB48TxAnvwzIUAmATDyL5YAxPl/ VgWwRF8V0DNSB8SZf7askPxH/p9hkZbK3Dkqf/7Tn598/NndO3YfvOfex/7wJ3yoH3zy1aFn/+bq l51bvq6kflvnmt8vX3N/+8CtwxN3jW3d3z/Y39/XMbaht76mLDsjN8AvKiU1LzunuKqm4cBNN95z 3z0NzXWtSxvWjKw+x/dDwl3Fm518++GJckrJwSr3y1LIXx8ReDyh8UcUibqYIssdjdBEy7ZD0u0p gZdQcErPRaySkUrR1sKhjj9cLhzl6PYIEPp+ltOnm095cOkW6W1t6WLWT6mtcAk0AgGTagSkJNqy /GGB6k9DAmBXS28q/6A0cX7ycCduSmDS07tj3K9EZCCSheWEVP8QxVZBc6HaBhMmJmkUk78GVPeQ CSNnzry9P0Ge4JMtLNva8GnJPiDR1Z88MkFvU17Pme7PI74dj8BljwCXAC57yPkJJ0WASwDnLQFM zf8VpQFC9ZVKAOD/q3ePDuwZ7ds9smrnuo4tA/Ubu0pHO7LXNScNkeL/8KGqkMGK4L7SQPD/lfl+ y7J9WtM9GzHADCbnjP/DMw+t9UGk558g2AZghDwrELDK8LdI8zFNQgmAm34sJABnHTzHuejGuxIk uOsnYsq9J6zgjRK9CZKoP1yqj0mar2marxkUhEx/iyxat58bgjpzVnHNTOYgBNiiOwD1/znByP8T /i+t88+GagD4W2T4mafjOICPabqPSYaPcbo3gGJ7Y3Tm5weZF4VaIuFfEWVXFeMAVMc61sQBDrXI asba1cTYVkdbV0VZVUZalkdYlIcTlIWZl4WalYWalhOYKaAi1AwQVoaZlYeZl4cTVERYADhOZZQV DsiA5fJIy7II89Jws5JQ08Jg4/xAw1ymAvjpA0wCyAD/99FJ89JO8VySjLS/O5L/FB6ayZ5LUry1 03x0M/xRAmAAPo+sPlz98lDkH2FeEGlREIlnigiz/HCzvHC8ZZobijl/JtnBMPYzFgz//OG3b5ji g1F8GMunl+ChE+e2JNZVK8ZFkwHLcRg94L4kAU0H3rpwB6DugEaZgTgO5gXSMYFhlqJ8uBVLhoMS o2xeMAuEFwAmAki9AKACUPKvjOoLSf5JQoB88v9c2X6RKHAWTUF6AayhgAgBrExAsVlA6B1AywDr GkBxCmYiEPtD5oCALyQxQVAC8qUtIJYW8iCmmBRCv4CsWQAVAWIhgMgB8lqAVAKQ9gIw83/WC4BG AGkVwDklACoH0OkPIkAOyKPIpyiAtQRFIXQBeRSFWRSHW5ZGWpVFWdNmAakcQBQBiXeAo1QOkGoB TelyboJSLUAiB2C4AOC3ogDAxEF/ogUUB87Ur9BrUgJQmX0uHYBKAIs1FyzWms8IvLSenyzIkXxs MBky5r9YazYr/mdgtF9HTxVg5P8CJAADY7VFi1UsLbX++tbrmyZGNm3uP3To4OuvvLpn390bdj7Q 3H/j6s1/qOnY27/x/uLG4bj88sTczPyirNWrl2fnp9a31ngGeGcVFqek52fllpeVNa5bv3lVd39v f9/eG3eu6Gq2dzFy97U8bwng5NfkIaTIpSQTLFZMGCkTlE+bTyEBKNMY6FEpd5QtTeN7TkkrqLtM IDj7wXFIyvUp95YtsTNRWh7Q2Yn3RfUFsquQkGgmWNBbna4EoKQaQkbJp3/Hb++H1gFSjtqCKYIj XwWAbculhRGTqgAUawCO3Q7Cfzb+Tj5iphDIluh10I+hrrMzQE57mcbnxzfhEfhtI8AlgN82/vzs JAITw91KQScC9FxObF7TIwGt3l/TtWVN95a1DMr6+aezkjYCsN23ijFVIwBdTxwB15OJANtHBgg2 DOzYsFoK5PkJ1ZfUAuzcsFopqBwwxLATGCPJf2DH2Oqdo/27NvTt3tC7Z0PXrnXLtg83T/RUbFiW u7Y5Gfx/oDJsoCK4vyygt8Svq9B3RZ5PR7ZXWzrM/9zq0JwMezO0DQdb5qKoHrPrQNd9CGNHzX+a n0U64G+Z7o9nC7LGxzTFyzjJwzDBVS+eAOQfbva6SR76AKbcJ3vqJ2PcPebD01HwqT5wvwPgjU8n 59FpeUKpOZqZkWSWDBcgQgBUAIkFABUCLLMB1AIEWqEHIcNPIgHg8rxN0rwI/8/wgRs/seVDE35e AOrwTVGcXxxqURZhXRltVxNrXxtnXxfvUJ/g0JBg3xBv1xBvWx9nUx9rXRdjXRttVRNlQRAJmNdE KAPWR5pXR0iA5UjzqkiL6ijAkqEGxwFirGpiratjrKuioQVYlEMICDMtDjEuDDLMDzDI89fPDYAW oJ8Nbo8qAB+ddK8lqZ5aKaD97ouhAgDJHpopXkvSfHQysAG2hHxA+L8JcfiDBIBsPxBBAAmALhAJ IDfMNCfUJDvEmPD/IGL4nwb+74epe5jJZ5DoqRfvrhPrph3johXltDjScVGkw8JIx4VRTouinRbH wn0QbQie2igTgE0g5IMc5I0xTTDMkvrMybnlFdAcOJEAaLacDQUEbUa9PXUEJJg62y+j+izPL934 nEX+M7gBXAMYqHeAIpgKkEVMBHFrBEQLUAaJNCCMSJDKWFCyBHsLzMKgKgA1DiBCgNA1AOMACagi IANsBYmboATScQASCYBYAKL/X5r/zw40J1Qf/2YFmGb6y4BqDursQPwgGCAH5AJoe4G1pDzyg02l KAgxKwwlKEJJS7hFSQTRAibLASgQYDUCTBFgckBdsrOsNEA6ZVBWGoDqAJ+luT4d8B/N812e77uc agEz9VvzMkgAc2apqM2brTqHsG5g9lxyznkqKrNVVOaokFz3LPyPZvfnqMxH5/4iFRVVFRV1LMya tXDOXPVZ9P3ZKqoL5sxXUVkg2Xc23Qtvkvdxjjnkf2Rp1iwqAQjLUjFA/k5xchUtzflamrPFEoCG 1hxALAeI8/wSLUCc+Se0f7E2Aev5ZxCT/yWGCwDmAsAy/6wiQJrwV7pgaLEItzw6PvTAfbcGuVuu 72m768YbQ4JjBsf3xGbVVNT2FRa0Otq6Pv34421NtRVlRUUlZXFJqa4+fmHxiXHpmRWNTX3r1g+s GUpPSyoryL771n1NtcXOdib+XnYRwe4RIa7nLQFQthoxcZiqAFI2q8D5FRQBdhLljQBH+sFN5dQC ujPrGBAS16JG85PHjx4+fOTYZNbLsv9tbZJqAHbKsx2ckVX5h7iMXZmAIA2XOI9OrzJiYkJ62cKb ssuWOxSNlXwhg+w6p3XH0B3U1RP2v00ChPuNaDt0CCn6SaUAigGXneXcVQC0zEAoAqAxP3x4P6n6 Z1IBK8aQe4hbJ6avY8zUjy9+HB6Bi48AlwAuPob8CBcbgU3DPVOgd9Oai8XmNb2b1/RNF2v7thD0 UrrevXVtlwh42b11Tc/5oxs6Ava6YW3vtnXTR9/29f07RoABYOcGQMbzGf/fPTYESNL+JKuvIATQ t4blMYQdd6IFYKxv92jP7g2rdq9fvmO4ZWt/9djKgnWtaUN1saurwgcqQpD87yn2W1XgvSLXqyPL ozXdrQnTwhNda2KdKyLtS5CQDzSHZV06ZrkTGo9kPqa7w9rdLNWHOP/BAhA5/HRfkoQH/U7xMkpC wp/Sfixg+xRPWNzD4s6AGN3B7l4EGOCnwwOPTshjpeZMAgCfKQgDsUF6EyBzB/AyD4UAZNqcjHrB FyALNgTUiRDXkOaDCzBN9TJJ8TRO8TRK8TRM8yLuepk+htm+aOM3ykPffpAp6vzLI6yqom1q40D7 7ZsSHZoTHVqSHFoS7VsT7VoTbVsTbFrirZvjrJqAWMvGGAsKstAgRbR5PRBlBtRJUBttVhMFUGkg 0gwg8kGURW20ZW0MYFUba1UdbVEVZV4ZaVYeblIaalQcbFAYqF8QaJBPkeuvl+2rk+mjne6lleqp meK5OMVjMZ5TvTTTvZdk+OqgWCCbuAAYwdgP/B91/tJGAFL/T2oBLPIjLPLCzXPDzHJCTbOCQf4N 0wMM0/yJ2z+S/0le+gkeenFuujEu2lHOWpGOiyPsF4bbaYTbqjFE2KlH2mtEOy6MdUEBghbaAeAa AKKIinE2d5ANYhQmNUhb0FEkH4I8OQHj/wrl+kwCoH0BcrZ/1ORPkAkkpf7n7vCfivzDOGCqLgCW 9p8+xCYCtEaAVQTIigLYbYp1AYk6QAQCUrciAcpYGKgQYFdAZgrQcYPoF4imcgAzEZTrFBBcA2Ac wGYNSiFfAsBmW8IRk9T/s5p/MH8IanLwM8sQIGgBTAiQyAGmOSgNgFEFPmWZBIBlwBjIR/dKiClQ iAIWqgIUhhEhoCicQEEOQIEAqxFAv0BFrNAyIJYD2KzBxlRRs0CmZ1uWZ1u2V3uO19Ic745c7448 ogVc7O8byf6XWAKgjH+Wqso8TZU5WioL9P1jcmz808JzWhKKVzYN7L3t2XfW3Pvs6P+9ue2J9+5+ 46vfv/vzzW/+2HzrkcFH3t3x/JcDDxztO/hKz13P9932QtXAg37p69M67mgYe9g9oUJF1UBllo7K rMXk4BADwPdnz5k7ezYwi5gDEl2AyQFTSACQGlSWaM1bQlL3xMYPyXxg4RJFyEsAUvJPNhby/9qz FusQaOlBBZjDyL+2wQKAkX+JBKChbaShY7wQ0DMi0DdeNAlCFwBEAegF+mZoBlB5+ME7e9pqu1sa Hnnw0f/+95fqpq6hDdv8AyJzMvMbairzcrJzcsvcPEI9fcKCwuIyckriktLHNm2++fbb1o2tv/+h e+8/eIuPi6Wvq1VUkHtcuE90sAcW8HzeEgBNPke03X7o8KHb4QQnYYUnj07Ir4+YOKrgr0eJYd1+ wiYlD9rXT2msOnoKHj58+OH9dQnIqpdLq+RBNtHwzt48dHAin7yYdGTaBiDNWcu1Akx98MmVCgrC xbQlABJDelIZRabRsEyfwFULcYoQ9RKAwuM+HPMnDh6S3HG+JEFP6PU575iejX4ICNlEOqXjos4C 4UOVCzgiSy6JSQ/01hL6ydXJfxairwP7RC0TOulZhNhTmYFWTCRIL5jsQ4sGJKYA51e8MVM/wfhx eAQuMgJcArjIAPLdZyACF8/zz3IEkH/K6s8L05UAblhLiP3ZIZUMLkACgApAhQCiAlAhQKwCgPMr twPYuWGQYdeGod2jw3tG1wB0YXgPVIPRQVb/v2e0a8/Iip3DrTf012zsLFrflj5UHz9QGdFfDv4f 1FPkvyrfdwX++M50b0l1aUhyqsMksFg0yRO3vEIUPyORC/92D4NEN5be109wN0zyMEn2hBBgmiLU BZACAVTgI7EPkp/mQyDMvfMxBAnP9DHI8gEbB/QzYGhPoJ/hCzM8IyDbHyZ5YCBmeUHmcOMnk/lC rAtCbAhgDUg8CGxhQEA8CBhCMIkQzQhkDCGpAkAlAsQIqBJepuD/ybg8N4NkN70Ud71Ud900D70M T71Mb/0sH/08f8PCIOOyMLNKpPejrZD2b0qwbUm0a0uya0+2W5ps10GxNMm2PdEGaEuwbo23YmiJ s2RojrVoijVvijFvjDZjaIgyrY82rYsyrYk0ro4wrg43qgoDDPFcHW5cE2lSg7cAaATR5kB1lFlV pGlFhElpmGFJiGFxsGFRsEFBIC5PN8dPO8tnSaa3VgZov9fiNALNDKzx08n218tBvQApATDKCzHO DzOF4T+1AMAsAKvCSEsJ/0e63jQ7hBT/E/LvB+avl+ilk+CpjfJ+1PlHO2sS5u+wKMxuYaiteoi1 WrD1AiAEsFkQCiHATi2KSgAJMCDE9EF/Y7QAIP9fGIFxgzaYKsfGzhMhAOUA8NIH+cTsPUhFoMrg nyitR409uD1oP4r/KedX4gVI3QHl7ADpLMBptvRPvZnSdgPRYc9HCxA5CCoWCEjlAKFGgFUKCF0D Vtmsa4BoAYIcIBEC2AxF6qFIvANsCmQzBdhkAeIpSCYLSAoEyKBBOgVACmkLAGYBMCNASACQzyj/ F0g+4o+yHQIsEDAVgC2bMMXtnBIAyL+I/wslAEVhbAFCABUFwkyLCMyKws2KiSJgXhxhXhJhUYrO lyjLsmir8mjrihjrylibqjjb6ni7mgT7mkSH2kTHuiSn+mSnhhTnhlSXpjTX5nS3lgy3lkz31kyP tizAcwZ+5dBDXGIJAE79JPXvH54QkV6pouZSt/GPicvvCGrcU7L1TxW7n3Bv3JQ4fK9r9Tb/xt3O eQMqLukLo+rNCwasS9ctTl6m4lmoYpuhYpmmYp8/279DK7xLL2ypmnuFyhzfxW4l3knLbrzv+VeO vv3W3//R3NGpMnfB3NkqwKw5c2fNng81QGQQgAIBViOAKgRSfUDHB8hJAKyMn+XzxZCY/DG3f5nn v1D5rztbU4Il+kj+C/l/sQQgmQIgkwDEzN/EbIm+4ULA2FRL31BdCgNTUiZgbK6LKx7q7Xzq0ON/ OPTiF9+eue3gk/tufeiNNz985eU3oW6ERERHxBcGR+TGJWYHB4W3tLR1dXVt2LD+yacOrR7o0tXR 8PVyCPC2D/J1DA1wCQ8iiAh0A2bq+8OPwyPAI8AjcFVHgEsAV/XHd41c/NUsAZwjq38DSvqJRkCV gvMoAcBhUQXAIJMAxEIA6eSnVQAUCloALf7fMLh7w9Ce0aG9o8OAsDA2tG9s9b6xgf2YArChc8+6 pdtX129aVbphadZwQ8JAVWRfWUhfSWAvnLdQdpvttRTGXamu4P+1sPiKsUfPPPh/MVqdUc4Nxz5P o0R3A/D/OGfdWGe9OBf9BFeoAMbJSLkj8Q4VwMck3Re8gpQfZweQ6mJkFCmMcwOMcv0BtL6T7nfS AO+LXLce7YHHGpKcJ776gaYFgTDSh3++JQUG9UEFsIYHIakFCGOwBzCJkEwigAoQZAMJIMsfV2iR 7gMJwDzV0zTFwyTFwygZEoCrXrKrToqrdoqbdpq7drqHTqaXTo6Pbr6/fkmwUXmYKer265Dbj7Nq BsNPtF6abLM02baDwEaKpUkQAqzaEwjaEixb4xksWuIsmmPNm2PNmmIAU6CBSAAg/waVoXoVwTrl wTplQdplgUvwjOWKUL3KcIPqCMPqSOOaKKIIVEeZVkWaVIQblYVCBTAoDtYvDNTL89fJ8VuS5aOV 6a2ZIUAr01c7y08vO0A/F40DIcYFoSaF4WZFEebU/I+Qf6AgwjI3zDwr2CQ9EKX+BskSzh/HOL/L YpT3RzhqhNmrh9iqBdssCLJWDbRSDbQkCLCcH2AxL8BifqDl/GBrVSIB2KtHOy+Kc9OCF0AaBhag Shzu8eHg/3SqPCQAogIQCQBNAYx80swzoZfo7GBI9TZK82YLximQkFBFIoa3EVYSYAMFUNVgkmuA LL1PZw1OdhBk3oHTwVlrAaQDBUUTBCRmAVM0CIjIv0wCYC0DRAhgRQFSUFtB6qcohWS2AkwECIQC ASoEwDWQSgDSKgBBCIAKwMYBnkUCwD9JQKICyPi/ggSQhX+wASaTqwAY/6cSAKkCYLS/GF0ABFgA 4TcFisJMlAJvlUSYlUaal0ValEURlEdbAhUxVpWx1lVEEbCpSbCrTbQH6pIc6pMdG1KgCDg1pjo3 pbk0p5+rkHvavxUvtQSAtDw5xdwF87UMVWYtVJmtqTJXV2WhmcpcAxVVE5V5Rioqi0nt/wJtlTma sUW1WbWt63cdWLNjL9C3aRswuHXX4M69gwdu6dq1d/mmLetvvG3F2P7m1duah7apYJafro6OgWFA aJyJuf28OSrz5qLsYP6s2Qtmz57PJIC5s1irgdAmIJYAYLmvrT1XS3u+lvYC8qwzV1Nn7iWSALSM NLSMFukYLQb0jTUBXWNNPSwbLjY01gIMjBYZmkAIWMwwe57KPHWVOWoqTzz9xOeff/7t96fveviF nfc889kvZx575dhtDzy/afs9d939cFBwZEx8ZnFZXV1dU2Nt3e033XjHLTdaGus5WpuE+rv5uVsH eNoFetmH+DiG+jlFgP9fnARw8ujB7dsPKqb5p/1l4xvyCPAI8AhcaRHgEsCV9olcj9dz1UkAU+fz pbxdtgAyfz71/0RTkOoFVDUQawFEDmC1ACgB2DM+tGd8WCoB0JVw+EPyf/WukdU71w/sGhnYvWFg DwVZGCXkf99o7/7RnhvHuvauW7pzdcPW7vIxWAA0JYP/95QS53+Q/04U3CLhhhQcmnWR/I9zQJ98 eYRNKebkhVgVoOcZg/p8zZJh5u9mEOesF+OkG+2gE+WgE+NItABUBEAaQP8/XABANsADc4MsCjBX D0XjIWZFIeh4NwGKgozhqF8YaIiK94IA/Xx/PaAgAMuAId4tDjYtDjYjCDIrCbEoDbUuJ+P6bEsA KBGR8DyzL46wLw4HHIrCHSAE5IfY5QTZZAVYwUcQEkCGj3m6t3map2kqlQBS3A1T3fXTPfXTPHRS 3ZekuS1Jd1+S6bEkx1sn30+vKMCgNMSoItykKsq0NsasIdasOd68NdGiLdGyPclKAVjJ0JpgAbQl WWG5JcGiJd68Oc6sOda0Oca0McakPsqoNsKgKkyvPFi7NECzyG9Roe/CAh8NLJQEaJYGamF9Rahu FYSASKOaKCYEGFdFQIwwKA3VLwkBUAigl0tUAO0sX23K/HWy0BpAKv9Rh29GnNvDLArDySA3cG94 8mGmfUagWao/xisYxnnoRrsuCXdcHGq/MNhWI8hGPdBaLcBqgb+lqp8Fga+5qq/ZfB+zed6mcwEf s7m+5nP9zOf5WwBzAy3nBVvND7VZEIEuAKdFcATEUAAMDsjCFEOUAMAWjnYBkEnykvx/QZi4/5zU n08hAaAwRBFMGpBbL9EOmJwkhUQOUBwNOPWAAMHhT7yBwvJZpgnK2wHI5gjKpgmKnAIm5/9FhQDM OIC0ReBjmoycEAsyW4EB5hfE/4JYYEBqKYQBZ6RdcZR9SbQ9qD5KAJgRQGW8C8CmAzI7QKkKIK0C QHofDJ9l+8VhlF8mrTeyBhx/iQQQQGQ7OALSdgAp/5dL9WO2BZ12YV4Keh9hKiDcpDjMGCgJN2GQ vlUWYVaGtpco83KiBZCFCiDaAqgEYiyrYqyq0SATZ10TbwPUJtjWJtrVJdnXJzvM1O/IGZIAwKzR 4o9WfTwDpMyePRaok8y8vZ17QUn7X9743De1SsXAeo6jt1FgindqXUTO0qKW9TUrx/rGb9l15+M3 P/Ry7/aHS1ftSq0bzm1dUz+wuXbVmqbeNcvXTyRWtMaWtVqGJLnG5tkGp6ubeDkHZaiomaqoaASF Jlk7hllYei+cp6o+W0Vjnoq66izV+Srz5qvMmUe6BAjQIEBdA5gcwKoAdHRUdXTmLdFRXaKjRp51 hU5+sQrAHP7FgEwgBev8X6w/B1hiOB/QNiDQMVJlQF0AugM0DebpWywhnN9gkbGRlp7uYq0l6lo6 Gpra6kSZgC8CNULw83XbOLb+H387+uOp7386c+pfX30aERtpZmby4D137di+681jX913+G/bDj65 876n3vvPmccOv3nzrQ/88L/Tzz/5Qn5O41Mvfn/nw18kFYx5B5d7ugYFuXkEufoEufoFu3uHeHqE eDmF+jgGe9kGedqEeNuF+87Y9+f8vocn3769LgID6RVaBc7vIHxrHgEeAR6BmYsAlwBmLpb8SBca gatfAlDC/CU5fPD/85MAwP+ZcYCAdb2icgA5awDS/E/6/wco80dRAH0GsGakf+f6PmDXCAz/UfPf t2+sf/94/4HxvhvHCf+/aXTF3jUtO/prNq0sXN+SNlAdjZnbnYX+K/N8VuR4gv8vzXBrRSEuinLj HatjWf7fBhYARZAAgixzkAuFz5+nUYKrQayTLsh/pN2SCFutSHttaAFYE++iBxUAG4BjwKg/PwRz xayKMV0vzKKMmOqblYZgbB6m6BkWBeoXBugVBuhS6OFlcZABEvKlIcaloWSWHrXfNy8Lgxs/nPlt qzDDL9qhMsahItoB8/zKcGGRdqVkPKFNURh6BKzygixyA8zh9pftZ5IF8z9v40wvowz0/3sagPyT 4n8vQCfDY0mGhxaQ5bUk10c7308Xpy4JNiwLM65EiX60WR1RAcybkNtHnj/Rqi3Juj1ZgiRrwvkJ 7bcitJ8CekFTnFljrGkDYf7G9ZFGdZGGNREG1WH6laG6RAII1ALtL/ZfDP6P55IArdLAJaUoCkBp QIhueag+Q2kIRahBWbhReYRJOQhVmElxqHER8vwhAO27JpzfCv3exPINfnshVii2Rw4c8xTiPQyi XXTDHJYE2S72t9LwNlvgaTLf3WgugSGe53kYzadQ9TQGFngZq3mZLKBQ9TaZ720KOWC+nzlKAFSD LFXRBRBmqxZpvzDGaXE8+D+kE7RsUBcAOMbnQ9aRjJEnAgTIKmWtjHnSEnRWCGCGnHM6gQntCqEV ARKqz4oCZJCXAKTrZblrHId1E1CI2/jFjfpnofrCW8TnD1oJA+YUkFEFaXAoVAaiDhCwzRRBLQPJ QdgEAYk7gNQmQOkCqjMUYJYdbE5mKxBY5Aab54VYAGipQGDRW4HyClpwYVeKeRwxDuVEAnCqjHeu THCposAyVuJdbCbtxaC1GOgCOIsEAJ1OgEgCMM6SSgDydgAwApRZANBS/xIwf/yjDsdsCwtQ+nJQ eoqySNOyCHlEmpYLIBsQ2j8Vos2rYiyqiBZgybSA6njr6gQb4EJ/zyjuN7MSwCyVeYRmz0Uxvgpy 8gvmqBgvmLNklkpacqamnl1CwVKVeWazdezNvCPDiqpDC8sD0wrD00sq23va+tatGNnUtmastndt y9BEz+YDY/sPbrn597c+8Oy9D7904L6nctp6fFLz/ZPy3EOTbD3CVVT1e9fvuO/Rw/tvOvj6ax/u 2/9gelqFu5OHkbaWid5ic5MloPcLF6qoqqrMRzp9zqx55KLmsooAFCYwCUBPT11Pb4Guvrqu3kId PTWph79Qxs/M/KnDv1QCwPJkCUDTQBUQev6pC4COoRoAzz8NrVmzKMNHSX9X97J777z56UOPvn7k hS8+/ejpw39+5wM4u/105syvv575EThz5peT33+Hl2fOnH79jVfnz5tVlp22oXdV97Jld91z8IkX jxx+468PHHrxd4++cNu9f/r5zJkXXvn7K2/87dnnXrj3oReKWn+3fOMHreveSi3a4UH6/d0C3ZyD PVzB/4O93IK9nYJ97PzczUN87VEaEBPiPdX3Z/LceEmn+2RXP1HT/CSfOcl70rH3ZKRgXQQZaC/M mj957PZ86Vi5Y4fk3zyfrzfVFWCQL9MVMKneUT2C2ObJPZT7Ep7PqZQeYWqPPYnicfzIRIJn3cFj l0b5mDQAgNn1EVv/qe4Yn0q6p8x44XxCwLflEbjWIsAlgGvtE70a7+c6kACYEDAZSvoIpBKApHZA sQpA5A6IioB+YBd6+8dW7x1fvXds9Z5R8P++Xet7d1JIJIDefWM9B8Z7bp7ouXVTz60TXbeOr9i/ tnlHX8V4R/ZQXXxXaejKwgA4/y/P9WL8vy3NpSXFuRGtuXEOrAWgPMIWgwAwCJDOAjDP9EFe3TDB RS/GUSfKXhv8P8x6cZiNZritZpT9khgnbTQIJLnD588o0w/W4hgnZolZYnDdKwH/B7cPMS4JMiwG 4Q/QKw7UBUqAIL3SIP2yEMPyUOPyMGMk5OGQBzv9KmKkD88865pom7o4+/p4p7p4J0zvw4VVRdtV YCw5fMgxmQzcGPXJgcYoIsj3M8jz1QdyffRyvHUZsJzrq5fro5vnq5vnh2VdIM8P0oM+Gu/LcNJw U3JGWPdFW9TFWjbEWTai2z/BRmoKsDTFbmmKLZ476EJ7sk1rAloGLJrizBti4AJogrL/WlT1o7Y/ 3LA6DPwfJQAGVaFQAQiEhRC9CnD+YL3yENysflmwfqkEJcFQQJD5hxJhUhkF/mMNVGM8YZw9ajEw s7ASxC/asSzKAeUP+SGod7BEz0W8m2Gko26I7ZIAy0U+ZuruRqrOenMddGbbLZllq6liI4Gt1iz7 JXMcdeY566i66Kq56qm7G2h4GC70MFroaazhZaLhY6rha6bhb64RZKkRYr0w3HZRlP3iGCeteFft JA/dFC/9dF/DzADjbAwCCMRnakYMGiQqQAGGAlAJgFnQgcEKKkAAKCiGO1IhgPWcMy1AAiYHKAoB GN8o2obtyCZECIfC0cR+gcy6fxpV+lJjf2b1Dz6fJoNZGlQAeaQGoJ6CAgsUdAPxXsIyNAIUX2Qq IMgsCyRcge1jDVkvj2DT7GAMazSDBACTRQFk2oJFAS3xoNUW1mi4KI22K4uxL49zqIh3rEpwrk50 qUlywTOWsRLvoiIDnwU+BZERwCQJQNBi2AAOQ+bBKQV14oQKYJxDSwAYmCmgSAIQ/P9KSP4fMzUs yyMtyqMsGKsXhIAoJgdImT8WGPmfxP+jUQVgTkoASC2AbJmoALGAVVWcdRVUgHjrmfodd/ESAPPb o6n2WUivowZAbY6KGur7ZxP+b6ep5mFmjJVp+cX24YnZHQPzrd2MvMMNPcLDc2uSqjsKOlbX9G4Y 2HrTTff96f4/PXf3I4/vv+/B7bfdc+9jhx999rW7H316550PT+y7u2vN5uzy5oTschv34LkaRsam LhZm7v7eoe4uroH+fiEBYe5O/oH+scs7+nOzS+1t7E31l2gvnLNIlRQFLJitsmDWnAWz5qvOmr9g zjz0CcxVgWegioGuTAKAHKCrT9i7AvQM1Az0CSAWAJAAJBuoaxuosz5/QQIwUF9igAb+RSjv19JV m7tABeT/xVcOnzrz/YmTX3574otvvvzkuSf++NQjD91zYP9t+/acOf3zO//8G2g//Sh/ef65wyFB AZ9+/NH3J74lIsCZM6d++Pno8y/8/o57Hjj48KN/fPyfH7zzh8f/tGP3re99+OUbf//wyb8c2bHv xq27d/7jw3f+8dm/9z/+j7LhP7aOv1vd+Wx07LJAnzgXB1tHGwNMAfBwsvR0MQvys3Vx0E9KCN6x dfyFZ58+x/dHiSXehUkA9DzURy6gX0bSxcPnqc09G6/HHpMm02PdkQlY30m2oXsw1/qTbx/sTPfE e5ae6Z0H3z6Od4jx3eRrlePJ1N7+6yP729KJJEF2fZi4+NPLtJSMyaNOd/Lmd+LjUr9B6l/IJIDt B7eXkwtxTO88JB0J8PWR7Uz2cIyo2y4Z4kcuxbL/4MOd5OyWnuX7JUURRDFg91J3+37c4tlm8yn7 /CYb8tM1bfsRI/lTXbwYMlM/f/hxeAR+8whwCeA3/wj4BZy5tiUAaTmAwsJU1QHTkgBGBlDtvxOp foI+qAC7R/v3jPXvwfMoGfVHp/317cHzKMh/74Hx3hs39twy0Xv75t67tvbetaX7zk0rD6xt3NZV sq4ppbciEvO3l6H4P9d7WQ6RANphwZXs3JjgUBdnVxNjVxltWx5piyqA0jAb0ggQZJkLAgbbNg+D eBe0ACyJsNMMs1kcYrUwxBLQCLNehDXRjkvinDH/Tw/+/7AAzPYnFKIQtf0hpiWkBMAIKfcS0N0g vbJgvQrCkMGWwZyNaiKIVV5dtFl9rEVDnFVjvHVjgk1DPEFjvG1Tgl1TInHsx+XVx9nVxthAHahE +hHZSPQXoH0g0Kgo0KAoQL/QXw8oQH+Bn24B4I9Sf/3iQANIDzh1KTk7gJcGZaFGlRGowEfm36Ih 1gpGAE0w/8cIADj/EUdA+6UpDh0pDstSHZalOSxPBxxXpDsuT3PoSLUnKkCiNSoFmuIwIMAMIFoA igiiTWuJEaAiqiNMgaoI08oIs8pwswoC83KKMlRTh1kQhFsh4CD8tfEutQmutQlu1fGulbEupVFO RWEOuUG2Gb5WSR6m0U4GoTba/uaLvYzVXfVVHbXn2mjOtlo0y0JDxUxNxVRNxWQBhdosU/XZZhpz zBfOtVw830Zzgd0SdXttDUedRU56i531NV0NNN2NNT1MNL3MNH3NtQIslwTbaIfZa0c56sS66MS7 6SVhfIM3+KExnc5gBnoPepmHGQ0hliRHTdLUFvAFJKASgHQQXU6QRU4gQXYAAbSALH9BDpCQeWZT xwiqDFjDRtZRazrSTUBt7UlZgRjMaxCmgzKINxCvlyyzXQSTQkrXwdvTA0ynQloA3ARMFDDVxueS AMyygilA/mHRJwfTrEDT7CDTnGBTlFegv4NIAKEE6LYg8gpVAQCmAkACqEB7TrxTdaJzTZJrHaZ1 JrnWQAWIcyyPsS+JtCkk7RiTJQASYXyO1J7TUAI6j4NYdRIhQKoFZBBLTmNiyYmmjwCYdzAVQNwI IBsESPm/VUUUQWW0JVARRYEFUPrJqX7C9qWgxf/KQLQATMqgrQGVsQxWM/Urc+YkADLiDzX/qrNU 9NRmmy2ca7t4vsWS+apqKo3N5TFBPlVZuVX5Na5OwaYOfqr6VirzF7KxgOjbR+0A7R2QtQ+gNn4W aymYizfnqJCy/rkq89FoQErm58/BhMHZarNVPRzcvZy8g7yCQ9yDUqLTm1q7iysa3bw8HR0sTXQW 6S5Q0URfwCwyXHDRrHmLVFQ1ZmGw4DxUBKD6Hgcy1NMwJPReQ89Ag/B8A1U9Q6GAn5Xx4yVWSqGn Px/QJaX+UApkEoBg+08kgIX6Rku09Rfj8E898+dfzvy8bnQN6P2vZ34mhQBLtBbjSlRU7t0F/n/6 zM8/nfn11K+nf3rpxecb62trqip3bLvh8FNPvPfOP//xz3f/9/OZN947/vwbH++/9Q9Hjvzzr2+8 //Lzr7z3/kefnDjZu3nz4y+/uOe2Azg+KRk4/cPpM2fufu6r1FV/KF/3xtC+9/bednjf3lsO3nfH K688+de/vvDKq38++uYTzzz7wFNP//71o8+9/8G7J058f4ESgOIwPYkX/pRVAOQ8ytLkUhJ6Vv99 2VXScXSMkBM5gAoAwpQ9QTsQn2WKOYSEEAsM/+TXeEzaUyYusPl7cu739NQ4Qv9BKfun1yc3ClB2 BIU5A7JBBOwgdMieYKlf/vDxMyJdg6wng/xmSAKQnEo0lJBLADP185Mf5xqIAJcAroEP8aq/hatC ArhhbTdx9UOjvhJXv7M1Asy4BMCYPyn1p9X+O9ajU6Bnx/qenSM9uzZgzl/P3rE+1Pyzsn/gpo19 N0/03ba5/86t/fdsG/jdztW/29F375bOfYO140uz+yqilucHtGd7t2d5Lc3C/D+v9nT3lhQXmv+3 q4qyrohEBz5gUxaORgArlABgHGA2srKwc3M3SHDVjXXSjnJYEm67ONhCI8hcPdBcLchCLcRKHTnk SLvFUQ6LYxw1E1yXpHrB6s+oIAguAKZloaYV4aYVyPPDIT/cCG75yJzXRZnAPK8RXnropSdN+JYo vO9ItetIswfTZqBJeADE2x7kHLP6mqELxFnVRVvURJhVIXMealIRalyBOoIQA6Ai1BBgC1VhsOU3 ASevizIHajGoj8znw/Q+84ZYy+YE0HgQfmT47SnbB8N3WpHuDKzMcFmZ6UqBBREynFdkOC9Pd1qW 5tiRCjhg37Zku9YkO0wTwEyBhjiC+ljbuhib2hjrWlQxRFlVgSOBLEVaYQYhDax1Wbg1MVlAeUWI NaYe5FLCnBNgmR9sWxgKp0PH3GC7TH/rFG/zOFfjSHu9YKslviaL3PXVkMx30ALfmGO9cJaFuorp AhVjVRWj+SqG81UM5lHMn22oOsdwwVyjBfOM1OYbq6uaaiwwW6hmsUjdcrGGtdYimyWL7XS0HPS0 nAy0XIy03E2WeJtr+1nqBFnrhtrpRTjqxcDiETaKXjDnI+7xWbgwCEC4yGAwTNajTpoR2ERAZkFH VQCrfHRkBFvCNpIgEDdlSYQAGcDkqTRA59WJkRNoBpWBCA1kEiRBHi2JR7nBOYEt2S4SoBhBAahN EI6PhWxCxU0zGQJMMpTC3zh9EpRvGWAiHEp6zEBTlurHiQhonh88nwCEXxHEey8HJotUAsgPMZcB dg9UCKC1AFABbJDqL49lEoBLbbJrfbIbQw06AuJQJGJXJAxlkI4DAPkX+vyR6gfPF4/hZMuM/0sX INtl+EoGcxAVQGLkSYYCMjtAQQIojUALAEQrxv8JWPWKBHhJ6vkZKmOmJPxSFUCpZECkhBiCmfqF d94SgISqE/quQrj7fJVZ6iqzF6nM0Z49T2fePO25843VdHTmIgGvkhgRkp+WFB0UFB0cHRub6xNd 6ByY5eAYumSJmYGllZM7UtR6nlZmFibGuqZ2C8x855kHa5gFxaY1x0aX52QtLaobrezY5R5e6xxU bOqR6BqaFpGY5xuSaGDto2vlq6pnp2lkZets7+hkHR8bU1NeEezvE+zpGO5i7aK3yE5/sbX+Ykud xWZaC00WaxiqL9CZPweKAHmeOweKgPosFRN9dSPD+YaG6oCY6ouXDQ0XMLCVkADIgr6alq7qYm1V IwMdE11dgyUg9+p4yWr+8XTm1Ckw/A/ee+fHHwjN/PWXUxvH1/7nsw/OfP/Nr99+efue7fu2bW6o r8DGGupzuruW3f+7Ox95+HcVZQXQUPAoLC5+9tW3Xnn7oz8efnlk4+51I9vvf/DJe+578vtfSNvA h58dv3P/gT0jIzjLt8c++vKLL7HSKzjpyRffBbMnXQT0y3GayAxYPAVAg5Dh119+RefB2R8XWAUg TX8zXizwbQV2S5kvnU7HGD3IrpQR06v6+m1Mozt6XOEKqQjQdugIkvOsAoCOsBfRZBGvPacEcPLI RADJ4b9NPh6xeECvNf322yUyg/xFsFoCy4QEMpuPXoTC7oJKQHQGheGDMkVA7uKk5z4qrnNgh1GQ AE4ePyo3VHHSJzhFFYCkrEF0m1wCmKmfn/w410AEuARwDXyIV/0tXPkSAPj/tnU9FAql+8pN+6Vj /CQLZLafCGczC2RVANQOgDgCiOwA+3asE0Ca/GmfP0r9iQSAy1uzatualTvWde4aWUVq/jci7d93 0wQh/7dM9N2+uf+uGwbu3b76vp2DD+xa/bvtvfdsWrmzt2JtQ8qKguC2TO/WDM/2TMz/wwgAr7Y0 96Yk5/o4h5po26pI6wrCUa1KQi2L0c+PsXyB5jl+pllwFEfPtifG7OnHuejGOGpH2muFk0KARcEW 6kFEBVgQbKkWbInnBWHWapF2GnFOmikeOtm+Bmz8Hsr7a6Ms6mMsGjFLD0P1YK0Pj/0kOPBbLUux Wp5q3Zlu153p0Jfj3J/nPJDngue+XOfeHOeebKfuTEeGrkzHzgzHlWmOy8Dbk+0k4/owog/m/OYA XPqlgHU/bPyX4hRJ1tTbn/j8Y8flqQ4r051WZTqvynTpynLtznbryXbvyfHoJfDsyfHspujK9lyV 5dGZ6Q6szHRbmeG6It11eZrLsjTXjjTXpakubcnOLYlOTfEODXH2tdF21VGInm1FuHVZqFUpQodW iADTPORUkUv3McrwNkz3MkQAUUmBdolEV4N4Z/0YR71Ie50w2yUh1lrBVloh1tpAsJW2n7mml8lC NwM1J535dlpzbRbNttQgnN8MtB+pfjVUHasYqc4yUiWE32A+gb6Aufqq8/RV5wMGC1QNFywwVFtg pK5mrK5uoqFuslDDbJGGheYiqyWLbXUW2+tpOhlouhppeUAIMNP2s9AOstEJtdONcNCLcjKIdTVM cDdOhrGitxlGLWLgIsYuZgfBhgC0H+QfgAu9DZbzQzCO3jov2Co/CL4MVpT/Q9FghQCkKQAQOH+A GUZLMuQGmoPzY/pjXhBs58zyYDQQjOYR6iIZao4WkqIwi6LwcwEWCWHmxCgBhDlEsjvRDsxxNCmo UmAGO0PwbSmyg8jECoYsIAAlD3JAB4QYihsEGpO9JBAOJTq++FyE6isDqbcnxfa4dzN6/fKA+SKJ g2URagEirEujbKECVCU4oQoA5L8hxR0gtQAJzhWxDngXekFeqAVukw0FZKAFF2iyUK4CoNcDkCoC VAIwJrUAtBwg299IqAgg7oDoCCAXic+lhLgACBKAVAWQaAHg/3ISgFgOUFimEsCU7gDEO5Bipn7h XYwEMFdllprKbA2VOcDC2QsWzpmrPU9FR1XFVHt+TWGin/UiG535Tvau4XF54fGlvhFF9v5ZfnG1 QRE1ScntkdEVaenVro7esdHJnhEJ/um1GQ27lm1+fuKBTzb/7sP6vttLVuxq3/XY1ieO7Tn87zUH /5bceVtM686Q6iHf/BVOCUs9swd9KjYvDizXsAu1cAssrKjKyUpLi47IiAwKdDRxNdW019ew1dGw XqJmpamuP0+FQXe+ivYclSWzMYGAtCqYGqoaG88xMlYFDIkWMB+KgALYegYDg3mAoT6gamSkoaeN 4gQVzbkqn777tzO/gn0D6Of/uSgz49BDD+amJj/28INP/vGPP333HbSA//34P6gCazYO3/d/v/v+ 5+9+PvXDrm1bbt6/JyE+Gh9BUkLMg/ff9/xfnt22dbOjvS0pj1hAZJWFOnMMjDXwUsdIu6q5eeSG HVt273/51aOP3PO7x++979VDf96/5YaAoJDRLTf8TPsJTrOugkkPcH76APkXMMMSwBlhmnz6BJk5 f+j2NsKRRe35R/cnoGw+oW7/w5JJ84790tJ/mALgzfT+gxhEjzH2ZEuSF5/0oCxaVKpPRABLdce6 /WS/iXTsRpoAyEM5xaUsO3/7ocNvfw2mT05JrpbuKeLbVASQNBooXIPsuLAbCCBaAUQM+SIH0SZH J0gU2m4/JA0ILflXLgGcwd3hOkSbz1QVwNklgOMPtyVQg8aTR7fnJ7Qh7tKFmfoZw4/DI3BFR4BL AFf0x3OdXNx1IAEMSEWByVqAQkeAcgkAcwFgJQBFANLAcPf2tT0g/7s3rra3zQAA//RJREFUoOYf QgB6/rt3rFu1Y+3KnetW7h7p3DfWRcr+N/fdtmXgjq2r77ph8J5tg/ftGLx/5+CDuwZ/Dwnghu7b N7RtWV7QXxG9NMu3Oc2jJd2jDSoAkO7ZkuLWkOBUG0NLAPCXfbhVKZz8QD+CLQrA0FCSjYJttGpT BpvsYYBSfxT8CyqArWao9cJgS3UUAkAFCISrnNm8QLO5wRbzQq1Uo+zUE5wXpXto5/nB8c6kOgL9 85Yt8TbtSXbI8KPAfmWGQ2eGw6pM+65Mh55sR9D+oUL3NcWe60q91pV5ryv1xvJQocdggftgocdQ kcdwsddwsfdQkc/qAq+BfM/+PM++XI++XLe+XNe+XJd+QNAOnHpznHqzHclzjhOkBPqWa3+e+0C+ x0CBJ9mXYiAfx/Huz/Ppy/PuyfHqzvJclemxIt19Warr0hSXtiTn1kTH5niHpjj7xlj7+hi72ijb 6kibynCb8jDrkmDLokDzfD/THBgQehqmwQfBVT/ZRTfRUTvOXivaVjPSelEYeuwhkZip+Zsu8DVW 9TFW9YYtn8F8D/35bnrzXXTmOWnPddCaY69JYAcsnoMkv9XC2RYas8zUZ5mhpF9tFgr7TRbMNlGb AxirzTVSm4s8vwGgCswzoIRff8F8PVUpVHXnY1lVCv0FC/TVFhioLUCG0EhDzWSRutlidUtNdWst dVv0COioO+qqO+truMEmwHiht+kiX7PFARaaQVZa6DuIsIP7o36Ms2G8m3Eipi16m6f7ocIf/n/W ACYy5gYDWLDODbQiyX8oBf4WWX7m6OSXtPQLxf+C4Rwmz5EMs2leICX/lAAzeikwf5B/GD2EW2Cq fEmEJVAaaTUV2AbFQDgAB0orcGYcpzBEANUUiKwAXYDW26OvAXIAqcAXQFL0MjlApAvIFAGlG4hX YliDHOdX0AJk0zFlnfaifnulEgDh/xLAXBP3aI1agAo4YiQ616e4N6Z6NKV54rkuya0aKoDQDoCm DAtoK1JTAKYCMAlAmvaXVgQwCYCpAGnepAogk0oAWX5GTAJgKgBrChA+I6gAoVQFIEIA2gEkLQBR aAdgFQEiCSCWevsxxFnVEFgz4CVbTzv/RSUDqBqghQPS0oCZ+rV43hIA3QGmeuioV5szR33WLA0V FLfjWUVLBd038y0XqLhqL3DS11y0YF5xTUNicXNwSnlEbGZgaEpkZmN65XBN8/aOnrt6tjw5ds8/ myf+7F8+4VWzybFwKLF1b1LzntzV9xeMPFa57cWogQc1C9eolwyol/YYNa2zbt1q0bTZvGXcrmUi Z/TBmKU7PfKX+uQ3OyfXOseWeUXn2dh7pYYFJXs6hNmZ+Zjr+VsZ+lroe5louxosdtRRt1+ywE5L 1WrhHAvNeRZaC4wWqmrOUzE3nGNsrGJEVIB5xkbnhpHhXAEGCyyNoSSoHHmONNW/+87f0a9w+817 bxgfVZs9708PP/LlR/9CQOy1F2mrqFjOV2nOivvnkUOlOdEF+dGrh9ttHXR7+puOvvEkjvDYH+4Y Wbd8/lwVNVUVKAvGhmpmJhpGRmrGVktMrTQtLBZZWizCSg8Pm+i4iPyykrL6uvq2tqXty5a2Lq0o raivb9y4Zevbx97HZXz3AwSIqR4oB2DFAXiIl2fqe3QNHYd4EbA6g8v8QHOC5IzUiECpDnKZr4mf jkfgmo8AlwCu+Y/4KrjB60oCkNcCSDnAdCQAsg2qA4a7tw51bRlEwr8bEgA6//eODewlFgDo/O/e s2HVvtGuAxt7bgb5v2Hg7h1DB3et+d3udQ/uWf/Q3vX/t2/dI/vWPrJvzaN7h363ddWBodqRptQV eQHNqW6NyS54bklzb03zaE11b052JRJArH11lE0lKQGwLEHuEQwKeVRwCeQS/UwyIQFgwDuRAPQT 3TAFUCfWWRvN/1H2WhG2i8OsF4ZYaZAqAIsFQRbzg8znBZnPDTKbE2Q2O9R8dpT1vAQHtXTXRble 2iUB+tVhJg0xFq2JNlABVqY7rsp06spy6sl27stzXV3oPlzitb7Cb7Q6kCJoQxXBSGUgBZaDR6tC NlSFjFQGr68IWlcOBK4vD9hQGThWGTBW6T9a6bOhwmuk3HN9GXQEj3UlgOdaoNhzuAjwGiryGiwE 84dw4N6T7daV6daZ7roi1WVZsnNrgkNjjG1tpFUVphhgMGGAcaGfUb6PYa63QY6nfpaHfoa7Xpqb XgpIvpNOvIN2jK1WlLVmuMWiUDONIFP1AGM1P6MFvgbzffTneenOddee7bpklovWLGetWU6asx01 ZztozrYnIFSfFPOD6i8C259jqTHHgsJcY46Zxmwz9TmmAuaaqs8z1ZhvoqFqog4sAIzVVI3UVA3V VA0WkDw/oL9AVY9CF1BV1VGdL4f583UAulIXgFKwYL6+2nxDdbQJzDchx59npjHXHJexENcz12bx PDvNuQ5L5jlqw0RwnpueqoeBmreRhq/pogBzTRQpQBGIdtKPd8U3wSTVyyzNB9MiLTP9GMhcxizA 1yLTlwwFYEaAGQAtSs8k3eZGaA8hxFLacy7YzpFqczp2Xpg8X4Sx8xIVAPy/LMqaINq6PNpGHmR9 KRrmIwRQIYBwZgWQSgEKTFVkWoBUEcglDfkCJEwelH6akFUWKFUBkOdnYO56k8EUkEmFAGIJgFx2 Ie6IqAC2yPnDBQCFAOD/QH2yey0zBYi2QxCwGVEBqDWgvDugUAsg1xQgkQCYCoBegEyoABT4pLL8 DAGZEAAVIAhKjVlhiDlsPuFhQYZ9kKEAAuAFwHwB6JA/Quyl/J/R/lpM+5uEmnhBFBBLA7ReAAMC CGbqV9r5SgBw/oOhPtrpVWfDYI/wfzS+a6nMsVikaT5vnuMCVedFqlaLZ+sunG9p4+LqExkaERcY EOxgZ2NpbesflxKSXpBe1OTom+IQXhhS1muW0GKcscq350a71i3GJf3+K7aH9uywqR62b9ketv4h l869SVv/L2H8Ia9V+9z6DwSO3x228c6SW/+cveWBrKGbSge2xeY3VVT3Wlj4W7uFuPuGBTg4p/t7 J3jbRboax7pZRtgbB1vqBqCpx1TLx2iRp4GGu4G6laaKldZc44VzNOerWBirmJmomJqqGJvOPS8J AH0ByMz/8c+HGpf351ctzyhu2bL3dngQqC1Q6Wgpe+uVp1576fEdW9b2rGr19XFEhIfWrCwoTWxd XhId4760vTQ/Nwbkf/e+DU8986DqAhULs4W21lrg+eamiwArCy1LSy0zy0UWlhrWFmp2Zmrm+nOj wz1LS/IaW+u7h3q237jnlvse2HXrXYPjWzpXD45v2/TKmy//+PNPYPY///zLFIUAXAKYzr8YUicA Mz5qDnj5H3IGhaxHgT94BHgELnUEuARwqSPMj3/uCHAJQNxfMLkKYMcIbSKACrCmZ9swgJw/SgD6 940PHtgIrD4wPkDa/tHzv6n/tq0Dd4H8715z/951D+4beWj/hkcOjP7hxg1/vGnDH29c/8cD6/54 YM3vtnbu6asYrI5rTfdsTHJpTHJuTnFD8h8A/0cXACQAGO+jEaAyUugCUJQAwOJg5O5llMJUAHd9 oRbAiQoBDlqRdprhNotCrTVgChBqpRaCjgDz+UGmc4JMZgUbq4Sazoownx1jNTfRbn6ak3qOh2aR ny46+Rtj0Atgj/b77hyPgULf4bLAdVWho3VRG5viJpriJ5oTNjUnTjQlbmxKIGhOpEgab0raUB+/ viZmXWXkcFnoUEnQUEnAcKn/2lK/dWW+60p9UDswXOQ+VOg2VOA2WOC2Ot9tINe1N9sZfQQrYTSQ ZNMWb9UcY9kQaV4bblYValoOw4IAowJfUH29DDftVGetJMfF8fYLY201Ymw0oq3VI+F0YKEeZq4e YqYWZKoWaKLmD8JvqOZrsMBbf4GX3gJP3QXuOqqu2vNdgCXznEGhNec4LAbtn+OgOddec569Jkr6 AVW7JcAC2yVqttrqgM0SkooHUMRrpaUGWGqqWQCL1cwZNNXNF5OkvekiddOF6sYL1ZDGN9RYYKAu AzL8gB6wYAERAqaQA3RV51HM1VNFvwCtI1gA44DZRgtmAcYE8BcgpQfmaioWaiqW6irWGrNsF822 XzzHUWues7aqm56al6GGn+niIEsUCOhEOujHOhsluJnAqpC0DHiZpqFrwMecAgummAhIff7JCDpk mEmdua9hlq8B2kOywS0BxNzPMDfAKA8INMoPMoZ5BKY8FIWaFrPhcxEWZYRhWpZHWTEQC7poa0VI 3kWDelkkyU5jRzq4XgAOhVH2OCYDJtsVhQKmAMYuFoRAfZAg2DhfKYKM84KMJiM/yEh+e8E/D83z 5wIx258Csr4AUS0AUQEgcKDmHypANcZk0I6A+iQ3JgFURNuXRrJhmdaFoVZkXiZMHOGwAC8PWguA DD8+AvD8dJLzpwDz96Tw0k/zMkhHIYCgAkALAAzwPEkFMC0INisKMcM8Dgz7IPM+4G0pUgGYEEBr ATDbgsGmJg7k3xaoS7CrSwRs5ZCA9QKkGoG0XuDcv1Gmt8X0JQC4/QNzZhHMn6WCVn+N2XPg97cE FgBzZxurzbJaOAv/2N3xz8FKG1Z8Bou03ayd3UzMPCztjI0drV3DHP0Scpv7gsuWRbSNVO/9Q9WN T5fc9HTW3j97r77FY+AW76F73PtvDd14X8DI3SFjD7j33uKx6oD7ir2uS/c4t+4KGLzDs/cmr76b A4duz9vxaMvNj2cuGw1OKsvLq05JyDK1tNE3Mfb39kgM9cuK9kkLsEv2sEl0to61Mwu3MAi31As0 1vLTXwgVwMt0sZOBmqvBQlvtudZG8yxN5lgbz7E0nmdiMBcw1p8DmBnPV4C5iSrAVrJlbDx7lsqe PXc98dR7f3v319f+/sPEvoN+EQkDvYP//uQ/r778t0OHXrK1C4+JL0/LLP7p1zMvvPbaPPX5IWE+ JSXpyRmRX377EUQEzSVzzEzUrCABWGraWCy2Nl8kgoa1uYatuRpgbjgPSIjxXr60ZmLjmt17du7Z f+sd9/7fXfc/tv/2B9ZNbB+9Ydvjf3kWNQAg+vAeJA88M8i/+PnHH06f/vb06a+m9+3gW/EI8Ajw CFzjEeASwDX+AV8Vt3c1SwDMGuBC7AClNoFKqgDWTvYCgPkfmQKwZ3Rw38bhm7esv23bhtu3bbh1 67qbNw3fNDF408TAzRP9t21Zfdd2kvwH///9fvD/kYf3jzxyYOTRA+v/cOP6PxxY+4f9w4/sXX33 xo6tKwp6SiMakfBPdAaaklyaUQuQ7AL+35jo1JAAL0D7mhjbqigbuNaVgmlIqgBy0bntbwo7QGIH IFUBPA2SPAwS3fQxICDWSQfAUMAYpgXYa0bYLgq3WRhurR5mpRZmoRpmPi/MdE6o6exQY5UQI5UQ Q5VwE5UYi9mpjup5XjqVYeatSU5deX5D5eEg9hMtqVs7sravzN/RWbhjVTGws6tkZ1fpDqCbYHtX 6bbO0i3LC8dbs9fVJg+URq3KC+hI92hPcW5PdlyW6rQi1QEkfym8BuItWmJNm6NNmuA7GGFUE2pQ GaRbFqBd7KtV4K2Z57k4131xltviDNfFac6LU5wWg/Yn2C+Os1sUY7swylojwkojwlIjHPMOLDRC zDWCzTQCTTX8TdT9jNR9AEMNb8BgoRf+2tZf6KEPu76FbnoLXfU0XFBUr6PuRKDmqKPmoA2oO+ho OOguBOwZ9BbZ6y22A3QBTQZb3cW2umgqXmRNsNhKZ5Gl9iKLJQsZzLWARYCppobxYopF6kYMC9UN AQ0CAw01fXU1oghItQDJAsn/E8yjmEsxR6ICzMZUM4rZxqqzABNVFcBUVcUcuTu1WZbqs600Ztss InKGE9EC1L2NF/mZaQVZaYfZ6kU5GMQ6Gya4GiW6myS6Gyd5mKSgZcDLJBX+Ed6CFz1xnvcxyPQG 9DO99PCc5aOf7UPkgJz/Z+8swKM6t68/aNwzGZ/oTNzd3d3d3d3dFQlREpwCLQUKlAr1lrrfunup Uyo4NN96z5kI1t7ey/+7t73Js3qekzOSyZuhyf69a69ty4qxY8XasePs2RjxiPAIKNGJm+TCS3Hl p6LCdBeme2ime2hlQBidiJBFL+0sb51sCBUmguiIBZ3clE5m1ElERta7LyrVXZDqtig8M61kF95S JTlzE505i3LiJDixby7cer24CU6Linfi0qJIwR9yAfoOoBISCkAjgIWYAFgbsNWPDX9Mi0QKQI6/ MRIBcQIEkOGjj+ugAMmY5UmDAIzzQEYjHAGEAmC8IhwZ3DBrDkr9MBT8lgQBhFosClcIArCGC2AB AYACsGgKQDoCYNkgXgBevBNFapz5SS78ZCwjFhZLTcEayWgAqi+AogC6FAJA/S+CgADyAiTKDxTf UAt3oLiA7q36pfbvIADltVKwALCl5YSKCny5FfrMtTY8ebAwBzEs7QxNZaaLlROfo23rFtw0ddQt p8couLjr9hcKJh+OXX9vyMixoNH7fDfd4zp8yGv9Ub3qacOGXabtt5u277Xq3mfctF2/erNxzaxF /XbH1r2uXXc6tux26drj2nenW98d0ZuOZE4cS+/eEZBWE5tYEBYao6enpyng2JkZRHo7xHnaJHla R9mbRFoZhJjp+hkIvfW4rprqjjwVe56yCVvaQH21JVcOJ3pcKV2eFI6QDuf3pMuVWZAeT1ZHIK0j WG0kUtTmK/KYiphPILNmZUpK9Ceff/T8G+9s239sdHb3vY88t3Xn0Q8++fHo/Y++8d7H339/PiAw 3NBUtO/grstzv3kH+61EJ4JAFRYAbYEsLdT8C9ITyC2VJmctKICbvVFFUXZbS/Pg4LrZbXtvP3jv oXsf3XPw7tvvvvfRV1959+svEf1HXAAgARgUsGj9l8CA33AzufzzN9++daveP8vPs7wCyyuwvAJ/ 6RVYRgB/6R/f3+TFLyOA61IGm+AFoOMAaYEXTPS3bR7u2rFpYN/mDXftmLh79/SRnRMHZtbvGevf sR4UoHXHulY0/+8Zbds31r5/vP3AZMfBqc67pjoPT3Ucme64e6bjntkO1P8HR2tn27O7cgOq4xwK gk3QBVAYZIwRAEWBhpgCQEk/n4wDlCAAxAESBED1AtBxgDEEAfAisZGLWDtrHLmIBgzDaHeYAhBu Z8pEawAmBfgaq/oYqWCqvLeBspe+kpdY0Uus4IWKWqTgRfbSZdw117ryVzpxGBBwgI+OdJipaoqL dkmIZUuqV39h+MaqxMmmzM1tebOdRVu6S7f2lG3pKd/SU0HUW7m1r3JbX9W2vuqtvdWbO8snmgvW V6f3FEQ1pfpVRjsXh1gX+JsU+BnmeetluQnTnbgp9qwkW/UEa5V4S6U4FPwWCtHmCpGm8uEm8uHG 8mFEClTxrxRkqBJooBJgoOKnr4I2fm8ROvmVPfWUPfSU3XSUXHWUXbSVnbSUHDWVYIa34yvZ8JSs uYpWXCUrrrIlR9mCo2TBVjJnKZqxFEw0FExwZCkYs+SNNOQNNeQMNOT1NRQkQrMuJX2JlPRZkLJY A1JCsrdIQ0FPQ1GPqajLVNRRV5BITQE4QJtAAZL7ramqIFRVEKhIxAcUoMRTUuApygMNLEIBeRkQ AfgFNGSliNA+QGm+j2AtCx0BMpgdAJGIAQQNEEmv5km0ii8NreRj8pnMKqHsai3Z1dpyiCckdgYD VRnwDguOgjVfyV5TxUlH1Y1KDfAy0PA2ZPkaYXgEYiMIJwowYwaaQ+rB5uoh5uqh5uph5sxwGC4I CGBGWhNFWTOjbTRibVnx9pwETHl05CQ5cTH0McWFl+rKxwBFTFLMcBNmumtmeWhhzsK8tLK9JMry 0rxGmZ6amZ5CWhkQptMvyF2Q5o6npYUvsagUV26Ky6KSnTnJzuxrlOTMpoQXSV4noQY3AAE3QwOk eL5afNTSMCNQfgTSBwHFU0d0Q6DxfpECkMREkpgACpAKL4C3GJU/7AC0Mn0M0r310zzhBUBHAGUH IFMnaDsAGdAQaSeIQHcG3dRjyV4s/ikcQES5AGhRFoBFSSiAHaEABAEQSTBHojOBNdeDgIVJATQC oEWDAJoFUI4AvTwi0Y1ZQCCBBbfq196fRgBkWt8KWAAQp6chJ4sRAGxpGZG6srbyWmOOnCVb1llH zc1EqMhgGHCEIa5+diJTJwefnM7xkQf+0XDn40W7Hghft9+za7drx21eg4dMG7caNsza9+yzaLvN qGm3Ycttxq27zdpvs+rca9d1u1v/IZ/hu927D3gPHA7fdDxy0z1hm45m7Hqs7sgr9Yde6Dv6+taH 32/onfH1C/dwdrbU1wxxtMgL8c72dS0L9Ut2tUxwMo22NQg11w021fI3FAQYC+15+N+RtAVH1kgF PT4MIy15fU05fb6MmCdtwJMx5MteL1y/keQMeApirryYJ4vH4hkgcASu2lrs7f/jvffffO99Hx8f zDTsr6++c2J0Y3vLN59/8saLz7IYjM3NZXM/fJwc4YlOBD2BwtI6X6Qpf0Pp8GXFWgoGOsq4v5Wp dl5uSk1t1bpNm+6469i9j554/vXX/vHeuyd/PPX9L7+cPX/x8oXLlBmAkqT9n54LQH8CHPDzb3Pf 3ar3zx8/z6ePjHSNPnv6j++4fI/lFVhegeUV+P+/AssI4P//mi9/xWtX4H8ZAVAWgOaFUn/JCTEC LAj3mRxo27qhb+/0hiO7Nz94YOfjR/c+fmTPvXs23z45uHND17bhlm1DTQj/37W++bYNmP/XvHdD 476NjbdvbNw/2nhgrPGuiaZjm1vv2dyyb7hsU21CfZJLWYQVXf8XBRMEUBhokO8vzvcT5+HPcV9R jo8ILgDE2md4wAigk4xEQDIRQBMIAImAlBGAh1AAHKNwboeMQIkvgC4n6AYBggNM1PyNVP0MVfwM lHEMMFINNFYLMlYLxEV9JR89BfjqvXTkvPUUcDHaVpDtZ1ab4NFfHL2pPnOmvXhbb+WOgZqdQ/U7 hhp3IONwuGk7+h2IWuB62E68D21EaIXob5zurNpQn99bktySEVab4FMWCRBgmx9gnu1tgLi+JEdB Ivr5sbeM2tJKPdpCLcpCNcJMOcxUKcwEUg4zUQk1UQs1UQ82ZgYZocNf3Z+I6YvZePrqXmJ1T8Tj i9Tc9NRgenfWVUWVi01vey0VO6GKrVDFRqBizVex4qtY8pQtuJCSGUcRMuUomnAUjNnyhhBL3oBI ga78DdhLNI8DDFhKBixligUoiVmK8yJEAFxAzKLRAKRE0ID6PBpgKmqr01KiBTpAoQF5iK8sB/GU iLiKcArIcORl2PLS6CDgEKGbAJMCMC+AJAtwZKUwPpASmSNI5Q5I8SVay5eltUYgs0You4akoMmt 1VGQ0lOSRvAYnA7GTFkzGCK4CnZCJUctFYwwpEIE1TzFal4GJDYSUyR9jVR9jVX8jVUCTVWDTNWC 0W1hphpqrhZmoRZuqR5hqQ4KIEEAdmyCABw4SY6cZHAcZ16qCy8NQyVdBUAAWTQCIBRAK8dLK9dL O9ebKIdIK3tRmtneNBEQLijTU7BUGR58WunuPFpgAWluXCJXolRXDq0UF/Y1SnZmUboKDcxzAQoN XC3iKSBWAhoKoHKWIIBEspFO9tIpEXc9EelQIM32SVT2fjLGc1CiAw7oGQGkHQBjOykKgM3/BRCQ 6WsId0Cal36qhxgUYL4jAPMmMayR8gIQCgA7DzECwPkfakHJkoyrIFqCAMJh2SAgYNEOQCiALQlx iLHnxjnw4onQuCEBAZQdgDQFQFRAALEDLBgBsn30KOnimAMQQCkXfQFUa0AesQaIoRuCgFv1G/RP IQC0AKD+X0AAiqtWqq9ew5OWFchJ3xABBLoF8DTEGWVdm1/+Ombr8cBNBwPWH4ycfChs04OuXXe4 9uz3HD5s17XXZeCQY/9dTkN3e2x6wHf6kYDpR4OmHw6ZfiRuxzMpu1+I3/Jk6o5nMnY+nbrl4awd D3Y8+OamF77sffD9vvs/2fz4ybG9j/oFxpqI9RwNhGXhvhXB3g1R4QU+HhletskeZnHOhhF2uv4m /CBzTU+xhoNAwYYna4ZoEq4MEICpjpKRjqKhUA6VvxkfPQLyS2UlVISsNZUgGy3la4SL5gJFjB4w 4CuLNVX0tFTQwA+tXMmoqy/78puvu7o7FFYxugpin5no+e7+A6P1FXO//HjbptEYF7und41N1GYh L1BXqCoSKt6s8l+4zmOiVUEKn8IjoKbKsLYSVVYVb79tx/2PPvrUKy+/+/knn3z71ac/fPf2tyff +/WHz+fOn7xy/ocrF9F9MP8xjwB+I+MJL18+denyV7fq/fPHz3Py2Mjos/8fkcO1r+jt2cLC0Zcu /vELXb7H8gosr8D/4gosI4D/xZ/6f9v3vL6r+f9OG7pbNvT8OW3sad4o2YRvwDjAjd31Nx8K+O82 AtD1/0bK+f87ggtgarBj28b+22dGj+2dffTwnqfv2//MffsfPrD9rq0b92zqRTG8dbBx21DjzpGm Xeuadq9r2L2u7rZ1dXvW1+5dX3PHhpqDm+qOTTffM928u69guDS8ItIa+X+FwSYQEEBREPr/xTn4 oxxWai+dLCJdxAGiESDdg8yuT0a9gV4AR804BwFcAEAAtNAXQMa5EeFEABxAuwPCLDlhSMVHOYFg fFNmkIk6an4U+cEmzDBzFm4KM2eHmLKCjDUCjXArCg9utB26mo1LIp3bckI31GZOt5du66vdPtCw fbBp21Dz1qEWSkg9aCPxB8Pts8MdlDpnh7u2DHdvGeqcHWib7Kzf0FjaV5rRlhNbnxxcFe9TGulS EGyb42ee4WWY5i5OddVLcQEO0IrHi7dmR2Lz2UwtzJQo1FQd8X6I8Q82YeElBRqzAoxZ/kRsP2MO nO3ehmwvA7aHPstNrOEqZrqIiJz01B111O211ey01Gy11Kw1Va2EKpClQNmCkjlfyZSnaMJTNKZk xL2pDDmKRhwlY66KEZEyZMiRyGj+hFxhKxnQmrcPiNmKYraSiNCBRelpKME7oM1U0FIn0lQjAhQQ qspDAkABighgcjiRAmYEkmQBLoUDcORR4t9AsgJ5WaG8DKQpL60lj4pCRlteRkdBBhQAuQb6CEVX kzHRkDNnK1jxUHgo2AkUHTQVnbQxLQIJEYruIiV0iMAY4m2g5GukTECAiUqQqUqwqQpAQJg5KACM ABrRNqxYW3acHTvenk0QgBOH1P/O8/W/qzDTTZNCAJrZ1IBJCgFQoihAro92DpEWJc2lyvYWSuQl yPYSZNHy5NPK9AQI4NFKd+cuyo2TtlSu7NTrlOLCulbOrBRndoozXjwRMAGNBhKdWYnOCw0FiwYB soVO7PSktZ7qrieZBcko/l01MZgjxU07FWMmsecPb46bDgEBlHCS4rGIAGgKQMmQhAIAgXnqUx0B Oomu2gkuWvHOoACasRjwaQ9+B5bHjcA/WyvyzxZeHvKPF7LC6ErYfKB5IwDpCKCbAiR2AIoCsEEB Yu15cURcIgkIIN8F/eKRFIgUBiQy0CMDM/G/F7prQyLdHB/dXB+9XF+9PF9RHiikvzjXnyCAG1KA W/X7608gACQBzn+sXrkScQDKstLyqxlM2TVsubWaynD3KFHxe8o+VrqIyzdk6fk6RXgEpITmNse3 TccP3db/+FtFdzyaveMJ3967nNoPBa5/OHLykYB1d0dMPRK75enc2//RcO8HLUfeab/rrZEHPp1+ 6uuhB97c9OyHYy99MvL0u1ve+Hbg4beaD7/QfOSlmoMvtt37dsd9H808+XVl3/aI2ExTQ7GbiX6G h3t9ZAQQQF1USJaPQ6qXVYKraZS9QZi1rp8xz0PEdNNRQ58CjAAILEAvj4OBsr2+gq2evI02ka22 EpGOgpNIZUHOmPMqVnE3UKWk7KavRCRWcdVTd9FlOmirW2mpmgoVjQUK+poKYqGsiVhJZi3j44/e 7u3rLCvNkWcwDndU/3D84InbZ374/P0rV65Ir2R89tihTx/ZvwYjA3Q5+ppKhkIFyEAgT58sFW4V a8mJtddw2QxNoay3p017W93uXdveePPVL7/+8szFs2fOn/nl7M9fnzr1xren/nHu4okLFx6+dPax iz+/dvnM93O0H4B8XLoyd/nS3JWLoAIX5i5//uZLd/7e++e7Z2dbC3My8JFT1rXnNXoD/+SxhozR l/7Jt92ZlyarW4+dJI9qrf5nAMDp460ZDeQBix8f7CnLaD2OL/7aZPWODy5+eqw1J6Ns8iVMXpyb I7f1n6BOFz5eGs3IKJx8bUmtjyuS57z46f6uQryg06/NNhT2HztJ3elGT0I/2xdffLF3794dV3/c cccdKBX+yQVYvtvyCiyvwF9lBZYRwF/lJ/V3fp0bupv/L9WysedPa7SnabSncVPPfxYBNAAK0O0A SASkEEDf3s0SF8ATR/c9eez2Rw/tvG/v9J2bh3Zv7NixrnnHOqr+X9942/qGPevr966v3be+Zt/6 6v0baw6N1R+dbDw8VjfdnNqZ7SMp/kNM4QJAHGB+gAHq/yz0VKOz2oOWdoaHNhkK6I6qA40AwkQn QQIGtjnwYxDebgvxYuwgPkwBcRiGR4n0CFBz7yOsKFmywy1YYeYaoWbMEFP1EEToI0jfgh1hiVt5 YRZcVP6hFpgvAIKgm+xhnBNkV5Xo21EQs74+d6K9fHN37eae+umehqnehqm+pqk+DEFsmepHJgKt NmhqoH1qsHN6sHNmsHMLjkhM6Kxf31DaX57Tnp/YmBFRnehfFuNRHO5cEGKXF2CV7Wue5W2S5q6f 5KQdi1drzQq3UA8jYlJGaFaoOcQOMedAwWacIFNOELrZSU87z9+U64fAbWOulxHH05Djbsh2N2C7 6rNcRBoAAQ66anY6qrbaqjaUrLVU8SeypaaKpVDFQqhiDhYgUDaDCBFYIr6SGR8XiUxpCVQWZCJQ MeErS458ZWMepEKLZgREHCVahpQkdIAtMRGIWIqQHkuJEAENJR00FFDSBheQhAsgXwCZAvJCJTmB IiQrUJChhBNZoYLc9dJUkNdUlNdSlNdWkNNWlNOhpKskq6ckK1LGEDIZA1USf2DKlDNnyVvAEcBB ZKC8vVDBSVPBWRsDIxTdMCIR7RViZR90WxiqUt4Q1SAT1RCAGHN1NAUgIwA/mhgbdpwtJ96em+jA TXLipTjz01wESIvIoCwANAJA/Z+N+t9Tk67/87y08r218711Cnx08om0KWlR0szzvla5XsIlEuR4 LpEHP9uDR+SOAZYQl1amG8TJdOVk0HIjSnflpLmy03B0uUbcNBeIk+osUYoTO9lJAgKSnNiJjhBM AZIOAjqGIMUFqQQCiZZspCPdMB2jOpHQATCHqE5qLALGH1AjEnFOhiOke8MLgGgA2AHQF0BMAbAG pHmJ0zxFsAmgZUBCASTRgIJo2tQDeGfLj7DmoalnUaT+vx4BLIAA4ggABYi25eD/CbH2EoECwBGQ QDIChVRMII0wYAcgFID6FvD/Ge0sxDeQ4/UgABQARgAx2pEoCqCfH0hLYgq4Vb8L/ywCYCAEbyUZ CrB6JUN69Qq0A7AUpAQqiOeU01aQsWAr2ghV7PV42OI2FRhG+saHBiZwtCwGdtx9z1tfTxx9XNs7 KqZjumTnidSZp9K3vVC678WaQ6803f9R56Nfjr3w/b53zh364PyT3819NDf3zdzcq6euvPTN3InP Lz/08cVj75y5651f975xettL38288O2mZ7/GA7c+//W2I8+GR6XbWVma8DlpHt41kTG1MeE10UEZ vg7JXjbxbuaRDkYh1iIfY4GbiIWi3VqgaM6WQ7eOlhQjwAxkkyS2wJizRCoIc6WFf5i+cOsYKtMK MFUHxiUCtDXk+BlyvfRZ7vqEhDrrM+3FarZ6ilY6sjrslWvXMr4+9XlXX4u9lRjRIVwG47GR5jcP bJ279MvHH7zGZDDmPnu1INCbt5JhwlcxFCqBIFwnXCR0AK0KepprkhM8Nqxre/yx+376GUl+6PeH y38+8e/K5VPnzj333Q8nLly6+8LFw5cu3n3uwlOXrnxyee5X+i5XLl65cuHS3E8ff/rUvr0dG7pT OisDb/b+IZX+VcU16ujC2bclCGD/IyNlhA3kNOx4jRTgV3GBJZ+c+eAYfceFe9J3vfbxS17FxWdH Mqr3fDp/5TXs3c++Rn0GItEgARIjj9CU4EY8giCA1q6uJRhgEQHMLbygnMLWHb8PNZ577rlrin98 +uGHZOzi4cOHX3uNflHLH8srsLwCf5MVWEYAf5Mf5F/62/i/rP8BF/50/Q9ksBQBjP7fuAAWUgDp tv+lFoANnQ0bsJvdWU8hAGI0AAKYRBDgSPfOsaE7ZkaP7Jq+//ZtD92548H92+7ft/nwtg37p/r3 bOpAEMDe0da9o837RptuH228Y7R+/8a6OzfWHkT9P9V8eLx+71AJLAC18Q45vvjz2hD1f36AYR7+ 1PZD578OCVdz18zw0CQIgPyZjitAAFopyE5HKzIyyRx5cPzib/0YggC4FAIgigMFsAca4JHriHnH 7ro1O8qanKCWC7fUIAW2Ofb/0e/NirTmRlkjSgB+AUGkDazIWnHO4lQvs7xQx/I4n/qMsI7ixKGa nI0tpeMd1ROdteNddWNd9eM9jeO9zZLhCL0L+YuYldA63tc20dc+2dc+1dc2DfW2TGDpmioGq/O7 ilOasqNqkgNLYzwLQp3yguyy/a0yfUzTPAySXHTikY5uD/cBmUsXaYMjl/Q12IJi4LWRcijCih9u xQ+zIuH2wZYk5R5Z9/5mPF9Tno8J18uY62kECsBy1ddwFqk76ak56qk56Kna66ra6ara6tAsQM1a W80K1gCwAAkOULYQEllCmiq4viByB0oW1wgEQahsTo5EZoKrBXzAk8gUoV88+AgkUIDiAsoGFBfQ ZytDYgQNUKItA3pMiUhDAfIFVOW1VeQoyWsry2tBSlS1rwQpLJW2kgKkQ0lXmZa8noq8SEVeX1Xe QE3eSB1RiPKm8AIgIpEjT3kBFByEik6ais7ayFNQckO2gkjFS6zqY4BWEfUA9IYQCqAGVAROFGHJ irJiR1uzYwkC4CU68JOc+CnOglQXQTpNAa5CAFo5nlT9762NoRKFPpDOvHCutaACH80Cb0i4VPne wjwvwaI8Bbme/EV58HKWKNude5XcuFkUEaBAAJcSD0p35V4rF246YQFcwgJcJI4AkixAin+Jkp0R OkDlHbgg9XA+qpDK1aND9bCFnuGlk+GlC6VTWhiISFX+V8tHL8OHsAAgAFpIBwQFgF8AFCB+HgGQ gE/iBSDtPJG2pC9giYg7YGEu4HUnEgRAjACY4zAPAogdwAH/r+CDGEJAh4QCLIAAanZgmrtmOvlf Df4/o0VAAEUE4D/K9l5wBMyDACCAqynArfpl988jAMk9V65irFwFNwCaAlQUZDHcTm4Vg624Vpej JFBaZYx/ZUw5eyNdZak1ZmLTYK+wuPBkS1MXN/dYM6dwnq2nXVyOX057wcjBvPHj9bc///zZuR0v frb9lW+nnvnsrndP73zhs7ETH+15/YcDb351z9tfvH1u7skvfkb9v+vpL/e9+gPq/9kXv5h++pPb nv68bfbBwTufzWqdXD95ICku293a2l6kk+UfWJ+YVBoZVBoZkBXomuZrBwQQbqcfbKXnbcR31dNA TgHSCjAg0JKvrCvLSLXXS7Lgx5nx4y2FseZcWnEWvHhLPo7RZuwoU1ak2aKizNmLMuNGmfEjzPnh 5P+HXG9jDU9DNWexoqOenK2OHHstIyHIfe7KTyO9Lej/jzQzaokJ/eiJB09++jnKyB3reltSo394 8QSHwbAQqhppKlvoMtFTQFMAE4GcCV/BXEfdkK+IVgUTPeX6iuy7D+05+dnHc1d+u3Ll0m+/XQYC gC79Rs4R8v/+NyfvPfnFsUvnb790fte5M0fm5h66MvfKpblPLl/48fLX586/+c0XDzz10KZd4xUb OzLXd+Vt7Cm+2fsHhfo1u/GSe96w2r8JArh45vSZ+d34ZyVb8TejBUteCFX2gzbMzaF4n8cBS5/r 5P5q2olwMwRAbjxzYkSCAeYRwHfHWjNGTizYA/BlyvZ8cFNfA3b7d+/e/fnnnz/88MM7d+6ki/83 33yT5gL79++/Vf/0lp9neQWWV+C/YQWWEcB/w0/hf/01/DcjABgB5gVTAEQ7/6/RvzIR4AaDAOZ7 ASgEQLSAADAUcKK/FUaA2XU9O0YH9k6tP7Bl7OjO6Xtu23zfns3Hdo0f3rb+wOaB/ZPdd4x33DHe dsd46x1jTXdsatg/Wn9orAH1/31b2g9srN7Sntme5YNZgFneohxf7LMZ5PsZ5PlKWgAk+3LUX+RA APgDHX+mp2GOGty8cAEgnAwIwB47fuwYOxw5sWgDhqg//XGMtsFQN1T+KPIlogLeqSsIfrdE9jvQ AMpsdBBg2x/dyDpxznqJboZZATYo0RsywtoL4jqKk3oqMofq8kfbKia6aid76id7GiZ6Gyd6myb6 aARA0hM2SSgAQQC0xntbJ3pbJ/tap/pap2Ga6GkCPtjQVDJQldWWH1eTElwU6Z4TZJ/ua5HsaZjo phcPOzRJVhPSEWvIO0xyweAD9DtoJZDUQ81YvEhbYbStEJwi3EaA+XYhlBBuj4h7fzOujwnby0jD w1DDzYDpqq8OuYjVnEVqTiI1RxFYgLqDnpq9rrqdDqRG3AFatFSsNVVwnP+UXMStttpL77NwZ3Ji TT3kailbCa8X3YCgQnUfzDsLeMoUF1CBjLmqVIuBihFHhaABNkSZBUjKAJGIqSBiyovUifQgNXnM IyBSVdBRUdBWhggaIFKS11GSR9lPF/846qlABAGIVOXFNAXAQARMRmApkIxAnqItYgKFyo5ICsQE QW1lN10Vd5EqAgK8DdR9DdX9jNSwLRmIIAZTZqgZbRVhgwLEWHPjbHk0BUh2FKQ4CdKchekuMAJo wgUgiQOkEgFBAWABKPBeLPjnK3/NQh/hggp8hETeguuV7y3I9+JDeQvy5OV58nIl4uZ4XKtsjJZw 5xBrAC0JBaBZwIIkgICGAoQCkHxBZAosgAD4AggLoBFAqqsgzY1IQgHmEcB8/Y95B7qZmNZByvsl 8hWRPX9fkUTkJtoOAOnTXoB5CiDCjAAyJtBJK86RtAOghYfyAqCRB6EeBATAEYCRH1T9/ycRwLwd YCkISHTC/z2ESUSS7oZUVyHJdHQX0sxxHjtqXQUC0BcAO4Af/jclJhSAgAAD6Fb9vvzXEQBjhYK0 1FoGA7F26rIMZRmGhgJDjylvwFEz0dU00NNlqWr4e4elJ5a6ucaFJtR7J9R6p9QUDmxP69wzcuSt 3c99O378H3uefPPhD7+778PTD39+9qkvf3n25E+v/3rl6a9+eubzU0+8/xUa1rc+8PLupz+YefTd 4YMvDd/18uxznw0ceT6uZDAopa55+kB5z3RIeFagR7injU2grUWqj09TekpJfFhOuE+yj32CuyUs AIEW2gHmWu5itoOmip1AyYZkFsqDU/AZjAIHgzwLQYaZZoa1bpatVpadkFaGjSDdmpdqyUk0X1Sc OTvOjLtU4AXRFtwI/CO14gaZMcPt+IEWGj5iRTcdOTsteaWVjMNHdl6+8lOwvw88EVFWenM/fjz3 27nPv/g4wMXe3VDryxcf3thUqLKKIeYqmoCHaqktRQBmaKcSsXQ5q9ztdXdMj7/2/CvnfiKD4tFK sBQBnD9/9u03Xz/6yEP7X371vu9OPXz+0onf5lAHv3Lp/AtfffbE6088/tze2/e2TQxn9zXErG9K 2tJfMtVXMdVbdbP3z6d7qn/HBTDfCDBfgt+4rifP0XWcdtuTap5iCv8EApibwyMLZ59FDU91AJAP yhww+9Jp6skWnuP3EAC5I40BJkfoL309Alj0NVzf2oB9fpT6t9122/fff4+neu+995aaAuARuFX/ 9JafZ3kFllfgv2EFlhHAf8NP4X/9NSwjADAFkgiwJA5gQxeNACQUAHXvOKzvA+2bhzu3UBRgz8TI nTOjh7ePH9s1eWzXxLEdo0e2jtw1039ouufQdNfBqY4D4y0HxpoOjjUemWy+Z3PbA9u69q+rGKtL rEtwyvU3zPDUzfYW5fnqEwTgJ0YjLtpxYQQgFGBe2KCjKQB27QgFQDKZExK/UPljxw8mbUq22Kcl whU0byPCLZrq4qZFbgUpsIdxAP0CfGIWIP0C6ENGLDmKf/0UL+PMQOvyOK+2/OjBqvSRutzeysze qpyB2oINrZVjXXXj3dj/b5jooRAAFoHSwjxFkJFrNN7bMon6v79180Dr7GDrdG/DeEflSH1+Z0ly XWZYSZxXbqh9hr9ZqrdBiqcozUsPu6lZSD2EvEj2YaanKNNDlO6ml+qik+ysnYjIAKAKO80oW00C AjDf3koQCkeABS/QnONnyvIx1vAyZHoYqLsbqLtRctVXcyFSdxarwxogkR7xCDjpqjnqqjroQGro GlgqR111R2QKLBWuEOEhao46RNQDIRV7beVFaSnbQZo4qtCyBVxYcBaACFBQgOICKuZ8SNWMr2oq IQLKxlyihVYCI7aSIVvRkK1ACVPEqcxCDSJ9MAKmolhdQaSmADSgp0r2/GnpKstJpCKnR0mkIitW laUpgDGGI6IdgKNoyVOy4SsjOtFRS9VJW9VFR9VVEhPI9DZgEgpgqB5gpB5ozAw2QecIK9ycHWnJ ibbigALE2vCQ3ZDoIEh2FKY4C9NcNKF04gWgKIA7SQQkCMCbGP4LFqVJtv3pmt9HINGNiv+lOICA AO+rQQAhAoQFLMEB4ALcXA8ieATQLJAFSfoFyEkm0SIXmEcDvAxXGAR4VLjgIgigpgwAB9D1Pz9t HgHQIIBsmMOeQ/b/MVQPxT+p/7OQ1omZHX76Of4GC8KnWb7iLLAAHwACiTK89TK8cUUMUY4AvO0x KRBjAnVAAehEgCUIAK4ckhEIEECxADL449rNf7T5EC1GA0YC80miAZEOKBHBgmgNwLyABUcAaQ2A +Ag7SHYhbQ4SEEDNd6BxAOU/okAAAh0RELCUAvgTClDwn0MASwIBVqxZtWLt6lWy0msVpNcoy63W UJDiqioKmWoCNXVPeyeBKjfYPTzCL8VQ18XU0i88sTIspb5p/aHOHY/veuqbzQ99ds8bv/7ju98+ Oz/3Cyq9+d//CLE7d2XuxzMXfr4899nPcy+fPHfX61/NPP7eHS//cvCV8wN3vBRbujGraDgtozU5 uT49pSY3vTrAPSzaK8hFbJzg6VWXmlIWG5Ph75Pq65boaR/lZBFoZeBnrueow7Lmq9ppqjrgnz9T XldVFjvw5W4m5VZapVZ6VfaG1Y7iOhdxg5txk4dpnbNBpb1eha1ekY1OppUgzYqfYs5PNuMlmnKJ TPgJpvwEMy5EE4EYE1aytRDeAUCBCCOmv56yq5a8MWuNmUjj8sUfGpuqYZTYN9jSnhwyd+mHVx49 unfzRn2ekpuVAO0O0ggFZMmZaqobseXNeQoQggnN+AqIULXBRa6ck7l2f3fN3Xfv+fDj189fRGF8 ae4y+vkv/Hzqm3fffvGF5x54/LH9jz6y77Enjj3/8pOvv/f86x8+8+wb9z347N7dh/q6hrOLK0Mz Mj3ryyI7a+I2dWZN9+dtHsqbGsj5vb+3lmQBVI8c+4Buub9JCX/62VG6NaBsZHZUskc/d+a1HRLr fteePSMZ1++53zxY4PQjXRkZI88u6eg/Od98UDa6Z7aB3s7/IwQwjwEWHA1/ohEAjz19+vTtt99+ TTsA0gGQEfC//nfq8ve/vAJ/uxVYRgB/ux/pX/Ab+h9BAHT4/xJdZSWYnwWw0BGwYAQgFACPonoB 2qaHOmZHurdt6Nu1aXDf1LoDsxuPbB+7e+cYEMDd29bdvWXo6OzA0dm+I5u7D0+1H55sOzrZeu9M +/EtnQ9t6943UDJSFlkeaY0SAggAdW+OjxjD/4h8MAKAIID5LEAqFICauE4ogJtWGgK9kE/miM1Y boI9Jx65+rasWBsNHBd01UU7epwbj9iAnakNdhdteO+TXHSTXbEJKU72MEjzMckOtimL82jJjRyp zRptKRptKemvye2tyu2rKVjXUjHaWTfW3UCLNAKgIQLrQGkJBbjmvIXGBEgN2DzYOjPYMjPQNNlT s6GluLcqozE3siLROz/cLifIHLPTcwMMCwINi4OMigONigOMivwNC/0M830Mcr30sz1EGRQIQGRA ApiFvVaMrVaUjRCtAWGWvFBLbrA5J8CU5Wus7m2k7mWo7mmg7mGg5k7LUN3dkOluQEkfUpdIrO4m VnMVq1OCcUDjZnLT10DioJuY6YYcr3khhctVT81VT9VlQboI21fBbAJaZEKBjoojRQrstVXtKIEI UMIJZSggLQmqlkJVC6GaRAJVcAGJ0GJA2gqU5gUHgZIpl8gE4igasxWNWIqGgAJMIn11RbGaArb9 UfbrKssuSE9ZRqQso08oAJGhupwJS96MDTuAohVAgICAAOxMggW4aKu56aojrsxLzPTRV4cAApAQ SSiAKSvcDHmNnCgrbrQVl9gB7PgJ9oJER0GyEwEBqcQOAC+AFkRRACQCauai299HM9+baInn/wZ7 /jc0AixcpEHAoh1gqTWAPp93B+R48nI8+dlLlOXBpyThAhQOoMXPdONnuPHTqdGDEhEiANHzCCX7 //SJpDDGJvl8CwCNAGDhQf2f46cPlod2Hlq5YAEgAn64iQzbw+C9TBA9H90sZHwQiSDaOIB+Abod gKIAVC4gOmJINOC8CAWgQIAkI4CLvECJKCJABwTMUwAWEAASAShxotBWM69odAwtUAAaBDgRURSA zggQgi3Oux7mfQEewkwPzSxPDHEABdDJnQcBGFaCdIACf/1b9Svuz7oAliIA9AIQrVoltWatooy0 kqysqqICS1VdQ14pzMtPzBLG+se6OYbKK+jqip00eBbRifXxmT0GjinZrdvrZo4PH3ll++Mf3vXS Vw+/dfq5j385eWHuze9+efmbC499eOqxd7/88re53Y++ue7gcyXjx7LXHSmdfKRr3ysN0w8nVo5n lq3PyO0sKepJTSpPTSo11DIrjU1NcHGPdXMvS0zOi4hN9PGLdncOc7bxtzF1NxHZ6wlstDhmXDV9 dVkTlqKuMkaBSCkxGCUeRjUO2pW2OrV2+nX24kYncbOLcaubabu7WYurCS6WWuvkWGkuIABQACJT AZRotqh4E26KlVaSuRBoADggwojlIwLgU2atZjx4aM9b/3heVXa1AVelLTPxx6fvP/X8g6+/9KC0 HCMrMeCu28Y+e+dFOSQC4P9FAnVLrpIlV4IAcG6mIY82ARFLxtFCu7YiY8vMwLGju088ePeJ43c/ 89Dxh44eeOrBI88+duC5E3uee3zrM4/NvnBiO06ef2rH3YcHxseLa+pCM3Lc0nP88/JCm6pSehuz tqyvnR4uH+rMaa6NvVXvn+XnWV6B5RVYXoG/9AosI4C/9I/vb/Li/64I4Bqr/02aCCQg4Lq5ANci ANILQBBAJ3oBgAB2jg7cNj50x/S6Q1s2Ht42evf2jXdv23Bs27p7to3cs23onq0Dd8/0HJvpvne2 +8HtfQ/v6HtoW8/OroLu3MCiEHPU/6AAcAEQBOCDLgDM/0P+v7YkCHC+O5fEAWD7kTICoBrB5mSK Ey8ZE9qR0G7PSrCjpRFvq4ETXEmcv44T3A3hbaku+LNeK80NgQKYLKiX5i5K89BP9zJM9zJK9TLK CrQqiXFryY0YqE4fayue6Cjf1F4+VF/YV5PfU5030lw+2lFLVf6NEgQg6QUADVmqFsCR8T70ApAe AWKX6G2eIF6AVkIB+oEAmmcGGqd6aja1lQ7WZHUWxzZk+FcluJZF2pRHWFZGmFdHmldHmFWFmVaE mJQGEhBQ4GuQ562f5Qk7gG4K8QJoxtkL0RcQjYAAhKVZcpGXHmLODjLT8DdW9zVS9zFUIyDASA3y JCdML7gDjJbIEO2yTGACihTANUAJ9oGbidxBw3OJ8KmHPnNBhCkQoDAvkbqrSG1BLnpqznqqlHCC +YXqzrAhUJ4CB111e9KYQIsJ2WozbShZE6lbw4VLtx5IpLzQgEB3GRBDAbYTeSpmHGUTtpKxhqIh U8FAHREAcmKy/y+HREA9JTIdQE9ZWkSJBAQSECBrzJxnAVywAEUbvpKdQBkswElLxUVb1U1XDWMX MXzRR1/NzwCOAAkIwPCICAtOJEAA7AC2/Hh7AUBAkgPejcJUJ2GasybVFKBFpgNiNCDJBdTMu0pX t/ovbfu/+jzf66qMAOQFICZAops/CiECCBTMwXABT0h4Y3kIsmi5CzLdkWV4Val/TeVPfUp2xcm/ O9onDxLnqUOKf2rzH0EeVP1vgMofWR75gUR5AQa5/rgINCChABQIAA6g/AI+4iUIgBgB5ikANSDA SRjnKFwEAaT4pxEARQHI+M9FCrCkNUCSBTBf/98YAcQQExDJEFkyNRBkkAIB9NSDJY4AGnyQvgDy fyHaDqCT4z0/L4DqC7hVv/b+HQSwFAcwkBCwau2a1VJy0nLoDihJSRWpqScERgT4xcgqanK1Lb0C knSNfL2CSkqat5p6ZlsEFRn6FbnEdloEVnkkN0wefWHnA+/EV45HlE1HVYxtvf/Z936ZG9nxcEjm QGL1Fq+s9TmDD9RteSmt/aBv1rqogpHIjC40FwRHFYdH5hoJDDrSUsbLCoNtbFPD4xICYsLcA33t 7T0sTBwNRVY6QkOuhj5bXU9dWaAsz1WQZspKKclJy8IF4Gda6cCrddSqtddeqP87PM07Pa1a3cyb nIwr7cS5ltqZoADmghRTXrIxn5bECAAvACUgAByjDVgxRuxQkXKIvoq/iOmuzbRkK7JWMLatG+yq qnzo6CFFBuOn15+pivWbu/SdrbV4ZmygujD98eOH3nv1KbWVDFM26n+CAMx5cuYCeZzgU3OAAJ4S YgJs9FjBrhZ5CcG1+SkdlQUbOxs3D3ftnug9unf9vQeGn7hv3QMHm+/ZV/3o3Z1PHh+452DHHbvq p8eLBgbSW9sTWtrih/qzZyeqpscqejpTSytCswt9b9X7Z/l5lldgeQWWV+AvvQLLCOAv/eP7m7z4 W4QAWsj8v+tEjQNo/ZNajAP8d7IA/jQCuHou4JI4AOICmEcAHTMjXVvX96IXYPemwb3jQ7dPDh/Y vO6u2XVHtq67eytBAPduH7lv+/B92wbv29p//9a+R3YNPbJz4P6ZjpmWrJZUr4JAE9IFgFoCO//Y ToQBnsz/w24/VedL9h6p2oMuP1CKkIuCdFd+qjM31YkDpTiyUxzYyQ4sWjjHFXITrlMnac5cSWy7 O/6U183yEmV5G2R6G2Z6G2f5mmb6mmX4mhdFutRlBPdVpm5oyh9vL5vorBzrqFzfXDpQW9hdmTvY ULqhrRr1PwkCIFmAEGIRoRsjAFCABQEBEArQ2zLV2wRt7mvc3Ncw3Vs30VGxsSlvsDKpMz+0Kc2z KdmlKdG+OcG2Mda6LsqiOty0MtSkLMioCGUVqiwvvUwPXfCLZExDdBDE2vGiMeyAjDngoFMdgwPQ tR5gQjrY/YzVYAeAfObla6LhAxkzydGE9AssCOlZhBEYMb0hY43fFcvbmOVtpAHdACiAKdAiWEFd cr5wEdBBwhrADjRgRnCj5AphnCFyvMUazmIW5CRiO4lYjgvSYyLFgGpJQLqh6rxI24I9pAOp22mr 22ipWQlVLQkLUAYLwB/xYAFGYAFqCmABsAAQBKAktaB5FiBtoCZDsQBZUxamBmJegLwVB4MDFdGr jJgAAgJ0VD30VD31VL3Far4AAYbMQGOMaaRaAyyo1gBrbowNDwEBCXa8RHtJQECqswDDAtLJpACU 2cJsD2EOTAEewlwixPvdQHmeiAAEHbiBwAKW+AhoN8G1IneYfyyZKeCNyQKEPsCJQCYUUsKogqvk IcyilEltdJN/WfN1Pl3tS0T+GZJ/iTQLoOphDNKjOlYIAiApHrkSBIDeeBoBkCZ5CPn5uQGYqCda EEUECAVAj0AmnRRAGQHQBZNGeQEwUJCiALQXQEClA87nAlAugGsQwBIcwMG2/5L6/1oEADsA3RdA zwtYMi9QggBAAaiRAUtBgAR/UP/zkYQFwppEKIBkZKDoVv3auyUIAOU/g7GWsVp+xRo5GRk5mNtL k5NdxHoVyRkVWVViLRsVFW0lNT1tA++w5ObgzE6z4CKz0FLDgOKwkk3hRWPZzftNvQowOt7KP8su sK178oX+2cPPvPuVlnlkRcf+lKrt8TW7Y+vurN/8qm/ujHNCv3/agF9im1tkpVtIvm9AmrmW4brs pK2VmHlqEeQe4OkUZGvm4mBuZW2gb6ylKeJy9Pk8vooyR1GBp6qCkX0yUmvWSK9BkGF5sEW1q6DZ TavJSafF1Qib/51eFt0+1t0+tu3uFs0u6AgwuiECuJ4CXIMAAvWYXlpMD02Wh7bQUk2du3rl+688 g2V57fHjx/Zsf/TB+878dAqf5sQFxQZ7zs2d97czEylLLSAAS74EAVBXlDC/gOAA5ImwFb3NdCOc LVIDXMuSQmozw7vK4wbqY2YGUnYMxz+4r+zEkcan7mk/cV/H4/d3PXKsff+eqrGxgnXr8yc3le/Y 0rxlS9sdh0YPHt9y+/0zt+r9s/w8yyuwvALLK/CXXoFlBPCX/vH9TV78vzC077qHtI72Qm23SK1I m9vU2zTW27gJkiQC/k4c4A0zAv/cxWuyABZyAeiJABIEgBl4g+2bhzq3oBdgfe92eAE29t22qX/v +MAdEwN3Tg8emhk8Mjt4dMvgsS0D92zpv2dL771beh7c0X98a8/hscZNNUm1cc55fkaZnvh7Wp/s /3uLUP+T+X/uWmhCxtx1MnrdFUblhe5ctFuj/od7mWpjRqo5ynsU+Y6sVAdKOHFkpTmx053ZmS6c DBd2ugsbk9LQ/JzlDnc0KiIMace4b4N8f5Ncf9Mcf/OcAKu8YPvCCOfa1KDO4viR+pzRluJNbWUT HVXjndWjbZWD9UWdFdkD9cXr26qoCABoIQ7wmvqf9EfQLoAlQi9AC5oFJnqaJ3vQBQAK0Djd27i5 t2G6u3aivWy0IXuwPL47L7gzy7sjzbU9xakl0a4pzqo+CnYA04pQ45Igg0KMJUdnBMgIJplhtpkj Np95sRgZgDEHhAKwwjBB0AzZdUiwUwMICDBR9zdR8yNSX5Qp089Uw8+MdY18TTVuKB8TIAMmblo4 8TVdfCzOr30U4QvkIVeLog/gDgsCR5BoASWwvIzYGGfgacTxMOJC7mTGITXmkIjlbqiBXgYq3UDN FZKEHZKAAyexuqMISYdwE1D5hegsgJUXEQNcCQgwVF+kALpKUrqKa3UUoDU4gQAF8Be/SEVKX1Xa UE3GCP5kphzx/bIVrDmKtjwle7AAoZKzprKrtrK7jgphASI1X7Gqv4FaoJF6sAkJCwwzR7okGzEB sTYIC0RnCjU10JELl0qaC59iT4JMIj55E7rzc9x5V8mDn7tUJP9fcD0R+GdBAD1okEwc1MpdKi+t HGgeByzlAlmewkzIg5T3Ei1FAOScpgDknyFVCQMB0C4AYuxHSY8Nf2pankFBkCG0gAAWhuflBeA+ elCOH1G2nyjLVy/TVy/DVxcxARne1DQBT91UDBSkxwQ6z3cE2C9QAHpMAGZkXOUCuDkCuKoLgG4H uCECQKpogtNSCkAcAbQpALGjVGvAYljgfDQAoQAYXIrUklv1a+/mCAA18jUi96V3/knNT8r++Tus WE0QwCo5xhrZFTIKjJVrDIzMuAKRh1tATFCMk7m9gb6JhbW7u3tqUfmkjX+ZV2qfc1w7jkG5G9Mb 9loHtyRXbbEMynv5y7n1O58Oz+1zjS967fu5jLqZ8ILx6JrbUjuOZXbf1zD9ql/2bELF7pSy6fiC Qc/Yao+IAjv3IAsz09KkCF9rMysrZyNbX3U9a7bIWqBnzhXos3m6TI62oiJLTp4pI6uyZrUMBhli nCFjFWMNg9ES6tDqqtPlbtDpYQr/P/b/u7ytenxturxtOjwsW1zNqh0NCm31sqy1U834yXD7mwqS jLgJBuw4fVacATfGkBY/1kgAhYs5EfrcEDEb9b+vDtNLR91FCJzHtOWpwguwvqV57uJFM5FeXnbq xk1Dzzz36DuvP1NelPbbpdOvv/zk7Gi/8koG6f/nKlKBhbKmHDljjoIxR86ILWvEkzHiSRnx1hhz 1xiqMUzV1+A5XXW5vibCYBtueZJVZ4nDTFvAgdGER/aVv/pw33MP9p54qO+h+zru3N8wNVU2OVWz bUfXg4/tefqF+15666mPv/3wl98Qv7D8sbwCyyuwvALLKzC3jACW3wT/+RVYRgDXxwFehwAkIACF 7hRCAdEOMNy1BYIjYKRr+/qunRu6do927RvvOTDVd2i67/B075HpniNTXUemOtELcPdU2x0j1Rsq 4mpinfL9jbK94Ke9CgHA5J/qzCOZ5NjGx2Y+ppeR3DJU/qSOQvGf6colcuZkoNp31EhzZKY5QOrp jswMJ40sF3a2KyfHjZvtxsl2Zee4c3I9kJcmIPFsvnqF/gaFgSZFwZYFwVYFIbZF4U4Vcd4N6aFd xYnDNTmjzcVjrWVjyP/vrJnsqh3rqB5qKAYC6KsrGmmtwhSAiX7U+WQcAE6oc/LpGEQYDUT8EURL QQAQgIQCNE0QCtBIKEAfQED9VFfleEvB+trUgdKovoKg3hzv7ky3zjSn9mS7lgSrhliLmkjTyjDj 0mCDwgARKADcyCjDSA4C2pgdiZmZmonIibLBgANmmAUm2KmHgAUQqQWZUsKJmVogLXNmgLnGdWL6 my2Rqfr8p+p+pkT4NMCMGWiuQSsIsmARzV9ZuCnA7PonZwWY02IHmHP8r5afGcfPjO1nCnF8KfmY colMiLxNOESmbG9TlhdkouFpzPQwUvcwwpFJAg4w/oBMQCBzEF3EGk4ipqMu0x4NBVpMG6GaFV/V gqtiylIidgBVWfj/UfBTCGCNtvxqLTlaOF9DEYE1ekprxcpS+ioyhmqyxupypkx5sABLljxGl9lw 5e14Cg4CBSehooumopu2ooeOordI2Ues4megGmhMsQBTZri5RqSFRrSVRqw1K86GlWDLTrKHRQWD 94Cr8L4lvfeZbjwoa17ZbjxAAVo5RIIc2ASIhLmewjyiq/oI8qkpAzeWj3bBvPJ9tBflrY3xhFDu NaKhgBdpWICyyPRNSojBw6a3m0Tprkg61ET6BjlxAw4gzTjoBQCty0ZsJ+p/PzEGeeYHGCAbrzAQ oz0hA0pIyxND+XjrBtD1v64EAaApgA4IoERmCnrqpHnopLoTBJDkqgUEcM2YwGjaAnAtAiBEgFwk 19EdsOgCWJoCsBgHcL0LwIEbDzlyQQEWdH1fAAkLBHxERiA1oxT/DEk0AJoCfHRu1W8s7EXDt496 GAW9pKRfsZKxciUDR1pXg4BVjBVLRB61dgVDbuUKeQZDjbFafcUq9tq1PGlZoaqG3BplP8/oSN9E d9sAEyMHQ0PnYL/syIgqG8/ssIxOl5BC/5i64fHHfYIbKmpn4pIa4uLqYmJrWwd3vfTJuZqhbZ+d nUvN7S0oHi0omS5rvqN54kT37leiK6ciizdGF23ySGiNKFkPCuDuFWdr7mCtb2ympWXM4/Gk5blS cjwFJXUFOUUFKTmZNWulVkrLrF6L3MLVK/AdSq+SWrFyLWMNvmlGa7BLu4NOu6OoxUHc7rpIAVD/ LzQCLCCAJGP2jRAAHwggUsSJQvGvw4ICdTR8NNU8hMpumspAAA6kzUfFWqimxmAc3DYzd+4nglFW Mt5489X42EjZtas+eP/NS+dPn/728wg/N5UVDEwrtMD0UK6iNVvFUl3RQk3OTE3KSkPGliVtx5Gi ZY25hhrKVkwlE2WwgLVpfrrVSZYDxW7TLSF7hlLunCjY3J/cXRvUUh3Y3hDZUBVVVxXX1py9dcvA o48dfvnVJ7/+/p/KtDvz7Gjh9fMBr7n62iSSABc+rpkmSDL7MlpJJP/8x01S/G48hfCP3uE3jxT8 o0cu3768AssrsLwCCyuwjACW3wz/+RW4FQighXIB3DLNuwCaKBcAbQS42UTAP7fbf7NEgD9yAUi+ Cireib7Wyf62aYCAwY7NMAUMts8Mtc0OtW0Zbt2xoWPvpq47xrsPjHcfHO88ON5xaLz96FTHXWPN ewbK11fE1Se4ohrP8Rbn+RnABUC6AJAL4K6FWetp2P93gs8fNn52mjMHG/7Y+Sf7qKR24ma5cohc 2JlOGhko+x3VMxzVoCxn9RxXjTx3doEHt9CLNy9+kbegyEer2E+vJNCgNNikNNSyNNy2JMKhPNq1 Ntm/LTe6vzxtXV3eaHPJeFvFeHvVREf1ZFfdZHfdeFftcGNJV2VOb23hUEsFKf77MRARxT+OROMU EaCK/8YlFICAgKu9APAFoB0AuQDNk2gH6GuaJmqY6q4abyvaUJ8xVBE3WBLWX+DXm+PZk+Xane7Y kWLXmmjdFG9ZF21WFWFSFoqkQP181FE+CEckG7PILUt2IXnmkskI9mQOQpSNRqQVEzggwlI93EI9 zEIt1BxSDTFXDTZXg4Is1K+SuTpNBwJMVW8gM1X61iCQBQtmKC1LjbB54TwUBoT5m3AfKNiSGWKp EWLJCrFk0wqmj1acYEtuEGTFDbSEOEQWRAEQEg3NuZD/vGhA4GsOsWj5mGl4m0JMLxNIg4ICLE8j lgcEvwBYgJjlImI56bIctJl2murIHrfgKGEWoKGaHOIA0RGgqyiFml9TdpWmzCohJXIuuwo4YJ4F SImUpAECDFTlDFVpFiBnroH9QDmAAFuevD1f3lEg76wp76at4KGr5CVS9hYr+6Lr2FA10EgtxEQt zFQ90lw92pIZa6URb8NKtEOLCt7JPICANBewABLCj2OGC0gWL8uVL5GbIJsWKIA7GgeIcj00c5Em gOEC1IhBKN9LO9/7KhV46xT40NK9kchN+dcpz0dnHgrowBoDgwkRilsICAD1vyst/GMkSqMFFgAK 4AYKoIN/qiS/w1sECw/GeRYEgFIBARAVBenTKgQCQP0v2f/XzfbVIYKfhdgHJIKbYB4BaKe6a6e4 IacTgzA1JYkAkgEBmNxJ1f+SUn8xC0Bykdz05xAA2BklTqwDJ45QAB5tB1jqCJifGihIoWYiplGN ElQrhGaWl1aWNwEBt+o31rUuAJT8KJVXr5TCjvmqFTIMhgKDocxYQWr7VWu4q1drrl6ps2aFntQK Y9mVFnIr7BUZ9vKMILZMlLpMorpMMnNVnq5iibkgSluDx2A0JKUWeDun2RqlO5hV+jm3+bs1ezp3 BAXsq6k93NrZFRX/xNiW3Y0tdw60rq/I29nR+9DOA7vHt2D63YknX/j8s2+evPf+29dvmm7qODy6 +f7bDj5+x5HtzU19cXFdIdHFjt57OgeDDE3zHJwSLSzc9U3N1NSyzAS1NsJsHZUUTaVoHUU/zlo/ vqw7W9Zeda2p/Cq9tQzNlQzeylUqK1avXrkSWQAt2O2302601a630621EzU4GKL/H5v/dXZGtbaG 1dZiDAvINhemm/JTjbnJRuxkI26SASdBzIoVa0TqaUSINCL02OG6GqE6TBwDtZhAAGH6PC+BsqdQ zVOLaceWcxQo25NeIWVjjpLyCsY7rz7//HNPfPHlJ7t27bjn6N3jGzamJiT8duE8hv3NncPe/Kl1 3c2AKRgimBIVlBDmp7qGnKuvYFjxlIESLJnSwAFWGnKo/ykEIGWstNKeLxtmI8gLMi2OsimOsssK tkwNMI/3MY1yNwpxNgh2NIgPsMuM9EqL8E6LDchJidw2s/6tfzzzu++fMy+NlrUeOyYZ5zd/1+uv kip88rWbPRW5tbqrq3ARA/wuArhu5MDIiQ/2t/Y/giEIGFEgmTBQPXL8gw/2N1T01CyAh9Elc/0I oSicfI2aJ/ABNZoQ7SVzi+MAykYeoYkERhVWT+6nnxXDDB55++1jI/Rkg4Ydr9EjEJY/lldgeQX+ J1ZgGQH8T/yY/8u/ydEe9N7/sX6fFIz2ggLcMlEIgGTL/al+/t8P/Pu3b20eQxg+utz7Wid6W0nc HUm8a50eINo80LJ5oHnrUOvO9e23bejYN9pxx2j7/rH2A+Ptd022H9rUtG+oclN1IrIAUI3n+xkV +BvBnJ/jJcr20EGUWgb6qLFx6sRNg8+fuPph6eei8s924+a4c3MhN45EruxcF1auqwaU56aR76ZR 6M4q8eKWevOgMl9+uZ+QyF+zIkC3Mki/KtSkKtyyKtKuKsa5NtG7OSO4pyhhuDprtKloU3PpWCvq /2rs/0901aL+n+ypn+ipX9dS3l2d11Wd399YCviCmn+h/l9AAFQoAMkFkEQAXtsLQPcFYK2IJjEg oK+ZRgDT3dUT7cUbGzKHK+KGSsMGi/wH8r36c937sp17Mhy60uw6UmxaE60a48xro02rIozKQg2K g0T5/rp5ftiBhB8bBYkQlQnBAc68BAcOBh/E2WEsIkYkUgMRrTWirJmRluoRlmrzUEA9FGYBWuZq IeACZqo3U4gZ2AG5D+4ZZskMpxRhpRFpzaKF83DIUgMnV8mahZB2KMyaA4XbcMMk4oXa8EKtiUIg K64ECoALWMzLkhdkyQMjIFzAgu1PxIL8zDVo+ZrRYvlgDiLpL2BD3sZs0k2A9gEDjquY7axHUQCh qhVX2ZylaKwub6gmb4DpgIgGVJDSllujKbOaRgDzIIB2BMAjAKcAggNkxMqy+iqyhqpyRmpyJpQj wIKFpABsDEpAgJNQwVVL0V1HyVNXCY4AX7GKPxwBRmrBxupwBESYa0RZasTADmDLRmsAplckO/HQ GkBAwBLBHUCL9AtQynQTIj4AdThmClAi8wUpaed66dDK84Z0oXwfSO9fE/0MUI6Xzj+HADRTXSAk cS5SAEyvRH4nZnkuIICiIMPiYMMlFIB4AZYaAWgEQAtjAqj5gjqUC0CCAJJdtBIReIFQQAcyvDPG nh9tjwgAuuynG/4Xhcp/XtcEASzMBZCcRFEDAqheADIaAFocGYhPHeiRgbw4R4IDFh0BGBmIpiQ3 igKgIQIZJRDMOJ70ZAStW/XrbM2qVZD0Cpj4V6mukGKtkGYzpHmM1XprGAbSDHNZhq3MCkfplR7S q/1kpIJk1sYpS6eoSWVrSOVrrK7mr+nSl+8RSW0wlJk2lp8QrTzgrHDQU+nOIEGruawZg3GkIf9g uveOUOPZYPP9Ce4P5/g/Xhz+UGnS8301H+8be2x9+6eH9791++1Pbt369K4dz9+x653jd3/zwovP HD3+zENP4xv89u2XD25se2bHxhd2jb94+65n92x9Zvu6Z6ZaHu7OOloW+VRryW0JwdNhjsVWIn8T BxcW72iKy5Mxmg8GKd3psmK7/eoNZoz1lmv7TaXq9VaUaa4o4K9I46wKUWH4qUs7KcuarmA0uIia HQVNdnqN9oao/zECgBaK/0pLvXIL3TIL3QxDUvwnGmgkiJnxIg0oRlctUlslVFMlWAtSCxKqQjjx F6qBAvgK1dw4Ci5cJfFahs5qhuZqBuw8RupynNWrg5ycz3z/3bvv/GNuDqMPz16+9PNnH73z2fsf Sq9Yu3bFSqmVK5rra7745H3cCl2Zu3TxyjlyfuXs3MWfrHXZ/LV4KiUrDQVrpkSWqgoWKnImSjLG SmsNlVeKFRiQofJqQ+W1BopS+vLSYjkpfYW1hkrSkEhxraMuL9LNpr08a+/08E3fPxdfm0T5Twpl lMkL+/M3vnr6pT07HvkUBfdFzAZEqX8c5friB6npqScgxTj1lH8OAUhqezgNqKmC9Mfp4630XMAb Phm5x5kTIxnV1dU5Ev/Bd8fmHyAp/amXtPR7m3t2yTe67C24Vf9nWX6e5RX4i6wAjQD+1AfjL/Kt Lb/Mv8wKbOpu+UONdksYwc1BQPPGniai3ubRf1v/ZQgAJILEAZD+dpJy10q0FAH0t0z3N2/uR/Q9 KEDLjuGWXeta92xovX207c6xtkMTbQfHmvevq51uyuzJDa6MtC8MNC0KMAEFQOhdHvYVscHoqpmF WgjbpM7cTBdutisXrv5cd16eBy/fk1/oxS/E0ZNXRMQt9uRQYpd4ccq8ORW+3Cp/fk2AoCZQWBMg rIYCtWuCdauDxbVhxvVRlk1xDi3JHu2ZAT35UUNlyRvrcjY1FY21oP4vH2urHO+oHqcQwER3/WRv A7ShvaqvvggIoKeuaENnLUr9yYHWiYGlLoAbTAS4zgIgSQcALoGm+lqmCQVonO6pmeosG2vOWV+T OFIRMVwSOFTkM5jvMZDj0p/t2Jvp0JNh35Vm055s1ZJo2RRvXh9jUh1pVBFmUBoiBgsoCtAr8NPJ 89GGnRu5bhnuVEqiC+mhSMKsBEdOgj073g5VqEasDTPGmhk9L3CBKMopcK0s4B0gsACKtGTCULCg KEITrpYNK9oGvoNrhYvRZDA7O8qGg8ptvnijSzhehC0PRIBWmDU3zIobCmGogYVEwRacIMulYgdZ ShRoyQq0kLQV+JuzqbYCyjVgxvUz4/qSDgKetzHXw5Drps9x1tVw0FSzFRAKYAYKwFRAPQ8EIFKQ 1pVfSyiA7KJQ/2vJrSXCTYQCoGsAvQNyBqryRmoKJuqKZkwFcw0FSxYyAhRsuQr2fAVHgaKzUJGi AMqeesreIhVffVV/Q0lGQJiZRoQFRQFsWHF2GEjJTXQkAQHJTsgIkIj4XBZwwFUgQAgQADc+QADZ lifDBbSvRgCS6j3v2vpflO8rKiAS/zPCnYEAcr0oCkBbABZcAPNGAEw6hNKIhFT9TxAAlIHxhx7a 2V6Ixxfl+YoxJK/AX1wUqF8cBEoF4US/OJgciR0gSJwfKEYiQB6iAX31oBwMC5xHAOme2lT9rwUL ADSPAATxBAHwKASwsMl/bZ2/1PB/dRbgdQhgcUAgFwMCiQg+ABeQfDo/MhD9NVRrAJ0RQEIBiJIx gmQJCCAsgBqOeKt+sekxGJCYwTBZzbBXWGkjw3BSYASorw5RZkQpMbKFaxJUGMVaayq1pCoEUqUa jE6xzIiB9KyR9B6TVY97q97vyDjqwHgqTObFWOV/JKi/kaL2Shbvg86QYSeNfIHUO0NVn/YkfdIa 8m5D4Gv1AW90hr43lvzR7SUf3N36xr0b33p45yfP3fXZC3f/+PYTZz999vT7j5377Lm579+5cuq9 rz9/+eK5L66c+/LUZy98994937yy/8p7T8699fS5Zw59dWT01OH+j2dL5+4feqkx7N26yCdKo7Od beJN+F8NRX9bY/R+Me+TYv4nmezXw6VfDGO8nSz/ZMiK4z4r7nRi7LBijBkz+kWMHtGqCv7KOhu9 UjuDQhtxgZVOha1eiZV2vplmjjE/05iXRm34o+c/QlcVitKB1MO11YJ1VH21lWH1DxVywoX8ALZG IJfpx1X346r68lRdOGrqDIaZUPD1h2/OXT57/ucf//HsM3NnTl88/e2FX0598sG79x89WF9Zcvzw gSs/n3r1sUfnfvnl8fvuf+/11+XXrIHhAk0ZCisZcisYNUVZcxdOn/vqPW0G4/U7xr545M67RzuZ +BkhF5ApT0kWPQKkTUBVxlRFlkIAa41UpAwpieXXEMlJ6clL6SvKQUIphpbcSj9b46zkqLKSgpKy 0hu/f0i9fO1Hw7E3b3j15Nynj0zuf22+6j/9SFdGF9myX/hYQADkCoUBJkcbMpZu2i8tyq8u6ZdU 4n8WAeCF5LS2tmY07Kc2/Mm3NPrstd/uVQhg6SfLCOBW/Z9l+XmWV+AvsgJ/qvin77yMAP4iP9u/ zsv8w/qfvgOhAL8HAuYRAA0CiJr/ZRzw34QAJGYEYgG4GQIgLoDWmcGWWaLmLYONWwcbtw817Bpp 3Lu+af+m1gObWu7c2LC9q2i0Oqkj07821rE8zLI40KTAzyDfR5znpZfroZ3jrkXs0G78XDdenjuv wINf5CUo8RaW+miW+WqV+2lV+GlV+mtW+guq/CB+Ncp+f35tIL8+SNgYotkUptUcpg01hek2hOk1 hOs3Rhq3xFp1JDv1ZnoPFYRuqEgYq8ucbC6YbC0Zby0bbS7d1EIjgEULAOr/qb7G0c6aoeYyIICu moLh1qrRnoZ/GQGM9WJYYOt4bxugyVRvMwkF7Knd3F0x0Zo/Wp+yoSp6XVnwSLHvcKHnUL7rQK5T f7ZDX5ZDT6Zdd7pNZ5p1R4pVe7Jla6J5c7xZQ4xJXZRRTYRhVZhBRYi4LEhU4q9b6IuWb0QeIoIe QfTUyHfMeHdGwYmOdAQrUHLgYEoihQaIYBmIs2XBNbAoG/ACSrZgByhfyX3Ine0BFEgpS6pZ6kgq JQduHHzUcFPbs68WrnBiEb0+L8SwQ/NFF9nFxUT3CGuiSByt2OGWbEw3BAsIlbQPcEKsrhK6CShx gsAIiOAa4AVClvxAC36ARAJ/M76PCd/LkOsuZruAAiAXQIBQAGUTFtkDhMNfjOkASAQkFICq+ZdK fq0WPAJgBDALKMuKleUMVCQIwJSpaK6haMlSJDGBXEV7vhKsxc5CZVctFTdtVQ9dVU+Rmpe+qo+B mj+MACbqoWaIBoD/YtEIgEUDBUh05ECgM2RQJcUCaBBAswDiCKDtAEAARBIKQCOAHE+Y9mkXwI0R wD9f/NOAgCAAHz2KAlyLAPCl8QIyXIV4PXhVyDVMdaESOqkTOuYQkAIvjLwemBF89QpI0AawlKg4 UFQaLC4L0ccRKgEICAYFQF4gZQfw08vzQwIo1Q5AXAALFoDrEIAjnxgBHHgL5fr1Rf7NEAC9538T XYMAKHcA5QugjAB8Mi8Q9f8iApgfEwCvDQUCaDsATQFu1W+2CBlGtMqqKOaqGOaKRI0VhXyZer5c PYvRrrVivanMRkP5MZHClK70PnOVu6yV7jReecx8xRNO0q+GMN9N5j4dIf16ttobhapfdxj92Gf7 y6Djr+sdfhzz/mlv4XCIYChYf+6x2bmH+34+VPnLXTVzTwydfXr9z69u/uG9PSc/uuvXn14688tb F869d+7MOxfPY+v7i98ufzw39/Hli+9evPT22YtvXbz0xaUL5+YuXzj765tnf3320vnnrvx84sLX x89+dPDMa9vOPjN2+oHOH+4s/2424dXekKE4+yxz+XN3FszdFnl+0veXAdsr/RY/1nK/rVY7287/ vET+/WzpVxJXPRWx4pkIhYe8ZY/Yr9nrwirV08gzNcq10M80EWabamYaCVIMOIn63GhdDVLta6kE aKr6aKl4o+zXRRgnK0DM9tfVCNBUD+Qzg9jqARx1Hz7LQ8hRZjB8bM3fefnZuYtn5i5ffPOVF+VX M4y1eGa6erIrVkihr2IF4/PPP/3w44/ee++9XTt2fvbhR5lJKUgmCPD0W9e/7uP3Pvnh6++/+fTk 3KW5t55/sSw7y0ZfB/5/fXXZU68/vakm//XjRzsKMvBVMBTAXEMW9T9BAOoyNAIwUZVG8U+LRgCG CBaRSM5YTZm7mhHn73Zk39ZPPsRKnj7zyy/fnPz+n3j/XFUmL9z/qqsLFnsY6GefJab7myGAeQxw cwSAHf5nR2kzftnI7Gj1knte1QhAXAfUx8njXeTeSzsRiAOgcPZt+maYEGgnwA1e5TIC+CfeAMt3 WV6B/4kVWEYA/xM/5v/yb5Iy2/+zGu1pXhAp8q/SQvG/9ORfAgFXvZ5b0+3/rzYCSLzuZOL9TRDA 5kGSBTA71DqPAJq2DDRuHWjYNli/c6h+z7rG2zc07d/QuG+kZldfKbwAIyVRraletTEOZSHmRQFG Bb76BT7iAm9RgZdugad2gZdWoZdWsY92qa9Oub9eVaC4Jli/NkS/LkS/Pky/IUzcECZqDBM1hYmb wkQtEeLWKP32aIP2GMOOWKP2WOO2WJOWGNPmWPPWeOuuVOeBHN+NpRFTdSlb2vK3dBTPdpRNt5dP tJVvaimjugCqJjolLQB0/T89gG+zfl1bZXdNQUdV/kBT2UZkBNAugIGWSYkXQOICIH0BN5oIsJAO iPp/U2/bWF8bPAKkI6Cveaq3YXNvzWRn6XhLzqb6pNHqqA3lQetKfEcKPYbzXQZznQZzHAay7fsy bXszbGj1pNl0pVp3Jlu1J1m0Jpi3xJk1xZg0RBnVhhtUhYrKg3VLAnWK/bUL/bTySSw8hsMhYY6k zWW5I0aBhCmQYQpAAy5EiFpMIYxgXjinBjGgrWBBKc6o/ZYIpeC8krFH6sxLIoHqXAgnSTiSQleC CRIc0J5AbatCZBIbhQZQbqHoQpFGggwpWbMj0ThgxYLCrNi0Qq8VBQisIC46CEKs0E3AD7UWhFoL cQyBrATBVsJgS2GgudDPhO9tyPUQc1yQC0BCAVTMOYrw86O9X18ZXlwpXQUpeP615dEUIKEAmnJr iWgKoCilA1KgLCNWkSVGAHUFE6aCmYYihoFZUWnhtnwyLMAJSWNaZHCgu56qh0jNU6zqow8EoB5k zAwxZYaZw2fBhHUixgYYhYPCklSVZHuZA0lAAL3y9PAL8hPhp7lCZKAgid+nkvmo/DltWtREOp1c FO20UMCT6XQQ2f/P94PIhvw1KvATF14nXAQyQBPBAgUAZSBeACoLYB4BUK9kKQKgaAUdcEhbFahW BWQNAgToFPjqFvrrAQGUBJHivzRYHyAA3SulIYYlIYZFSLWk0gGgfNgBMB3ARy8LWQCSLgAgAKJk V80kFzQCCBIcBfEYfkGBAOLbnxfl/Cd1O4jAzev8fwoBLDwnhQB48wiAfNEEyEmAMYFkUiA1LBD1 f7KrMMVNmAqh+4aiALfq11mlYE2lYFWN1oom3RXduoxJozW7TWT228hiw3yzDePOYMYr1Wof9HM+ G+N/vVXn83HBJ/3sl/JXfFgi830t62ybzm8bbS5vcf151vHsLve5w2GXD4TMHS+Ye3nLRFHouqz4 Hx8++vJo9Z5c1yQeI1mX0Z9is609bXqo5pkn7kU//OkzZ85cuPjlN9+e+vkXnP96/sKv58/9fP7X H389ffEy9tAvX7o8d/783Ceffv/p59+cv/Dz5UunL1/56cpv381d+Xzu4ltzc6/NfXP4yovrzp/o fW48pytE8/KJjXOPdcwdzry8w2duu8fZcZtfRi0uTFhfGDX+eUD76xaVz6oVPitSeT1W6rUI6Tfy rCNkGXEi7UQDAcr+OF1OtBY7UosVKmTC0u8jUPPiqbhxlJw4ivYcADgFS7a8k1DNka3sw2H68gW2 HL4ig7FvavLFxx8ixv4LPz594v6u9lrEDNoY6dgZCEwFqr7WFsY8Dnb1R/ran33yxJmfz3R19ezf f+C3K3NvvfPuqdO/fvHlN7396z795Ks9e+748fufEQjw49ff4if73CMPqjIYvlbGG/va5q6cv3Pn bUqMFUbwBKkvuADk5y0A0hIEoCxjoiJrpCYNGShLGyFPRE0OY0rVVzEi/FwefvDw3G/nf5u7+Ntv l+fw5S/9dqveP//fnue12Zyc2ZvmDvx/exnLX2h5BZZX4G+2AssI4G/2A/1Lfjuj3Y03V9P8VLxr 6/DRniZofsP/z5z8UZsAnpN+8n+1aL+1D7whAkA1u5gFMEMQQPuW4fYtFAXYAiPAAChAw9b++m0D dTsG63YP1+9d13D7+sY71jfsHara1lkwVpM0WBTenuFdG+tQFWFdHWFdFWpREWxaFmBY4q9f4icq 8ROX+uuXBxpUBRvVhpnUhZnUh5s0Rpo0RZm0RJu1xVp0xFl2xlt2J1r3ptj2pdr1p9n3pzv2pTv2 Zjj3Zrj2ZqK73mu4IHC0PHK6PmVra+7O7tJtXeWzneXTHRWT7ZXjbZUTJAUQUwCQAlg/0Vs/2dc4 1d+0ebBlsr9pU3ddf2NJd21hb33JSHs1FQrYTCGA1nkKsNAXcIOhgPMzAlD/U+qTUADwgsk+zAis RyjgZHvRRHPWeH3ipurIjeVB60t81he6jxS4jOQ5Dec6DOc4DOXYD2bbDWYRDWTZ92fa9WXY9qZZ d6dadSVbdCSatcabNMca1UcZ1EaIq8JElSG65UE6ZYE6pQFaJf6IQtSEinw1C32E+V6CfG+Mmqfo gCfxC9Ci8uqJqMmLZA48jmRWvORccjI/Il6AYhUjG7EnPC9Sxy7QhGTK944eeAkOoEwEsBLQQkkc Sya0czDOgHQN2LAiKUVYa4Rba0QgZQA5AsABmHcoETwCEpsAegfCrHlhNvxwG0GErXBB4bbCcBvN MButUCutYAvNQDOhrxHfExRAh4kkMCseGeiNeD/sy8EIgMw/PUVpGgRIWADVAoDin6r/pXSVpfVw T1VZAzU5I3V5Y6a8qYaCOVvREgiAh3RxZQehspMWho2puumqeYjUPcXqXvrqvgbqAUbMYBONEFMM C0Q+AnolENMIowQgiGRvGSbzeHgx4AXAzAsnbjKFXegjWU9K1OKT8DmSP0cPpaeUheg+bx1KGEpH i/jqKcFjD08+ttkhRGxKRCz6qP/99a+Snz6NAAgFoEEA7QUAaCAIANM3YQGgi39JeEGqM+liIHM6 YCqRmBe4aDwh4QUe8J5oAQHkUwigBC4AggD0y4L1y0MMykMNy0IRY2FUGmpUgpiAQH2oMBAhgmK8 bCAAjBgkFMCd9AKkummmuGomu2gmOgtpCkCDAHQEUE0BtIidBJ38f77+lwQHoLOAiGoBmH9O8sw0 AiBGAIIeBMgjwMuQUACM4XAVAgEQYSrHPAW4Vb/kWjSVerTlN2iumdJl3GGz4pAnY9aR8cV6w7mH PE7dKTp7j9mPxwxOHtY+eVTn5D06X9+n/c1R7jd3Mi8dFl/YJ7681/zSPoe5u/zmHkiYeyT/4gOF c0/Uzr235YV9A4/dNvvgtttHcmv2ltcdqSo/Vp8994+7Tz2776On7vzwtae/+uKjH3/45pdffyIV 6dxvFy6eo07Ix5n54hSFKj4uXLp48vT3353/6f3PP3jl3ddf/uD9D7/56sLlX+fOff3584fGa8LD jRk5Tuz1yeG3V2XMfXV87rX1cw+VXL475bcj8Wf3hZ3dGXZ5d8TcrqDLM46/jIpODXB+7eZ8V63y ZaHCezUWdgyGvx7PV1s1WEc9iK8WyFWDpd+Xp+7JUXXjqDixlO2YirYatJQh5PAjqB+78Sj+T37y 7k+nv339tRfnLp+bu3Lpwi+nZVcw2AqyVto8I5aiiCXFUyR3w2a+rrIUZhZOdHcoMRjvvfzyjye/ TI2P+f7rL6lv98rP585+8OknV+Z+O3DXnROTo79dOffBB6/Pjg7GuztZsFUTI7xffu5htdUrjdTU zdSUUPabIx8EWaFqZPP/KqnILiAAFP9AAJYcFa4Mw9Fe9PCjd83NnfvtwlkghjmyvFjr+Z30W/U2 Wn6e5RVYXoHlFfhrrsAyAvhr/tz+Xq96YQDe9ScUGrhpRU0X6n+eBfxBWMB/PQJAHAC1od3fQmua ZAG2Yi4AkaQXoGnrQOM2GAEGGrYPNuwYrAcI2DVcf9tw/Z7hutsGqnf0lM225U81Zk41pI9WJQwW hHVn+rcmezTEOdVG24EIVIZZlgMKhFlWhlvh09po24ZYu6Z4h9ZEx45kl550j4Fsn6E8/3UFgRuK gjaWhGwsDd1QRrS+LHxDWdTGithNVQkTdSnTjRkzrTlbOgq3dpdu6S6f7a6c7qqc6qqe6q6lVDfV U4+d+am+hsn+xqmB5unB1qlBUuev76wdbC7vqS8eaCpf31GD/H8JAiC3whTQOtFPq21ekuZ/1PkU AiAzAjbNa35eANIBMR2gYaqndrq7fLo9f6olfaI+frw6YlN50GiJz4Yij3UFruvyndblOY7kOo7k gAXY4yg5z7YfyrYdzLQZyLDqS7fsTbXoTjHvTDJtTzBpi0PXg1FztEFjlH5DpLg+XK8uTLc2VLcm RKcqWKcySKciSKc8ULvUX6vET4viApoFgAJewjwvMosuG1zAg58JKEAEv7cAKQNoK1gQCr8FH0Ga C3zsEis72R+mtrXpjgOMxEuy5ybacxLRDI9WAlsWRPoO6C4DxBZSyYXR1CADWpHWzAgiEi6IlEEo zAIZhCyIsAD0C1hzw6144db8SBthlJ1WtL02LZxT0o6wpaUTZq0TbKHlbyLwMuC66mnYayIUQNFU g2zQGahI6StLYQQgJWls9WNYAEROVMiJCPU/zALK9GgAGSM1WRN1WZIIyFawIjMCFe34Sg7EBUAQ gLuuuqeI6WOg4WfEDjRmB5mwQ0zZYWbsCEt2tDUn1hb2B3AQfiJoCHFJ8OCboB0WKS6LIhiFLv5d AV+oQfQ3QgCSufSo1SkQQE2nJ4IdYB4ELBIBmgXcGAEsJQIUC4AXgNgK5ikAwUDU5ALq58vBYI4U R3ayIyvJQQPCCa1UBHa6cIGNsjG/AAMLfHUK/fSKA0SlgWhOQYuKYUWIEVGocUWYCVQealwaZFgS BBBggOwAMAtiBPDSzfTUSXfXTnPTwsSBVFfNFBdCAZKcNRNRhDuBBQhpLwAVEEhYAMEBNAX4PcP/ 9YwANT8JF7iBHASxDoI4R0Gc06IwlSDemSgBIMBFmAh7ApEwyU0z2V0zBeEFHresEWDKSG6/nfpD jszHvBTu8GX8utPmwiGzH2/nn7mH9/1dqj/dJzp1t+jUUa0fjmj+dJ/+13drf3qM8/5hja/vN3tv n+bp+0xP3q514ajd3LHgk/0ucwdaNiW46TMYrmsZBd4+xx57u7pt+o7+4Xd3bn59+/p/7Nn01O7R 7cOt0xuGhwcHaysb9+0++Mar7x/af+zuu+779KOT35w89eEHnz/3yluffffTx19+/9EX333z468Q oMAPZ8+cufjr3NzlH099+ePXH596/x/vPX7PlyeO3Ts28PTtd7z1yNMP77v76IZNkUyGB4MxEy6e e2xo7v6iS3fFXtkfPHcwfO7e5LmDkRd3uV2Ytvh1nc7ZXv6lbu6pYWdD7NizlZx5Sk5sWez2I8PP la3owpK3V5W2UVrtoCxlqypvxlQXqamqMBiqK1eZamo+ds8xUkFfQQkNZoG4PujHs1+8wZJi6HIU VOUYjmY66jKMovTIZx6569F77ji0a1J+BUNjLcOCpWGpwdaWk0PP/zcfvX/57E/Hjh7Ak0yNT5w/ ew4jC3t7Oq5cRhb9BZEeZ+0qRkqkN6IBXnn5xGuvPIMTzDswUZA2kl9pqrKk8qfLflVyxARBc2VZ OxYZE2DOUgpztsuKjRobGfrqy08voD2B1P2EqVy4gKzBuW++pQHE8sfyCiyvwPIK/K+vwDIC+F9/ B/w3fP9/iABAAf5Yf8oRcHMjAOID/qMIYHHPn866X6r5RgBS/1MIYJECUCCgFR0BM4PECLB1sHkb UdM2hAKQXAASDbBtEDigfgd8AQO1O/qrt/VUbOks2dyaP9mYvak2bX154mBxdG9eWGd2EKL72jL8 W9P9WtJ8IZzgSldOUG9e6EBh+FAxWujjNlYmjdWkQOO1KRN1qeN1qWN1KZug2tTR2vSxuqyJxtyp 5vzNbYWzHSWzXaUzqP97Kmd7q2d6amd662f7Gmf6Gjf3NqI/HxP7sP+P+n9qsGV6qA0CBdjYVT/U WtlbX9zfWDbSVoWhjDQCwE1Tg22TAwuV/+8gACpGQbKG9MhAIAAsXeN0X/0MXgleVXvedHP6VH3C ZE3URGXIWJn/aIn3aJH7xkK3jQWuG/JdNuQ5b8xz2pjvNJrvtDHPcUOu/focO2hdtu1Its1Ils1w JtFguvVAmmV/qkVvsnlPkmlXgnFnvFFHnGFbjEFrtH5zlLgpUtQQIaoL06sN1asJ0a0CFAjULg8g UKAYRMBXs8AHOECQ68knTQQeEpuAxC9ATba/Sq6kuSAD/eEk046kD6TRu8SO3BTIgQscQBMB4AA6 oXBBcUgrtEMSgUYMLQwyoGYZwD9PphtiAAHGDVCi5g5gBgGCA7iR1vwoG2G0nWa0vVYMLTutWHvt WAedGAedaHLUi7LXjbDRCbEEBeB76bOdddTsBNjDlzPVgEd3rZGaFGSoJm2oJmOoLkvLQG2JVFH8 41ZpI3UZE6aMKVPGnCWL0YDWHHk7noKDQNFJqOSireKmixYAdW99pp8hK9CEG2LGCzXnhVvwIi15 MTa8ODt+ggM/2UmAID2qewI1PzcVXRhu2Ocnwjn1KS/dnZ+ONEckOHgIMj2EmZ6QZhYZPkfmz2VD 3tj/lwjj6Gnl+kKkrz4PIj32i8r30yvwF9FCi/4SwREgUREC/ALgDqA7ApAvgKABTAdELwBcAHSQ BAcCAkghCIAFJaP+X6IUBw3QgXQXDihAjqcwz1sLMwiL/HRL/PVKA8TlQfoVwQaVIUZVYSbV4abV EWZV4WaVYablISalwUagAJQRQARHAxBAhoc2xg0CAQAEpKIjwFULuYCgAGgKgGhTAFr0SWi/PRHV TvJn7QALCEAQY79EDsJYWo7COEwiICIgYAEBxGNCAV6Dq0RJ6FZwh7RTPG5ZHOAOK+6E/qrddoyH k9deOubw9SNOLz8R8+wjMR8c9/z+Po+fDwWcO+x35m7r03dqX75T/8xdlh8dc3vmDsu3DpmdPGb9 032u391ld/qY47dHvB8f9jBnMKwYjESeYpzqSseVDC+x8aP3PXv88XdfefvUE488/faLL3z/4dvf fPjmd1998fDx+9986sTXb7z27lMnTtx14L7dOz975flv337to1eee+vlp7749O2ff/zyqy/f++7r j05+8fb777zwzqvPvPXUo6feeeOdJx9+7u677lw/dvfMnofvfnJm+4NDW5/eu/+5x3dsPnVsS4M1 15HBKNRhzD1WPnd/zm+Houfu8J87EAQEgPOLO73OTdv8sk78a5/wQg//+xFXEbrruSoOPDV7trIV U8WGw7Lgs4lY6ryVDJT9qL33bN86X/BTPoXf5r58731PO2vMFMT0vn1dRd89vvfLE3uaM4NQ54e4 O7z00NGJjlqNFQwO4gA05LTlV4hV1mJb3kxF2UQR9bmyKYupuoqhtJqxob/jsw/ebm1s+vrLb+46 eCgjPc3dzc3Dw0NFRZnNZuloa5qaGDKZak6O9ioKCkxlZZaKkoaykoaKEvPmwh3Yaip6ulrWVpYe Hu54Nny4u7vHx8WfOHGC/jvn4qXzH3zw3n/D3zzLr2F5BZZXYHkF/uMrsIwA/uM/guUXMPc7COBP 39TduBHqadpA6V9pE6Ae9Z9oBCBpCNeX/X+EAAgLmCcChALMDLTODrRsGZinAENN24Yatw41bR1u 3jrcsm24eftQE3wB2/rrtvRWY09+Bs78tpKJ5sKxhryNddnrqzNGKlOHypMHy5IGShP7aZUlDuBK Zepwdca62qyN9bmjjQVjTYVjzUXjzUUTLUXjLYXjzURjzQW4ONFSOtlaPtVWMd1esbmjcqaraqYb lX81mvBn+upm+hpm+5pmMb+gvwVCUD8m9k32k/Iexf/mkY7Nw+0o8jd20wigBAgAoYCYDojOf1L/ E0aAO7RPDtC6BgEQCwAdLTE/05Fe1UUEQIhDbwNGA8x0V8x2lsy258+2Zs42pczUxU3XRExWBk+U +Y2V+IwVe20q8thU4LapwGUs32ks33GcyAnHsbx5SS464taxPIdNuQ6jOfYbsm3XZ1qvy7AeSbcc SjMfTDHtTzbpTTLuTjDqjEdigkFbtH4LoECECLmJtSE61cHalQQHaJX6o3dAWOgjKPAWkN4BL2IT oJ0CEnkK8jwFuR7IGsAoeyKMtaem3GPcPQ8DHTDKMcOZFkY88mgusDSYMMmBDSU6IJ6QRWTHTrBl xyNCn8ojJPMLrMjkAuTqR6GpHrLSiLZiR1lzom140bYCIjthtL1mjL1mrL1mvINWvKN2HOQE6cY6 6Ebb6UTYaAWbC3yN2CjUnbSVbPjyFhwZU5aUqQYkbUIkY0wkC5ksFVPGmCkNmTClcU9zlowFW8aK K2vDk7MXyDsKFZy0FFy0ldx0lUkEgCEzwIQdbMYLtxREWQtjbLXi7DQTHDSTnDRTnDGyEbv62NtH qc+F0t3n5cHN8OARefIzKWV5CWhlewtp5fho5vhqQbnzyvPTXlC+v86iAnTyl6jAX6cACZE3EAnt u04YLaGHPfxcb4QOYgwBmvwxnhCZf4iN4Ka7zMuZk+7ETsPmv8Oi8CkuZrhwMLYzB2M7PNFmAl+J VpGfTkmAXlmguCLEoDrMuDbCrC7Koj7asi7asibKojLCrCzUpDjIKN9fH/4FZBxkemqnuy8igFQy HUCHmhFA0gFgv0c3PvL5E51Ilz66KsACqNYAYuZfSAe4vjVgabc/dU67AG6KAGIdNeOgeRBAuwBo BEAr0VUrCWML3HSS3Ylu1a/MESuVVj3GRlvG3FHrk/eb3bvPsmuj/4mnp08d33R/dvKJnPGXC4Y/ rvf5uF5waYPX/eWC/Xe6zT7kPXCb+T0nMpOjVQ5OxHVlyH5wb/i3TyUGCRmgAHHKjEAGo0WD8VC6 7PNtpg9vSDj/0UNzlz6/cPbbny+e+fm3377+5ezeuw4fPHj4+aee+eHrb9EGcP6Xny+ePfPbhfNz Fy/88tOPP/146vSpH3784fsvP//4JKbkvffWB++9+9mnJ788+cNHn371xnsfv/rWx6+88/WLn/x8 8MFnn37goYYI19CVjFR1hngFg8dgPNTpMHc84bf9UXP7wpFT8MOI6dz+6Cu7gs5OOP4yYnq6V/Rt E+fHBubn/c4CBsNYyDVkqQoVpLA5nxQUfNv4+JHbbkOeH2mYR7l/EXvmVybGNmFi32oGw83KxkpP 30ZXX0dRnrOSsXO4kb2W0VKU/MiBHW8+9UBtYbr6WgZ/NcNIcQ2E3H5k9S0Iuf2myvImiPlURXeP EmZ/8mVW1hdnf/X5Z6d+Ou3m5mZnb6+lpa2goGhpZa2iqmpgoK+ioqSro8XWUFdXUiDFv7KyhgpE KMA1AhRQJ1xAUUNJgcdUE4t0HJ3sqdpfQgFoEEAIxm+XT58+hWzCW/X+WX6e5RVYXoHlFfhLr8Ay AvhL//j+Ji/+T9f5XY2/9xCaAizoXwIB/xEE8Pv1/5I4QIkLYL74b5qASb63kfYF0NMBZwcQB4DR AM2wAxBHwBCK/9atw604bhui3AFICuirmyVlcNXmrsrNnbQqpjvKJ9tKxpoKNjbkbajPXU9pHY6N eRubCja1FI+1lk4gz6+9crKjaqqTFs4raE11QlXTXTWbu+tmFtRTt7m3fgYb7/0NM/3Y/G+a6Wsm ohEA1csABIDyniCA4XYIJ6PdDaj8+xqAAEqHWipgChgn98FNHdDNEABl/pdES94EAVDdE31N03hJ PTWAIFu7Srd3Fu7syN3Zmr69KXFrffSWmtCZyqDpcr/JUu/JYs/JIvfJItfJQud5OU0WLlGR8ySl KUq4aaLQabwAsMBhLM9+U67taI7Nxhzr9VlWIxmECAykmvUmm3QnEhzQHqvfGg2DgLghnBgEiDsg WLcySJIpUBagUwabAHEKEJX4axf7aRX6aqHYgwq8tfIhL808TyGgwDwX4Oe487PhEicxhEAD/Exi FiAiVSXqSXqT2UniM0+BWQC9A3bsRDvgAHQNaIAFEBxgzZoXO9aGE2vDjbXBHjufyJYfC9kJcBJj J4i1F8Q5aMY7aiU46cQ76sAUEGWrHWYpDDDhYqPeVVvZXiBnzZWxZElZUDJnobaXNmfLUJIlYtHC nr+0mQYl6j4WbGlLjjQea8uXxZM4CuWcNOVdtBXcdJU8MQ7QQD0Q/n8LboS1IMYOL0A72Vkn1VUn zY3sbGe4o40fqX5CStjkJ30WWei28BSg5yIbiQxewhxU+0hn8NbMRYijrxatfD9tqAAi9TxRYYDu UmEq5HVacgdS/8OZr4PJkYvyRWjfvPxwqy6s+0V+ejgW+upiDz/PSzvXUxMgIMdDmO0uyALWwU+Q nFA/QYJ1AALmWQCNAxxZaU6sdGdWpgsbICDXgw9IVAAK4KsNClAerF9FIQDU/42x1o1xNvWx6OWx qoqwKA81LQ4yRKsCOhqAALBQWC7KC6BNIwAc4QigAgKEyS40BUCLPtWrT/oCeDEQaexfDAu8/nxp t/98C8A1CEAQQxoBFr0AsAMQRwBlCkD9H++sRR2vogA0CLhVv/bqBIw8JuPeSublRzy/PiT44n6z R+/0vW29zcljkc/1GfxyZ+aL3WZzj3o90sZ4tl/q+7vtX92v/+Zx2+fvNPr4fr8HBo1+fDDu2XH1 k8dMvr/P7d5+Ewyxc1WTjpBe1W+g8XGl8we1ph/PBM99NH7pw90fvLjzzM/vnL/07dlLp348c+rN Dz746Muvvvnx569PnT597txP58+fRQTg5cu/Xrn844Xz3/36y1enT3956jvol8sXfr184dvT33/0 8QfffPbZVx+//d2XL1859fzlt27/+Lain7cmfdPr8U6ZxYFUSzOuLCr5E03ec7viLs4E/zzq/OuI xbmN1ldm/c6Muf3Yb/ptm/bJBt5HZaqfliq+1WytyWCoKGKnn/HbuVNzv53Dnvy3X3w8d+nCWy+9 0FZVhTZ+tPevRXD/CsbhIwc8vF3Do8IsbC1XSa8eG1/X31q9d3r4vecfbCpKxj215BkiFYYxc42h 8moDxTV0rz6ONAK4pnWfmuQnDUzAlWKYmxp++9OPqNRdXN0MjU34Qi1nF/dHHnv8jTffOH78vtSU RC6Lhf1/ygKgzCQIQEIBCrIyX3z6qTdeeXmotxtEICE66tknHr//yF056Sn799726Ucf7tm9m3YB SLwAHh7AGYhdeOLEI888K3EE3Kp30fLzLK/A8gosr8BfdAWWEcBf9Af3t3rZtxgBXAMI5n0Bf8oR 8N+PACZ6myd6JcX/eE/jeE8DjriCuLvpviaKAiAXkNgByJHWUOvWIZoCwCOAsACSF0jUByE1AO4A oq39DbO9mJxXTWr7zoqJjopxCOddVdOYqNdbv5mE6i8VrtRP99TRwk1w+KPOxz7/gmbInn/zzAB1 JPV/C1F/y+b+1gUEQJn8yQ4/hQDax/qaEAeAIAC4AAaayzd01o2BcQxi/x/1/w0QAHz+dArgHyIA 4jjoa5lCDwIgRVf11u7Knd1lt/WU7O3O39uZtac99baW+J2NUdtrw7ZWBc5W+M2UeW8u9dhc4ra5 xBWaLnaeJtW+E63JQselmihwIMq3H5fIbjyfaCzfDjhgY7b1ukzL4XTzgTTTvmTj3iSj7gRDwgKo loGWGEOSJhCJeYoGDVCEfn2Efl24uDZMXBMqqg7RqwzWqwgSlQeJygL1ygJg/Ib9W6fYD9JG7VcE OkABggJvTZI+CO8AjOKUKEAAOsCDsiG0FbgSswCBAugtx7Q8tJ07sJLsabGpTAESKEBlCnDjbblx tqAAEsVYcyB03UfbcGNsebF2KA6FCY5acQ6kOyASAYGWgmBTro8+000bk/zk7HjSNuy1NmwpG7a0 NcSRtqJqe2uuLCUwAlkrjgwuLoi6FfeRtuFJ2/Kl7QUyDkJZJ01ZFy05N20FD10lH33VAGNmqAU3 yhZmda0kF4Tb6WV4oKzVzfTQJjF+HlpIzofHPtsTg/SQtiAkZT+lXG/45zG7QTPPRzMfZb8vVfMT 6ZACnki3KAAi1X5xIMnbv1rovV8KAuidf+qBpPKnnspXm3rmefkguk8z34d8ipsKfXWKfHUXVIhg fx/tAm/tfCT8eWoCB+Siz99DSLk8aIsHVwICUPkTBKABpTkw0xyZ6U4amS6sLFcObQfAjx7vh7JA hFMa1kaYNkRbNsVZNyfYNsXbNsTZ1IEChJuXBhsXBhAjQBaMAOgFoCgA1QsgQQA0RsEVigKQcP5E EhMomRSAAL+rK/w//JQOArgaAVzVFAAcsMACYAfQjHdC/U9LQgFgBEh01U6CEeDWIYA8pRWh2Dlv 0/75Idcv7xJ8f4/2T8dtv7rT7Jd7LU4eM3pyF+v5HdyzB6zP7rd5/3bL947YnLzX+OdjJnP3OD5e ynhjgP9kl+pXd5mdPGLw/T0mzw/x0IrvymAgZs8FHnsGw2sto9dPdFtJ8L6GpAenur977Y2PX3l/ y9j2UA//gjD/iar8R3du/uzZx+d+/H7u7Jm5C5fnzlBmezqr7vyPcxe/mTvz8dyvH1388h9fvvjw E3tnH90y+vbhXe8cmnlwsPJIddyebN9GJ16CkGGNbnkGA10AL7b7Xt4aMzfp++ug7bdtoi8bhe9X Mj9v0f68TffNCrVXi5XfKNF4KnbNMxGM+9MFsPoz1mDA88Xz53+Iig+QkmU4muo5G+npstWAEsJc HDd0dbi7up29/NsKGYUj9z0EY8Clubln3zv5/ndnf/vtt8QQfzUGA334hsprUfnToofz0UF9qPMh iRFATcpsXhaqUrSABrTVpGVWMJwcHezt7dzc3bV0dPYfOPjLr2e+/urkxx++/+Rjj9WUl6HCd3Ow f/DYsXsPH7YyNcGn7U0NKPhHR4Zeef45GgHACLBgDehpb33zH6+2NDXZ2doBLhBRdgBglgfuv7en qy03M+Vv9cfT8jezvALLK7C8Av/qCiwjgH915ZYfd+tWYENnwz+jf4sUzJsCNnQ3zuv32gT+/yKA P/D/L7gDFrIAUP/TZf9Yd8OmrvoF4dOJnsbJXlAAeAFQY1Mld3/T/AkpwolBYLBlG1gArAFD6Ato 2THUCu0abt+9rmP3+s5d6zp2UGaBrWSsQOMsUROtGXJspkYPot2gdTO+CqVpfEVaoA/U9j5u3TLY vgWjCqjeBHrDn9bmPomm+4gFAM0LklzDgZYp9AKAAhAjQAcSASkjQCXqfwoB1NIIYHqoc3q4kzIC 4D6LjQAUApA0/1OjHMg5HSFBnUsaAUgcQC/RZE8jwghhWJjprNjaVb6rp3RPb/G+3oLbe3L2dabv aUva3RyzsyF8W03Qlkq/2XKv2TKPmVK3mRLXmWKXzRQFmC50mkL9X+A4me8wkWc/nmc3lmtLyYaS 9fyJ7Th1cVOO9Wi21YYsy/VZFusyzYfTzYbSTAZTjfuTjXqTjXrQKZBo3EWaBYw6iIyJ4ozb4zBn 0bglBlmDRo2Rhg0RBnVh+rWh4upQcVWICKoMFoELUGgAJnC90kDdkgAdYhnw1y5C9CAlZA2QAEIf bBQLSQyhNxoKEDoAFsDFHjJEiIALh+w2wyYAKEBxgVTIgSQL0DggwZYTb8OJs2bHIHWfNAhArBhr 2AQACHiwBsRQnQKRVvwwc06gMdNHrOKureAslHHgrbXjEtlzpex50vZ8GQeBLEp6B6HcguwF2Opf kIwdX9qOL0XLXkDkIJR20pRx1pRx1ZJx15HzEiv6GamGmLOjbDFJDsWqbrqHKMsLWXciMrfPRxdR +ZSQmU+X5WRbHiU6Ke9pobynRSbq0Yn6RAjVJ3P1/lDB+vT98UA8nIiQgvnnDNAt9ieCOX9BBNZQ F4n8qJsIC9ApBBQgCIA4O4i5A84Ogm8EeTB3uPNz3Xg5brxsV24W+v+dWBnY/HfUSHdgpjuopzuo pTuqZzgxs5w1sl1ZuW6cfE9ekbew1B/xk6LqUMP6SLPGWMvmBJumBJvGeOu6GEukAyAgEKEASC4k vQBXI4BUygWASQF0UiBiAqlIBSEoAD0m4Jp0QEQDICBgIS/whic3dgHctC/gKgSQ4KJNKxFy1aF1 q37z+DLW+qxg1LszLpwIPXXU+N2Nyo/mrsBQvdlwxueP+Gy7x3bjbufP7u7cnuLy4q6y0hjeY0cb +/INPt8c8kGz2ZPZ4l9nSu8tDDq1r/y3o26f9K79okz9Qqvlr0PWc3si5o6Xnr+/eu6J9rnH2+ae 7Z97dXru3cNzHz86993zc7+8OXf67blvX5u7+PH5dx744vGt3z+19ZtHxt88PPTkwdEH7px65vgd 7zz/6BPH9h3dPXpoa++BsdotDfF9KQ6dUWbrU+zGkm0faI99qCXqpeHUr28ru3JP4+Xbyy7tSP11 g/u3XUY/dBug8v+qQfhBkdq7RaovZEo/mbLyjTK1l4uVnsmWfyhB6d5w+XsCVu+O4GPw3rkrZ6mV BHX4/vK5j9OCHBQYDAVs++/f/eXJT9283aOTYkNjosAKDh8+nJ+W7mJll5GS9/CDT108cy4hNAgQ Ad5+QyVpUAADSjdFAEuaAixUZBZkzVK0ZCuqKSooKyhYW1i4Oru8+OKLP/14Oik2FhdH+npfff65 mjJQAHr/n1gAxjesO/HIQ1GhwfWVFUsRAChAqL/vYw/c//hDD0SGhupoaVlaWDo7O4MsuLm7ubi4 3HP3kYHu7sKsjJiwwFv1/ll+nuUVWF6B5RX4S6/AMgL4S//4/iYv/p+p/5feZ2NXw7+IAygQsIQC 4NMbgYCr0wf/b0YD/nHn//VZgBQCWFATKABq/rGrEcA4TQF6kHtPCnII291kx3v+082kSodIYU/G B5JOgZbtoADD7TsJAuiCdq3rxPnOkfYdI23bR9q2jbRvG27bCg21wUqwhSQOksIexfx0b/NUb9MU vhxEKEDzPH0AI0D9T0QQgAQEtAJMkLKfKv4RAUBSAJZkGZB2ABABdPuTOACU9E3r2muGWioxGgCO ACwIKv/Nw10Q3QswBQTQ30ZrgkYAqPYRBICyf4lwZRwI4GqRlYRvort+Em0LXdVbuiu39ZTv6C7Z 0VWwvSN7W0vqbEP8dE3kZEXwZJn/ZInPZInXVLHH5mKPmRL32RL3LaVuW0vdtpXRct1S4jxT6DiV bz+Baj/HGtqUbTWaZQlthDItNkAZ5uszzGityzAbSTcdSTMZTjMZSiUgYIDIZCDFpD/FpC+ZqD8Z IQJmfcmmPYmm3YkmXQkmnfGECLTGGLVEE79AExlAQPsFDOqBBiIMasP1a8L1q8PEVRQgqAwRVcA4 sKD5FgM0F2BsIT2wkMod4Od58nI9eTke3Gx3CgpItp25xCOAiXQO7GRYA9AsgBEDaBOwYsZQQnBA jBW6BthxVLNAjA0nCtmBFqxQU2agoaqvWMlLV85NS8ZVU9pFIpzLumrLuenIu14nF20553k5aWHP X8ZJU9pJS9pZS8ZZW8aFSNpVW9pNW8pdR9pLT87XQDHYVC3Sih3vIEhxwc4/Sekv8BMV+YuKAkQI yUd5XxJISxcCHCkFJZlXebCIVkUImueJKkP1l6oqzOAaXXMHfLrw2IVnwwn5EoG6RAESwa9BC94N 2r5BOziIKBMHLeLjkIyKEBQgDAJN/p78PA9enjs3F23/rpxsbPjD/I+dfydmhqN6uqNaBuQECqAO CpDjyspz5xR48op9NMv8MYdCXBNmXB9l1hRnBQQA1cda1USaAwEUL0EAGe5oB0DNjwEBEmV4IClQ Mi+ARgDJxAiwmAhARQPC/YF0QDJmEif4FD0C6BS4RgQZOPyRCwA44EYugIX6n0IAKP51ad2qX3s+ a1Zg396Iwbi31+bHx+1OHdf9ZqfRbcmMX+91fHWPziPHzI/cZvXRXTm3FYuf2+a6p1vtjWM+Y/mM K/cGPVSw6q1eo98OJx/KVb58Z8yVSce7XBhv5si+mLbixy7h952aP/Qanl5n8/OY05kZn7Pbw3/Z EX35rtxvb0v7am/Bj8eazj6y7uxjGy8+NfHjfQOXTmy6/MSm354cvfzk2PlnJs88N3nmhc1nn9/8 02Oj5x7deOXBdXMPDszd237+cM35gxUXDpZ9PZP4w9bEb2divx0PPjvm+1Ov7fdt1l80GH3QoP1c jtwnZcJ/JKu8lKj8XKzSQ0Gr7gtgYNLhYwmKx6OlDwSt2eErN+upvNF6TYIqY+63nyMiw9auWAmz /yoG4769Y58/eeil/eN7esofuG3s3XdfCo8PO3jPIQ2+xv3Hj1WXl7TV1kR6ejEZjP2T4798/WVn XTUQgDlT+V9DAFYqMkTKchAd9cdSUVFTUEhNSHj68cdv37mzOCfn0eP3P/bAcX8vT00ed2Sgb6i3 R4vHiQkLTY6Lgfo62wEIJjasd3Wws7M0P3Jg//NPPdHRVJ+elJCbmZGTmWltaWWPjAEiOzNTs96W 1uKM9HAvDw9r81v1/ll+nuUVWF6B5RX4S6/AMgL4S//4/iYv/s8iAPr+/zoI+P0ogatvJVMJyZby LdQ/Vfyj2icF/7VqIlXrEkkoAEDA1ZI0BaA4R2sAIQKN81U6wQFkCB/y8CBk8sMjQG3so7ZHnb9j pAP1vwQErAcI6NyxrmP7ug5S/1NC/T8zQG/mk+KfPHl340RXAxHoAyV8rQUQcG39Dwf+krKfrv+p jgZKVC4gEABcAKAAE/3N6ztqEQTQ31Q20l6NnwXC/wgFgBFgsGN6oB2a6m+b6mub7GvFxj5ZtO7m MRT/XY1jXU04IceuJlykF5PcgdgBaEcAaRygggMJTJnswcuun+6unu4sn2gtGK3PWF+ZMFQaOVgQ NJjvP5zrPZLruT7HfWOO61ie62S+y3Shy5Zil+2lrrsq3G+rhNx2lrtuAwgocpgusJvMtx3PsyEg IMdqNBsgwIKiABQCSDeF1kFpkAkoAA0C5mU6lGY6lEo0nGYGDUGppoOppgOIFUxB+4ApiRJIMulK NO5EoECicUcCUXu8SVu8cUuccXOscXOMcVOMcWO0cWOUUQME70AkNoQpEVKgD1JQHQpAoFsRrFsW pFMaqFXir1nkJyj0FRT4CMhgAkwlICyAg1bzDGd2uhPxnyOLPsmOmWDLjLchirPGUQNRghDQADWD kB1jzYq0YIaZqgYbKQXoK/qJ5X1Ect56st56OEL4VMFbrHiNsKXvpa/oKVZwF8m76y3KTU8OcteT 8xDJeYpkPfVkPPVQ/Et7i6R9xbL+BvLBpsqRlupxtuwUJ8xQQDgCttlR5KOq168KpQUaIqJVHSaq ISKNFRKhyUIiNFz8OWENyWPRo0EkQqfGgtCyQatKIlFVMFFlEKQHVUCBuuUk60EHtXoZlfVQ6kcG RqJ6L/IRFnkLCiEvfoEnP1+CANg5bmxs9We7aKDaz3RmZjqpL1WWMxO34j6gAMQLQCiAbmUwkJBx fbR5AyhAvE1DHBIBMOmTxAFIXACeQCcQ7ACk7F+iRSMAjQCSnfgYr4g5iwlULiAdDUhRAO5VCICY BYhfgGYBFAIgw//Q+f87WhIKQFwA89KKQ0cAaQqgjQC0C+CWIQDhmjWC1auFK1dyGYxNFcKfng76 /l7eL8dUvjvIOvOAyTf36H96SO+LAwbfHDI5/5DdVweE39yr/f19Oj/dKf75TvH3h/nfHRJcOub0 WrNwiMc44qKw35PxZIrC6+lyb2fKvZGr+FqB0ttlrM+a9b9os/242eof1drvtZmdXOf/w3Ts+4O+ H4z4/7In66vNcWfuyP9hd/aXW9M/mYr/ekvKdzNJpzbH/TQd8/3G0F83x33U5f7VcDD0xYDvJ70e 77bbv9Fo/m679dutZm82Gb5Tp/uPfNZLGaynE5UfjZO6N4Txcgb/ngC5g97K2xzkoFFTxpAxY4uH 8qSL3ID1ynoRo0a0plxrtfsqxmBV0VBfL3b4laWVlRlSD23b9fqezb88sOvb3YOPdeQVBVmgHeCO 228b3rARfyP29vQnpWT19fSrr2QE2plgvt6emSnl61wAC/5/tACYKxPRG/5LowGvPpczU5WjPfws FcT+E11j7KdukuiGcYDURSQFKJJEQBUlPosp1tE2NzGxtpIgAAtzC32RODM6NsDB0clA31LA+5v8 2bT8bSyvwPIKLK/Av7cCywjg31u/5UffihX41xCA5FH/siPgnwMBtwgBSALq5gfU/bHz/yYIgIYC AAG00AtwU0mKarLRTSSp1UmJXj/ZU08QAJmNRxDA5n4cG2dg+EcQAPoCRtpIOwDpCCBHUIDtI+2k +B8i4wbBC/AQTPJDzTzZXY9nG++qWypcmUI5TU37o1MJFtoQcE7l/0sKfvrFU1mGku+FZBngPqAM 6AUYagcdWA8XQHPFQGPpurbqTV0NKPg3D1IIgC7+sf/f10rUSxAAqfkpAQFI1ElOcOUqBEBFBixo nDJWkO4JrEl37VRH+Xhzwca6jOHyuIGi8L68wL5c//5sn4Esr4FM98EMl+EMp3UZDusz7EYzbcey 7bDzj7J/a4nTtjKX7eWuW0tdZkucZoodp4scpgrsJykcMJEHIkD1AmRbU74A8w2ZYAEm69KMRySS sIARcIF0MxzpkwWNpAMHAAoQQDA4LwQKUDLrTzXrg1LMe1PMe5LNu5PNu5LMOxPNOxLNOhLN2xPM 2xLM2hNM2+NN2wgpMGmNNwUpaIoBIAAX0K+NENeEwzcOvwDayAkOIFMJvHj5ntxcd062KzvLhZ3p zM6go+kJC1gQBtdh+iByBMgMQgwgBAWIxXBBC7UwU+UQY6UgI8UgIwUoEDJUCICMFCF/I6WrZKzs b6zsZ6TkY6joY6hACSeKPgY4KvkaKvkZwfaPR0EK/obyAYZygUbywSYKoaZKkRYqcdbqyDXMckXZ rI1WiKoQ/Zowg9oINMPjiO+OfIN1ULi4nlbE1QrHTaJ/UWHIcRTVUrMea0NFN5IYXRu0akIgEVQd rFcVpFsZqFMRoE2r3F+rzF+r1E+zxFdYDARAUwAaAXjy8j24KOzh80eFj61+QgEICGASEEBYwCIO wEXcBLMAwEGRNygAVsOgLtK0IcYCoQAQAgKrwk1LggwwwjDHSzsL8whJbgJOdCCSpECOpEGASgrE vEC4AATJzpizuIgAFsp7mgVQItX+DV0AtBEg1lFAtLDbf7MTMhqAkqMmHRBITQ2k0wEkIOBW/M4h z8FaIc1ZJavOWM1irGIxGPyVjLu3eZ98xufH+7g/H5b96nap7w6zvj2q+e0xna+P6X19VPfUMc0v D6h+e5z9+VHNc0+GvjvrH8BgVAtWlKozeozkJpyUt3kp7fRYs9djxe3ejDv8GEfCGc9mqzySJPtA 7Jo3K4RvVGm+VaP7XqPR+82GX/TZvFaj8/16l3eaDN5pMnqr2eidRpO3ao3fa7D4R6n47UqD10tF 71QZftJi+1qZ/puVRu/XW7xebvBurck/SvVeLxc/m8u7L1r2RKr60TCZOwOk9/hIbfeRnfKQWeew psd6TaPxmkr9VRXiFUVajGwOo9p4ba2ZdL4mI08ok8haG6C+Vo/BODC+Adv4xho8yFCDrbOK8cJY x8mtnRfvGP5+Z8+r2/q+euZ4pJeLubGBjZXZti3TD91/n9zKFWFODhhkOHfx3IaeTrQSGCrJmjMV 4f83VJEyZ8rTlf9Sq/8CAkDnPy0LNbkFmanLQWyqdL9GC2X/P3OCx6orkydhKivyNNR1BHxDka6p oYGFibG5sZGRWGRtYpzi5+FjbmCrybETsG/V+2f5eZZXYHkFllfgL70CywjgL/3j+5u8+H8LAczn CPyLrQF/BAJuFQL4w7T/G9v+b2AEoCgASlayf07C/yhhFgAVdE+0MCOQ3OEq1wBhAaRin+iuWzQC EBbQsLkfx/rNffVbkAg4TCjAznWkLwCmANT/pAsALQBk/5/U//RjwRHwPBNdtePzIp9SWkAMtMWA fhQt0phAIQC6/l9qXqCdC/AIkNGGCAUcbMOnG4AAkAhYXzLSUjXaWY9qH8U/KABV/yNEgK7/WyCs yfUIYLSzYVMnLBL4WlgKygVAjAC0F4AYAaAJpAP04RmoRAMkGnZWTbQWj9ZnjVQmDhRH9OYF9eYE 9OWAAvj1Z3n1p7v1pzn3p9j3J1v3J1r0JZj2JxgPJhmvTzdHhT9d5Dhb6rwFfQEQWECp8wx8AcVO m4sdpwodJtEmkGc3TmICrDblWIxmmW3INF2fYQIWMC+U/eACEhyAk6Wi/AILyEByQvoIiIAGzAah VDNMHCBEIMUMOIAQgRSLbigZJzQgMMMJfbErGZjAtD2B2AdaYR+IMUQSISrhmlA9DCks8xeW+AqK fXiFYAEeYAHcHDcu6UgnPQJwB6DkpjLqqEEDaBbAlAFQAEQJYrJAnA16BNRQnEeYK9MKN1cKx9FC OcxCJcxcJdRcOdRcJYRSMGSmDAWZKQeaKs0L55BKEAwFZqrB5mj7Vw21UA0jUsHzhFsoRVig/leM tlSOt1FLdWAjOQ+ZiOiBrwnFd0GMD5SoRolIfYjkLEZg+AKZv3Az1Yfp/RsS1YdB4pupLlREqxYg IFivOkinKlC7MkC70l+rwl+z3B8VuyZNASQgABTAk1fgyaURQJ47O5dCADkutBeAmYUUAKr+R1MA JUQDqJGAAAc1OAVy3dERoFURJK6NMGmINm+KtWqMtaqPsqgOMy0NMsA8gjwfnVwvbSoxEUedbC/d bC8MC9QlMYHEHaCV7g4EIEh1RZ/FEgTgSDoCEA3wh4IdgEYDsY4LIo6AJZpPAVxKBMhcAAoB0Bfp TykuQMcE3qpfe3DAr1zLYKzEXjj+W71yDUzx5AzF7Z29gR/dn/H149E/PO777YPOP9zvefqR0G+f iv/kRPLBMSdjFYYG6mcphgmDYbOG4a22JkJTLpy/Ola4Ittwba4RI9+AUShmdDiu7bBf2WbLmA3n bIngbo3i7Izm70kQHkjRnQ5U2BXD3BausjeWDe2JI9oZpbEtjLk9XGMmWGVvnGBPrHBLOAuaCtSY 8NfYHMSZDGCt91AacVXos5dqtVhdqscoN1hVYSqdq7sqSXNVNH91GGd1IGutL1PaQ3Wtq/Jqd5U1 djIMnHsx17oor7aSYRhJMXRlGVIMxthgG09D3lCb521n6aQjABQ42Fh89sH9H+2fmTv92dyFn878 8uPbr788d/lcSLCPrY1psK+Hn5uTlUi3vij/kXuO6bDUrfk8fXnppQjgZrv9C/U/GRNAlf3X66r7 qC7mBVwFFFSlrFQWRLUSUC4DMAhjdRkSRqCGeaIKdkINPzNxRoBHVpBXbphfsrdzsLWxq0hgzVe3 YCtDt+r9s/w8yyuwvALLK/CXXoFlBPCX/vH9TV78LUEA/0etAf8eAvjj3f6boYGrXQAL2/7zJyT5 f6HUlxT/0wMkWk8SsL8ACGiDPdU7QKYGUPv2tBFgQTDAT/VCdQQBDDRuG6QyAklTQPtOCgHQFgDJ /n8f1UdAPXyh5r+q7Cc7/0tEMgiI3YAGB3AHYL+ddigQCtCNl7TYxSChAFRGIIT7rG+rnkcAlRQC wE1AAO3TpP6npgnO9xEsBQrwC1ARiZKsRICGcUIBCAigJGEB1OKTvgA0INBGALIUXdXjrSUbG3JG KpMHSqL78sP680MG8oKH8oIGc/wGMj37M0ABnPqS7XoSLbviTDuiDdqj9Dqi9brj9AeSjddlmGME IEYAYEzAdInzZiInomLnzSRB0BHWgIl8m/E8q7Fcy7EcyILggGxzEIHRLPONFBcgyiB0YF26MXEK pBoNpxqOEBlA69IM1qcZ0lqXZjiSZkTJeDjVeIgIyQImiBXol8i0P9W0D00EaCVIMxtIMx9Mtxii NJhmDljQm2LSk4QhhSRoAOmDrUgZQMGMne1gFKhaFQFCsIBSP1KUFvkQd3qBF/aliRAoSMUHkExB kiaIafZk3CA72ZGV5KCRaK+RYAeLvlqsDaQaY6Mai3NbtRhbtWhKUTaqkdaqEZAVUbilShilcEuc Q2pQhJW6RNbqkdbMKJAFG/VoG9Voa5UYa+VYG+VYa9T/ykl2amhVQPMCYvCqQ+j636gpyhjpiRJF GDRGGDRF6BOFi5eqMVwkUZgI3zUlvRsoVK8+VBdqCF1668JDFk8aw0TXfAl82giFETWEiuuhEFFd sF5tsG5NkG5NoE51gHZVgBZAAChAuZ9mGQQK4CMo8eYXe/OKvHiFntwCd3a+OyvPDWLnEQqgkYMI QEIB1DOpRIA0B9VUO5UUO+VUyF4lw5GJ7IBCL82yAPQ+GCERoDHGsiHGsi7yBgggx0snx0s3x5uE KULZ3jQFwGxFggDSXAWpLqAA8AIIkpz4VCgAj9IfgwBCAcj+/1IKcDURILdKdvupk6WNAEvOl5gC btWvPcYKqZWr5FcwYGmXI6U/tGotrqxZIYsbVq1grMZgvFUMmTUMuTUM2TWMNVKMNWsZa9YwpFYx pFcz1uIKPiVXVq1dvUpm1Qq5VQzFFQyVlQzmaobGWgZbmsGWZXAVGAKlFZoqq3VU10C6KmvEKlR+ nspqSKS4WkeWIZQi4q1maMkxuGvIkZxIMVirGcyVDE35lQuiL8KQrzYvfDklfF1K8qsZcqtXosN/ QfhG5rUCuGMNgyFFQAfjt7mzpZX5JbX5McmhKkorxVz52rTI3vyUHF+PV+6/7/LPZ1975bWL5389 8+sPd+zZ7uPpHOTv6WhrkZWZ/OrLz77x6oveDrYO2lo2HHUbririAPWV1sAIgDp8aSV/w/ObIYB/ 6jpTxmxBSzgCvu6CjFRl/1C36v2z/DzLK7C8Assr8JdegWUE8Jf+8f1NXvytQgAb/g+aAv49BLA0 QWBxWP0/4wi4DgFcFQFADf9bDNJbcr64wU6X09fut3fVUxQA1v2lu/e1E921k1BPLcb+zfTVbRlo IMMChlu20xMEh8hMwdnBxf18UtVTIGBedHkvCRdYigAkxT+6BhahQ8MkAQFE1PwC+ltDiiERqcMx ZYBiGbi+oa16uKlssKFkXUvFaEctsesjhoDADpgFmqCp/sbJvoaJ3npovKdurKd2rLt2U1cNEXUy 2lU92lmzidJYV+1YVx0CFMe6KO4AGwIlQgfIy8CLrJvqrp1or9jUXLC+Jn24PGGwKGqwMHyoMHSk IHg4P2Aox2cwy3Mgw6U/zaE32aY70aIzzqQ9xqA1StQSodscrtMSodMaqdsRK+5JMET3/nC6xYYs q025dpgUOEUmCJAhAugRmC6yny60myqwnSqwgSbzrSfyrMAFxvMsx3MBBcxHs82gjVkAAcbr0lHh o9RHwY/i32BDuuHGdCMIJ4QC0HQgxXA4xWAo2WAoxXAw2WAgWb9fIrwMIwiJgxAsA3TowEg6OQ6m GvWnEGE8YU+iUXe8YWecQXuMfmsk6liUuzq1IVrVQZpVQVqVBAeQGrWM4AC4A/hFPvwCb16eFzfX k5PjQYTsgAxXdroLG/Pq05xZqU4aKUTMZCdmEjlqJDuzkpw0EiklODLjHZhx9sxYO3XCBWwg1Shr VZzE2DAXFE3KfqIYW2YskXqcnXq8nVqCnWq8rUqCrXKirUqKgzpaFQq8hOUBurAANEQYNkUhMdG4 JcqoOQpEw4CSfgsUIb5GzREiicJFzfNqCtP7Qy3cmZwsPEkE3gZXf4lIMfm6lJojJPQBmAAooT5E rw4UIFAbqg7QgqoCNCv9NSv8AAKEZb6CMh9+qTe/xJtXDArgwSlA1B9AAEEA7FwXFkEAcAFg899B Lc2eFP/JNopJ1pRslFLtVJEamEewiG41EABcAIgDiLOqj7aoDjcpCzJAaGL+vAsgx1ObUABvXWqe AiiAHkUBiBEAFCDdXYh2gDRXIaIBCQVwxggGXrwjl1AA4ADMC7yhKJsAyQVwEsT9nuDzXyoyBXB+ IiA1F9CJSgRw1kpwwURAvRQP0d/k197yt7G8AssrsLwCyyuwvAL/uRVYRgD/ubVf/srzK3DLEADd FHBLQcCtQwALOGA+F4CaWkfF0d3ALPCHCGAxQm8hS69XkgtAu+sXYgIWzPbYGEf1CwRAWvcRsI+S eInGu2omumomkYfXUz3TVzvbX7d1sGHrYOO2oabtQ81kRiDFAkgcADb5ESLQ0zC9gACIiYCWJGKA pAxQO/8oqsEXKOKA5wdlID0IaD2gRIcRSCIJ6TYBSmSiITTV0zjaXjPSVDZQV7iuuXRTRxWxKvTX T/fXT/XVTvbVQBN91RO91eO9VeM9RGPdlZu6K0a7ymlt7Cjb0FGK48b2sg1tZRvbykfbK0bbK0fb q/Bsox2gA0QgBQAHAATUi6we76gcby3e1JC7sSZtXXnCutLo9SXh64tCRiQIwKM/3aU31b47yboz wbwjzqQj1ggCCGiJwgavdnUgv9KfW+nPqfLn1AbxG0M0WyN0O2P0exOxRY8UAOz/o+a3myoEBbDf XGQ/U+KA43Sh7RSRzWSB9WSB1US+5XiexVgOQIDpxiyTjZnGGzKNcdyYYTyaOa8MYwoEGK1PMyIg IMUAFICS/lCyeDBJbyBJbzBJNJiEc/Fgsv4Qrqfo49bhVCKcDySL+6EkcW+iqCde1B2n1xWn1xmr 1x6t2xqp0xyh3RimVR+qVReiVROsXR2kVRWoWRkIy7qgzI9f4ssr9uUW+nAKvNn5Xqw8L3aeJyfX g5Ptzs5ygzCsnpXpysqA3FjpROx0N04aETvVlZ3iwgIRSHZiJTmyEh2YCQ7MeHuqvLfHiQaRHVEc VfaTyh8xhAgjJFJPtFNLtFVNsFFJQv0PCwDZ8eYWe2siY68uVNwUYYjivy3GuC3asDXKoDUa0m+L oiW+qSLFbf+yfudpqa+LF9AapY+3R0sk4QVNsB5QXoP6EN26YJ3aIO2aIK2aQFAAzSp/iSr9NCt8 heU+AkIBvHhFnqAA8AJw8t04QABL6n/VdHsV7Pyj/k+0VkiwlE+wlEuwkk+2VcayYKAgJg4QFwCF AJrjrNARAARQHixBAIgDyPagGwG0MSMw2xuCHYCIjAz01M6QUADYATQxI1AyHYBQAGIHSHSmJUh0 FiY6XSuCBv4YAYARCBflLEy4GgEgCDDZXS/DxzA/2KI82qE20W35N+fyCiyvwPIKLK/A8gosr8C/ uQLLCODfXMDlh9+CFbjFCEAyL6DxlqQD/B8ggBsOF5hnAdRMuzESa080jhw7IsrDfyNR5X39opYM CKSc8NeK2gMnFoCr6//qsU6oapyocrKrcqq7ioCA3prZ/nqKAmBwYBO0DceBxi39DbO9dTNEcA2A GlRN9FRN4NhdieNkD63qqd4aHCe6yTOPdVaOd+FizXRf7cxA/exgw+xQwxaixi3DjVuHm7aNNG8b acIJrszOC/fEM6xvLRmozx1pKhhtL5nur54ZrJkdqtk8ULW5v5LWzEAVRM77KqYpTfWWQ5M9ZRPd peNdJWOdxWMdxZvai2iNthZCm9qKxtqLxztKxjtLxzqWqL1kvK14orVwojlvojFroj5tvDZxvCpm rDxitCRkQ2HAulyfoSz3/nTHnmSbzgSLznizrgSz3iSLvmSijlhD7J/XBAnKfdklnurF7mrFbqpQ qad6hY9GbQCvKVSzI0qvL95oOMVsQ4blpmybiTzU/06zJS4zxZDT5iLSLCAJEcwlMwU2ZSM4gPQI bMw025hhOi+TjRkmG66S8foMI9IaQPoFUOqLh5NFQ6AAiXoDCboDCTr9Cdq0BhJ1+ufVl6Dbm6DT E6/dHafVFavZGSPsiBa2R2u2RWm2RAqbIwRN4cKGUEFdsKA2SFATyKsK4FYGcCv8OeX+3DI/Tokv u9iHqMiHU+jNLfDi5ntyaBaQ48GGsueV5cHJ9OBkuC+RG4dAAVdOqgs7heAAjSRHZpIDM5H0EZBq Px5EwHZRKP6JbNXiqfo/AS0Atiqp9mqZTqx8d36pDwgFOvn1myKJBaA1xqQ1hgxQpGQIgQi0/75i DDtijP5Q7TFGf/A8V38VfF1aBEZEGVB2ALQkEEcAQAChACE6AAE0CyA4gLAALbCASj+CAMqAADDn z4Nb5M4tcOPkL1oA1DMdVNPtVFJtlZKt5ZOs5BItZRMsZOLNpePNZZKs5NPsVHJc2CW+WrVhho3R pi1xFi1xlk0x5nWRJpUhBiUBev+PvbMAi+vM+njqcSeGkyBJCHEhrkBCIAR3G4ZxdzcGGMZxdwuQ hLhr3dvtSte67Urb3Uq6tbTddvnOe+8AEwKRNrvd9hue33Ofd+7cuXPnHRjm/N9z/oe825e4E+J/ b8wOwIcAcoBDBfAl7PLN3emDagG2ew8lAoApQNpmD8gCGIz87yIBgCgAKgDWIOBWUNYA3IWBYv6R pGzyTtnkg+GdusU3Z1cg/cBqWeZOMyu+Rpb9AP7luE7hmgHXDLhmwDUDrhn4/z0DLgng//f7/7/x 6v8TEsCDsgb4b0kAmC6AtbIf8rQbHIBn3i22eXjY7xze2zXCO+B85JAE4FwIAEvf5bD0jQAJgF0O lvgqZoWGVaXl1OghI4BfB6UBkBTggF9fiMOr03Nr9dyaQk61E3CztohTV8yrN/ABGNQUwjHc2iLY I2g0CpvN4hbLMK1WSZtN2maTYUhbrYAEtminVQoHw9kqtPSaQlajkd9ZJu2ulB+qlHeXS7vKJIhS SaddfCuiDruowyYE2iz8VjNviGYjp7mE0+KA3WxgAU0IdqOBXV/Mqi9k1hUwanX0Oi21XkNpUJMa VXmNyuwGeXq9JLlWmFDDj61iR5Uz9pZS99hI2815W4w5oSXZ64056025682EDYbM1QWpISqw1ouG HG8v9u75jO1zqFtm5odOIaybmLt2PGHtBOL6yeTQafTNM9nb5wj2uEsjfVQHFuniggqTwFkwxJSx 0pK12pazpjR3nT13rS0HxsAqwJq9AnwHLVnQTQDkAwBZBiByliF1AG2DoXDAgvIC8BqBIBOs+af5 G1MXlaQuNKT4GZAE4FOY5F2Y7KVP8tYnehUkehegracuwUMb766J9wDUQByOpzrWSxnjqTjgKY/2 lOx3F+1bINg3n793Pm/vfO7eBQCmCCxghblDagAjzJMe5knbA8587hRgtzsZAGkASgZ2uROdyNvp ngdWAjvcCdvdc0AXwCoIsPKBuemhc1LXu6Vg0T5sh4CbOEmrZyStno5LAJnrZxE2zaXs8GSHQ9lC gCRmsSwWYv5gZcKyQWC8VDWIOmGpE8FQx/FDUCdADojzCR1jFeQgxEMmwiBxSxSxkJKAshKQBOAo CkDpAHhGAPy2oLyAKDwpADICvLGMAC88EYC5E1MBtrlTts5HKgBKBIBCALcccP5bNyNz7bR0kAAg /l8+PnHZYwnBj8YvfTQx5Im0VZMJG2fTd3sJooNk8SHK5JWALCFEdHApZ38APXwhebdP/i5v4k7v vJ2gAnij7gCgAuzyzcMg7IKbPrATFwJwa8D00VUAyALAEgFuywUYyzLw9pQBtAc/wyavVIj8QQXA 0grSt/rmRwSLU7aYWbENKkJ3CeN/47+W6ypcM+CaAdcMuGbANQM/4RlwSQA/4TfvZ3PpLgkAxf/O 3CIEjCoBOIzunCJ/gU19C86iACoBwKsDsKaAGA73fmyAEuBBAqhAEgAHSQBqZqWGWa1j1RSw6vSc +kIuBgw4DUXshiJOYxGnqZjTbOAiSrgtJh7QaoZ4m99mEbRbBJ1WUbddjCHqtMJNQZdN2F0q6imT 9FXIDlfiyI9UKfprVMfq1CfqNScatCedadSdbNCdqNfCYfBA2J6oV59rK7zQXnSho+hcq/5sa8G5 FgfnYdCsO9ukOdOkPtOoPt2oOt2gPFWvPFknP1ErO14jO1Yt7a+W9FdJjmEcxzhWLT5WLeqvFgNH qyVHq6VHKiV9ZcLeUmGvnd9r5faa2b0mRk8JtaeYdKiQ0FWQ3anNaFOmtMgSW6TxLeK4ZlFMoyCq nrevjhtRzdpTQdthI24yZq8rTFulTQqBhV8pWMTDum6YJ3sXaAFu1M0zSKHT89dPy1s7lbB6Su4q RM6qybkQra2eAjvz100nh85ibJ3H3+0li/TXxC4pSlpenLLCkLqyJG0FxnJIHzBlIMyZSAsAoHEA eAEa05eUAGmLwQ4AxqYM5COIbAIywUEwEPICTOkBpnT/krSFhlTf4lTvohTAC9sOjZ1vehenYCT7 FCX6FCX46ON8dLHemoPeqgNeimgvWbSXNNpLEu0tjvIWRXkL9nvzIr05+7zZ+8CF3psF9QIILyYY CkZ4MSK86OFeNAwqEAZ4UvYgyLs98nchZ0HCNmg3AL0GMCuBjXMyQuekb5iTgZibvt4tbR0wOxUU AdAF1sxMXTszbe1MyHUngAvADk9muC+03AMXAFkcLP4HqxJC1IlQoxGiQSwbSdIyeHceBPiZHSIC VhJyiyIAQsCwFoASASALAEwBArBaACzsP+AnPeAnOQAFF77iaD9RlK8w0meEBOBQAXZ5MnZ60nd4 0HZ4ULe7gwoAdgDgBQCJALgEkLJiQuKyx+OWPhK7+OHYxQ/BGHbmb5kD7QYlUBaRtEKTulqVAhLA MmFMEDtyET3cl7LHm7Tbi7jTK2+nF2GnV+5Ob4j5IfIn7vLNhwSB3ZgQgHIBvLFcAC8wBchAKoBH KjQIQCCPQFQagJGKMRTG43LAsARwW5mAQwWAaH/zEF5pWyDm94GwP22LD2QQpG/xzQtbDPG/kRHT qCZ0FNF6TKyfzT8+1wtxzYBrBlwz4JoB1wz8WDPgkgB+rJl3Pe/wDLgkgDtKAJAXgKsAI8BUgFvX /+GmAxTzO8J+Z2sA3H5v0Jwf9/ADSz8heAFW6fhVOh6s/Ffr2BD51xeihfEWI7fNzO+AkB7B77Tw Os1coMvCO2Tl99gFfWWiIxXiI5Xio1WS/mopRNrHaqQQdUPsfbpeCXH4mQbYKjCUZxtV55rVF1q0 F1q1F1t1F9t0l9oKLrfrr3YWXe8qfrLb4MxThwxPHiq+1lV4sUVzpkFxoUV9tVP/bJ/x+aNm4Nkj xmcOlzzTBxie6S1+pqf46Z6ipw8VPtWtf7Kr4HqX7lqn9lqH9mqH5kq7+kqb+lKr8mKz4mKTHEN2 qUl+qVl+EeMCxvlmxfkmxdlG+ek6yaka8ckq4clKwcly3olS9gk787iV1m8iHykhHi7O7SvK7tNn IQoye3UZPdrUQ+qkTkVcizi6nhteSd9hz99szt1QkrmmMHWFNmGpEpZ8YZl3v69wrxc/3IO72521 fT5jy1zqRjfyhlnEtTNyV03NWjE5I2RCWvD41KVPpCxxkLp0fMayiVnLQSCYBoeR1s+ChzC2zuXu XCAM85Lu85NHLVIeCFDFONAcDNTFLS5IWKpPXFqYFFyUHFycshQwpC4BShwsxiwDwQggAFUKpPub MgIsmYGWLHAZRMDAkhWI9mQGWjODbJmLAWvGYkvaYnNqkDElyJAUWJjgr4v318b7q+MCVIhAZRwU ugdKY6HxXoAoJkB0IACaCwqhrUA0ajHI37+Qt38hd/9Czv6F7H1+rH2+LGg6CET4MMK9kTQQ5k3d 7U3Z5U3a6QUOdtB9ENMC5udsmp8NbJyfFTovc8Oc9HVuGLNhm7Vhbu6m+aTtYEwIjQADBNFLpXHL 5QkrlUmrVEmr1EDyKk3SKg1s74g2ZdW9oEleOQJ10kp10opBlqsSQ0B3GIEyftkgSJhQQHlC3BI5 5lDoaE8QA2kL0JIA8wWIWijY7wemADwoBNg7ZA3oxdrjxYREAAzGLk/aTg/MFAAcAcEOcFbW+unp q6c44v8ljxwMegiIXfJw6soJhI0zGLs94F1QJS/Xpq/SZaxRp66SYxIAZ78/I8KPGuZD3u2dvwup AJgQAOkAePzvR9qzkLTHD1QARy4AXhSAEgGQCgAVAYN4ZYBNIMTtwKAWkLYJUwTQej7uFIgsA1MA lCkwAqQapG32xkCPSgfHgW0+GVt90rZ4w6MIewJ5CetNzJgGVe4hIxPoNrqyAFxfHlwz4JoB1wy4 ZsA1Az90BlwSwA+dQdfjf/gMuCSA2yWA0SoCnGsEhlMDhlb4R7gA4naAuGsgGOnjXQPAbB/z20M+ fEPUgD+fXgi9AGoKeDUFaKkfFvbbLfyuUn5PufBwhehopfhYJSybi49XiU5gnKwWn6qRnK6Vnq2X nW9UXGxWXmpRXm5VXW5TXmlTXW1XX+vQXO/SPtld8FR3Ab59+pD+mZ7CZ3uLnusrBp7FwMcvHDa8 dKTk5aPGl4+agFeAfiMG7DS8eLjo+d7CFw8Xw83XT5hfP2F57YTpleMlLx8zvNRf/FJ/0UtHi146 UvgicFj/fK/u2R7ts4c0zyDUT3ern+pSPdWpfLJdcb1Ndr0VkF5rwWiVXsW40iK93Cy51CS52Cg+ Xy88W8s/U8M7U807W8U9U8E5Xc48VUo/aaOesJJPWPJPmIknTHnHAWPesZK8fkNuf3H20cKMPl1K tyq+TRLdxI+oZe2qom4rzd9oyVlrSF9RkBysgZYBYBof5QdCgGivjyDMCxb5uTs92dvdmVsXUDfN JYe65W+YTVg7M2f19KyV09JDJqcsmZAY8Hj8okdjfR8+6PtQjA8wDgaxfg8n+D+aFPh46pIJaUsn pQdPzgyZkr1iWs7KGXmrZ+WvA1lhLm3TPMaWBeztHrzdXsIwH/FeP+m+hbheoIkN1MUHFSQu1idC 3UGQISXImAYlA8G2rGX2nOWluSsAGKBxzory3FUYq8tzEKXZq21ZKy0ZK0xpIVCwUJQSok8OKUAs 10GQCc6ISSGqRJR+r0hAEa88LlgGnfliFosPBEGJvvBAoCA6kB8dwIvyB7j7F3EiF3L2+bH3+rH2 +jHD/RhhfhDPU3f5QCs78g6v/G2exC0ehM3uuZsW5Gycnx06D8L+rA3zskPnEzZ7kHf4MML8OfuW CKJDJLGrFIlr1Skb1CmhmtSN2rSNuvSNBRm3oMuAnaGjok0P1aZtGIEmbcMwqes1qevVQMq621Gl rFUlr1Elr8ZRD5G0Wo3A9AhMmEAkrlQmrFDEL5eDYBEXIotbBs0LwbwAZgmmSBDlz49cyNvnx9nr y4Yegag7oCcDugPu9oCmANQdC6AvAGnrHOLm2YSNM7PXT89YOyV1FeT/P5Gw7LG4JQ+j4H/xQ/HB j6asGI/F/+7C6EXKxOCCjFUFmat1GZAFsEIWHwwSAHe/P3OvHy3Mh7Lbm7zLGyoCANJuLPjf7Ufe sxDAJQDnigCsHADlAuCgNgHQMhB1DYR+AcgsEFoGALhlIOQIpKKA/3bjAIeDYCocAI0G4eAtON4Q /+M47trixTywUpu3p0qS2qrP7zLSu00M4If/x3GdwTUDrhlwzYBrBlwz8P98BlwSwP/zX4D/iZfv kgBGSgB4UQBmDTAmBdIyBNgHokH5YF8AFO0PBfxFsirw1ceohjZ7COioB377sloMrHsfWPeLa/Si GkwCqNVzGou5rSZ+l13YUy7qqxAeqRQdwyP/auHJav6pat7pGv65OuGFetHFRoicIX6WXW1RXGtV Xm9XPtmhfKoDQm71012aZw9pn+speKFX/2Jf4UtHiiCYhxj+VYxX+g0vHymGnS8dRsD4lSPFr2K8 AqH+4SLg5cOFL/cNg3YewUB3wTkLXujTPt+rfb5H81yPGni2W/V0p+LpLiXOU52KJzvk19tl19sg 2pc4aBFfbRZdAZqEl5uEVxqFlxsFlxsEl+oFF+sFF+r452t556q556o5OGcr2WfKmWfKGWfKGGdK 6WdKaWdLqWds5NNW0hkL6bQ5/5SRcLIk53hxZn9h2hFdUq86rlMe3Sra28DdXcPcVk7eaCWsLclY oU8O1sYHqQ4uUkT7yfb7SvZBWO4tCvfGtABP7i4P9g4P5nZ3OsgBWxZQYHE7dC5xnVvumlk5q2Zk rZyeETIlbdnktOBJKUsmJgaOj1v0+EG/Rw94PxLl+XCkx7h97uP2LnAQ6f5QlOcj0d6Pxfg+Hrtw fLz/hMTAiUlBk5IWT0oNnpKxfHrOmlnEDXPJm+bTt7mzdnrxwnzFkf6KA4s18RDPryxKXWNIA9li XUnGelNmqCV7kzVnsy13i52wtTRvmz1vm42wzZq7zZyz1Zi1pThjc1H6Jn3axoLU0ILUDbqU9drk dZqkdarENaqE1cqEVYr4lfK4FbLYEFnsMsnBYPHBYFHMUkAIHIDQfQk/ejE/ajEP2L+Ysy+IFRHA DPen71lE3bWQstOXtN2HuNWLsNkzd5NH9kZ3IGeTZ95WX/KuAGbEUn40ONutVyZv1qZv02Xs0Gft LMze5QTcBHY4o8/eARRkbx9Cl7Vdl7VNl7lNi9iqzXCgydiqydiiTsfZrEoblU3KVJyNOCoMdcpo pG7UpG7CUcMxiFDQLFTJ61TJaxXg1R+/HOZHeAAmJIAbuYgNKRLh3gys+SIFHBa3z8vfNjdvi1vu plk5oTOy1mHF/6smQqifGPI4FP/HLXkEAAuApBCU/0/YNIuxx0MU7Q/xvy5tpT5rDcT/mrSViiSQ S2DaAzj7F+ESAHUP4AtQ9kDkjxb/yWEYaIzVAgwnAkA5wHD8D9YATkIAaAGoZcCQEAAqAOQFYNUB KM6/A0MSAByfgTQFtIUqA9jm7FooTt1oYR9sVOe0F5E7DVRQAQ6Zmf8T/7RcF+GaAdcMuGbANQOu Gfgpz4BLAvgpv3s/l2v/X5cAdFJ7wX0wejw/otr/vm+O0jgQegqW6eXlhYryQnkFAq3zDzEU/N8u AdQWyxwMSgDVehGWBQD2fux6MN4rYraUsNpNrA4zo8vM6LbAN29qj5nSayb1WfIPW0n9dsrxUtqJ cvqpCuZpiJOrOGcgYAZqEOdquBBLX6jnX2qAGBvibdHVZgksvKNFeFiKx1bj4ebVFgnsR3dhXL+V a02Sa03iq40OYIztkcCeK3BOiN4hhscieRTGY1xqgGfkX2wEBBca+ecbeBeAeoB7vo57rhYujH12 EDSuZp2tYp6tBFjAmQoWrPmfLmecKkOcLmOcLKWfgPV/GxWyAE5aKadslNM2yilL/knIAijJPV4M ZB8ryjxWlNZfmHpUn3xEl9CjiumU7W8VhTfydtYwt5aTQ62ENSUZsGa+pCAhUBO7SBWzUHnAD7QA eZSffL+fLBIUAV9RhK8g3Icf5sPd7c3Z5cXc4QEhOnXzfPKmuaTQOcQNbnnrIEdgds7qWdmrZmUs n5EaPD1p8dSEwKnxAZNjF006uHDCAd/xUd5PRHo9vs/z8X0ej+11fxSIABY8HDZ/3K4547bOHLdp +rjN08dtmTluu9u4XfPGhXuM2+/3aPySyRmr3UhboB39YmEUROxrlQkbNMmbCtK2leTsMRHCzXl7 rfn7bKRIG2m/lbTfkr/fnB9pJgL7TXmRRsJeQ054cfZufcZOXdp2TcpWdfJmZeJGRcIGWfw6adwa WdxqQIohiVsljl0lPrhSdHAFImaF8MAKwYEV/OjlvP0hnMhgVsQSRthi2u5A8s4A0o5F+dsWErf5 5cF2+yLyriBGRAj/wDpZ4hZNxp4iwj4jCTo1xtro8YCVHmelxVoAaqyZetBMjTFTDzhjoh4wUqJL MAyUKAMZUUzeX0SKxCnM31dI3Kcn7kXk7S3IiyggDKPLDb8XCnLDAT0hwplCQsRI8iKK8mBnWGHu bn32ThAg1Gkb5UlrpfEwM8v4UUGcfYtYEb70MC/KLnfosEDcNpeweXb2xpmZ66fByn/a6klg/oeT snICTtqqiRlrwP9vJmXHPE6EjyQmUJ20rCB9lR78KTNR/K9MDpHGLRHGBEL+BaRd0CN8aOGAL4Yf NXwhNXwRBSfMjxzmi0kAPnm7kTsAAdkEgF+gV852L9wUwAncKdAJlBGAlQY4geX5o9SAsQBbAYj/ kbKwHYoCPGBL3rdYk7sLpQAU5HcZaF0lNJQFYH5gWQB/c/24ZsA1A64Z+EnNwM/lW7/rdfxPzIBL AvifeBv+n1/Ef0gCcD7tA2kQeI8nsYNkcO/cqxYw2DUQhf3OgASAoZdVILC0/8LhtH/I/B/BiEIA 3A6gskBQibwAwAiAWaOj1+qo9QXkRj2pqZDYrCc063OaC7JaCjJbCzLaCzI6CjM7C7O6irMPGXJ7 Sgi9xrw+E/GwOf+IheTMUSsZYUP02yjHSqnHy2gnyugADI6XUo/ZEXDXcTv1RCntJIKObWkn7PgY QnHm6TKIzFkwAGDPCTv9uI12zIYeOPQU/fAUdvQU6IR2ylGglNpfNgiMARsFDkPXYyUfscKl5qMt GpCOmElHTBhGUl8JEedwST5sew15vcWE3qLc3sKcXn1Wrz6ztyC9B9ABGX0FQNphfeoRiP8LEg/r 4ns1Md2KqA5JRDN/Zx1rSyV1g5242pwdYkhfUpQcqE/01yUs0sYhQA7QxPprDvqrD/orD0CCwCJ5 1ELZfj9JJLgGePPDvbi7PVk7PRjb3WmQGoDkAMgOmEdcP5ewdk72arfMlW7pK9zSls9OC5mVsmxm 0tLp8YunxQZOiQmYfMB/UvSiiVF+EyJ9x+/1eSLC+4lwr8f3eDy2e8EjO+c9vGPuuO1zx211G7d1 zrid8x+K8HniQOC0lNXuhK0B9IiVuqy9DdK8BhmxXkKsFuRW8XMreWg7RCXakwNU8zF4WRWc9FJm ipWWaCbHleTHFBGi9Nn7tJnh6vTdqrSdqpQdqpRtyuStgCJ5qzxxiyxxsyxhszRhkzR+oyRuo+jg BsGBdbzoNdz9q1n7VjIiVtDDl9PCV8DFMPet5kSt48dsFMdvVabuLsjZbyTH25lp5bysKmFutTiv RkKsleYDMKgSESqFuRWCHIQwp0KUUy7MLhdmAWUYpYJMuyDTBvAzrDi8dAsvzcxNM3NSTZwUExth ZCeXsHCSDEwnGInFt2FgJg4dU8JMgkcZnYCzmTEsw6Ra2DgpZjiSkWCgxhaRokF00GbvUqZtkSWt F8etEh4I5kYGsiIW0vZ4k3d65G+bl7dlDp4CkL1hOpQAZK+flrNhBgT8eZtn529xI211o2yfS9s1 nx3uJYhaKI9brIFGlemrCjPX6DNWa9NWqpJDZAlLRQehEAPsGHwYEd6YNSNsAUwIiPCj711E2+tP i1hEjVhICUdZAPl7QALwJuzyBrNAwg5E7nZMBUB4ghYA7gA4KHRHa/i4EODjAK8OcDDoGgAJAps8 RwGTAKDWAEwHMrd4Enb5sQ4sLyJH1CsyIQWgG6sCgCwA4P/5v0vXy3fNgGsGXDPgmgHXDPzwGXBJ AD98Dl1n+KEzYNWIxsKiEVnUiNEOEN+fdqAVQww//BDs5o+MTnIvYsGtaQUOLaC0YHiAiwJQC4CK /wfr/3E5YATgBTjCDrCyQFSpQ3aAlTpepZZdpWVWa2k1WkpdAblBn9+oz2vU5zYVZDXqMpq06U2a 9BZNeiu44usyO/TZnYU5QFdRbncx4ZAhr6eEiNNrzMfBb+J39ZlIwGEzGYABfi9+Vy/ca8w/DPea yGgLcTg8HB5rIB4qzjtUTOguIsAWp7sot6sInjS7syjLGdgDqkS3IedQSW53SU6XM4bcLkMO3NVd DGQDtzy8MAsUjc7C7K7C7E59Vge8NECLaNdmtGuA9HZ1epsqFXoBtCqSWxVJbYqkdlVqpzqtW5vW o0vrLUjtK0juK0js1cUdUh/okke2icOaeNvrmJsqKevKiKtsucvBtB+8+g2pgcUpgcXJQBBOUVJQ YWKQPiGwIB7M/AK1cQGgCCgOLETGAZGQHQCpAQ4tgLndg77VHdcC8kPn5W2YS1g/N3fdnJy1blmr Z2esmpW2YmbK8plJITMSg6fHL50Wu2RKTNCUA4GTowIm7/efFLloUuTCSXt9J4T7jA/zeXy392O7 vB7b6fXYbp8nwhdOilo6K361R9qmRdR9a2Xp4UZ6SrWE1KRmN2m4jWpuvZJTp2DXydn1Ck6DiovT qOI0KtkNSla9nFEro9VIKFUiUqWAWM4jlHKz7exMKzPdTE8xUpNKKAkGUnxxflwRMbYwL0ZPiCnI PaDLjdbmRGmy9qsy9ynSI+Rp4dKUPeKkXaJEhCQlTJ6+V50Trc+PK6ElW1gZpVwI7InVEkqtjF6n YNYrWXWD1CpZNQpmjZxRPYSCUe1ElYJeKadXKugVclo5IKOWIShlUkqphGxHkGxiklWUD1hERIsQ YRbmmQUOTII8k4Bg4hPQdnCn4144TJiHHgIPxM5gFTuwSUhwZgCexYGUAs8OVMAWnh0ewssxstIN tKRC0kFd7j515m5F6hZpwnpBzApu1FLWvkBGuEMIIO+YT94xj7JjPnXnfPquBcw9HuwIb94+X8H+ hSLoLBgTIIsNgvaHEPyj5P+M1RD/A5AIoEldrkgKlsYvFh0MQBJApO+gBIBUAHq4Dz3Cl7HXj7Fv ER1AQsBCagSeCOCTv9ubuNs7bxdqHIh6B6JcAIjSvTBg4J0DzQKGwLUAJAc4wBQBLL0fuQYiE0HU RGCTB9ZK4BbgLkwCgDaEvpBiQNzjz41dVUKLbFRldxaTD5noPZACAEKASwL4of9vXY93zYBrBlwz 4JoB1wwMuCQA1y/Bjz8DeJD/Q8AEgvtUBO7teNuPrRSARnAPlQXDEgDuAjgG4vKCUZoCYvG/oFKL SwAMJAFAFkAhtbGI0lSU31xEbC0itBbmtOlz2gqy23SIdl1OewGiQ5/bWZjXVZTXXQzxfD5OTwkJ B8awH+51OgB2krqL82FPZyEBwO7CHmLAKAF1gNxnpPSZEDDuKYFzEg+V5IFecMhAALmhqzi3qzgH wEL6nEMQ9jsifCQBoPjfkN1pyAI6irM6ijAKgUyEPrNdn4GAdAY9AgbtBeltgA5Dm44if8SQBJDR AUKAGgkB7eo0jPROTUaXLvMQnhdQmN5bkNKjSzykie1SRXfI9rYIdzdyt9YyNlZR1pXnryolLLfl LLNmLTVDi750YIkpbYk5HVgKwNiUttSYurQkZUlx8uLCxMUgB2hjwed/kSIKnPx8RHu9BeFQt+/F wVvEb3enbptP2TKPvHkuafPc/E1z80Ln5K53y143O3PtrPTVM1NXzUxZOSNp+fSEkGlxy6bFBk+N DZ52cOm0mKXTDiyZFr146v6gKZFBk/cFTt4bOCUiYPIe/0l7AqaEBU3fG+wWGTIvaoUnMWKdLDPa ysurVrDqNYIaJb9awa+S86oUgmqVEKhRCWpUfNhfo+QB1bBVcGsUHIScXSNnVcuZ1TJGtYxeJQVo lVJahZhaLqKUi8hlgJBcKiSVCkh2Qb6dT7TxiPBcFi7BzM41c3ItHALctPHzS0Xkcgm1UsaoUrCq lZwaJbcagT0d/rwKuCRulZI3RKWSN4IKJQ8oV3KBMgXAAUrlbBy7jAXYZCyrlGnBMEsYgElCvwUx 3eTM4L3oYCnCgmBaZEwrnArDJmcPo+DYMUrhMlS8So2gSius0ggqlNxSKdMqpJi4hBJmZjE1WU88 qM3Zp8rYLU/ZIknYIIxdxT8Qwo1awokMwN0TuZF+0GEBfP4kBwNhtR+q/dUQ86euKICwH5b9IfLP WAPbosw1AAgBIAeoU0ACWCaLXyKODRQcACNG1JQBVAA6iv+96TCI8KHv9WXsW0jHoO31o0b4kqFf ALDHB4QA0m7QAnzzd/kSd/lA1wDoFIiDVQdgQsAOrGXAdgApAg4hwMkyEIv/PRxAqf/QGCJ/x13I WRCCf/wMpPAAXhxIAPsa1VmdxaQeTALoMTIOuSSAH/8/tusKXDPgmgHXDLhm4Cc/Ay4J4Cf/Fv4M XsAPCf7HeuyDUgR+dAkA5SnoEHYsZWAsOQA5AiJQ8A+tAVC/wEHsTo0DoWVgmVZQfisVWj5UAVRq uJUadrWWVVPArNMzm4qZrSXMdiOzE/MC6LHQeszUXhO5x4gF5AYixPZD4HE7BorbD5upg9E7Cvgx XYDUWwLxPOynATAYunnYRDtsph+xMI5aAWa/jXXMzj5RBs4Cwov14BSgeKpd/Vy37plOzbUW+fla /skKOAaVAEAOP1YIMFR9AJUI+YctxD5LHtBjJhwy5XYbMUWgJBtEgW6gGOoXMjuLMrsANHaAUgOQ jpCLKEZbVOBQkgc1DrDtM6IkBVQdgAZAXl8JAThsJBwFSnKPGrKPFGX0FiR3a+I6lQfapZEtgvAG 9s4a+pYqyoaK/DVleStLc8FmP8Ses8yevcwGgAN/9rLS7JBS2MI4c5ktY5k1PdicttSUsrQkeUlx 4uKihCA95AUc9FcdQDUC0v1+4khfwV5fXoQPN8yLvduDvcududOdsdOdtsOdsm0Bact84qZ5hI3z ckPnZq+fk7VuTuZat/Q1s9NWz0pZOTN55cykFTMTl8+MD5kRC7pAyPRYNJgREzw9eum0yKXT9i6d FrFkeljgtF3+U6OWL0jfupSTsKuAklwmoVUquVVqYZVahLYqHEGlkl+p4FcoeOWDwBioVHArITKH sFzFqwaZQM2v0fBrNYJatMXQCuocCOt1w9TphPh+OACOh0dVq3kY/EoVCuMrlPxyCObhWZT8YVT8 CrgYtaACoxxHJShT8Z0pVfEBu4pvU/Kc4FoVw1gUHLMcYJvuGTM8RMF1oORaABVvCKuKb1ULBhFa 1UKbWliqFZfrJJUFUqACxmqBXc6xiulmPtnIJhTT0wvJSUgIyI1UZ+5Rpm+Xp2yC6gBZ4hppwgpJ POTzL5ND24WkEDV0YUhdgWf7F2etLc5aV5yNkbW2KGstXgIA8b8mdYU6ZYUiMUQav1Qcuxi8AATR AWAHgLozQtgPfRkHJQA6GAQ4SQCUcF8AcgEGQaUBWNcAEAIQ4BSImwXi5GKNA7GkAEwLwPwCh7sG 4L0DUPsAJy1giwfchJ24IpC51SNrG6gAnlBoQAr358WtxCSAzGEJAFQAV0eAn8G/fNdLcM2AawZc M+CagR97BlwSwI/9Drief2DArBY58wAVgQclBNzXef5DxQW4BOBgNAeBIQkAlvrxBoEjtADUPlAL EoDwdgmgSsuv0vKqtJwqLau2AOwAOS0lnHYTt9vK6yvlH63gH6vgHa/gHitjHStl9Nvp/TbaUcBK P2qlHbHQjlpggOi3MY7ZmcdLWcdL2cAxGxN2HrHgET6MWbA9MgzcZPXb2P02DnDMzjlWyj0+yIky 7qkK3ukq/tlqwbka4blaQHC2mneqEgQCxrFS2pCVADIawIwAwF+g3w7SABT5g2chEcDlgMM45kEs eUcAK/GoLb8fAe6GZHg48ikoR1YFJ8sZJysYmNMhwAK/Q+BUBetEOeN4Kb0f8y/ot5L7LaR+MxFh yjtqyOkrTD+kTe5UxrVLD7QIIhs5EXXMXTXULVXkDZX56yqJayqIqyryVjogrqwkrqxCrKjOW1mZ u7w8J6QcFIGsEDuuBaQuNSYvMSQGFcUHFiDLAPARXAQFAtIoP/F+P1Gkj3CvlyDckxfmwQ3zZIdB 03gPTAiApnHz87fMz988L2/jPELo3NwNc3LWz8le75a1zi1znVvG2tlpa2anrpmVsnpW8qqZQNLK mQkrZ8atnBm7clbMytlRy2ZGLAYtYGZkyNzY9X75+0PleXEmIalCDWvXwko1okIlLFcKyhT8UgXf LufZFQC/VImAnQglCsLLVcIKOB4ehVGlFVUjxDU6cW2BFKGX1hfK6gD9MLAfDoDD4Pgq7BnhJOVq YRmgEpYOgm4iRCMohRhbLbQDKoFdLbCphoGA3OKEWcU3K/kmJQ+22JgHY8A4Fiq+6XbUfJNaYAY0 IxBatIAIoREPIrGi4iNo8wGNPORlOlmpVmLXiGygFMi5FgnLJKCVcPMNrBwQAiAjoJAUq8+LKsiN 0OXs1mZt12Zu1mZu1GZu0GWu12Ws1WeuK8LCfkPOemPuhpLc9YacdQaHBACJAKsgL0CbuhxyBJRJ yxSJy+QJwbL4pZLYxaIYaNAIFQHQmnERas24H0oDFjIjoRDAIQEwIhdhRQEL6XshIwBn0aBHwEIK 3jIgbBG0D8jf4wcQ9/hhWoAvlhcAmfwILCkAbAIGjQOxcoAhRWAoKQCTAFBzwSyUAgDBvyeUGEBm ATnCnxd/mwTgygJwfWFwzYBrBlwz4JoB1ww8iBlwSQAPYhZd5/hhM2BSC0dgVgsBi4MfVCPgZCXw H6kUuC914J4OvofSA2c5wJEXoIPFf7T+PypDGQFY/I+o0A0LARUafpWGV63l1Wi5NTp2bQG7sYjd auR2Wvi9pcKjldAOUHyqRnS6RgjtAE9DU8BqLvj/I6o4pyogIId1e4CJgn87BP+sk+UcDO6JUgjs 2YhSzvEy7vFyHmwhzu8v5QBH7QD3qI1zxBkr57CF3Wdm9poZfYAFw0w/bGUcQeBaA60f7ADBTRD8 /1DkT8ONBk9CAI9ieLgJ8Tz1RPkonKygna6kn6linKlmnq1hnatln6/lQNeAS9AasFEILQygkQE0 CMSBNoHQ3eBMNUgA8KIYx8roR+20IzbqYQvliJl8FMeUfxiSBaAkASoL1CkdYBMgS2gTxbbwDjSy 9zYwdtfTttVRN9dSNtZSNtRS1uPUUdfX09Y10NY2UFfXU1bVk1fV5a+qJa6sJqwAOaAMtACUFxBs QUkBiw1JgUWJ/oUJ/rp4f02cvxKaC8YslEf7yvb7SCO9xZHeon3e/AgvbpgHe487c7c7cxeWGrB9 AWXrfPKWeaTN8/I3zyVumpO3cU5uqFvOBrfsDbOz18/OgsKBdbMy1s1KWzcrde2s5LWzkta5xa2a HRUyM3LZrIjg2eHBcw6GLsqN3CAjxptEZKQCaCGYF5erRGVKoR0hsGFYMfAxthMicIhsRXa1qFQD OSmSMq2kXCut0EkrdbKqAhx5tX4ksBOoLJBV6mCF3EE59nA4CTrVaNg1YgdqMTyjDaxDMLC/faFZ BQicMakERiW/ZBiBUSUYumlQCRDqO1GiFgwiLNGMglEjNGpEg4iNGglg1kjNWqnFgcyqlYIiAJ8J 6INOKTDLeSYpxyRiGgVUI49k4hCMzMwSerKBGm+gxGDNCyKKiLuLiTsNxG3FhM0GwuaSvM0lhE3G vI2mvFAjYX1JzlrAkL2mKGu1Pn2FLjVEm7JMnRysSlqKo0xcAigSlsjiF0tig8AdUBgDWkAAL9qf G+3PifZnA1EY+/1Zkf5MDAYGfZ8/ZhboTwXC/SlA2CIQApAWEIa0AOf2gVAg4PALwLwDsfYBQzYB KOAfAkwE4S7kKYgdCcE/iAiQU0DZGyBIWG1iRDZpoBCAjBcCHHJJAD/sX63r0a4ZcM2AawZcM+Ca AXwGXBKA6zfhx58Bo0p0OyaVyAHKERA7Y1HDl+Z7YXTtYNBZ8CeiCIzmWTBUnjBcGuAkAQyVA4wm B4jKdSKI/50lgEokAfCrAZAAtCABsBoK2c0lnA4Lr7dM2F8pPlkjOV0nOVsvPlsvOlcvPN8guoBC ZRQhn6niniiDzHz6YQu1D7oGQvU+1PCbaYctsAeF7r0mgIEDgX2fBdGLInxmrwlg9ZoxHAMI/tl9 IAEMAnLAYSsbZALQC/pBMoCsAZQ4gIQGeN6T5RCZDwN6BIBW7NHSPet0Fdqecqzks85UsSGYh86F t/UsFF+BXoPNkivNksuN4ov1wgt1Aqg4OF/DOwsaRzkkNYDiQIG6gz4z6ZApv8dM6gVHQzOqdzgC mMhQI3AInBHBO0CZ3i5Pa5eldkhT2sVJbYK4Nn5MGy+qlbuvlRPewt7dwt7ZwtrewtrWytrSytrc ytrYwlzfzFjXwljfQl/fTFvXSF3bQF5dR1pVm7+yKg9SA6BGYIklPciUGmhMDTQkBxYlBRYkBCAt IHaR+uBCVQz0F/SVRflK9/uAFgCpAfwIyAvw4OxxZ+9ewNw5n7Z9HnXbXMrWueQtc0lb5uRvnkPc 5Ja3yY2wEZG70S0n1C071C0z1C19g1vqerfEtW6xq+dEr5gTGeIWDtYAK91jNwZQ4rbLyUkWKa1M zYPc9TKIwyHSVgoB66ioIAIX49g0sNAtLdVKy7QyoBzQySuAAkUlAgJ+eaUeowD2y3DKdVKgDAeW zW+VAIZjftDLNA7wsH+IoWQiTAJAmAZxDvhR5A/xP5IAHCqAQwJQCYoBJb/oNmAn3DV02OgD9aAu oBYaMErUIqNaZFKLERqxGaUGSFB2AC5VwIwBMJlyvlXGsUpYNjHdKiRZeAQLJxM6CJhZiSZmrJlx wEyPNNPCzdQ9ZsouM3m7ibTVlL/ZTNxozttgIkA6ACQFrC3OBi/AVUgFSMNVgKXq5CWIpCWqpCXK pCWKxMWyhMXSuCAxJgRAXoAgJpB3IACpAFGLYMuNDuBEBbCjAlhRAcz9CEYkgr4vAIQAagQ0DkTp AIMZAUgCIO72g+oAzCPAmwCRvKN9ADQOQOAZ/reAhAA88x81GsQlAFw4AAWBsjdQmLjGzMQlAPAC oGESAL27hPbj/8dyXYFrBlwz4JoB1wy4ZuAnPgMuCeAn/gb+LC7fqBLfHbXYiGFSIcwq+OosuRu4 TPCDkgj+c0aD95QRcAfPQixZAEsHwDwCbpMARhUCynVQh3y7BCAAZ7JqBLday67R4V4ArDYT55Cd f6RCCFkAp2vFZ+oA0VmI/xvFFxpFIAGcr+NDWj5UBPSaSN0GYkdRXnshoU0PW4DYXpgPtOlJbfr8 Vh2xWUto1uYBTercRox6ZU6dIqdegbZ1cnyc26CEu/KaNfktOlKrjtwK2wI4A7m9kNwB6BGdelJn YX5nIRGcCDv0eR0FBIQezAXBYhAHGQ12FoJVIaJDD50LwEcQ3ATBVhCaFEC3AuhNQDlioWIJBfRj dqhfcIBqHKxQ2gDhPaXPSBrqQdAJPQiKcztL8rqM+d0m8iEztcdM70NKBw0aGfSA66GO0K7MaZNn t8ky26WZHdL0DklqpzilS5TcJUroFB7sFER3CiI7+RGdvLAO7q52zvZ2zpY2zqY29kYEa2MbM7SN uaGVCXLA2iYaZAesrMkPqSQEl+csKc1abM9aYssAOWCxMSWoOCmgMDGgAM8LAC0gZqHygJ88ykey 30u8z1MY4cEPW8DdM5+9ax5jx1za9jlUYNscytY55C1zSNBDbosbdJIjbkZaAICEgI1zsja6pW1w S143J2Ht3IOr50avnBu5Yl7kygVRa3zS96xiJIfr2NlmGQN+fyCpBAwmLEo+hgADbg6iEkJAaxn8 C7VqpIBNI7VrIe9dhuQADQzkGGgPqAOl6BcYyQR2Dbbaj2J+7KZOispqNIjhsB9b84fIf3Cdf/Q/ 8KHI3zn+N6qEQwyG/XjwLzAo+QYFH7Yowse4Pfh33oMLAUMH3z64RUrAJAN4RlAf4AKGkp6wXKfB pidIAhBblSKbQmCD8go5p1TGKpXQS8UUuyjPLsy2CdJsvCQrJ87KPmBj7bcx91rpYVbaTgtlu4W0 xULaZMmHdACoCEAqgCFnTTFKB1ilzwAhYJk2dakmZYkG26qSFyuSFssTg2QJQdL4IElcEJ4RwAen wCh/DlQHQF7AASCQGx3Ijg4EFYAVBdtA5v5ARmQgpAOABDDCI2DYLHAHiv8RsKSP8MxBEoDH7WRt 88ja6g7bW+7a7oHaDW73hCwAYRKSAJq1mZ3gMGqiokQAVxbAz+I/vutFuGbANQOuGXDNwI8+Ay4J 4Ed/C1wXMHD3+H80jWBICwA54I6KwIh8gR+kCHwPQeGHhvpjqQBO9QJ2TAsYKgRwtAYctAZ0zgW4 swRQpQHXN2aVhlGjozcUMloMrC4LF7wA+isEJ6uFp2pFp2oFZ+oEZ+uFZ2Fbyz9TwztWBuv5lM5i Ypue0KLLbdHBFsX5OC1aYosuv1lLbNLkNaryIMKvlWVXS7OqxBkVovQyQVopL9XOTbEBnGTY2rmp sKeMn1YmSC8HhBk4FYAoo1KcWS3JrpXl1ssJ9bLcOml2rSSrWpRRJUyvEgFpVaLUalFqjThtCLhZ JUqpEiVXi5JrxCm10tQ6WVqDPKNRkdmoRDQBqqxmdXaLOqdVA+Q60Oa2YbSguzJbNJmt2izoidAO jQyM5G4zrdtM7zYzelBSA6PXTOsqJnXoiK0qQquC0CrPbZVjWoA0q12S2SHO6BCldoqSOoXxnQJM COBHdvDCO3h72rk727nb27nb2rlb2pEWENrG3tDGXo9gQWrAmibaqgbKirr85TXEkOq8kKrcZeXZ waWZS6zpi81pQSWpQSgvINFfH79IG+unifFVHfBRRHlLIz3Fez0E4aACzGPvnsvcNYe+w4223Y0K bHOjOJhD3joHhABoLJ+7cXbOJresjXMgESBl/dyk9fPj1y6IXet+cK1X9Gqv/at9ErcFE2O2ySnJ JWJKuU5YpgMJQGBScBFQSK+ENXbRbYiHVQA1pLs7hADQAu4CRP6gFGhlUDOPPwpXEIawaiRWJP+N mQc02sU4Uoog26hEKRyBAeJ/xTDFcn6RE8UKfrFC8AMxYE9qHATyEZAw4aROOpIXQD1RCCwKPkLO A4MAlBEgZVklNOhZaBMR7MIsTAhItvPibZwYGxuEgAgbI8xG32On7bJRd1jIW835m03EjSWE9cU5 a4ty1hRmr9JnrtCmL9OkBaNt6lJMAgiUJwUokoLkeDpA/BJJHLQMDBLGBAlwDgKLBQeXALyYxZzo xeyoIHbUYnb0YmZkIFgDkMNQ10AHYBO4B2wCffJ3+RB3QssAZwkAFwJGALqAR842dwwPkAmQUoDw yN7hgLx3kTBptYUV2aLL6vrPSADf3vzXt199/e+bN4Hvvvxy4JvvBmD40RcDXw/AYODmt//+Eh0A /Ovrm8C3X33x7xHcvDlw84vP3/3r2kD/uP3R0REHYvbHH9gbu33Dtt2bdyz1Dw4OWLZk0RLA3zsg 0C8IBrAzaOHihZ4LPed6zZ+9YIGb+7xZ8+dMnz9nmjvO7Onus2fAnrlzZrjNnjlr9swZM6dO8XCb u2DG7KkPPz5t3CMeE6a5PzZl6rhx08eN83p8cqivf/SaUOqBg7p8UrNa1W+xHNLr+k0l5ysrrjXU X62vhe31xoanm+qfqq9+uq78yerSq5W2p2rKYHCtyg7js5bC0ybdiRLN8WL1sSJVn07aIee1iJiV TKKRmClLTWDERqfs2hEwx23mE4/PnDRp6oSJU8dPnjp+mjOTJ0ybOHEyMHkC3DV5ymMTp0+YOnfK TLhszxmzvGfM8Jk+w2/aDL8p04FFkxG+k6cN4TNpyhBek6cMgR4yiOekybDfd+r0hdNn+s+aDfth j/vjE7zHTxoVjycmjsr3/sr1dk+mz8RtpudvOp3hzTZiouD8+/dxzhvwkKCJE4OIbW++fU0eTTx+ Pw++j+f5UQ69cc2USKx73XmG7nId9z+BY5xwtHfnh87B86aJEyeanh/lNDeeN22b6JPZ8/YPfQrX 410z8CPOgEsC+BEn3/XUjhn4fhIAPApXAUZoAQ5FYMw0ge9fQfA94v/v95A7qAajdigYIQHcwQ7A 2Q6wTMPHAS8AvBYAJIBKDQuXAOoK6I1F9A4Tu8fGPVLGO14pOFkD8E9B5A/xf53gTC3/dA2vv4zZ Y6J0QOPAgjwI/iHgh9V7hJaM0FFadRTYtmgpzRpKo4pUryDWyAjV0twqSW6lKKdckF3GzyrlZdq5 GXZuup2XUTpIGT/TmXJBFhxfLcmtkebVyoh1MmKtNK9alFslzK4UZFcKs6uEWVWizGqMKiFss2pB L5Dk1Elz6mU59fLcBkgxUOQ2KnObVHlAM+QaOKPJa0EQgVZtfpsO0aqFMaENlvcLIJWA0Fmc322k 9EDMb2P12jk4fTZOj5nZUUSBRzWpiM1KUosyv1lBbFHktcrzWmW5bdKcdgloAekd4tQOEAJE8Z2i g51ClBHQIdjbwQ9r5+9q5+1o521r521t525u525q525s5wChbaz1LQyUEdBIWdVAXllPWlFHXF5D WFaZE1wGSQGZi60ZoAUEGpMDihMXFcYvLIj11cT4qKK95JGekr0ewvAFvLB5nD1z2bvngBbA3jWX tWsuc+ccxo459J1zaTvmUrYjIYC4xY2wyS17o1tG6Jy0DXOTN8xPXO+esMErfoNvzDrfqLW+8VuX EqI2S/MTDUJSmZZfphPakATAMeISAApoQQJASpwzt0sAQyH99x6Mlfhz+7Pje0xKEY4Ro2QYoUEB oMi/WA7wfwC3KAjOasKtY6FRIcQuBrZoxgZtSlCmEppDsAPAUfARcp4DGdcsZZnFNIuIbBERrcIc qyDTyku1chNt3Fgb54CNHWVj7rMzI+yMcBt9t5W6w0xG1QEleRtL8kJBCzDkghawuih7VWHWSpQU kB6iTQtWY+kAWFEAWAMskcUhpHFLJLEgByyVgHFgwjJJ/DJx3DJhbLDg4FLewWDugaUgAbCighj7 AqgRC6nhDihh0CwAugYOgoQAbxAC8nZ4OUPY4UXY7ulghydhGC90107AEyd3pyd1n78oaRWSALRI AjhkRFkAD9YLAI/nUZB/87ubn/37z2999MZrf3nj5b/+/Z3Pbvzty5sff/Pd5//GZQII/lH8f/Nr EAXQFoGEA3g4SAA3//FefnJi4oHY3dv2rF0ZutQ/ZOu6LZvXhIau3rhlw1YABmtC1i4LCgEhwGue t/cCH9h6zPGA+B+2IATMnbEAVABH5D997tzpbvOnzXKfNsNj2jSPaVO8pk6Z8dC4eY88Euw2L3L5 muydEfo8WodW/1RDw6tdra90Nr3YXPtqa+2rLVW/6mr44+HW33bW/6a9/lcttb9oqgLeaK7+dVsd 7Hm9ueqVxoqX6sperLU/XW56tsryQo3tpXr7U+XFT5YWXbXpL1t0sL1oVJ8qkBxV8XsVnGY+1UzO VGcliDISWWlJK3y9J4wbN+mRxyc8On7CIxOBiY9NwpkAWycJAOL/2ZNnuM+Y6zV77rwpUxdMnuw+ aTJE7P/LEsD7PYkTJyb2OEfkWAh46667f2278eY1/KeOCI8Olx/Hb73+/tiB8Rih5s3XIc6cuI3R dv7ateOmaJ+JPozzN9AF3DjPgBuZdUP75dewk2MvwWdF+DbQGJxC19fLBk9zvo2BItfbZQe4gttf J3ZZ+As432NKhJOOEEDuPhn4EVh47hNOrINTne+RwyuZuK3s9Xt99OBx+KtzjshfL1sPF9j2A+Jw 7JzYmzx0Eqc3Y2wJ4C7Xjk47qnRwv6/ZdbxrBv6TM+CSAP6Ts+s6973NwKheAE47714mMKoKgFID bufu5QNDC4z/7XyB0fUCjWh0RWBEFgCkT4/RBcC5QeBoEgCvXMOr0IDfO8T/nAoNq0LDrNLSa3S0 hkJ6m5F5yMrBJAD+yWrBKbADrOOfrYdEAP7ZOh6WBQCV/FQo1sWy/SH4R9F+i5barKE1qihNajRo 1TFadcxmDaNJTW9Q0eoU1GoZqVJCrBQRK4R55XxCGT+3XIAoE+SWCnIQ/Gw7L7uUB+pAVhk/G+6q EudVieEheRVCQgV+MBzDybRxMmzsDNjauZllPKQaVIBYIMiu4GeVcTNgCzJBg5zUqCA3AEoEXBhs 6xX5Dcp8UCVAm0DXDGpFARWhA2htBdS2AkpbAbmtgNSuh6KD/G4oSIamhlbmYTv7SBmSRfpKeUgF sHEOmVntRTQ4Q6MaveQmFbVZRWlWAuRmJAfktUBegCynXZbVLs2A6oAOcWKnOK5DdLBDFN0h3N8h 3NshiGgXhLUL9rQLdnUIdnYKdgBd/O2dvK0dkB3ACm1lrGulr22hrW6mrGwkLa8nLqshBFflBlfm LC3PWlKaEWRNDTAlLzIkLiyK9y046KM+4K3Y7yXb5yHZ6y6KWCAIm4/DD5vvSA3YPYexay59ByoQ ABUgbzOUA8zOQo4Ac1I3zEvesCAx1DNho+/BDX4H1vuhLIDoLbL8xBIhuVwnuF8JAOL2/1LMPxjw D0X+Y0gAQliW//EkACRJmAEsdeIWz8JBCcCk4JvAHRBHxgWbQKOEZZQwTWKaWUSyCPOQEMB3CAFQ GoBlBETZWZEoKQCqA6i7rJSdFjIUCEBSwBYzcZMJLAMJG4w560qy1xRnrirMWFmQvhz8AjXgFJC0 TJUYrExYCijil8oB6B2QECxNWCYFCSAekwBig/kHg5EKELMUcgHAFABrEDAEmAKgpADUNRCBtADi Lm/iTq8h8nZ6DoJ2Ot1E+4m7vAbxJu72ztvlhSSA5NVm5r4mTQYojN0l5O4SapeB1mWg3tt/lbsf 9a9PP/n60y/++cHn777zyZVLv/jTn7567sW/vf7LD3/zy3+8/fuPPvjr53/70z9+9fKv//6n9z77 +8efvnfjxrufYnxy472PP3n/I5AA/vnB+wNff9FeXbZx2dItazesXLpy/96Du7eGb1m72Wee566t u08ePfXmG7/961t/+8XLb0SG7X943CNTnphSpCl+8vJTCrFy3LiHYLV/7ox5sIQ+ffLMcePGLXCb P3vS1Mnjxs1++CH/qVPCli5O27KZHXtQR8htUamu1NY909TyWtehX3b3/f7I0d/2dP6+p/2PPa1v HWp+q7Pu9+01v6q3/qG18u2uhrfaa//QWv27lqo/ttXgwL2/a6v+TVvVr1sqf9Vc/nK16ZUa82v1 tjcaba/VW16oKnyl1vBcecHzFfqn7eorRuk5vfC4ktUpJDdy86s5RAM5q4CaI8/PXr3QZ+JDD014 +Ak88p/0+GQAXtSk8VOmTJ4GTJ08bfqkafNnzAEhY97UWfOmzpgzcfK8iRPnT5joPn6i98TJgM8E DKeVf3w/DigFQ8Ca/xAeEybhWQB4XgAMULIA7Hxi4ujAXaMx1m/GnSWAt9uiIW6VH3/z/bevmdAQ D2HvFCSOIiCgYNwn2oQiYSwYRyH9zRs3zsshCpWfv3HjVpUA7hnedfOaYOLE9dizvm6CGHoowhzr uocOuPUascMdUsLwVIwtATgpA9gl4DH4zWtyTIR4/u33X+9hrB8UJ0a5Fsfl3vqMw6/M6eLGmGKn 9+vGcVBV8DlA04AEgGhMABjjobhUgs33LRLK8CnxC65rEwzrKyMlAJ9wAWgw8H4NPdsYL97pQl0S wN0/f11H/A/MgEsC+B94E/7fX4LT0pzzMp1jjOUIiEowMF1gdEXgDhkBo65MQlhyP+UDsKKIf2V3 WIvd++D7JQIMP2osCQDKoQdVAJQFoAXfdQDVad+BUSWAMg2vTMMt13ArtJzyQQmgWkut11PbSpAE cLScf6JKcLpWeAba8oEFQAM4AgrO1UMWABfPAgAJAOJkKNpv1pIaNQClTkWukhLLRQQspM8tFxOr ZdQqQEqplFLLxWS7gGgX5Nv5RCuXYOfnlQnzK8SkCgmpTJRfKiTa+ATAzoeH55UK4V4MQa6dmwVh P2xBCCgXEmzcLAs7w8JOt4FYwM8ug5wCQRZsK0W5FcIcyC+oEOZWS4kNSmqdglIFogPoCJK8Gnl+ jYxYLSXUyKA2IR8kgGYNSBXUJhTAk+EmkgD09I5iRkcxDMhthaSOYhKsQ0L8f7SM01/OO1bBh+2R Ui6kAPRaMQmgmN5SQGvUUBs1dAdqeqMa6SCNKnKTMr9JCQkChBZFTos8q1WW0SZNawfLQElSuyS+ XRzbIYrpEB1AioAoqkMU2SmK7BLv6xJFdIrCOgS72njbWzlbW9nIPrCVuQE5BVBXO5ICoEYAtICc JRVZi0szAq1p/qbkhSWJfkVxPgUHvbUHPFVRHvL97rLIBdJ9CyT7Foj3LhBGzOOHz+WEubF2uzF2 Qo3AHMgFIG6dk7vZLWvTnIyNc0ECSAl1Twr1TNzoExvqezDUL23Xcmr8DjUtzSylVRSIygqgFF8I VQBGBXTRw7MAhmoBhhMBhrIA7ubZcVdTD8cBd13qvz3yd6QAKIQlGFjYPxz8/5ezALBaAEc+grMK gH+wmJQCDD6K/wclAKOM6wBUACkbUwHoJhEVFwIsAhACMiAjAEoDbNx4O+egjR0NQoB9OCkgzEbb jcsBoAWY8jaZckNLctYbstcWZa7RQ+PA9JW61BXalOUaIDkE5ABlIuogqEgMkSeEyDAk8SHiuBBh 7DLBwWU8kACig5ggAQz3C1wIGQGYBDBYGoCpAKTd3vm7cDAhAAX53hhDN4fCfi90GByP4SwBmJh7 G9XpUGQECTjQF6CzGD5qKA/qH+aXH35+88ZXn334zYfvfvX0td+8/ot3f/P7j3/7+w9feenN9/7y 0fNPv/rhu//8xzsfDXw18MKVl379wm++uvEd8M2Nf31z4+t3fvvW73/5a0gNMOrV9kLdlIceggAe 4vxx4x6BRX5iVn6p2f7IuEe9PXynTISE/Ucee3j8h+9/TMmnl9urCjSFJ4+dfnjco+PGPQwPeWjc w3BAclxSV1PrxHHjYnfvJhyIUuRmdxZoz1XYX+/tfrGt6fVD7b881Pl6e8sv21tfbaz/0+HeP3Z3 v3ME6PzL4c6/HGn/S1/bnzrr/n64/R9HOv7W2/Ln3ta3u5v/1NU0THfD3440v9Nb96fumj90Vv6i 3vRGg/lXTdY3W0p/1WR+rbbojQbjy1V64KXKghfKtc+Xqc/p+b0Scq+c3iGlNUtplfx8CztPkpO6 alHg+HHjxz88afwTUyeMnwZMemIaLgFA/I9LAJ5zFiyYORcKAWaOn+wsAUBsPxTq30kCmDjVE8N3 6sxBpoMEAA+BPIKFU2cAMICbEORDtv/tEgDa+X0kgKFF++F1/MEY+O3zJiK2vI7/4LvvSwLAYtZb f+5+FvTrjq+iD6WdjxLTj5K94LQK/fZxVHuAfnzCo6NXgNwwMrn9dglgUJlIbHtzSIdwFjVuvN7G iF4BWoTjB3u60SQATDgYVCywM4w5gaNO8S1/78NCyNtt4RMnEo/fcNw9ykNBALglRwB7hADPlxj8 Gb7g94/DHK+XP39zrCwA59c26ot3SQAP6qPZdZ7/1gy4JID/1ky7nmfsGbizBHD7vXcVAsYKFX7Y /u8pAQyJBViPw/vPLBhbAoDsAFwFeDASgJZbPiwBMKq1tHo9rbWEgUkA4AUgAi9ArB2AANoBDKkA JyrZh230Qw4VALIA8pu0pCYdtU5NLhMTdOR4dsLOhI2LY9cHZu5aI0qPLmZkFdGzJJkHifu2APTY PUpCop6aAfuLGZkGZpaJk2vh5VlBGsCwC/NtAhgQLLxcKy/HjsiGyN/GzbbxkLhg5+fY+DmwhXGZ CLQGQoUkDyEmlIkIVm6WGTQCTpadn1shJlbJyDUKSq2CUi3Pr5SAHEColuXVKfLrITtARYWIvUFF qZPn18rz6pTE9iJ6l5HVZWR2GGgdBkq3idaLJAAuLgEcK+dBX8PDNnavld1tAgmA0QKlE5D7oGE0 aJgNWmadhlGnoderAVq9mlqvJter8htUxEZlXpOC0KzIbZHntMoyW2XpuBzQIUnqkCRiJHRI4jsl sZ2SmA5JdId4f5swopW/p5UPWsCONi50E9jUwgxtpq9vouFawIr6/JBawlJMCAgqzQiwpflbUhYa E32L4731sV66g56aGE/VAQ9FtLts/wJJ5Hzh3rn8iDncsDksLBeAtnMeecc84rb5OVvnZ25ekLZx AZIANngmhHrHb/RN2ByQs28tJzVcz86yKZiVejGYTdi1sI7Nh5AVa7Y3pIvhfyMOFeDBSAC31Rc4 zj/2gv/wyr8C5d7jlDhV+4/I1f9vFQJAvYBDgMD1iKFrwwYCDD5C7pQCMJgLgIQAKbcEqQAAyyim m8VUKA2wClFpgE2QaeOn2fjgEZBQyo21c2LsnAOl7OhSLDXAztyLpQbstpB3mPO3mVArwY2GnA3F OeuLstYVZq7VZ6wuSFulTV0JQoAqKUSZFIIkAKQCLAdkCcul8csl8ctFcSGQDgDWAOARyNy/CGBE Iuj7FoEigISAcD8ErgXs8SHvdkCCAdwEXQAlCBetsA0AAP/0SURBVCBRIH834ImBj2+RAEAFoEUG iJJWG+kR9YrU1gLw4AC3UVJ7ERl4YP9Lv/juu88gnr8J9f//+uTrgS//PfDFd2AE8MuXX735yacD X3974/1/vPvWO5ApAJn/MH7vL39Fd/3jnwNffPvRX/7+9ac3zUbTpQsXXnj6+avnr737znu/fOWX kPD/+LjHYZ3/92++9dC4x2CdH8L7ZctWHj58vLmp3WYrr66t7z3cd/2pp3Jzc1966aXzZ84eP3z0 2avXG+xlsZu285MzaqXyU2VlTzU1/qLv0K/7ut/s7XyjveG33S3v9Pe8e+Lw+6eOAv84efTDk4dv nD7y8bGefxzper+3/YOj3fjgrz3N7x1pfa+/7e/HOwAYvH2o/retFW+2lEP8/+cjDR+c6frbsZbf tJW92VH+u86K33dV/qm37q2eWuCPh2peb7BCXsArtcZn7LprZsUlg7hfxeoWk0EFaJPSmsTUSgGd n0lY4hkw/uEJ45+YPH7CFGDChClTnpgE0T7UL/jOc/ecNQcsAND6/+RpEP/j6/84ziv8o49R5D99 CK9JM3B8Js7wfmKKz4SpCyfN8J8yC4AB3ISdEO0Pnd954DFxwhDuE8bPe/xx2PpOnTrW788dswBu ufPt4ZKB+5IAsJjUx5G0D5cBUTZ+MWOfBQJSlDdQdkt5/a2xLSYs3BrZjn0+7NLxlfNbfu4lCwB7 rOPyb3mG51ESw5gSAJ4x4Jxq76wUDJ9orCkecaXY2cIZDMjEGMosGOOht6oEWArByKqBW990LJkA +8H1k1te5fChY7x4lwTwwD6aXSf6L82ASwL4L02062nuMAP3KwE4Hz8iKWCsioAfFvwPLWze7nk2 6p77yBS4uy5wRwkArxHAVID7yAIo0wiGjACwFACUBVCm4ZRp2GVqZrmGUaXFHAH1jFYDq9vKPVou PFkNHQGlFxqlF1E7APH5RuE5SARoEJys4hyxQ40upctA7jKAKQClTU9p1dOaC2gNGpom/2DW7pWr 549f4fZ42FJPXvJ+IztPnHkwaeuKlfMmbVk0NzZ0GT/1gDgrjpWwN2Hz8v2r/JO3rWQn7TWwckzc PAsvH4No4eZZeUQDI1OefZAes50Qvp4dv1tNTCgTk8sl5FIRCTQCuzCvUkax8nMKqcmSjP2chN1w JECN3pa/bxMjdqc064CVR6hVMqoVtDIxnBPkBlhBzaqQEEEXaNAyuozCRi2jgBzLiN1ECF+uIuyt lGb1mDndRiZkIHcbadDIEGL+o3bu0VLuYRunz8rusbAOmdldJazWQloTlE5oAXq9llGnZdZqWLUa Bga9VkOrVVNr1JRaNRnEEUiRqFeSUBmCgtgEZQIKAiYHZLfKsqCbQJsso12WjjoLylI6pEnt0oQ2 8cFWYXSbELSAfe2C8DburlbOjhb2thbWlhbWpmbGhibaugYKtBJcUQuugYTgyuwl5ZlBZekB1tRF KCkgya8o0Vcf762N9VTFuMujF0j2zxftm8/fu4Ab4c4O82Ds8aDu9iRDqjZYsm31ytzslbrRKykU vAC8kzb7Z+wKocVtl+XFGoX5pSp2JcoCEIEEYLkl+MflrXvp03GXNf+7/6neIdsfYmm5YFT+NySA ka4BcFXAbReMVADjUCGA02AwKQBlBJgkTLOYYRHTrGKyTZxvE+baBFl2QWapADfaTCnlJZXxEku5 cXb2ATsL/AIibYy9FloYdBM0kXaUELcaCJuLczcV52wsyg4tzFyvz1xXkLFGm7Zak7palbJKmbxK CduU1YrkVfKklbLE5eAOIIpbCjaB0CyAHQXtA/1ZDlDvQBbWOxB1DYDGgVAjEO5HDQN8AVo4ggqE +QBoHOZDCfMGyHu8SQ4cugBxtxcAEoAwaVUJPaJOkQISQFshsbWQCPk4bQ9OAvj3F18NfAmR/9cD N79574/vfPDOX9/65W8Gvh349vOb33z2JYT93335FQgByCbw62/BEeCbm1999eXNgX//66kL5xdM nDLr4fHb1m5ZG7xu09rNUAIADn/TJ87Azf/A8O+Jh8ZD/A+JAKAIwPZU/+mOps7kuJTxjzwBqsDj mDww/uFxc6ZM2rhsGSE2roDFNfMFhyyWk+VlJ+3ml9ubX25reLW5Bkr3obb/Tz0tfz3a+bf+rneP df/9ZA/wjxM9H5/qBW6c7gM+Onnow+Pd/+jvfO9IO/C3vqa/HGp4u6sO5IB3Dze/1VH9erXx5bKi 12uNb3VV/b6jAs8F+F17OWQBvFRZCPthAHv+3Nv4l8NNf+quA8ngleqSqyXy0xreMS23V8HqkjNA BaiXMCul0pgtu2dNnPLEY49PwH5ABpj6xBPTHnlshd8iv9lzFs2Z7zltpvuUafMnTRkqAfiJSwAQ r79el4kWvYOiBcfbIObFE+LvSwJAX4JuPF+G5xL4rMg0HX/TsSQNy/TYuW8tkHdaMh+xdj5w880e QTR+GriekRH97VeF9sChjLpro7sPji0BOJ45aBsRLtchWaAX8vZ57ALgZdQdrxt0URi1EAD77nfj +brBpIGgbYnD1+F8qaNP8e1fHZ9HhRBOUgpSU0Z9d2A/mic0tWieegane/iUt10w7r9wZwlgjBfv kgBccc5PbQZcEsBP7R37OV7vD5EAhh7rbChgUoEB+EhzsruHFg/mIUOiwH0IASPKCkboAvfSU8Cm QVHZXQsBSrXCMi0W/6t5t+AsAagZlRo6ZAHUFdCaixhdZsgCEJ6qkZxrkJ1vBBVAcqFJfM4hAYA0 APEwWOJTu43UQyZ6h4Haqqe0FFBa9PS2Ik4BJT57z6oNXlO2LpydvSdUkhWnIaWTonem7FgbuxEC ywgtJbNUytLRskkHdm0LdF8xd9KOIA/Cvi16epaBRTBxiWZevlVAtgpIkCnATd6XvCUkPnRJ6vYV 4oxoM5dQo2RXyuhlYgpsrfw8LSmJuC80Zq1/1KqFqdtWsOLD5DnxkoyDadtX7w3x3e4/L2/vJiUh wczNBUpYWUZOtgVqDcSkUnE+0KBjl0uI4oyInLCVKVsCpZlhFZLsHgvvkAmCfGhITofO5Iet7CM2 gAODXgur28SETIF2A7NJT6/X0Wo01BqYOg2jWsOs1rAwYAAwwGSxSk0HqjFq1PRaFa0WKhSU1AYF tUFOaZSTm2SkZll+swz5CLbJCW3QVgCJAumtkpQWcUKrOL5VFNsmPNAq2N/K39fCC2/lhbXydmNy wNYW1uYmRmgjbV09eXVd/soa1D4guCJ7SWlmkC09wJLmb0xZVJzkp0/w0cR6K2K8ZAe8JFHeoihf wf6F3MhF7L2L6OGLyLsX5u3wy97ql7HFL23LotRtQdlhKykHt0pyY4rYOaUKZoWWD1kA0BHApoWY X2BWC0wqBAzA396sFmNI7plbHD2da3lGGQ+m0A/l0jsN8Dx/FE6PjlxgAHDzv9v5oXaA92gliPsO jq4CoMt2Fi8c6QA8EAJGagEyHggByCBAxjHLOBYp2yJlWqV0m4Rqk5DtYpJdRCyFAhxhbpkQ6mIy S/mpNm6SnZNgg26CrAMWxn4zfZ+JGm4k7ykh7TLk7zDkbSsmbCnM2aTPDtVnbSjI2qDLXK9NX6dJ W6tOW6tKW6NMXa1IWSVPXiFLCpEkBIvjlwpjoVNAEB+DF4Pggy4Qs5h7YDHnQBAnGnoHBLH2B7Ii A1j7Apj7FjEiFjIi/OgOfOkOLcCbiqkAlDAfMgK0AC8M7/w93vT9mARAC6+VJzfrsluh4QgYjkK1 USHpgf0PhHh+iK9BC7g5gG0HDf9w2z8H334FTQG+GBj419OXLz4ybtz+LTvDN+7avn7XxjXbNq/b hhv+gRCAW/2Bzx9y+585f/6MecDcaXNnT57lYOJ033lz1wcvTj8Qxc/PKxaLDCJRAYNZq9a2Fuhb tdouve5ChfX3J/r+dvYY2Pu9Wl/6+87ad/qa3z/W+eHJQx+d7oWtg+M9/+jv/vB4z6dn+2ELSQEA DD4+3j3EP0/13Thx6IOjne/3tb7TXQ+6AKgDIAoAcBO2n57r+0d/+5tNpXAT7gL+2F712+Zy2P6i zvZiueGqUXVKL+rX8ntU7A4Fo1nGqRaLqpTaYA/PSQ8/NOGxh0HSeGLcOC2fWyQShC4OnPP4o55T JgHuk6H+f/y88U84r8x7T5k2hLPz//B40rShlX8YeE+eheM7aRaeBbBo8kw8CwAGvhOn3SELANb8 R+WB/f78nE40qgRwtxcIaQE+o3kL3u1xP//7XV4AP//3+GfxCl0SwM/ibfyJv4gHIgGMOAlSBLDV wv9W5H9nxeH7mAjgusBd0wSsWJoASABIBdAI74agVM0vVfMQKgw1F4MDOLIA1IwKDb0KolkttbGQ 1mkC9zsoBJBAFsC5RgDif9HZBsGZemgNwDtRyTlqZ/RaaIfMtEMWRoeR3lpMbdZTcQmgkJaYt3fd Jp/p6z2n7lu5KH7j8vRdobn7tnPTDhayiFYxs1IlqNGKCxgEYvSurYHuy9wmbPSdE7NuKWHftvRd G7LDN7ETI7WUdIuAJMmOzYnYGLbMK2X7Cl7KPgs/v0rOsgvJpUJKmZhWIWXIc2Jj1gZu8Jyyau54 GDBidxfRs8vFDLuQJk4/GLsuOHj641v85iZsDBGlxwjToqgHdhL2biJFbRdnHRRnxQgzonXUFC05 UZASRtm/gbRvrYGe2KpnHK+Q99n4XUZGVwkNNI4+C/MwOAJaWTAARQD2Q/wPQgk0UADRBOatXM0o h0wKBGtUKtQsoFKFqFKxq5TsaiW7VsGuU7Dr5awGGaNRRm+W0Vrk1BYZqUVGbJERmiXZzZKMFglo AamYHJDUIopvEUJqwIE2EWQHRLYJItp4e1q5O1vY25uYWxrpoQ3UdXXk1bWgBeB5AblLS7OWWDIW G1MDi5IDtAmLVHGLFAf9pTGB4gOLRQeW8qOWcvYvZe4LpkYsJYUtzQtbRoxYSY4KZSftkRFii9m5 dil0ixRW6kTlWvRrZtUIzNAUQM03DmICOUANHe/FI/je/T5wExCHD8gtZv63G/s7vP1HdePHA+8f YPh/jxH+nQ9zxP+DFzN406k8YaQKAIoALgQoblMBHDaB4BSImQViWoBZxobGARYJ0yph2MQ0u5iC tC2QAyA7gJ9l42XYuKlWTpKFHWdmHjTRo420SAMlwkDeYyDtKs7fUZS3rTAXFwI2FmSHFmSFajM3 aDLWq9PXgQqgSl2tTF2lSFkhT1ouTQSPwGBh7GIQAkRxDuAmaiIYs5gfAzkCi3nRQdyoIA70EdwP BLAj/Vn7FjH3LmQ48MMTARDhPtQIX4ASDvgA5HAfUpgPfX8g2AEaaGE1sqQmbVZLAaFZR2guIDbr iQ/s391N5Ofv4Oub//7y84GvUZM/zO3fOf4fNP//9ovU2OgFk6ce3Ll35eJVm9bvCN2wLSggZPXy tauCV4PhP6z/Q/DvO98HgPh/3pQ58x3Mmjtphvu0Wct8/Xev25AfH6+kU0xiYXWBxiYVl8qlJh63 pbCgWYfi/xNW0/NtDW+dPPLx9fP/OH/s/dO9b/XUw8r8P052fnQaJIBD/zjl4Ma5/s8vnv7nuRP/ ON738en+vx/rBT4+feSjE704N473fnH2GPDlueNfnu//55nDkDWAZwqAZeBvGu0AZAr8rrH0y/NH QAj4a2/j+0fbQBeA3IH3j7X/qbvh1y3VL9ZYrtkLL1j1J0pUfXpRh0pQKxH2mi2cjDRoTAh+Bmd6 Oj747a/PdrbxszM2LPLzmvCE56TxXlMmeE6aCBH4gifuUwIAhz8nFWBIAoCB1/hRJADYOWoVgGPn aCrAA/v9cZ3INQOuGXDNwE95BlwSwE/53fu5XLuTR5ezXxfevnsUg8D72okvFQ6VB2NG3P/9BIEf WkFwdyFALbQhBMAdVQCBHZcA8Pj/FgmAXapmlaoYZSp6hZpWAX5+anJDAbXdyDpcyj9RLT5TJz1b D0KA6Ey98HSd4FQt71QN70QV1Maz+sAOwEI/ZGZ0lNBai5AE0Kyntxax9dQEwt512/1nb/SZvneF 7+6lnruXekevXUI+EGbgkMtkXIj/qzViLS0nZ//29X5zgmY8tmnh3IMbgiH437nYY73XjB1B7qTo 7UXMLE4yVAosWzl/QvRaf5AA7EJSjZJlE+RDCkC5mGpk51Kit61dMAkqDrb4zYKxlpQCAkG5hFYu odsEZNqBnZu8Z65we2LrQjdm3B52QnhueOiOwHmbfGYeXB+YE76emxxu4mSXsDLY8dvTti6OX++r yI6oU+Ufq5AetvG7jYxDRnqvmXHUxu63A5yjVvZhqAIwsTqNbCiXaCgE9wSI/+kwgXYE065iIdRs u5ozCNeOCy4qRJmKB5Sr+BVKfiVGlYJXLefWyLl1cm69nNMgYzbI6I0yWqOE1CghNknymqW5zdKc FkkWyAEtSA5IbkOGggnt4rg20cE2YXSrILKFF9HM3d3M3tHE3NpA31RP3VBPWVdHWVeVv7aMsNqS tcKQFlKQHKxJXKqMD5bHhkhjV4hjVwkPruYfXMONWceNDeUlbBWlhStyD+hoKQZurlVMLVeyqzSC Kp2oQgeZJij+hxQAiPmNI1AJ7+DTcc9awD3+yY9i7Ddakf+PHvzfVUEYVgdQqgIGZASUyPmDeQF4 XcCgTSAyC7g1O8CRFMA1y7gWPC8AEwKs8JsvptmQX0A+5qaRbeZmmNipJlaSiZlgZMaV0GMMtCgD JbKYHFFMCjPk7y7O21GUC1rAVn3O5oKsjdrMUE3GBk06EgKwjIDVUBoA6QC4CgAZAXhSAFQHgBYw qAIE8SEv4EAgLzqQF4UTAHD3+3Mg2WTfQtY+P4C514+x15ce4UOP8KXDAIO2148a4UeJ8COH+zKi gsTJawzUsGppIi4BNCGITQ9OAoCYf4hhLQAkANQC8CbWC/Drbz7/fOBfN//11ccD/765LmjJ5mWr 9m8LW7l4xcqlq/MI1FWrNq1eszl46arFAcGo4d8cL9+53p4zF7hPnQvB/7zxMxdMmOE1ZVbwfM/t wcHk2GhBdoqeQdLkE4oZVDOf01ioq1LJrXxOl6nkRHXZyQrrpfqqNw53v3/5zGdPXbr51JWb185/ eukkBP+otv9k543zR/5+5vAHF45/fOnkBxdPffbUlb+cPPpGW9MrTbXXy6wwvvnck58+efnTJy9+ cuXcZ1fOf/3klS8unfv68oWb58/eOHX8kzOnv7h44caZE3/uaQe/wE/O9b/X3/GbhrKPjrZ/dqrn w2Md73TUgAoATwfGgb9sKoPIv18j7RALKqiUEgJBeDAmd8dm4q5tpD27WjTqaoVMnJU+8M+Pv3r7 Dx/94rXLbS3SrPT1HgsWTpzgP3Wa7+Rp4NXnMQHi88m4sR+O95QZQzi7/TtnBDhZAA55AaIBaiUw aQoYAS6aPhNvLojjfH7n8VjSwPf43jRWuv8Da2p/2zWN1uX+AT7bjWvycJ+JQcS221Pjv8f0oIfc /eK+d4e9+7iit48LwoN8gsA74f3n66ITf0i7wPt4Vtehrhn4ic6ASwL4ib5xP6vLHruT9rCB1i0y wX1KAyNUgNttw+8qCozlNH6/++/2RGM6Dt7VR9CqFmLcSQJA6oCab3dOARghAagcEkC5CkkAlWpS HbTKMzB6bNzjVWAHKD3bgFSA03WiU7WCkxD/V3OPVULLQGavjd5jAZidmATQUkhrKWS0FrN1lLic sFWbfaftDJpD2BeaG7Ehccvyjb5uu5b4ZIZtVpEyKhR8UAE01Oz08E1rvGcumT0+YsUiSsxuNSkt NjR4g/eMlfMnpu5craGkMBL2xKwPWjz9ociVfiAB2ISkWjW7QkqrVbEAEzeXuG9jyKxHVrg9tito njgjCmwCmgsEdWp2tZxRIaWyE/ZsX+S2Zv6EXYFzhWmRFh4BdhL3bgxb4h7qOSVx0xJF7sFDZllb MZ+buCNpo3/0KndJxu4aRe7RMlGflYs3JO8zMyH4P27nHAM7AKgIMLN6TKwuE7uthF2vBwMFiP9p NhXDqmJaVSyLio3Bsai4GDwMPo5VBe+U0K4SAaUYZSpxuVJcoRBVyEVVClGNQlgj59fKeHUyTq2U WSehY3IAtVFGaZLmN0nzmmUEaDSIigXkUCyQ0SZLa5Mmt4oTWkSxLYLoZn5kMzeikbOngbWzgbm9 nrm9hr6tkrLFTtxoygktzlhfkLZOnbxOkbhelhgqTdwkSdoiSd4uSdujyN6vJSUY2FlWEalMzixX cspV3HKQKtR8sJCwawTwO4aVAAgBk0ZkUouMaoj8ce7Us+MeJID7Cv5HZtQ7f4z8Dyz73zXyv9MB Bhl/CEwOAHi3wnUqEOCbsSYCZjkPsAAygGuWss1izC9ARDMLKWY+ycTLM3JyStiZJaz0ElZKCTOp hJFgoMcV02IMlOgS8v6S/IjivD2FuTv0OdsKsrfosjbrsjZpMjZqMjAtAEsKgLoAXAXAGVQBIB0A 8gIgFwAkgED+gQBAAEQ74Ef786IWcSMXcjDYkQtZkSAE+IIQADBBFNjnx4hcSNuHVAByhC8zGiSA 1cXUsCpJQqM6s0mX2wAU5DUW5D2of353kACGEgEGvgEV4JOB774QkAlQ5b59zYYNIWvWhaxdu3xD 0KLgRQsRkAiw0CfAc66Xp5vH/Glz8cV/98lzvKa4+U6ZvSNkFSs1g5+ZrqMSK8Esk0cvpBM1+dDK gVWvkjVpld0GPXChtgIW/1/rbMbX/7967spnV09/cvnkzeunPzzbByv/H5ztu3Hl5L9euHbzuWtQ I/BKe/Pl6qrT9vJ2lbacxe3U6PuKjL2Fhjalqk4kqBcKWqTSQzrt4YIC4KTReKW87Pna6mcrS6/Z Sq6a9H/oavjwzBEoLoB+gZ+dP/zZ2T4I/l+vNYMFwNM27XE155CMUZSVSN69NXndmqhly/cuDdmz dFnC1i1pO7dlbN9K3R9ZKhG+eOrYt+/++cs//u4vLz57rKbix5IA/KbNGhXnogPn8Vi/P1hZ+FBH gON1RKgJd6S5P/Do9c4NCO/nNxws8qHS3WHwB+aBYA3o6Fd4P2e5l2N/6DXfzyRiLogTgxJNPeev wTsBcsXEbaZbLBHv5Ypdx7hmwDUDd5wBlwTg+gX58WfgjhLAnb7oOz0QTxlwZjicuKsEcL+R/H/o +MG+g3dIGbjFX+C21ABUNTAkBDhnBOBjDL5dxQPwhehhUCEAuxSTAEqVtDIlpUxJKlflV4O9fzGt y8I+An0Ba8Rn6kEFkJypxySAatAFOP0VUCbAPGwHFYAJ3njgjd9ZwoTceJAAGnU0FTE6Y9ey9R5P bPOfkb8/VEUEL4DklG0rtwcuWDV/ysENIeykaBOfqqVmk2J2bwlYsGrB1JgNS1mJ4BGQFr0ucJX7 pBXzJ2aErS9kZTOT9saGLg1xe+LAmkBI44f1/2oF0w5hqoRSIaOWScmizP2RK703+07fETCbfnC7 kZPVXizqMIgb1KwCUlLa1mUrZj+yO2hu7p41Fk5Ok5bbVigoICcRI9bvCnDbG+yeuWMFtBiA1oP0 mM3x6xdGrVwgTt9ZJcs6bOdDzz/wOOgGCcDCOlbKO1HGP1EmOGbjHrGwe0ECwLIAoBCgQkO1q6hW Fd2iYlpAAlBzLGoeYFYNwYfgefBdE1vVYhugEttVEqBUJQXKlNIyhaRcIa1QSioUYpADKuXCChmv UsrFEgQ4tXJ2rYxZB3KAnNasoLYoKC0KUouC2CJHnoItsqxmaXqzJKVZnNQkTGgUxNbzD9Txo+sF 0bCt4e4vY0RYKeEmUngxIawgJ0ybE6HOiVTnRqnzYrSkeD0t1cDJsYgodhmzVMktQwkjoBnB74zA rkJpJrjSBC8Bxf+OsH8o/v8eEsA9xvxwmONPG5MC7/6Z8FOXAPCyBWchYHAMQgC/BEoDbgFLEMC7 CcodQgBWIABNBDglEpZBxCwRMYwiulFAM/IpRm6+kZtXwskFoaeYmV7ESC2iJxfREgrJB4tI0UX5 kYXEiALCHl3ODm32dm3WNm3WVm3mFk0GrgXgQgAYBKyUJ4dIk4JlSctgK0lYigNJAVhewBIRlAkc XCyKCRLGBApjAhCgC0T786P8uaAFRC3iYLD3Y1oABiPSj77Pl7rXhxLhw4wOFKesRlkAkqRGdZZD AtDlgQrwoP5j3VkCAJtAKAe4+cXnAwPfGHgsz0cf3bdte+iqNaGr1oWu3LAmZP2ywBUrl6wNDljp 6+nvPs9r3qz5c6bOgRSA2RNnggTgPX3u0nleqbvCNFSamkTS0/JtfJpdSC2Dd4ED5ia0Cgm7WsLp M6DK/6vVZW8d63v35JEbF0+/f+owRP5fPnXm8+unPr167JMr/XATVv4RF0/BYb/san+qpuKczdJb bOgqKm7T6cv5QugjAJgZLEFcQs62bUD21q1ZW7YwovZLM9JKGPRSLqtexGkRsrvl/Gtlht+01/6+ s/4vfS0fHOu6cbrn80v9T5pU1y3qNzurXqwpOVHAb+Lm6dJjCNvXJ61dGbd6VVLoxvRdOzMjdqfv 3pqzYzvn4EFVXu4vL5wd+Pu7n/3+zbeffvJ4VTkrPnbtgnn+kycHTEOL85AIAGvykAjgvPLvHKs7 ZwE4h+hjZQHgTQTx/ALY4ikAMMAKBxzA0w3h3HFgwRMThrijBODcXA+LeX1M0IUei15v7w/vZAaI H4F1oD9fB93lJvr4hDPwdvIQyw61sh987juH02N0uR8zhsat+jMz0Xa4NcAYdvajnxy7IMcLOG6K hhcwZLd/b9c8wtl/lFONNYm3vx+Yk39ij7PJIdb2IPP4bX0YnSby9TKY6W3Dk+5QQjCNBH9nsBd2 q43gg/owcZ3HNQM/xRlwSQA/xXft53bN9/Kd/j6PERpuVQSGagGGGnGZFNCIe7hA4H9+DFfr6ByO tWEbwbA0YAH7AJUAsKKl5hHwrCqeTcnF4DjBtinZKGtdybQr6XYlrVRBKVWQyhTECiWxTkduK2H0 lvKOV4tO10H8L8azAE5U8/AUAKgC6LXSe6wMyALoNkNIjOXGF7MatFQjJ1WatZcRt5WTuFOVd9DI zjRzc6TZMYS9G/etWBi9Jihj1wZZbpKCmMJJjYpat3jXUq/UnWs4KftUpOS4zUu3BLhtC5pL2L9J S09nJoUnbg0J9Zkev3GpAJbx+YRqBb1SRoX4v1JOrVbSbcI8TX58XsS62PX+qduWcZPDysWkCgnJ wEij7N+UGBoUtcKLm7DbyMyoEJOKqCmC5HBpxn5hSjgZHARX++30n02ODIWb7LjtGduXJYYulGTs qpRm9Nl4SNow0nvMDDACPFaGJIDjZXzQAo7auH0WSOJltxQzanXUcjXFpqSABGBVMx3xvwZifr7j zcLM8xDI4gHM8yVWDJsKYVdJAUwFkDlQykqV0lKlpFQB1cKiUrmwXC6okAsq5fwqGbdKxq6Rs2rl zFo5vVZOq5NDL0NyvZxUL8uvl+XVSwl10pw6cVaNOKNalFYlSq0SpVQCwuRyQXIZP8XOS7Ny06Gc 18TJggQKIy/PJCCZRBSzmIa85eRsq4JrVaJUBatKiCHCwbNRMOc/cNyENf/b4388EWAU7qt+Bzt4 MOxX4jn/d4/8kdvfj1/2/4PW/2/3LMCD/+LhvAA8HQDKBJBTAD7Axya8rSCMkWUgrwRHyjUAEo5B zDaIWMUCRhGfWsyjFPPIxdz8Yk5eETu3iJVdxMzAhIDEYlpcMfVgITlKR4zQEsI0Obs12Ts12Ts0 WSAHbNVkbtZkblRnrFemgUfgSlnSchmWCwBCwBDSxGBpAgbIAbGLRbGBGAGig5gWgCUI8KIDuNH+ nCgAVIBFrMiFTGA/9Bf0o+71pez1ZR0IkqSuKaGBBJDYoM5s1ObUa3LqtLn12twH9f/vDhIAqgvA nAK//eoLKASA+D9qzdqtq9bs3LJjWRDU/a9ZHhgSvChk6cJg91kennN95s5yd5s2Z+aUWdOemDbl kUnTH5m8zGMRMSZWmJ0tyc7WkfPNbLqenF3CJJZBRo9WXMImoT9hGbtbL79SZXnrWM+Hl0/+/fTR D04f/uTCsX9e7P/syrFPL/d/crH3owt9H108Bve+d+74H/uxHoGHWl9ubXquqeFCedkJq6VNpejW aTs0atgC5yrKzpXZjhmL29XyWgnfxCCVMEk2IbNOKa6VcLs00v5CxfVK03PV5ufKSn7ZUApl/+Av 8KuW0lM6fq+E2sollhESdYkRyrgwbUp0OZ0AD2lRSCr5XDOTpspN5yXGStNSZZnpZi57SAJ465kn +x0SwAKHBDAVcv6nQRAOrRPuVwIYK7Efmv8BXhMmwXbBY+MB98cnzHt8/NxHh5n3+EScuY9PnPXI o0PMGz9hiDtKAEPO+2jgEy6/dgMdPkY0PVICwDvJjX348DPfmnFwDf3UQcs6iHtxw/5RutzfsXUg bmN/a9w81kWPevJbNYlRxYY7X/MYzf3GmqKxWwcMzp/cMZn4pGHH40rK6K9rRGtECPzxDoD3k3vw oD5ZXOdxzcBPZAZcEsBP5I36WV/mSIssh33XSAOtMb2+7h4b3NqFG3feHtmXe0Sb7h96804SwxhP fUcZYlgCQMt9t4BZsg/3ZgcJQGhRCq1KiN9GCAH3JgEoqCAB2OWkUjmxTJ5XoyG1FNOhFuBYpfBU LTgCgBAgOlUjOFHFP1bJPVrG6gM7QKwQALwAusEhz8TqNnM7jNyWIlaDjl6rhn54qE9eUwG7Hqzy FVCcT4ZKfiufWMLKKWZkGdmEYmaOlpouzDrIS4+S5sZqyMkF9DRe+j5a/E564i5p3sEidoaSFA97 SDFbuKkRGnKCTQjtAKh1akaNklYlpwLVEAkrGTZerp6cJMuOVuTGFFCStPnxqtyD0vRIZU4MhP0Q /NfIaTZujppwEOQAZc6BIkqyiZWpyo0ZvJlkZmcUURMLSAdLhRlNOlKflQP9/8D/D1wAj9hYR+3Q FBAAE0TUFKDHwu4wgh0grUZHrlCTS1XUUjXDrmHbNDwr8swDwKxRZNGIzACEzRhgm3+bBIASATCk NqXUppIBVqUUQ2JViK0KkU0utMuFpXJBmZxfLudVyLkVcna5jFUuY2IwKmSMSjkDmiNUymigjFRI KeVScrmUVCbNL5USMfLLZOQyObVMTi+VM0vBT1HOscu5NgXPquDDL4wFw4p+edBvEZaWMrpxBu7Y 7/DqU4lKcH6ocwdS7m51BrlL2I/s/W/5uHjA4fePbSI4/HJGywhwpAmUyJBrwBB4i0G46XiIlFcM SLhFGIVijl7E0guZegFdz6cV8qjFXEoxh1TMzitm5xg4WUZupombbuSkFDPi9dSDOlKUNj9Smxeh yd2jzdmlyd6uztqiyghVpq9XpK6VJ6+WQb/ApBVQGoCxXJ4MWkCwNHEpvpUkLBHHB4njA0VxAaAC CA+idADBAX+kAmBwowM4UQHs/f4sRAAjchFt30LqXj+QAKRpSAKAQoB6VXqDJqtWlVWrzq5V5zyw f4bOHQGcx8M2gZ8NDHx54713oL9f2OadW9ZuDglYtiJoOb719/QP9A7wmO05f6r7/OkebtPmTXps 6pTHJk8c9/gyL//0vVHs9HRpXjasllu57Aa10shmmoXccginZUIrl14qZtUoeV1FkiebzH891/Xe qc4Pzhy6cbb3nxcOf3bxyBeXj+F8duXEF0+d++f1cx9fPfPRldPA388f+/OJnj8c7ny1tenp2mrI 8L9Uanu+seG11tY3Ojte62x9rrH2cpn1Yrn1lLUEsgya5MImpahGzOlUKduk0hMG/Xlj4XMVZrD6 e6enARoB/Ka59Lxe2kjLKiMkl6THGVLjykhZrWLOSVPRGbul31TcbzWZ6PTIECgHCN69ePGe4KXr PD38p07xfPyxeQ+Pk5Hy/vDCs93lpfTog2tnz/OfMClwCngBTIGmAPMnTYCmgJ6QDjCIN5T0D3HX 7gBgDegE1PbDSj5e4Q+RP76qDwOI7edMcDD78ceHGT9+9mjcUQJwzgIYPvA/IwHc+lzYc2C7xuhy P1Y0i+cAoEV7bIF/KA8AO+FgII0dhM4+xsnvVQIY65qdLm6sU40pSdz+hmDxvKO4AbvXecforwuL +YezLYYUgRvnGbgWgP3ceL6trOz8yB6KD+wTxXUi1wz8tGbAJQH8tN6vn+fV3s/3bCfrLLy5F5Yx e3urrRF6wShu22P0Dx+rr/h977+rxDDiAu6SlXAHCWCkIoAFcg9AArDLiaUyQpWa2FRI7bawj5bz T9aITtdCCgD0AhQcr+QdLWcfKWUiCcAK8T+t00jtMtKhT94hM6fbxO0o4bQbOG3F7JYidmsRp72E 31rEbdKzG7SsOjWzVsWEYBW36wNLf7uIAs3/wPnfKiRZBEQzP88qRFgEBBwY20REuyS/VAIxLeT/ 55dL8yuk+ZVSMlAhIVfJKHVKeo2cWikhl4vzgUoJLLWRaxSUehUNgPZ7tQoKAAMHKmqDmt6kZbYU cNoKea16bqueA40Mukr4PWbI/+dCCUCPmdlrYfahLgCIIRUAMgLg5iEzs6OEAfNTrSGXqyjgBYDq KTQ8u1Zo04oBq1aC0EnMWrFJKzZixfPgmY+3zRshBOAZAValGIX9aAuIAItCaFEIACuGTcG3yQGe Tca1yThD2GUcDLZdzi4dBMZ2FOqzbDgKtk3BsSkgDQTyQfg2pcCGBfzoWWCRfxC8JgVvrjkqeGH/ 9w37R8T5zjfvFvOP1Ad//Ji/SM4vkvFu44FdWJEMzj94NjTmFUmHnw5lB0DJgJME4NAChrMGQAsQ FEv5RRJe4SB6MVcv4hSK2IVCVhGfUcyjG/hUo4BqAssAEdkiJllE+SYhoYSXVcxJL2Qm6+kgB8To KVEFpH3avD3qnB2qzK3KjC3KtE2K1FBFKsgB60ARUKSATQAqEMAyAkACGFIBFoviggBxbJDoICoN GJQAAjEJwB8lAuxfxI7yx+0AQAXgHFwsS18HTQErxQn1yox6NZIAatTZwAP7L3hPEsA3va31kx95 dPfG7VvXbVm1ZCUYAYAEsNg3aKG7Hyr+nzFv5mQ3iP+nTpoxbeLUJ8Y9Om/C1MRd4azkNE5qmigz Q5yapsvNs7I4dr4AnP8rlbJqsaBJKamRcpvV/NOlul/1Nbx3puujc8jtf1QJ4NMrpz65dPrjCyc+ PHfsz0e73znS+ae+9j/2tL7RXP2H7pY/Hzv0Tn/P28cOA386fhRoEfKTQoKXP/HYyknj9/h67g9a tNPHw/+Rh/YGBuqzcy6U25+sLn+uyv6HzqY/9za/2VT+rE3fI6BZ02ML4vZB/G/LSe8Q8y7azb1a dVFOdoNM4vXQOFjb95k0afGCeSt8fLctWbbWxy9kvvsab9/1fv7rFwXMnzAxfd9eeL3rPLwWTZnq h1IA/t9LAIPB8qjr3Xepqx+9y/0oC9q4E4BT8f8tO94+L4gOAh0gKNrUVuaQAAYGRj35jycBoFc1 mvBy480eQfQKeHX4T2LdsHPh6K8LBfhlxG3YC95GLHv+xtAHBeRUZKIz+ayIFhzH439QBqBUo+5N 8DGsC/fBBJShwQP7gHGdyDUD/+Mz4JIA/sffoP8Xl3c/EsDYX6zvmAvwI0gA9ysxPDAJgG9WCswo YuRbUC63M3fKArApmTYFw66g2R1ZAPk2WZ5dllupymvQU7rMrCNQA1+Ngv8T1fzjkAJQASkAbOQC YKV1myH4p3SUUMAOECSAbhO728TpMnKgIqC9hN1mQIA7YHMhs7GAUa+h16qo1QpsmVpCqZIzAJAD KqT0cim1VEK2ifJR/C/ItfDBNMuBTZBrF+WVSiCTNr9cRiqXEsskeWUiQrk4r0JELBfmlYuIKOaX kqql5Bo5hPp4nA8BPxmoVcD6PxGoVeQ3qCnNWnqrntVWiIBBSwGzWcdsAQqYrXpmWyGjvYjRaWB0 ltA7DdSuEuohI63XTD9swSQAG5YIYEN9AaFAoK2Y1lBArlTllynIMHuovaKGb4fOeTqpvUBqK5DZ CqQWHcKsk5i0GBqJCZMAcBUAFwIc8b8Kj/xR8G9BoIQO0HTgDQXLt1vAjd8wB7gRWOR89O7fBvZw /FQ4QgwRYAJurYvBHTTuvLCPLdrfU37+9zjMSeB7YOH0g/mocciOjqvCQnRe4a0MB+23Hvw9LmDo 5Pg50U0pTy/lwhaeFJcehnIEYMHfeYzW/6X8YilIAIIiqaBQwtc7I+YViqCdO9cg4hhEbKOYbZKw zICUaZExrTKGRUa3SKlmCcksIpiFWSZempGTjLIDKAd0eZE6wl5dTrgma5cqY7sifYsibZM8dYM8 ZY08GboGrJQlL5cmhUgSHTYB4vgl4jiECLoJovaBjsYBuASAVAAMhwQAloGxS+UZ60voESAB1CrS apWZNcrMalABVP9lCeDLX770DGQB7ArdBpH/+uXrNqxYHwxGgB4LfeZ5e8x2BwsAt5nzpk6ZOWHC pCcee3zaY4/DwXtXrRVmgP8facWcGd4Pj9vm47nDz5sQtnP2uHERy4LYcQcgnd7KZxy2Fz7VXvnW uZ4PrvR/cLHvkwuHoSb/yyvHv7p+cigL4IvLJz46CwUCR98/3vu3/kPAn/s6IHr/TWvd7zrq3ult ffdE719P9b/Z213P4V4qrwp46LGdixZvWbg4ZK4HNMyD2vvFcxas8l0UGhi0xtNno5eP70PjCFs2 d8vER2XiX9VWvHe4+2lzUTuTas9MtmSkVBAJDQxGSXp63qZNSWvXhrp7wDWDwz9aeJ8wec5EhN9M t1XeC7eGrNwcvHytf1DgfPcZjz8x5aFHdq9Zu3DGdGgE6DV1ytwnHp83/gnIAlgwebJzFoDXFGiR 4GCsjgDONfwj6vmHFv/nPvY4Wv+HKoDHHp/7xHi38Q5mPfbYEKOmAMDO/xdfqn4qL/LGceIty/1j XveNN59/YN0LfiqT47pO1wz8h2fAJQH8hyfYdfp7mAG0jDYa3+Pr8lgZAT8BCeCukgEq9BWYlMCI Zf+RN/FAEYsAeRhcZ6wKjlUBxd7OsKwKgGGV022YBGCTk60yolVKsElyKpRgwUXuMEK2PwcSAY5V 8HD6y7lHStmw/t9tonQZyZ0lpI4SMkoEMDGgVR4soYMK0GlktRmgNQCtuZDWpKc1FlAbdNQGLa1O Q61RQvBPrpSRsTR+SiVGhZyMZa1DqJ9XLiNWQJwvJpSJc8sR4OGfVyUnVitJNSpytTK/SkGEm5VS QoUot5SXaedmwLZSTKiVk2oVEPbD4j+lAUFuUJLq4IHS3Bop3JtXr8xvVJGbNJRmDbVZC9BadfS2 AkaLltaipbboqK0F1DY9tb0QtpQ2PamjkNxdTO010o9YmP3QFNDGgkEfvEwDtV1PbtSAMSGhVJpr kxBtUkqpErIA+KVIApCACmCF4F8rNWulJoTEqEEgCUBzS/x/uwRgUYotKAkfW4132EA4vdHI+A1F /rAFhrrEjTpALnHDCKBiHFWp3BFUJjPSX/N2x837KNG/swQwmM9/f6E+vvw+Iva+l5sPMD7HYvLR LwMLzh2fbPf1UTbyw3Aw5tdLuCPBhYChpAA85x/DqXAAsgCEOEUACAEIpAWAIgAUSfjFCFQsYJBw wTugRMoBH0GTjG1GsCwyllXOsMqoVinJKs63ivLMvBxon1nCSDVQkwrzY3WEKE1OhDJrlzx9myxt kyw1VJa6XpqyVpq8Spq0Upq4XJoYgjcOQEAHwdglgoNLBDGL+TGLeQeCUPvAA0HcA0Gc6EBWVABj vz890p8bGyzP2FBChyyA+DpFWp0qo1oJZIEKcA//Uu7tkLGyAIb2Q0XA15/+8ZevPT5u3I71m1cE LYN2gOACAPn/uATgPmvB3Bnz5s6aP/6RJyY9/JDHtEmCnEybWFAp4jfKxdk716uz4i7VWp9pqTph L+wslDZo+VpyOicphp144FJH3Rdvvf7tX94Y+PPrn79x7S8XDv3ldMcH53rA/+/m9ZPgBTDIiS8u nbpx5th7Rw9BM78/tDf+qasFdfXr6/hNW+NL9dWdEqE6KUGRlrYEWu499LjvE5PALQ+S7T2mzoCg HYJzCNq9Zs4O9HDfvnzFnhWrI5avXDF95oGAgGMazdXiwtcqSn/VUHMCLEgJGc0cRi2DnrN2HXHj pkaprIjJnDZunN+sGd7TpsOpMKYCnpNnLF3gvWHJcmBj8MqFbgsmjXsEJIDJ48ZR0tIyYmIgCJ/5 6KMQlrtPmgyP/Y9KAHMef3wo/oeBswTgvN95fG+/HK6jXDPgmgHXDPzMZ8AlAfzM3+CfxMsb61s7 ngF7d0ZfZ8PKBLBS4VGyZG/Pm/3v7rlLWQF4et0Dt2sBZiWkADjWigfj/3uUAMAEziEB2BRUu4Js k+VbZQSbNKdcSajTkVoN9EPQBq8MIn+I/0EIQFrA0XJIBABHQPbhUhYAigDcPFrGO1LKByP9Xuil B255YKdvZLQZ6C1FDiGgSU9vLKCBFlCvpdZpKLVqco2KhAX2pBplfrWSWKUgVMoJVYq8agURIc+r khFgC9Qo8mqUxFoVsU6VX6cmNWjIDSpSnYIIsX2lKLtMkFEhyqqU5FRJc+HgOiUs+JOa1BDtkxvh YFU+BqlRTQYJAAY4cBcIAW16Rnshs7OY1WVgdxUzO4vouAQAQX5nEeWQgXbYzDxqYR2FcgAzraeE 2lVEai8gNmvyahW5FdIcmzDbIiRYxJAIwEIu+sgCQAJYsFAf1vyNanEJBkgAoAgAIA1YtTIbjhrq /7EqgMEsgEEJAKkAIyQA7HcDhf2O4H+kP/wIu/iR7vGYY5yjXBxJY2Nwe9Du+IPC/6wG/7icg1ss Jh+NH7ASPuY5Zfx7ifZHPcYRnN/LZ8u9HnMXJeK+RAc4+JbLRkE+F5b99RJOgRhDwnHWAuBehxCA HVkINf8gCgyCsgCgEEAmxEEqgEwIKgCeDoBJAChBAMsUcDIXAB9BTFoyyUBp4prlHLOcZZHDpwTT KmVYJXSLiGqByh0u0cTKNtDT9OQEXX6MhrBflROOtICMbbL0LbK0jbLUDZgWsFqSuEKcsFySECKJ XyaOXyaKDRYeXMqPWYI4uIQXAywG2NGBjP0BzKhAflyIMjPUSAuvEMXXKlJrlelVivRKRQbwwP6p Ddf8f4H8/3C+vAmNAIb58l8DX30bsSNs6aKgzWtCVwevDAlYGuTjD1UAXnO8QAKYNWHGhHHjjpZV D/z+Dy9Ul5/ViJ80aD45f+qL6xe/ff7K18+c/+bp8+Dt/8Gloy+3l/db5KerCk/ZCg8XqZ7rrn/l eMfrpzs/eO3yq0ebjpepgD9dODTwp1ffO9/3ar3tz/3tnz977rOnz31x/fxnV89CLcDfjvdA/v/z lZbzRapOPrNVwG2RiJpk0oG//HnWuHGwAr9o9mzPaTPdp8zwmDpr/pQZcyZOnT9xGtz0nDbbe7rb Qrd5IT5+qwOXrvYLWDDuUUl80mvNLb9qqn27u/WNhsoeCa+GTjLlE0BNKMwn54bv9R4/aYnbgoBZ 8yCGd58yDTQF92lw5hmLZs0Jmuce4uUL59m4eBkkBcx8+LF54ydNG/dQXlxi7M49sN23ccusRx53 nwR6AeoLMISze79znf8tYyeHf+fjnTMCPMAUEGPBxEluEycM4bzyD2E/JAjg3Isd4AP7vXKdyDUD rhlwzcBPYQZcEsBP4V36uV/j9/4qjz/w9i/0Y7lq38FS67951wj7LicrL7D1GtH9G/siPmaMN6wU mBQ8k4JrHmTEyv+tNzkWsHwfBn2zx0ASgFUOKQAUG8ppJ9kV+XZFXoWaWKsjtRhoXVAVDzZ4Zdx+ yAKo5B+vBDsAMAWE7oDCUzXi07US6BdwFnUNlJ+tR5ypk5+qlR6vlvRXio5WiI6Ui4+USw6XiQ+X ibAtGvSVCXuh656V123hdpo4HdBQsJjeVkht0VNaC6mthbQhIDMfaCuktxRQG7WkOlVeLWgTSojz CXUKQr0yrx4KFtTEBk1+g5bUoCMDjTpycwGlFaMFA24269A6P1rwh9V+Pa2tiN5hgMoFbp9VeLRU erxcfrISowLG4mNlouNlwhMYJ8sFx0u5IAH0GindxfkdekKbLrdFi54X5IYyKfgUkGxSyKHglKqg +SLy/EfB/1DNvEpkAEACACMAkAA0AAgEUiswWiHAaBKAIwfEWR6C/nD3CbSUG3SPu58c/ntJyx8Z uw4u0Q+th995MXyMaP/7rPP/wI+UB/7we5QABmdg8CXjIT0GJgEgFQDjtnQA8PnDD3Mc47iJSQMg yggAbPH/FpAEgO0BCQAOAMsAR/eBIYOVIf0UHAelXCNqNIhVnch4FinXKuXYxCyrkG7mkYwcQglo AYw06CmgJx/U5Udp8vapcsIUWTtBC5CmhoqT14kTV4sSVojjISMgBFcBBKACALHDcJEKEMSOXiyM X6HJ3mSi7wUJoEaeUqNIq5SlVcjTgQf2//AeJIDvvvhm4NsBu8Eybty4IQkg0HuR3wJfqAJwmzJ7 2rhHfn/hyidPXoek+n+dP/HlsUPfnj3+3eWzr1dZn7fp3u9v+ex871dX+r9+8gRU+//haP3V6sLT dv2ZcsO1lrKnWyte6q55/8rRT+HeC30fX+7//KnTH1w48vHFo++d6n6h2tiv5FBCQ4LHjVv16Dh1 bESPjHvZWvirroY3e1pOFqpeaKi9Vl1ZLxZC/B/q47Nk3tygefP9Zs8ZSwIImLtgqadPwAIvn+mz VsxZsG2BZ+zChRsfHZfq56GM2GHJSOKF7UhasUyXk0Pdt3+L76Kls+YGzpyzcPpsyCnwneUGeM9G 28XzPZYu8Ax2917m4QOAIjDjoUf9Z88LXxcKosD8CZNnP/oEbOFZwJYf0v7/oxIAqADO4T3kHYyK SwJ4YH81rhO5ZsA1Az+XGXBJAD+Xd/Kn/DqGvuZ+n8EoVbi3W3PximXDKbJDubL//YHhlgTd0ft+ G2TcW5BzS+4OkglMcq5JzgHQkp1iDOQo/regBT1nhiQAmlVGscrJUAhgV4K/PalMRarUkGohli6m tRsZ3RZWnw0sALlYRQBIAMITVdAdQHy2Xna+SXGxWXm5VXO1XXetU38dUXi1o/BKe+EloA0outgK FF5o0cP2cnvRlY7iK53FMLjYpr/QojvfrD3XpDnboDlbD6jP1KnP1mnONWgvNBZcbNZfaim81Fx4 oakA9p+sUpyqVp6qQZypVZ2tg4NVp2uVJ2sUGPITNfLj1dJjVZLjleLjFeJjQLm4vwyQ4Bwrlx6v kB2vkJ6slJ6uVpytVV9o0F1pKbrWZniyvQQDBsXX24uut+mvtuguNarP18EKnqi/lH3YQusxkruK iZ2Fee16YksBqVFLrlWRq1S0ciWzTM0tVQuwLAApRPhYCgByzsPM8xAgAeBeAKAOgN8+ZPsDQ4v/ g0YAYpAAzMPF+bgZpKMrJBSDGDGG2uaVKLGC/NsW25FRnAJ4AOX6P0QCGJTqRs/zxxPpcR547P0/ csJ7NAvE6vyHovehsH+UgH80FWAwRwBLE8AyBTCxAFMBsDV/3pARwO1yAK4CYDhKG0ZcM/q0RKYD qNEgpgVwzTKORcq2SJhmER18BFFfST7RxCeYeNnQVsDASi1iJOqpsdBTQE2MUOTskmVsBS1AmrJO mrxGnLhKFL9cELdMELsMbeNCAH7cMu7BpeyYpdyDy8RJazQ5W02MyEpRQo08tUaeXilLr5BllEv/ qxLAv7/8F1IBvvq2tMQ64eEnNqxYu375Gt/5aP0fjAAnPDTBIlMN/P7NP/e2fnP+yMCl/q9PHhq4 fm7ghWc+PHn4tRrjhyfa/3m6+8tzvTfP933Q3/resZa/nup4us72ZGPZc53VTzZZ3+ipff9sL9T/ f3Gx/+bVU18/de5fL17692vXB377wsAvn4YsgPfOH/nLiZ5/Xjv775ef/vzJ87/ubCgnpEXMm1ac EsvcsXXJQ+PC/HwiFgftCAraEOC/3Ntnsbunz4w5sObvMX02JALgKQCwx3fmXLgL6vZhJ6zYL5ww hRa292xx8acXz35+8fQ/L5z8Q2/HUa0iKnCR37hxsatWr1vguXDStKBZ88BNwHfGbDwLwHPGLJAA IAXAmQC3+XAAJAWwsnJBC0AxP2QNTJo6xC0r/84r/Lca/g8nAoyRBQBdBocYNSNgKDUAHziH/S4J 4Kf8DdF17a4ZcM3Af2QGXBLAf2RaXSe9rxkYdVHre+xE355HVQScSmT/+2H//Twjt1gKcIYYKQeM UAcGb5bIuCUyjhHBdgZXBJzBEnrvIAEMZgHIIf6nlGsolVpKtY5aV0BthsX5EmankdkFQoAJWgCA ESB4AUBRAGQBQJtA6bkG+cVmFcT/T3UXPX2o+NnekucPm5/tMz/da37ykOnJQ7A1X+8GTNe7jU8e Mj7VY3qqxwxbGGOUYBif6jYDT3aZABg822N9BuPZXvtzvfZne23Ac332V45XvX6q9o3Tda+fqnnt ROXLx8qeP2J7ptf81CHj9W7D9e7iJw8Znu4pebrHiLZw5q6Sax3F1zoMV9sNV9qKrrTiFF4dpuh6 e8lTnaZnD1me67E+12N57pDp2e6Sp7tACNBfbtZcaFCcrhYdK4d2gIw+C63XRD5Ukt8J6QDFlPYi akshvVHPqtNzawoElQWicp2kVAcZ/pDq7xACcPM/aAc4hAVaA4IDP2b4b5YLTLeBt650cumDRpWo 8Tu27P9gAvt7Vwd+uATwPaNxx8r2PYbB93TYqB8U3/Py7lCoP9pa/ff4WBv1IY6KALwuAEMnZutE 7AIx4KQFQAtAdBkQ/PMKxBiYEABbx01s5y0egSg1YMwiiyLZ4GeUhGWQsErETAxGiYheIqIZRVSj iGISkU0iklGQZ+TnGvnZBm5GMTulkBFfQI3RkSI1hD2KTGQZIE1ZD3G+KHG1MGGVIH4lP34FL245 F0OQsFqWFqrL22VhH6iWptYpM+tU2TXK7CpFdqUi677+udzp4DG8AP59c7gWYOArFP+DCvDdl19x aQzIBdiydkOwf5DXXI8FM+c+Pu6Rv7z+i5svPwNO/gPPnfkUjP1Pdgz88pmBl5/84vrZr588NfDM mbfaKr67evyzU93vH2787unT3z13/tfd9c81lT/fWv5cS9mrXVVvn+r8+OLhG+f7wAXw5jNnvn7p wtevXxn47TMDf3x+4PfPgRDw8aXj753sAzvAtw61/q694VdN1b9pqn6luuz52up+vW7NlImRS4M2 eHus8PAImDMXonEAJACI/CHah+Dfb/a8RXPcA+Z6wB63JybDHv+Zc8AX0Eqj//X4iZuXL/3ryUtf Xj3zwdn+V5qqOxTi7R7z/B9/ZIOn58LJU5a4zVs4fabvDCgucEgAkAgABQU4sPIPcT4E/ztWrNng v3hb8Iogt/lwcm9s5X9IAoCMABz38ZN/SCHAWBKA14RJt/PfkQA+eNLEzGaanvzgAfxOfvLOHz74 ZszzvGzPFp9893s+zbuXTcy8bOwEX/yiWQzD7Ow8XuXLX4x9vm8++MM7n4x99w+6nO/5KlwPc82A awYe8Ay4JIAHPKGu032PGbj96+xYya738gV6qDIWr49FXlk/WQkAtACDDLg1L+C2mw9OAkBZAFAI UKqkVGjpVTqAWgMSgJ7WVASufoy2Ykibp2MqALMHZQSgyn/IBThVIzlTJzvfCIkAqsut2utdhU+j CBzCbxTqD0kATx6yPImF/U+h/Y67rnWXXO00XOlASQFXIUTvMEDwD5H/y8cqfnG65pdn6399vvE3 F5p/d6nt91fa/3C1463rXe88deivz/W9+/zhd184/JdnD/3pyfbfX2l+82L9r87V/OJ0xasny149 WQrb106Vv3qy/JXjpS8eBeEAlAXDtY7Cy60FF5q05xu15xs0GOpzDeqz9ZBKgFGvgpsXGrWXmrWX m3VX0FZzsVF5vl52pkZ8spKPsgBs9F4zpcdEOmTM7yohdZaQO8AX0EBvNbCaDdyGYn5tobBKLy4v kJYVSMEREEr9QQjArAHEFlQggDCrhHjjBjBuRCX92MqqEXKtcZCmA8utt/R7xwpGYA9eLfLAlvfv UQUAT427etqNVQhwl+h68O8UN7q/l7/xH/GY2z9evtdl3xKl3/4BOFjwPzLnH1/edzoehf2DsHSi 28Hv5ehEXISYqxXzdBIcEAJwRkgA8C7ckoyAtx4YTOUYkgDYxRK2AcEyiFnFIiYGo1hELxbTDSKa QUQtEVFKhOQSIckozC/hEwzcrCJWKvQX1JKi1YQIrEZgqyRtkzglVJSyXpi0jp+whhe/mhe/RpC0 HsoHtHlhJtbBCnEaBP+1qpzqBy8BfD3w5ajcdLYGAHcAB998ZykyPDHu4bXLVqxcHLLQ3QcUgY/e /N03Lz7z4fGeb545e/OZk59fPzbw6tWBly59fuHIp8c7nikQU4M8ntKLf9tg/UtP3cBrVwdevPjp lROvNpe+1lZ+var41bbyPxxphkQAkAC+uHTkqytHvrref/OZ4/9+/eLAr68M/O76wJtPDfz6mYHX n/72xav/eu7ywAtXB5678vX1c1DA/4ummt/2dCYGLzoYEhCzZtlW/0XQBWDhVDdI3feZPsNz+nTE zBnes2f5zZmzcC7UCMxb5uG3zN1z97KQCi735da2vx8/+f7RIzfO9X907vAHpw///UTfMxXWFgEj b9v61E2rQ9ymL5o+deG0KdDhz2vqNO/pKAXAb848ONui+XN8Zs5cOAeZArg9/HhPRW0RS5C5Z2/I TLfAKdNAO4AOgt4TJ0J3AGTXP2ESMGc8LMvD4vwUAFoVIMbKArjP/c6L/9C5YIj7zgL44klTNsWO B8bvnlRkU+p+8z2+ztzpIRA5Z9tfdj7iXmPpux2HXa/pyXdBRPjmi3eeNFGytZcdIfy7J8WDT+o0 /GGv7G6X88PO7nq0awZcM/BfmQGXBPBfmWbXk9xxBrCVq9sZ+1uyI8fV+fsxnvU6eqEs5o8F31z/ J2oB7ngZI7MAfqgEIGN/jywAu5JapqZVaunVBYzqAnptAb1ez2gqYrYWs9oNrC4juP2zeyycPhsX 3AGPVQhPVIuh7P9cg+Jco/JCk+pSC9QCFFzvLHoSrcYbrnUZIMK/2llyrcuEAav0DrDUAAukBlzr Nl6FVfouOLjkWmcJrPlD/P/mpea/PNvz0eunPvvNha/+cO1ff3rqu3eeHfjLcwN/fu7ff37mu3ee /tefrn/9x8ufv3nu41+c/McrR9594dCfn2l/61rT7y7Xv3mx9pfnIE2gAuL/F45AEoERrudyq+5C E0T7ytO1ilM18pPVshNV0pNVMmwgO14JVQNY4UCl+ESV5FSN9Eyt/Gyd4lw9AAPZqWrxiUpBfxkH 9UG00A6ZyF2QBWDI7zCQOgzkjhJ6O7Q/MHJbSviNBkFtsaiqUFyBhABJmU5aqpXYNWIwCLCqhRaV AHdtRPYNcoj2UfoGeLBj0dQQHAPskeLSj7O7O8rERjvlvLsG5I4D7qcK4F7POYa9390lAKdof0ih G6xg/18P/h+U7nBbwD/00XdLJv+dnw47iXP8z9aKWFohcwiNkInB0gjhLg4GVyMCCYCrlfBgq0Fy AAYmDQwlCGAGAY4sACeblSEJAOo10MdpkYRTjCNmI0SgAiAhoEjEwAE5wIBAcoAjQUBINgryS3i5 Bk5mISO5gBKrIUap8/Ypc8Pl2bulGTuEKVv4yZsAYcpmWeZOXf4+IyuuTJRWLc+pUeZWK3MedBbA fUoAX30F/8deff55iPzHP/SI++w5j497KDUi/Lvf/OLjSyc/vXRy4JfPo5X/Fy796/qJ9w7Vv1Vj eaVI8fsq0+8bbX/orBx449rAL67+65VL3714+Z2jrScKRRftWlABXm+v/Ouxjg/OHPrnhd5Pz3V/ fLbzw3OdXz978tOnjn727DE4/ttXnv7Xq88C377y7MBrz8MVDPzq1YFXnnvv1LHXm+qerrRunD7x YMiSrT6+QTPmLJqBEgG8ZzgkAIjSA+bNC1qwYKm7e8j8+cGz3Lb6eGuyMi5V2N9oa/pde9P7/T24 BPDRqcP/ON73576u58qt9rys/QG+sauWb/P18XviCfeHH/GfOiNw+iyoCwDAI2CVu8cad0+PRx7e uzKkp9R0ur6qWa9J2rRphdvckNlzFk2Z+pOUANC3lE8ua7MpTKZz+H9LuDt0450OXrai5x0Ucr/T I3Ys0aMQHwJxtJr/yXN2yohwf2DgDhLAUHQ++jnufObbQ/tvQM5wpA2MLgEM7/3mF5UUx0XDS1Fk K86BdjD4Or95DskizyE1wfkVuSQA15d61wz8DGbAJQH8DN7En/xLcFrIuuVLrfP+2xNc8W/Swy7Z TumvTnIAkgmQBPA/w/1KAPegAuCZAhBGskukLGegKMAkx3GUA0AVwBiFAAxoCmhToKaApUoaSAAV GlqljgYSQJ2e2VDIai7mtJVAkz8udPvrtfLA8P9oGXgBiE5WS07Xys5CnNygBM43qiDMvtSixdBd ai243FZ4GZb3OyG8N4IEcLXTeLndgFFytQMUAQuAFwhAsgCUBjzda3n2sO3FY2Wvn65582LTH691 /PmZnndfOPqPl098/Iszn7956YvfXv7itxc/f/P8J7869eFr/e+/dPivz3W/db31t5fqfnmm4vWT tleOWV46an7+sPGZHsNT3ZD8X3ilDdwENHBtcJ2gVpyudcT/IAGcqJTiwT/yC0CIQNQAhl4adrzs dK0UMh3A+AAKH8AQsc/OOmShQSvEjpL89mIMA6XDyOw0c9vN/BaToMHArykSVOuhKEBYoROWa4Wl GvAI5FtVPIsSAONG9I5gVRvoLUNLqRJWMaymimGACQFQDyJhF0sBeHOHVID7lwDQ6j3GPWgB9ysB OJfx372Yf9jZ/n6jfWeB76c9HlzDZ6O8/Vtj+JHSAL7gP2j+51j/H9zpnPyPf046SwB4/K9GsDDY ahEHRzOI000kBOgcFQEoI8BJAnDYN4xsfAhvJfaJWiwGOEUidpGIVSRmwbZQxCwUIoqQHIAY1gKE 9BIcAaWERzRwsguZaXpGip6WpKPEqfNjFIT90uwISeYeadYeJWGvnnLAxE4qE2WihiAKQrUyF5MA sh/YP7zRUwBAFxg9CwArEHAw8K9/v/zMc7H7oqBfoI6U+e2vnv/ofP+3T54beOriwPNXBp6/8I/D zX+qt3139si/LhwdeO78O711A7+8/s/r/V+/cHbglStfXjv1cqPlkllxrVT7SpP1z4ebPjzV9em5 HpAAbpzrAv5+ouWjMx2fnO/+56W+r5+68M2zV7598frAK8+AHPDvV5/57vVn//3qcwOvvfTptUt/ 6ut8tbE2e+1q/4cfWzhhmvfkWbBc7zVrJgApAMu8vcEjMNjDc7GbW+KmDVUC3mG9+tXWht92N/2q ufJXzeVvH2r8+8med491v3e0C+SAj09C98HeC0XaIwphr1xkI2SqE2K5EbuTly8L8/HetsA93MeP sHGjLi25p0BzpabyTJn5RKnx9f5D9Qpx2patIAEETZ0eMG36T1YCwFbTkQTgyAaAX7bRJYCBL/5w 0sTDcuqxH2xxf4xDh35j71ECGE75Hzrhnc/8QySAD84pRqkxGH6+D56rU1CGXqfj0lwSwAP7FHKd yDUDP94MuCSAH2/uXc88OAMFUML6vdCL2HpQAQYf67gJe26lUMwZ4n9HCxi6EmjHPagLjJIFgPsC 3KEWwHEAWjTGVYBhIQDCyxHuAEYp0yRjmmUMAFoA4I0AMOhWFP8jSpX0MjWjXE2HWgBIBBiSANpL uF1mXo+V32cXHC0XHa8So6VytP6PIn8MSKHXQJr9xWYs/m+B+F8PGf6wwo9F+GaQACDyv9BSdL65 8Hxz0YWW4outhkttJZgiUOxwB+woAoPAy+3ILxCEA9AFoPL/pf6K107WvHGm7lfn6t84U/P6qUpY 3n/5mPUliPaBfssLR0zP9hU/1Q3ZB5qrHeqr7ZCJoLnSrrnchsQIiP9BmHCSAGDlXwpL/UgCqEIS wFDw318h7C+HIB8EDj4MkBZQBa9UBIoABqgDcBcuAdA7TZQ2Q35rERFoh0QAI63TxOwwsdpM7OYS dn0xq0bPqi5gVerYFVp2uYZdqmHZ1SybmmVVsSxKplnJNCmYRjmjRMowSOkGCcqgxmAUi5lIFMDi /0Fu/d2AldhBC717dJsfGd6Ppgh8DwngPkro7zXJ/x6S5G8tdx89kf5/75ihmB8L10cBy+THZNDB kn6dhDMCrZjtjEYE6/xD4Cv/ePB/qwQg5KhxkASA0gFAC4CbmCIwLAHgBgHIOwDrQYCqqEY4NeI6 DvgL3PIZC5/DDgpELBw9jhBEAVAH2LDFpAEGUCSkFwupxQJyET+/kJdXyM0t5OQUcrL0rHQtPUVN TVBT4gro8QZOikWQWSbJrYS2oEpitQq2uZXK3Af2n3OsKoB7kAC+/fwmuAM4ruTLj7956w0oB/jy 4rmBy2cHnrwAdgAfH29/q7EUeQQ+e+5XtaY3Gsx/7W9+73T7uyfbwA7gq6dO/e1Y24s1JcBr9Za3 umo+PNXx8WnER6faPjzZOjS+cbLjn6d6Pjtz5MtLJ766dvrfz18CII/guxevfvv8tYGXnht49trA i8/efPqpfz7zdLNSHbZ02exx4yaPGzfroXFuD437P/beA66t82wbz/v/3u9736ZtmrbZeziraZOm SbNHs9s0zbZjG8zee+8l0J4IAQIEkkASQ0ISe++9h7ENNttme+CFMcM+//s5R0wDxg5Jk1T8rt/5 PTo6Ojp6JATXdV/39Tx7x++/eeN1b0NDp8/+FefhfCQ9eShLNVtXhrXWXKkrXqgvxtqq4FRYWw20 GMyWF16uKDqVre1LTiwkB5ZSAqvZpCij3fGWhhl+7g0R3EGlYjQzfUAl61UmdSTF1MVF5DLJHamy 0bJieWjIjUoAj/xy014AuGsdtuga2KwR4L7/+cWGvQCbfn5Wm/9xNwAhAyB+7aNEffjz0FRvS/Bl dL8PYQI4260I/DdLALrGBaIRAC5zG40A61wAUOgnDA2BFoHo9S1x/G6RrS2/Gr8PP6teAtixrx/9 ifQz8G+fAb0E8G9/C/QXgJE9na4PL2eyF/xP6XITWC0BbD3+dwkE15UAVmcEbjgmisa61lxUUgYO icD0WwG66evA9gP+7wDAVwGEyr9TeJATP9gpIsQ5MtQlOswthuweR/UQ0dzj6R4Spmciy1PO8Urm eqWGe6dHoIX9MqL9wDyfByZ5RP5DgGAD4Yce+3IIz5fRKiBFP5mBAMwf2fuZVUtxgCABlCtYAKD9 JUl0kABADsBBhTUCQAJAjQApjDIFLBwAawSQYZkA2JbJ4ISs2jRuvYrXqAZwGzUc4PxNGlajhlmv otWkweoDoeXy4JLEgNKkgLKkwNKkwLKk4HJZCKxQgCSAxCUJIIFwAYAEgDz/UPPPiAR4gaNBE+Gh jgB3gxsEHEDYoZLnDGEHy4A9OKAJwjGFZQ/O/yS6lZRqIQ4zSwg1BUgpFkk0Kxkd9tsk0m3FNJt4 ik0c2SaWbCsMs40i2QpIthEhtvxg2/BgOwA3yI4daMcOsGP52zH97Bh+9gxfe7oPAaQC0BCcqFBZ XfICrH7fkRN7RQXYOGn/Rvn8TRx/fef/6njOn7wEsKlHaTs+puWOfZz8rzj21451zfyhqKqPQPLZ Gs4h3stYzfyvlQBckBdgE4AQEIoCBYmOADcyEWRIqADEO7g+pmFTmWb5ZYIKEAYv09MREObphOAF cAzzcgCQvRwo3o4UbweKlz3F047qaUsDRcDTmu5pxfC0YHiasrxMuL5mEf4WUYFWwmBrYTBsLaOD zaODzHfsT+YmcYArzf/XP2Du6uzc/Mzs4oWL2MmTF5uboSy/0FBxrjofgv0XawvOZCWfy1dBdwC0 +pez/AppXkPahMs12YDpYuWwOv5wYvghKW9IGXc6D1X+lzGRJR3Vxo9liCFf8Hy+CiSAmULtpaKM 2eKsyyXZ82W5VyrzsdpirA5MB2VYcyVWX4q2jWUL1cWnS7KHstL6tYpDivgCWrDS17WMQylkhFRH MA7JRGPZqoMS4Uu33PIHWErw/93C3v95MT3oiCz2eLqiRxbfGR91SCxsieYrnO3Zez5P93ZKdbWK Mvo6xdEqz9etlhpyLCGmP0lyMC66ns8r57A1pJBLrW3Hi0tlIaGGb/5t2QXw6K9+/eAvb733F/97 1y9+sZwFAImAy0EAj/wCmgXW83xiz6O3bozVxz/6q98sY/X+h2/91TI2kwZ27POjP5F+BvQzoJ+B n/IM6CWAn/K793O59uvzf0IjwFWAZUB9aZtyANUbalAu2xECfloSAJDDZSDTuI8L5HLhIPi/IwAq zASgyAxg+jmwV5F/fpBzRJCzIMQlMtRVSHGPo3uJmb6JnAAZL0geHqTgB6UKgtIig1SRAemR/poo /0xhYHZsUJ4IIvRQtR/q/BVyalUyneD8ELkPW8jer0kFxs6uA0t/Og9c/Q0afr2aX5fOr1WF1yh5 gKpU8P+jpgBcEWCWo6QAWA4AGgFQOwCM0UqBOhUASQCVCoj0Z9cpOQ3pXCQBwFoDKka9it6Qjra1 SrgGJAEA/ycAWkBJYmBpYjDEExZLQ3ALQNBSFwCyAEDlHyf/3loB8H8ETYQnpBsouS6pHFj1wCGZ CTwfQv5s5RD4vwKbJKq1lGwpDjNPIJmJQkzigoxjAw8ARMHGCSRTCdlcSjGXUMwTwsxEoaZxoaYx JNNokmlksKkg2Cwi2JwfZB4eZMELtOAEWrIDLFn+Vkx/K4afNcPPlpAAaN5IAqB5O1ABuASAqwBI CABQcVD8XKh+rlCMXdWqTSzkdiPYpJ9/CyHgmvPf4Bp+15cAdrj+v85pfyNEfUfY/oYnQSR/CxVA 18MPtf0lECQfbi4PSD4r9645bE39/1pFYOkkSwaB5ceuGiDFYdllgAwIfm5kwKrVDZbzCFfbE1YW JtDFExIyhwPJ0yHEYxU87UMIeDkieALgGNAFQA5AshfDx4Hla8/xs0OhpIG2UUG20cG2QrTippUw xFIYYiEMttixv3vXZ/hLQYCbHjkHXoD5y5euLMwtzlzAFuYu9Pacb2vCWlvmqssvVRQuNpafLcuZ A6IOZfZjrVByH8tRnC1WX6rKvFCSPpktG9NKgf8fT48HF8CpPNkygPyDBDCVk3SxOB0kgLM5qlMZ KVMaBWzPZKWey00/n6e+XJYzX5EH3QdXaorAIwBj2HO+IGNKqxxIlnTGCgpD/VUejh2iyLFMZVsM v5wRWkQJSnN3SPd2qY1gdsvj+1IT2+Mjm4ScQmqA1tcNSv0SB4sYywNiO8tI0/1ie1Opo7k20CXG Yq/c0ULtbp/l41JJI3UIBa3CiAoeKys05KgmHTvaczgrO9rLZ+/rb0Ec4BO/uu2x226DBMH7fn3r Xb/83ztvhVL8L+/7HwS0IgARBPi/v35YLwHs2OdYfyL9DOhnQD8DNzMDegngZmZN/5idnQFdjYio FG2JNWLBWkVgnUBwE0oBCArXlQm+J40A7wVY7fQmmsC3As4JV8ghuolyufFobuQkR1im/cD8Wf6O AHaAAzcQb/sPcowIdooMcY4OdRGS3eJoHglMLynHTx4emCIIUUaHAlTCsPSYME1MaEYsKSsuJEdE yhdDZR5c+gwI7dPxfCUHqD6BGuDwaexaJSL/DerwJm1Ec2ZkS1ZUKyzalx3dnBXdlBHVqI1s0Ajq 1RGEIrAkCnBr4OEQ2q/kVCvRqoEVKESQSBBgVqcC+YfiPwT7C1ozI2H9v5aMcOQCUDObNcwmNaMx nV6XRq5JIVXKgyqS/EulfiVSv2KEgCKJrkkBDAurggBQBEBmlG9mpE8GAYGPNsJbzfeEmANIOkzj QLXfGVY9gOUPASlsx2QWwEHOtJfRbROp1hKyZUKYuYhkGofWKjPGAaHlJvEhJvEkkwRAqEl8qLGI ZBQbYiQMORAVDDCKDDYWBJtEBJvyg0EIMAchgBtgyfG3YvtZs/xsWX72TICvzg5AAznA14Hm60j1 dcLhTFkDFwi8+C6L292UfHCDnH/dCp1bSgBrg+5vVAvYME90CxrvjKz4/xaAad/TaVPoMvw2rOdf f2ewlxNguQuAuLmMdftXNQusOvOy9IC7D5AW4OsKINg+kUewmvkv3esS5osDPQQmFg8m8IaWBCD/ 9sEIDsHuAPtgd7tgd9sg2HrYB3k6BHkgwL0kcAd4O4LmBR94+NZi+9vz8FCSyGC76BBbYYiNkGQt JOlUgB3767MDEgDSCMAIsHh5bm4e/ACzGGDmwlx//0hF5anaqsVD7djRLqyrFTvcBp380NIPy++d SE9cqMoFbk/QfqD6gNX8H8aEBABegHMFadAIABIAMP+T2uRxVeKkWg5j2DOdl34uX32xOGOmJAu2 5ws0p3PSpjJSR9LknUJ+YZBvppdrf1LCmbwMlPOnlJ9QpQylyk+oU8HP3xEX3Z2YcEQmAgmgMZpb w2dU8WiwLWOFFdNDYJxHCVQFukpcrTJC3FO8bZPdbbMCPSoYIbU8em0Ep5RNzaGQCjhMbKB3uq25 PUMb7eP7zV9fe+a22xFu/+0D/+e/f3/LLb+75ZY7b/mvh/77l4//z20P/p9b7/+v/3n01t8g/Oq3 j/36d6sr+WvGt/56168gUOB3KIDwt3cs48nf/n4Zu27/3YZ47Ne3r+A3v4V1BB/8JVgPQH1YWSlg xz4/+hPpZ0A/A/oZ+CnPgF4C+Cm/ez+Xaw/1cNwOwjyWDKXXyARb+Qg2Ugo2cxBs0yxwXaXgRg9Y UhZcIWd7dW1/6zFRIkZVYgK6/C2I40ZlZLQ0Fyr7I+aPk39HTqAjN8iRF+TIDwb+7xgVCp3qrnE0 9wSGp5TtLeP5JUcEpEYGK6NJ6TGh6bFh6jhyhoiSnUDNl9JKZEDLuTXKiDp1ZKMmskkbCYQcSD5Q fSj11wHUqOBP1PybMiKasyKB9rfnxnTkxbTnxbTlxrRmx7RkCZszdULAahWgVgXWADg54v/4CoLs qjQWAG7WqXgNan6TBmh/VGtmdFsmbCNbMvgtWsj8Y7dmsFu0oALQG5TkulRSjSKoKsm/TOpbIvEt BkgDYIWCYgmpRAJrAYQScQCFCcFLKwIE5MbC0gBwMzg3JihbGJAV7Q+6QIYArAHeGQIIBUC5gNAs oI3y1kR6qwVe6QLP9Aj3NJ5LMsdRzoJVAG2lVBsJxVpMtk4Is0wItUAgmYEKIAoxiguGxcz2CwP3 RQfuiwrcFxm4PzJovyDIUBBkFBFkHB5oEh5gygsw5/pbcPysOH42bD87tp+9TgiAvgA/e7ofqAD2 VF8Hiq8j2ceJ7Ousgw8MkASAd2tfF9+Nt6+j8d/l5vciAWxVrt+s5R4K1Fvx8C0o+iZ3bW7sX2/4 R0V+T8ct4RTiuYa6B3s6IiyT+XU31/L81SrAOglgOzeRLuANWO04WOlE0CkCG/QmOCNjgo8TAv5w 2AKrh2o/zvmRBBDkZh/oZovDBm3d7QLd7RFwFQAcAaHQFwC2F19HOtIrQal04Ac7CILto0JwFYBk IwxFKkA0yXLH/u7tkASAqwCzi5cRsPk5DLuCXZm/euEsdm76Qs/hM22tC91HsMOHwBqwUFs9V1Y8 lChaKMlZKM26VJx+Ji8FeD4Awv+A+UMQwDImMiTjWvGpbPl03ooEMJGeBAAhYFSVOKZOGtfIT2am nAJ1IDNlQqsYUUqHUhIOxvBLw4IyfNx6pHHQ3n+2KBdy/gGT2Rrg/8D8Txdkj2SoumXijnhhpzj6 cGJcdTi9kktuj4/oFEdq/F0B4AtI83OV+zim+Tun+Dml+TqVskIao9kNUayKcFoBg5zPpDGMDsS4 uvTk5RzKyWE7Oe59442nbv3lc7/93Ye7nvH+Zl+YkYXvV3s9/7XnwCvv/PnXdzx6y/974n9+9fgv fv34L38DLP3R227fjgTwxzvvWcZzd9+3If7wu7uWAaoBARALnvrdHbB9/LbfwhM98D96CWDHfm/0 J9LPgH4Gfh4zoJcAfh7v40/7VZDcHdZhO4rA6mOQOnAttogY2NxBcN3mghul99s5fpsSwHrOj9N+ FMENBTSUs+UAOVs66CQA1AKA838UPscNcg4PRm3/ghCnqFCnGLKLiO4uYXklcX2S+X6pggBlVJAq OkQlDIXiP+L/8bTcRFZJMq9KFVmniW7MjGnJFrVkxzVnxTRmRjVkRNRr+MD8a9O5IAHUgwSgCW8k Kv/ZUW05QmD+HXmxABi3IAtAJFgAgPkT5B/aAXQrAqKOAOgFgERAWqkMQgHI0AJQIkOAm7CzXE6v UECXAbNSzqiAsZxWKadUKci1KeS6NEptGqUmNaxKQaqSB1fJAivAAiD2LSIgAQkAugCA/5NhWyQO LUwILYgn5YtC8uJCcmND8uNIBfFhhfFhBaLQvDhSXmxIbkxwTkwgARAI8uKC8kXBuXFBObFB0AGR FRuYKfSHKARtlK9a4K3ie6TxICLRNZntksxyVjAd5Qx7Gc02kQKdAqaiYEOh/95I3z0R3rv53t/w Yeuzh+/7Ld93H9/PINzPkOt7gOtrzPE14/hZcvys2X62SxKAA6QD0iEdEHcBUHwQ1ksAoAJAANtS XPxWC8jhHd3bx3dxFmwaDbi+k3yDFQG27QK4rkV/dczexi33OP/fmof/2+7FvfE45/8RAFcEVuIG UL/AxtkEhARANBosewp0EgDU/BHc7AJdAbYIMAZFwN0BAUkA6MWCZSAMogF8HWnQuOTvAH4lXpAD H6JJkQpgH02yiybZRJOso0lWO/bXbuckgFXxASsLDV6duYRduICdPDXV0jpVXbvY0n6xrAyrq71S VrRQlDuWIpkpVIMEAF6AKSD/+UnT+cnn8nQ4n59yMkM6qRGfykoEFQBaBsYzE0c1YmgcOKFOgPUF hlPjR9OkyxhWiPoTY44mCA7HhjdyyMXBPodiI0eVKaPpyhFN+kRm5nh21liWdlitHFCm9KclD6pS j2vTx7LVJ3Mzp3K0g0pZg4DdEsmF9oHDCcKOGH4lm1LECMsgBWhCfBVezsk+zplh3sXc4LJwcj6L lMegKv0CLF96w/b1961ff8/lH//y3r376xdeeO5Xv/rnM88wLGyYZrZi98CR/Jok96Cwr/ZzDE2d 3vvww4ceef43tz3+v/9v1223PvKrX0C/wGrAUoIEnrjtN0/d/ts//P6OZ++4E/Cnu+5+/p57/3Lv /a888NCGePG+h1bjL/c8+Oe77nv+9/f85ff3vvC7e/7027ue+c3vwVYAIESHG/78jCkDQwv7+hSB FiYW7qKDaIG8m/85Wc13sjBxohX2dcNpUfLetn+uzf3fxkNv6kHbOK/+EP0M6GfgJz8DegngJ/8W /gxewLUSwHb23KhMQBy/rtHg2s4CZBBYxk2lD15XRFh3wCqNADoRALra/hYDouwPtn9U+UcJ2yhk G4c9gjcAuQCA/6P8f+D/gcD/ncKDnSGUPhIV/11ENDcxRP1xvOU832S+fxrw/8hAVXRwegxJHRem jadkiem5SayiZF6FMrJWA5w/rilL1JQVB0JAfUZUvTayThtRp+HXpvNwDz+3GtXwOTCoU4c3ggsA FwJasqOhEaABjlQTQQDhiPanoKUBiNUBIRSwJAnFARYnUoqkYYWSUAIwLpKSdZCQC8VhQN2hXJ8T E5ATi1b1K4wPLJEElSVC4B/K/INBqTSoFDh/gl+hyLdA5Jsv8s0TwWJ+cDDQ+BCc9gfnxQZD2T8H 8XxASF4sqUAUVphAKYwnF4jIeXGhuTEhcBduDUAyQR70PohIsM0VheTEBWfHAnAtICYQkCkMyIgG RWAJUb7aSB8NmAXC3ZJZdolU83iScUyAQaTPt3yv3TyPrznuX7Hdv2K5f8322M323Mv22s/yNGR6 GjG9TJje5kwfK5avDcsPAgJRZAPd157m40DxcSB7A5BNei2c0DKZ25EAVnVx38TK9rjLAKXBrcdm doANDwYJ4JrL2JLzX5fnEwfowvOWB1sm7YEcoFMHNrMAQPn9ZuDhFAIk9saA3O+bgbDHbxffq1Kw NlxgSQLYIIlAF1Ww+njQMqAFQMf/7ZELwBVACAHgCAD+7xjg7ghbQgIgjABkXAJggHEJuZaQChAR 7IBWJ4E1Skm2uApgs2N/8nZKApi9jK3GJbRYwJWL0CMwj80uzo1NYeMnz3Ue7kxJH88vOZVfuFhd dUKlaBWwoGh/Jl85lSM/WaA4UyBfLQFcKlaehTUCspNgO5GByD/kBQDz30wCAC3geHICqADHxJEd 0ewj8ZEQBwA1/4HUZKD6RxSyE5kZQxrl8Uz1eHbGyfycUa26P0XRKYptFPBr2awKOjXLz6c8LEzj 7p7t453j65Ph7ZXk6ih1dUwP9FIH+yS526mDPfIZ/vns4FwuOYfDpOwzVHgFV4Un0Hab7vvjS588 8sTHjz1h9Npb7p998+UfX/rXE382fPHdfX9++3LTscXm7pBPv5U6+zIOWJq8+s67Dz3+2H/9vyf+ 7y/+8Ivbn7kVcNtTv9QBcgQAT/36N9BKQEgAQP5fuO/+lx586JUHH37zkcc3xFuPP7Uarz/6xKsP PfbqA4++fv+jr933yF/vfQhEAbAPgFMAHAGQHbjp52cVWyZi/m2jD6KE/e/5Z9sL7N0Um7+pB33P r1h/ev0M6GfgRzEDegngR/E2/IdfxHYI//aPuSFp4NrogRVRYBOnwI0y/O0cf41T4DpawJIEAMtu ryX/K/wfZQHCEoAcf2dugDMv0Jkf7CwguUSTXWOpbvFLxX9FuH8KmP8FgSABIEQGKKODQAXQiMKy JfQ8GatQwSlJ4ZWn8itS+ZVp/Colv1rFr0mPqNNGghGgKUvYlBXdkBlVp4moUvHKgNUnsypSWdUq bq0mHJg/Ai4TVKVyUPKfHGg/Wg4AXxGAASsCwNKAhRJqoYRSICYXAM+HQr1OBQAJAEQBuIu4Nywv ngSleIJvZwkh0i8gXwR9/pBKiAALExALE4I0UCCC2H8E3PAfCCb/3Ngg2OK1fdgG5QgBSALIF4E1 gFqWyCiVMorEtNzYsGxhSJYwCJANGkEcKRcgCiUAN3MgEAFkiLWAC8sHcwG6eIR8dJ0B2kgvWE0A 0gQlYRaiYJOYwAORvvvDvfZwPL5huX3DdNvNcNvDcNvLdDdgehgxPIwZXiYMb1OGjznD14rha0P3 saX52FK97Sje9iABQHWU4P+hXqhYCoAB9FoDDUZCwI2sfrct48A2VINNpIENyvtryf9mTf46zg8v Z5MMv+2yfV2cHtFUv6baT9yEVnznEI8N4RTs/sPAMdgdQLTHbwCC/EN5fDW2rwgEeQKpXlIQYLz6 5nWVhXWCwrUSAGEK2Ch3EDUarH443v8f5A7kH7oAAI6AQFcH4P8BLvYBsHVzAIARYJUEAMKWE9XP aUUCCLTnB9mDESAyxD6KZBcZYgPYsT+X310CWM385+YwAOy5NLd4/jJg4czs7MT5mZEzZ4+NnOnq K5emFkaLJD6+6eTg8w0V/VpZXTRjSCMZzUyE2L8zeUnTObJlgB0AxmABAC/AmFoMEgABwgsAcsCJ tISRVAkwf+gLgJhAGJxIEYMXYEAedygh4khiTH9q4kFJbFei+LBc2pMsP56h7U1LHcvJquXz80JJ gOygoEo2u5TBzAkmKVzcYCt3c4+1sk6wdwLAWOLiJLQxFzlYpvm5yzzsi9ghJTxSETu0gE5VB4cF 7TlwtukQNn2lUZxu+Kc3/nnfk1898bzzh5+rQti57DiHD3fbvvv153944/U7d3Vnl9ItHP7w37/6 8pm/+H2+j2Vkw9xvZfin1z6857HPHv/TV394ce+Lb+x58dXPn3/x2V/f9uff/R4yBZ+74y7A83fe /QJe/38Z6v9rJYC3Ht21DOD81+LNR55486FdgDce3vXaw7teevARUAGgL2ArF8B6toxus6uRCABL 45kE4ksAnj0ocjdhN6xRBmYa+Lbuij589UB8Rb2VNfXwz+oSx59vYMNCgw3IRXAWHmLCb11z95rP NSxQaBGo6IZj59GxtqKDxOqEJrqdw0pYqRB/LmL5QnxNP1y30C3bt3Q24kHE8oUnYU1DWOkQDTe8 FLhQE1t29Ul0qlUXuGO/cPoT6WdAPwM/qhnQSwA/qrfjP/RiQtzsrwuSm/0aXNM7sKFGcGNyAO4R uM7yBNvLINwsm/Da/etSCZa0gI0lAF3P/7rO/+XiP+L/DnRvB4aPI9PXie3nTPD/8ECXiCAXiP2H Bf9iqR4JDC8p2wc6/xXhASkRgalLSAMhIDJQCUaAWFJGPDlTTM2S0HKk9DwpoyCRWZjILEpiFstY pQpORSqvJl1Qr41uQh0BwnptVI06okoZXgE5/2nQNRBeC1Z/LRwA7QOC2nR+VRqvPJldrFsFEF8L UIrIP4KEVigGho+QnxAGWObSuChAyY8H8g8MHHFvKLxro8CE75cZ7Q+t+1DeL4wH8o98/iVSSimO EvD8i4HYg70/FBXwoZIP9n4o/kNtn0AslPdJ+XGhUP8vSqCUSGllScwSKb0ggQL8PyMqCJApDMmO hSeFpybnx8M1IMAY9uSAUwC6Boi7EhAKxVR4FcTLIV4X0iwSoLMgCMIFIGVQyXVTMBwlsEBgsHmk n3G4tyHH04DtYcAC/u9+gOlhDOufMb1MmSABeJvRvS1o3lZUb2uqtw3Fy5bsZQ+ARdRQuDrKV7cP 8bCD4iqRo45a0ImV5HHmfKNywLJ2gOsCBK7L4W/iAN3Jr5EqdJe9YVD/Rm38my2kp9t/PXs/1OoJ AP//vqg+QXS3AdQbvzGIDvkN4QGd8wS27RG4iSMJ1QDHmgwCgvYvSQDEXau1gI0lAPQydfx/SQJw QPzfFfF/fzf7AHeHALhIdDZHEohcPk7QC0BHvQCOnABHSAQIh3aAYIeIEHsByS4ixCYixHrH/kxu JQGs+PmB0m8ISAHELs9jly8j5g+YX0CAAS4BzJ25dHH8/OWJ2bEjI1M9I6VpOQVJ6SXy9Lw4ic++ PQPF2adqC0+WZwxqJSMZUlwCUEAKwHSOgsC5vFTYnsqUTWUmncySQSMAgdUSwES6dHmNAAgIJJYM gICA4yppjyzuaLK4KymuMpzZJok7nJx4VJmsDQyIsbJI8/ZKcLD7EGrs+LqAf7zllidvueUJfPvM Lbc893//56077v7g/gcDv/wq0tpCaGfJtzCmG3ydHuRREUEt51MKWaQKLi/0q2//9vsHPrj/qV23 /ML5o2/qJUrg9kbPvW78/FufP/b8gb++d+DVj8mmriFGTrZ/3/v6/U/se/1DvrOfy2f7v/jjq3/9 zQOun3wbvMciLYCRSeYf+Mubu//0ssU7H1i+9/Hr9z3wzC9/9aff3gEqwB9/f+ef77oH+P+L9z0A /P/Vhx9ZTfvffuyJZbzx2JMb42Ed///OEgCixmt+AnNOrvsUDivdTSyigacTP2sq+ys3TjaIAm0t lk6lI+sbuQAOiiyWFIKVJ1ojUSzdWKdbXFP0X7tj5dZGl7LJVe/YL5z+RPoZ0M/Aj2oG9BLAj+rt +A+9mOvy/60PuAGDgLtDKGCT9EEibnC7KxTu1JG4pnCNUwD2AJxWA+/5h7L/aiALAEQAUL3sCeD+ f0emjyPL14nj58z1dwkPAP7vGhniJgxzj6N6JjC8pWzfJK6/PDxAwQ9IWQIIAcrIYAgCSBeS1LGh WhFZGw9ZAJRMIMZiWp6Eni+hF0gYhYmsYhm7RA4qADgCIqtVkVVKAbgDKtPCCVSrBHWaKGgWaMyM hS0kCMAekAxK5awinPkTKFqBjjzjzFkHdC8cnAg2AQbsJ9QBEAJABYBVCcF+nyUMzIkNBoZflACE n1IsoZWsAtyE2r7O3g8Of+DqorDVQOb/eHJRArVEQi8FCwA8i4SWH0/OjgnJFAZnCaHaD8V8aqEY rpNZLGUWwQuXwDEM2JOfQCsgIKYXiuHymMsolrKKITohiV0mY1couFXJCGUyFlxMtjA4ne+rYLpJ KE6iUDthkLXA3zLc15zrY8bxNmPjYHmbQTsAQycB2FC9gf8D7MK87EM97YH8I/7vCVHqCEsqADK3 4zb46zvntyUQLKW+E9nvO4MVk8KNRvdtwPk3j/HTde+jXnoPwNq16NBNtH9VnZ8oxd8AtkHst0P+ dZVwvB9+YwS42SFsoQWsvmvbJB95CjYVFzbRFDY3BSyHFBIqwDL/BzJPPBFe/wfDP277R8X/NViW APzd7f3heFgdwMsx2BupAGE+sAqGIwM1MelUAF6QfXgw8H87fogNYKf+TEKv/ka4fPXi/DKwSwsr mFnAAJcWrsLOuasASP3D5hexBYL5z+Lm/4WLk+cnByenR6YvjJ0bOzrS39FbmVNenV1ekJadI9eU pmUEW9oqwsJO15adLM8ayVUMZ4iHtAm4FyD5VLYOUxnyZZzJTVvGySzFMqY0sjNZybBk4KUiDQCS BYjlA8/kqE+kyhr5zIG0JAj8h4T/ElZodpifwMww4JOP6N/ujrOxjrOxjbO2j7VyiLG0ExhZRhpb CU1tosxsBCZWsEfq4ilycmaZmygC/MReroleLtnU4PpYXm0ku4RLy6KTayRiLS+8IC4hIZAU+O0B tol5diiN9vk+6r/2eX38xYG/vm3w+vt2n+x2+foAzdrDb6+N4eufOP3TgG7lZfvhHqt3vwq3D0ij RKZTBX7fGL/y23s/fPip96Fcf9d9r91173O//s2ffvM7kACgmf+FO+976Z4HwcmPXP0PPvbGw49B IwAw/3efeOqdXU8u4+1dT7/5hA5vPfnMMt7Y9cQyXn30sb/c/wB0Fjz5m9s3/fysbgQYa4h2X24E mD8YbWtLK0SVdGx+uJAvwiv5yz+oDu+jHEP1eAudCwCdCu2C48eg9E6U5sFLYMuvRuX6+bHqpZ24 XOAk7Vt3VbgLAK/d4wV5vCVhQwlgtQtgflgZaOKuGF59ro1dABtfil4C2KnvFv159DPwk5gBvQTw k3ibfuYX+R0lgHUP374iAEduYRP44RQBJAGsUwGIPTohgOrlhKf9Ieg6/5fD/1ckALtrJQBegAs/ EPi/uzDMM47qlcDwkbD8Ejl+iVy/JI6fDIQAnr+CF5AcDl6AoDRYCzCKlC6EIECKNp6WmUCHOABA jpieJ2EUSFmFieyiJCjmc4pl3NLk8LKUiPLUCBiUyLmAUgU0AkC/QERVWmSNKro2XQioVkVVpgnK FLwSGRun04y1WBIFEhkliUwAUOjiJAC7RMZBp5VxYVwoZQLfBu6dF0/JiQ3NjiUBV8+KDs6KCgJA 6T43JjQ/jlwYTy0W04vFtKKEFeB7NkCJhFEiZZZKWYAiMSNfRM2JBQkgDLb58aBEQJ8Cp0zOK1eE I8h5ZTIu7CmWsuEuHCwEKacoES4yvFTOL1PwyxURFcmCCkVEuYJfAVORzC9Phru4RVJWroiaISSl CwJTeX5ytpeE7hZHdooOsYeVz8P9rbl+1hxfa7aPNcvHmultw4AuAG/oAkD8H5cA7EI97UietiRP u+8iAWwqE9xgK8EN9R0sHbwB+b9e3z7h5L+xWD68J3+zHnu8XX/J6r9TfH6Vv309y72W9y7tWd0V T/TGrwEhAfivwg0oAtsUDrZ52Dp9YUkR2Lq5YJUEYBfgahtANP+vSAD2/i4IfgBXOz83kADswQgA KsCSBOCASwAoEYONLw0ACwSGB9mFB9uGB1sDdurP4c5IAKAFzF/BLi8C+b9yYeHk0NT0yLm50/Mn B8/MnVyYHj534vDokYYjTUUN9QU1FZmlxamZCWFM9y++HszPOl1ZOFWkPZ4hH0iXDKSDCiAbz9Bh IlO+jNUSwOrxaglgvjz7ckkmLgRoT2erpnMzhlKTWqJ5tRHMSi71kEx0WBGPfAEJMQ0R3Ho+r44H 4Ndyw+s44c10XjOFU0thVobRq+jsojAqNAXIXF0iLM1SA73lfh5JPq6aUL+qaG5ZBDOPRcvmcXOj ohvSNUlU1u6X3wzcb6rwJSW7BYjNXCL2WIkdfBNcAkP3Wfl9be71uZH356YGr/x938sf7XnpA+sP vmFYeHp/ZbHnhff2vfThZ8+8+uY9uz5/9q9f//mVF3752xd+9Zvnf/2b539z+3O33/Hn3/47JICd +mDpz6OfAf0M6GfgpzADegngp/Au/dyvMdjVbgt8F4HghuSArRWBG+op2M7BRAzB6uiBjZYqdKZ6 IdCQCkAAFwJwCYDq6UDxtKd42pE9bAEwABUApQAuuQBwC4BbNMkjluwlovmIGb4gAUjZABj4SFm+ iWw/GQdUgMDk8KDUCJAAQlVCcnoMVRNH08RRtUBc42lZCaACMHITGLliZp6YmS9hFSRyimS8YkV4 sYJfLA8vlvHgJoESeXipgg8owe8qkcMe4P8AbnEiG9XJ8br6ElCdvxgxf4RC6DjAtQbEq+XhZckR FSmCqrSoqrToahwgLlSk8CsByXzg5HCSPBGY8BkwrkqJqE6NqFSEl8mAqLOKJMxiAHo6VgkgkV26 Dkns0iQOAFh9QQIjL56eJ6LlJ0C1H66EUyqDzgV+RQpcQAQMyuCFyIDJswtgBuDIeDiekZcAEgDw f35ZcmQFXJ4qpjY9rk4tgm2VUggzUCBlZ8fTM+MoGTFkbUyYBpZajAxOiwhUcH2lTE8R1VUY6hQZ 7BAeYMf1s+H42rB9bFjetgxvW7r3sgSAjABhXrahAE8bQgVAQgA0Auh6AfA6+TWpeNfm5H0Pe7bZ d7Ca/MNa8UQg34ZL5W1A+Il4/OsAr/mvYf4bNNiv6UjfkP9vzti3z+23eeRWEgAQZsBq/r/1OMAd +QW2wgZqwqbnJ7SGZRCL9i0jCFg6rgIsSwDrAgsI8o8uCVcxlqWNABc71P+/BH8XO4AfAVAB4CFr XAAgARALmtqz/e05/vbcADseiGXBNv9mCeAS8PxFSPhDhH/ZBQBegJl5bObKeN/4+bEL58dmTg2d Gz48Ptk/PdV7ZqxnaqDjeFdN97HG/saCxjJNeV1muUYgtnr/kzwO90xlyXRZ3mS+ekCV2JUY3ZeW 0K+KH1SLh7VS2BIYTheDLgCV/9M5KcD/zxemL+NsTtq5XOWFgnRg/rPFGUvIulCYeTpbPZwmO5IY d1AiPJYiGdImD2uST2jk49qUiQzlZKaqSyQ8KpV0J0gORkYf4kd1cQXtbH4Lm1dLY+b6BaS5uCa7 OGkCvbLIfhkkv2Q/N2WIXyY1TEsLU5BCpGFkBTtcLYzPE6dUytUZ7FhNCEfrx0x1DSV9auT+0e56 UXqiN5Nr4TtR1kU74Ob2LyOKmbvtx99avf+1x+cmAOdPDGDr+aWx11dGlu/+y+q9Tz2+3PvNcy+9 /Jvf/+l/fwVJgZARCHn+L95x30t33f/Xux989d6HIdtvtfl/MxfAsh0AHzy5jNcee/zFBx784513 wVoDP/f/p7b/+maGu4dntn+4/kj9DOhn4Oc1A3oJ4Of1fv40X83WEsB1BAJXu5BrsXm4AAoU2F6O AHHYFo0D2+H52zlmdSQhUgTWxg1QPJ0BVAQniqcjBdF+cP47Av8ne9iHuduGudmEuVsDKJ7IPU73 sWf62LN8HTh+juGBzoJgoJoesRSveLpvAsNPzEQAO0A83RuZApi+UrZ/EidAwQtKDg9JiSClCkJT I8MAaVGhAFV0WLqQrI6hqIVkjRCoLEUbS82Io+UkMPOknPxELmxzJWwAcbNQFl4kB/LPL5KFFyRx QSwA7wCyD0gRgG+vArLN42BC5R9sAqUKbjkweWV0nUbUlClpy5MdLEw5Uqo6Wqntr8karM8Zbsg9 3pQ31lp4qqt8bqgFmzyMTR9bHGmfPlI1VJ91uCSlNUdSky4sU4QX4c+LDAtJXPAs6JQIQo9YB+D2 SVDMxy+SMDiA+qBAVf1SBTB/HpwKVIk8MSNHRMuKo2bGImTF0rLj6LkJIIiAGsIvTY4sT42uSBNW KIVlqVHFigiYjUwRPT06VBkZkiYAeSUQei4UPDBfeAP/T6C7x1Kco0iO/EDg/7ao/u9tzfKyZnhZ 072saSgIAIHibU32tiJ7WZO9bAC4FoAkALwpAGUBgCt++yvSb3Hk5u56IkJvAxDSw41Bl8+34Qk3 qPYTfv4tkvM3uAuRf50F/ZpO+5VQOuhO32nCT7D662CJAwMfBthuBn8XWz/X68Df1famgU7uYrMG rjawc/0Jdf0IIAosAw8pIPIINvcRrJMA8Be7IgH4O9v54fBFsPWFi4EnAruBl0Owl0MIxF5421N8 QMq0Z/jas/wICcCWG2jDC7LmBVnygnZsUcAbdgEQ/H+VBIALAdjMqUtnR8/PnlqY6D91/MjE+bHZ M8cvTfafG+s5Pdg51t3Q315xuK/1+Jn+syAEaBPSc+MUTFtn36++6c/Wnq8pOl2SOZyZfCRZdDAp sksWeSRF2JMac0wpItCnFJ1QS8bUUugLACFgtQQAisC1EsBMSdb5gowxTepgSiIs9Xc8XTGapRzP SR/JTBlVy0dViaMqGWBQITmRqhhKlvVI4juE0a1RguYIfhM/vCQsFJYGULm7qjxd1X5u6gBXdbCX hhSQEuyXQgpS0cLUHHZ8KC2Gwo6lh8fT+SVyzeHcquQQzt8feNb6lY8TXUk92tIj2nKKiav/Hlu+ XVBNfEYGR/rpM68H7LMNMnDw2WPl/qUpwPzdL8EdYP7u5yGm9nRbV/ev9zn/43OPT79w/eRTx79/ +s1fXnrt3vufv+13L/7+7pfvvPeVu+6Hm+88/DCOR99+5NF3Hn0MxyOAtx577I3HdhH421PPvPPU swTe3vUkARAC9BLAT/N/Q/1V62dAPwPf4wzoJYDvcXL1p97mDAS52H4XBLvY3pCIgCSDbQQQrj5m fRjhumzC73hzC6HB3THU3THM3ZEM8ADO70AB4CoAzv/tgP+HulmRXC1D3SzJHtYULxu6tx0DlwC4 /k7hKAXQNSrUXUj2jKV6x9F8wAsgonmLaGAK8IoHEEIAbgcAJHH8ISYgiRsAWxkvACAPD1SEI48A juAUfjCYBdIEpPRo0AJomXGMjDh6RiwNRIHMOHqWiJGTwCLkAAQYSFh5EiaBfAQGAJX6wUu/0kXP KMJVgLJkHiQL1KqFjZnxbXmJB4sU3eXK/tqM4cac0daCifaiyY6Syc6Sqc7Sk11lZ7urzh2tPttT dbKrdLQ1f7A+s7s8tS1PUquOhvMUwXKG0FCAxxYAQFxYAg8aFgBE8wLIAcD5gflDxR4uDy4SnA6A nAQGFPCzRDRg+6B6gPahjg5NjyKpIhHSI2EcBpqIWkjRwL2xVIAW902AVgKKCZgpUgUhMG/QaiHj +iZxfGDxRSnLS8L0FDM84ukQyugiDHOEpc5AAuD5Q/3fiuUNsGQiWDF9rQGwLgDDD2BL97Ol+dlR fe3I3nhTgBfB/3dUAiDy85eh4/zXNeFvKhBsqBosdekTvfrbwfb4v67mD+vPbUb+VwfvISHgpvj/ ShF7dUH7psaI//s722yMJXLu62LzPcLZ2mcVfJ2tEYinXhYINlMZlvoUdJkFhFKwCsi2gPz/OHCl w98ZYAeA6cIlAFtE/gEudiABAKAXINDTPsjTPhjkLYjAhGVNfeB7zI7pZ8f2t+P423ICrDkBltxA C16g5Tb/rFz3sCsXZ5axSg5YkwWwaS4AxAEsYFcuzJ0anhzvOwmEf/jw5PnRuekTs6eHZ8aOnRno nDh++MzgwZOt1T3H2kYmjp4BHK4/Wq6tKEjSqLiCJ//7/2tOFo+WaEeL0obzFYO5iUfSYtoSwxtE zMZ4VouY2yrltSfxQRQYTBVB/j+oABNaGXgBljGZpViN03lpZwvTpwtUp/MQTuWkTWWnnslPhzEM JjKTxzJTRzNSACPa5EFlIkQGtsXyaviMLJK/KsA7xccjyd0Jtsne7kp/L9hZSgsqZ4ZkhfpmUoLT wkJUDJqGH54hjEmPjJewhHEMfgIvWh4lyZKpqzJKa9ILORZuH9zx2Ht3Prbn6VdrhSlYz1Siaxjf 0qcwOs3iwz3e++zIVt7+B5x4LqT82HSOQ4jha5++ee8znz33xj//+Mpr9zz698ee/eSRp96+/Y5P H37I7b2/uX/wjseH7/p+8qHnR++5/O1Nh7detnnlOdtX/2z3xst2b73p8uH7Th+94/TxGwgw+Ojd A6/+xfDVl/75zFMgCrzx8CPvPoEiA4jUgLcef+L1x3e9/Ohjf7jrLsBmH4xLly7N7OjP7OzsdT+E +gP0M6CfAf0M/LtmQC8B/LtmXv+8KzMQ6Gxzo7hRyeCGNIJ1B9+oXnATx29hTEA2BHeHMATg/PZk gAdsgfzbklytQlwsQ1zMg53NQlzMQt0sKJ7WdB87lp8jLATAD3aNCHEVkNwiw9yjwjyiyQBPIcUj BkcsgOoRpwMUpSEs0D2O5i6ieYjoCLBwgJgJ8JYwfaRM30QIEcAhY/vLuYHgGkjhh4AcgCsCIcpI EkAVFaqODgNWvGQWAL8AAMQCsjY2VANrDcaQtDGkjFhSJiy/JyLnoph9KnT4A3ITqHliWgEEASax SuWc8hQIF0TLEAKfL4NQvWTE4YHMF0JBPoGeLaJkQiiAiFwgZVQpIxoz45qzRQ0ZMdUqyCaAYj6c hF4MSw8q2GXJCKUKVokcFAEkCqxGYRIbKvxA/nMS6JkiqiYmDHi+UoBeEQIudiiB8EcD4QchAAg/ ckAAcMJPg44JpZCcIiAp+EFJvABor4DpSgCgqfNGrRZsnySuLyy+gBDuJw9Hg0Suj4QNuQweIppb DAW0AOeoUCQHwMpnAtiGoPDzCJJDBMlREOocEeocTnLmBDkxAyAjDVGjVY0AhAtAt9b9RoPN4vSu y+1XDtgkWu/asL3r79EtEUcQ9R2HLmB/k4y95eXor8ml26YcsCXVR+R2ieKucbzjj1q5d+kwghKD BGBNwM8JYEXAF4cPwPn7BPEU64CecUUa2EyA8MMtA5sCVy6QlLCkccDAzwlgS8DX0cYH4ATAVQAU B4Dgj3sNgjyQzwWkLtzQZMv0tWWBTcbPhu1vxfa34ARYcP+NEsDMFQxs0wRmsQtQ7+8dG+kZBdv/ yYHzwP+B+Y/3Tvd3jBxp7O9uGu5tG6/Oax8+cupQw8DI4an6gtbq3Iau6kOHSlvqlNmv3Hk3w/zA cH768fzUkYK0kcKUXk1ClyIKmD+gPIJUGRlWHU2tE9I64rk9iUgIGNVIT+WmLGOdBAD3QnwAIQEA 8z9XpL1YmnWpPGemLPtCcQbcPFeSdbpAO5GVBhIArBp4WBp9SBLVKY5ujhPURvGL2fSG2MgqAa+C z66ODEc7BfSaCFo2OVBNCUkNC02jczQRQq1Qqo2VpcfIU4USWWR8AjdGFinOkqqzJWqQNgpFaTQz V9OXPzZ4+jWzZ9/cv+svIAoYvfaJ+24rr722zz3xhycfefyxBx5+6tEnXnnhr3959vmnH9316P0P Pf3YrmefePIPj+964oGHnnrwoacfeODp++975oH7//DAA0/dd+9T990HgD3EAPDkvfc+gWMXwj1P 3HMPGt9zD9x8+qEHn3n44acffuiJBx984K677r3jDsBDd9396q5dLz322DN33wHY7H+v1fS/J8cR fiRNp1ftHCxhwr6YlX2ne9QxkqaxpUPGqmMcmdWDa1QE/f95+hnQz4B+Bn60M6CXAH60b81/0IX5 O1pthgAna0DgzcHZ5oaUguvKBDfB7XfsIajZwTbE1SbU1RaZ/91R8T/ExQLIf6CjSZCTKUgAZA9L +KcZVtLiQ+UfcX4g/IjzC6meCDAA8k/FQXETUlyFZIQoknNkiKMgGCioAxBRGEeRnKJDAc7CMJdY ilscxU1EcYuH1QRpngAxHeAlZoA0gFhuIssnCZYYwCHj+MoB3A3hI+d6AxQ8n1S+nzLCPz0yQBMV mBENK/AFZQiDtNFBWhjEBGdA1F8cKVsUmgNL7kmosBIhMPnyFOgR4OEIh4w9tE2BNQh5gLJkqPMD t4cFCxmAIhkdUCJnlCqYZSlA/pnFckZhEi1fSs2VUHIlsKXmJ9ILkhhFsEiBnF0s5xTJoYWBBXkH oFYA21cKSGmCUKUgVBVF1sTQsuJZeVJeoSyiJDmqNFVYlhZTpowpTRMWJUfmJfGzxGxNHF0ZTU6O IMl4QYkcf4hagC1yT/CDUgTBSogAgCAAEUWLAwaQtqiKDUsTklKighWCAHmEP0DG900M90nk+Uh5 3gAJ11vM8Upge8Uy3KMornySMzvAAeqi0AsQ4mEb7A6AOAAg6sD/Xa4F7L/eCnk3Yrwn3PWbLWK3 rf0bhN5dG4P3/e/RhdLdVOl+CxcAQfIJYr8eOO8lOPBqrKX9jlY+jpbL8Ha03Bgb8vZt7/R2svJy sPBcAowJbPJclhtoBLgwobMMEMaBzeEH0gYSOFZeNZB/X0drHwdrH9guSQCQBQBLA6LVASE7wN0O PtvwCQ/1tKVAIoaPLcMXVAAblp812w9JAGx/c06A+U79adyOCwDq/LDCH3gBgPNjlzCo/MP29PHp 490jw0dOjPchC8D0iRmo/APACHCs7ThswQtwcuAiuAC6m04cbh4+NXhpoH3kWPNQe2VXXV59c05t dXJWwD6jf+7a1ZIk6lYlDmSlDmQl92mkPSrRoZToDllEUwIHvAD1cYxaIa1ZxGmPDz8oFRyRCQfV 0mFt0mh28kRe2ur4wOMq8TJG1UmTWSlnCzVA/kECWKgpBMAA+P90YcZUrgpCAY4pRGAEOK6WDahk fSpFZ5K4SSRsjItuFcfCALSAOmF4QwynLJycRQ9NCwtNCqVKySxhMEMZnQhQ8BPEbDACCGR8Uaow MVOsypNn5iSptSJ5qSKD6ej95n1PGL/xof2Hn6sZUWmMGJAAUhhxQPuff+aPzzz+5AN33mthZFZT Wnms68ixQ915GdkfvP23XQ889I+/vddcUTV69NhEX/9k/8Chhsb9n33+DBIFHgQ8ee/9zz32eJoo ob+9c7DzYEVOjrWh0dMPPrzr7nsdjU3bK6uOHzrU39GRHBv7hwcffPyee/70xJPPP/3Mo/fff/dv fwfNAi/ed9/zd9353D2bugDWSwASicQxpnqJ4feo/ZkSScyyBDDYpI4Jc3T0D5OU9JzuyWHmDJ5u Wrl36Vw79VnVn0c/A/oZ0M/Ajs+AXgLY8SnVn/CGZ2ALCeAm7iJUgy2wRlDYxIAQtEo+QI0G12LL CMPrqgk3ajTAj0cSAIDkZk1C5n8LoP1BzqZBTiZBziYkN3Pg/9wg50iyRwzdR8T0T2AHSDiBUi6B AAmA4y/m+CWwfEQMzxiqO6gAUWHOkSTHiGB7cKQTiAiyh5u4HEBoAUgIiAEtgOxKaAEIVDAL4H4B mkc8zSOBDs3tABi4r4OY7rYEVzHdRcJ0TWS5y9geyVyv1HDvtHBvFd8nPcI3XYAj0g+gjvLXCAMy YoKy4kJyE8LypRQo6ZfImSUKFl7V5xCmAJz/gy7AwXk+SACMoiRaURK1WEYrltNK5PQSBTwK7ADU AiklVxyWHU/KiAvJiCNlikjZCWE5EkqelJafxCyUsQvBXCADFYCdnQAqAA1K/RohOAKg2s/ITmDn S8NLFFEVytiq9Pgarbg2Q1KTIanWiivV8WXK2KLkKFwI4GhFTHUsPT0GWQOIPMUMcCtAZ0EiO0/G KZDzChXhhcnhBQpenpyTK2NlJTIyJTStmKKOD1XFhihjgtOEQanRgQBikBwZkBTum8D2jKG5RyAJ wJ7qbRPqYR3sZh3kahPoaotz8tWr3C2vdU8sdEe0vm+LugeixduuE1O/ET+3hcsggPu9bbaGv4vN xlhVD18ujG8+2OQkq06+yWXAFRJN6Thjd7LdKSCSj8jt5gDSuwZWPg4Ay1Ww8LZfwhIzX+bqawb2 5p7fAR725gTQSVbJAcR4WRTwIjQIJyvYwnj5Ju5NwG0CoCagA5BMgA5bwmrVgLAz4AYH6xXyvzwP yAiAXACQCOjvau8PIYhoiUQkb5E8bMMg4hQ3AtC8beg+NnhrDDTIWLD8zEEIuOE/MJs8YAsJAAPO T+D8wmTfaG5aFskrxOALY7IPs6Xi4OjRqd72YdgCzhy/ONF3drL/wpnhy2NHzw51TQ0fOgll/86a XrAAtJT3HKxHjoDDdb2QC9BQ1FKRUV2qKGxQF8spnEdvuaWQx2oSRx/TyIdyU4eyFf0ZElABoCMA WgDAC0AIAQ2xrHohsy6aAaiJpDbFsSE14GhK3HC69LhKh8HUhGX0KeKGlRJw/oMXAAAWAADqCCjQ AkACABcAYDJHCeOxTGWPQtIujmtLiIVtl0zSJomrE0aUh7MaRYIiDlVJCkyjU5RsXq5YlsSNlXJF GfEpALUoOT1OkRItVcYkaeLTssRpBTJluVKbHCXKkqdF03lP3v3Qi4/+8e8vvfPPl97/9u1/Gb73 1aMPPPzS83957aVX3J1cjx3ukcTG//HJZ2zMrcaGT9RXVr/whz+62tr3dR1JiBT+8fEn//TE03/a 9RQMXnr2OakwLl4Q9dSDD2tkioN1DUZffv3gb3+vEMX3H+52sbb9+u+ftFXW5KakPXHPvb72Dsda WoUMxsO/+/2zjz7+yvN/fvqRR3c98OB7Dz765t33v37PPW8/8MB2XQAxTYOdyY58XAToUaMB8gYg F8Bp2O+f00Pw/DHE/NFBeglgp34z9efRz4B+Bn6QGdBLAD/INOufZMsZ8HOwvGncqEbwXaSB1brA DfkLtj5421kGEHlgg+BiFeRsAZX/QEfjQEcjQJCzcaibOcPPLpzkKoRWf5a/mBucFEGSC8KSo8ip 0eRUISAsJYqkEITII4KSwgOkPNAIkBYQSwNfgJuQDI50F9jGkF0BqPi/1BcQD/SeAUDmdtzfrrO4 g++dQCIHAKVv2ILvfQ1kXG+AnOsl53oCFDzP5HCvVL6PEif86kg/bZSfNtofQRhAICMmMDMuKFsU kisOLZCSi2Q0qOSXp7Ir07hVSl61il+TDnkBgjpNZJ0WtoIaNb9KxatIg94BSBNglKUwyhGYsC1L AQcBmALAAgAqABmYf1ZCGOL/YjJIALlSWp6UAfX//ETg/yi8IEfMyopnQKgBijYQQRwAWANgP68g KaJYHlmSHE24AEoJpAqLU6ILFcgLkCPlZUu4BHKk3FxISZRxge0XpfBLUgUlaYKS1AjYliojASVp EUVpvDwFMzuRlikma0Sk9NhgVUyQShioFAbCFsYwSIkKkPH9wAsQS3eHdgCdBOBuBe9+oIt1gDMA nOTX2s6JYvU687nOg71sxr5mcG2Zejt7iFL2dbFkcXe08v1BsGyqXzuA69S9qK3o+tZkfoN719H7 DW5621uthSVB+L3szb3srgGQcztzDzsz97XQ7bE1df/uuObky88Fz7IsE6xRCjbUHZZFhCVNAYkI jgCkIBCmBnjHcb3Dymf1JDiAuEAYAQAwQG4CPxdrfxfrQDebEHfbUFjiBIwACDZUPCCT7mPF8LFk +lqyfHcsC2Dx4hwA8vwBMICc/7nzsxDvh81ePVzXwfQjm3554JsPvt778V7DfxobfW4RSRef7L8E 9v4jDcPjxy70t09Aq/9A5xQMJnovDh86DehpHoGdh+qh4H+soairuay7q3Ggt320q+ZoZ3UPSAD1 +U3lqcVNmRXqqITbb7lF5htwWCE7LBcPamTHc5IHs5JABYCOgG6lqFMe3SIOb0rgtcTzwAgAKkBt FL02CrbM6ghaRTilhBVSySU3RLGaY7mwoMAqRB6WRh5TxB5XJ45o5SfzVNNFmlP5Glh6YCJPBZjM 054qzIQtJAUOqVM6xTGt8dG10bzGeGFdXGQhj1HApecyqRoqKZ1CTiNTZGG0RBpHROUkhscJKRHy 8ITkCCkU/wHJkYkKgVQZLVPHpmRJVXkKbUFyRnZieokqF6SB2275f39+9A8vPvn8X5998aVnXrjn rnvuuuOuu+6487577n380ceefOyJvbu/ba5vbGtqNdpn+Pwf/mRmaAyOgLgIIck3sKf9EMB0r+HT jzz+zCOPP/XgI0/e92CmLLmtvPKbj/7+6F1382j04WN9Pi5uj99zn7O5RU9z84nDR04cPqyKj//T Qw89+vs7nrj/wSceePixe+/74+O7OOY2n+165uMHHwFsXwKANgBU/FerdXaATSUA/xzw/+slAP0/ uvoZ0M/AT2oG9BLAT+rt+plerK+d5Q7A3tLX3oqAHwGH9fB3sF4PR2t/RxtAAMBpYwQ62ergbBuo w0p4wQ5qAVucinANwAGBztAWYenvYOpvb+Rnd8DPztDP3gBUAJKbGZhmkQQAFgC2v4QXBBIA8P80 KErH0dUihhoC6kU0VSxVGaOTA+SC4CR+YCLIAVx/CccXIMUBfD6JC0CJgPLwADkfedqTI4LB1p4i CEmNJAGI9QIAyugwlXAJMWGqmNB0QGwYQI0QqoklAbSxIYAMESkrHjn888SUAim1UEotSqQWQ+ke FfB1KAYbvwLYO6syjVOtCgee35gZ3ZwT05Yn6igUHypJPFwq6y6X91QoAN0V8sNlSV0l0s7ChLZ8 UWtuXEtObDOOJkB2TEOWsC4jqlotqFTxy9PCy1IRytP4FcqISlVkVXp0VbqwUhVdoYwqT9OhNDVy CVElKVFFyYIixRKSI4tTCMB+BJAA8mURoAIA8mWACECBPKIkNbIMzqkSlqdHI6gAcDOqTBVVqhQU p4IdgJ2bRM+WUjMSwtRxwUphQGqUf1p0AAxwIDsAtAlIeT5xDE9BmCsbsgC8bMH9EehsEeBk6YeT q62p7KrK8zoKemM3dRSOIHLrgK4BarxbYKNHbXQqb3sgxjeDrS5vw2v+bjs34PN2lt4bwcvOEoeF p+21MPewNfewMVuGu7WpDjambtamrggmLkuAsSvsRzC7cRAPhDOsgrWxy1q4WhvDAXCYm63pMkAa QKLANUCSASgRm9yr0w5WVAMLT/sVeIH24WC5Ho7Qj2Dh42ju52QR4GwZ6GIZDCknrpZE0GmYuxXZ 3ZLiboHgsWMuAOzC1RVcws6Pnk0TpRh+vn/33782+Ne+Lz/48l/vfP63Fz54+/kPXn/2b8zASOD2 gKGuU0D7CbYP5B8UARgTyX9wV01+R0d1X2VOS4asBLZws6n8MDgCwAUAKkB5RnVHaWdVakmJWFsl VT1+y/9lHTA9lpoyqlX1pST0pUuA/x/PlY8Vpk0Wq0cL0gaz5L1qyZGU2M5EQWtCeFMst17IXpYA wKVfzqdURFArBbSGOO4KYjjV4fQKNqWSS22M5nZJY/pSE3uVSccz045nqgAnstLHcjQncrSDGel9 6tQGUXSnPLGAw6yTilLJQam0UBk5WBLiJw0JloVR5BRWGjtaxoyKpwv4wexEnljGFSv4ktRoWUpU EvB/QFpkkkooBwkgV64BFQA6AjQJKaAF8IOZt97y34/e/fCDdz7w37f8n9/8+rbbcNzx+zseeegR BZT0O7qC/IPuveve+++5/6H7H6aEUosLis2NzJ567IkEYdzwsQFKEOmJBx959N4HgM/vuvd+tVR2 uL7BYs/ex++9TyVTdLW2O1nbWh8w6mlpiWGzdt19l8Fnn7ZXVmQkSp+45+6H7rjz0Xvu23X/g4/f 9wDbxJJmYPrRfQ/+69HHbkgCmJlBEQC6UIAlCQAV/5cbAWLUujgAvQTwM/0HVf+y9DPwc50BvQTw c31nf0qvy9vW4rvDx9bSx24FxAlX70Eqw5JGsP2Bn7213zXCAegFgU4APKTgxrMMb+Ihy5kIAU5W /g7mIAH4IQnA0NfOwNd2v7+9YbCLCSwjxwl0jAhzi6Z6xjJ9xBDsHxGSHBWmBBVARFfHMzTxsAU5 gKaKAyGAkhodmhwFMgFJEQnWAOhLD04WhKREIpKPc/tQJeL25HRIuY+lqCH3HmLwRAB6BpTKExhZ Yma2hI0gZefA0oCJnNwkTl4SJx9M9UsokHHAZl+k4BQnc0qhnz+NB1S8Ri2o10Y1Zgqbs2Jas2Na c2IRcuPa8uLa80UdBQkHiyRA9YHnH6tK6a9TDjWqTzRnjLVlT3TmnuzKP324aLq7+GxP6dmjpWd7 SuDm1MH88facEy2Zw43awQbNQL26r07dW5feW6s6WqPsrko9VK44WCLvKEpqBxQidBTJDpYoukpT ukpTYdtZnNxRpGgvkrcVytuK5K2FspYCWXOBrClP1pCTWJ8trcuS1GaKazISqrXxgCoNAvQCVKSL oB2gBHcE4IqAAAAxAaVp0WWqmIp0gLBCLazSxFRqYmAAEgByAaSEFyq4+XJWbhIjSwoBASSo/AP/ T40GFYAQAlA7QEpUYFK4n4jpLQhzY/nDepBgAAH1x9zPwdzXwcLXwcrXwcYHwdrbfh10JB9R0A34 54akdFs7l2gtwdU3kxII6nsttvUUBGH2sAGGvAE8bc03YtRrzrzJs292VTe6f5uvYoOLd7c2WwVT NyuACQHXVXCxMgE4WxqvB77/pmDsYmW0HYAQ4GYLKsAyVuQA0AUI2k/w/zVKwfL+jfwF1zoLVjoO wEdA9CYgNcHUy97Ux8HMF4QARzN/R7MAJ/NAHEFO5sFO5iEIZoCd+tsm5SZYfmW27+M9H7743tfv fmGzx9L8C2PDTw2++ceev7/z2Qev//PNv3z4yh/fu+83T4nCU/s6p462jBKcH1wAUOcHqt9WcZTY 2VU3CHtABeis6a/KbYPif7okH/g/yAQNZYcO1vZVZNY1FrVDHGBdbmNjZk1LRkV9cuaHDz9l9NdX 6mKjRzJUl6sLJ/NVEwVpk0XKk2Xq0xVZp8ozpko0gMlCzUhOGtgEjiklrfGRDTG8Sj69mBOWywjM YwUVcUnFvLDySFpVNLMmll0by2uIjYCSfgWfWcJFYX4ZJL/MUP98Oqk2VtAMrf4JMTXCSALlkfwi Pq9QEJ7JYclIAVxXR7KdJdXRjunhxvH1FgQHi6iseGo4+P+B9osZ8QnMeClHIuclpkYoVNHJ6cLU 1YA4AOD/hBCgEIiTIyXVmSXMIOov/s+tjz/y5DNP/vG5554H/v/rX//aztYuP79gcnyq+3DPwY6D sK2tqXv/vQ8feeSxqMjotpb2keOjVeWVXBbn1ZdetrayPtTeWZST98m774MQoJXJe1pbZ06fPtLZ GRYc/Le333n+qWdogUENpWW9HZ3dLS1FGs3n779//29uv+/23z1+H+L/AOf3PvH59KsDL/z1nw9v ywWwUysD7NRnVX8e/QzoZ0A/Azs+A3oJYMenVH/CG54BT2uz7wNeNubeNhbXAcgEoB1sCORNsNoA yG4AsLjp5oVrH3jddgb8IRa+9ua+9ma+9sD/jcEC4Gtr4GOz38dmn4/tPn97AzACgArACrAPD3EW kN2ENE8Ry5cQAhSRQPVDgfNDOwBCdFhKdCj0BSRHwl0hYAeA7gCAIgJUAF2pf6nCjyQAnP9Tgf/j 5J9JkH+c9nPzksD0ziuQA6flFyUDwmFbnAKIgG1pKr8sDertgmpNVF2msDEnrjUvoaNQ0lWcdKRU 3lOu6K1M7gOeX5M2UKscqFMNNqQPN2lGWjKB0gPbP3Ok+PyxspmBqrnh2oUT9VdGm7DxFmyiFZts w062I0y1XR1vnj9Rf2mw+nxvxZnu0pOHiye7iia6CicOFox35o925J1oyxluzhpozOir1/bWao7V qBFq1TDurYU92mM12p4q9ZEKFeAwoFJ1qELVBSjX4WCZqrNM2Vmq7ChJay9ObStKaSlIbsqTN+TI 6rISIRqAyAUAIYCwBoBHAMaQGliRHgsqQKUakX/QAsALUAaNAKkREApQqOAVKLh5clZOEj1TQlGL SErw/8cEKmODVNAXEBeiiiNBZKAsIjCe5RMR6sr0sye5WQY4mvnYmfrYmXvbWeDOahsEO2uvNbDy sgNsQf43Ztebse5r92+Hh19L1Lc+/7pzbv9iduryNqzV41e1BvjTrVTvNxsjqm9lug445zd1tTTZ EKu5vfOGEsC1osC29hg5Wx5Yjc20AGQE2AyEQWAzrOpNIKSB1V0M6ySAa3sc8INNQQLwtDP1BhVg GXYmvjj8bE387UwDHMwCHcwDHXcsDvCT97/88pO9//zwq4/e+fTv737+j/e+ePf1v7//5ifvvfHP 99/87PmnX9/1wAv3/vZpcoBgsPtsc8Wx5ooesPdDzf9Y6xgIAUD+ofgPY+D/cBPuAmkA8v+aSo80 lhyGIIBiTX1Vbgs0AlTmNJVn1FZm1bdXHM5TFDTlN9aoS2pSsve98e5D/3WLikE5plZCZX62vuh8 dfZ0ecbpUi3w/5OwLcuaKsmYLs85U5pFbCcLMk5kK/vSZUdSxbVxnDIBNZvmlx7ioSV7Z1J9c+gB uYzgHHpIHoNcxKGXhrPKBRwYqEP8JW6OsQ7WHFMDusG3LCMDrrkZ28SUZmQUamAYbGwaZm1HsrHz NTP3tbQmu3py/YOjyAwxRyAgsxK4cZFkQSw9Vs6XycMVcTQRDFIik1UxqZp4VbY0IycpE7aAsvRC UAFKVQWFKTlFqbmQEQgo1hR+89me2391R4Y690lYou+dv7300l9f+PNf/vDMsy//9eU3XnvjqSee eukvL73y8iuPP7brpRf/es/d9/7617e9/PKrTz/1zBuvv/mb237z+OO7Xn/99ZdefPEPu5587P4H Hr7r7r+99fYzj+966c8v3P7r21796yuPPPDQay+9/NzTz771ymuvvvDiC888+7fX3rjrttsfvPNu iBL4w6O7wAjg+P4nFq+/4/rxJ/98bFMXwOLiIizjt1PkH5YYhBPe8D9D+gfoZ0A/A/oZ+KFmQC8B /FAzrX+ezWfAw8r0e8I2lQUQC24MtsDBbha25l5r4X3t2WAPDp8leNuaeduaetuaeNkYe9kYedkc 8LI29LTa72G5191ij4flt942+4KcjMPczWk+SAXgBYMdwDWK6h5D9xLBYnVg9ef6Q/8/2P6XATcl XOg29wUsNQLAknV+STyiBWDZ/7/sCwhLjyEv2QHouBGAhWsBbEILyIcGeJR7xwOKi2sB4SUp4WXg usclgPrMGCQB5IMEIO0qSeoukx8tVxyrTO6tSumrTu2vTYOC/2C9argRlwA6QAIomO4uudBXMTtY AyT/ymgj4v9T7dipDuzMQWy6C+H0QaQCjDVdHq670FepkwAOFk50Iv4/1pE32p57ojV7uClzoEHb VwvkP/1otaqnStUN2+r0nmp1N47DleldFcrOstSO0tQO2JaldpYrD5aDFgB3aY5UIcAAbnaVpxNa QFtRaktBSlOeoj47iVABwBFQrooDLWAFKlg+ALSAqNI0YP7g/xeAMlKUDEByCcxSvgKiAZlZUlqG OEwdT1KLQkALgIEmIVQdT1bGhoE6k8DyFYS6MXztQ1wtwP3hbQOfATP8IwTlayj+26zl/yAH6CSA Tarl6znttSx3O3u+C0XfssKPLo84YG3NfHX9/IcZE1X67WBjSr8Bz7cwdtkQ22Ly15gCtvuo9RLA ihxgZeS8hTsA7xTYShe49l6bDboJ1toKUKPBBnEGuATgYWvqCV9xOOC7DuBja+prBzDzszPztzf3 h63djrkA3nv77++88RFs33/nH2+++t4rL7798fufffD2P19+9t0Xn3n3qQdeuuMXj5rvdTnaNna4 6UR7bf/B+sGuhqHOuoHWqmOwBwYAGBxtOTHQOdbTMtRc3tVWebip7GBDcXtVbhNsizXV9aWd3ZAr V3WsMquxIK2iOK28JaepMq2kIj3f08LuV7fccuct/7c0TjZeVHG6shBq/kD7ZxtLL9YVX6wuOFuV BzhfVThdlneyGPH/8Tz1WG46WPqHtMkDGcm9uBbQJRc1xQvqY3nZFH9NqI/c30UW4CIPdCWQSvLS kH1hP9gBAJpg/7QAX5mPN8QQiDx84nyDPAzN7vm/t91+yy8/ff1jb2sPlj+N7kuJpPDZQczwsPAE nkQZny4OT0qMgPC/tLSYdJUIQSvR5spzC9OKSlQlFRmV1VnVldnV9YWNZRkVxepS2OYk56XGKjNl 2Vp59v23P/x/b7n11v++7fZf/+7OO+++7bbb7/j9Xb/77e8BMLj9tt8+9eQzoAv85rbf3nv3fffc fd/tt//u3nvvv+/eB37/uzsfeuiRl//6yoMPPnT/vfcBHrr/wXvuuPuRBx6+/+777r/nvgfuvf+O 2+944O77X3ruhYfveeDOX//27tsQHrn7vl0PPAwhAm/9+aWvX3zd9aPPzF972+L1t/a/8Bf9/2L6 GdDPgH4G9DMAM6CXAPQfg3//DLhZGH9PcLcwWYGlifsm8LA0XcE1egQq5S136uoGO0lC8ELimsKs p405AKkS1mY4TD2tTTytjT2tjDysDuAwdLc0dLPY72axD+Buuc/LBhIBUCgg1duK6W/HDXKAleTA CxAFSwDSvWKZXnFM7zi09RKxvESwZXgCoM88lu4RB4AxbCHkn+6xOv+PWNweRf3h0sDyWndLzQLQ /A+iAAX1CMTTMhPoWWJ6loQBSfjZUmaOlJGXyCxIYhUrOKUQ4K/iV6sj6zKiG7NiW3JE7XkJneD5 LxAfLBQfLBJ3FUmgpf9wadKy/x/sAGNtWWDyJ7wAF/srLw/VLuqEgCUXwGTblbGmOcT/K04fKR5v zxtpAcKfMdSgHazXDNSp+2vTe2uUx6rSustTDoHzvxjaAWRthUmthYktRUmtRbLWYkVraXJraUpL aXJjkay+ILEuPxG2DQVJTQXy1qLkjpJUIPxA+1e7AFoLk5vzFY25OiNAbaa0JkMMywRUaxJAC6hM FxFyQLkqtlQZDeQfEX4FQoEcAR8jIQDkknwZK0dKzxRTtPGhGQmAsAwxOUNChsUCVHFkRWRwAtsP lwDsgl0s/OzhY2CEfxjMPG3AkW7ltQpw08PGEgcY6Tf10u8Qe9/JX4FN2P61v3eb7tkeV1/H57dN 3Teq2+Nk3ui7wNnCCOD0Q+CAk4WhDmsdAUgOwIWAZWzgEbgmOGB1jsB1NIJVAQQ6E8GaRgOi40An CoAEsEoFAK3TGNc9Qf0087E187U197Ux87HZMQng5b+8CfjrC28A+QctgAAYAV597v0/P/EW+P+f 3/Um+P+B/BP8v626DyQA4PyHGoePtY/DAACD40dOjXSfhOUAgfy3Vx0BVOc31xe1waCjuqepoutg 3bEyTR2gPKO+IrOhsaizqaSzKL2E4kf571v+56HfP/j7W24zff+rgeKyqZrKM3WV07VlZ2tKLtaV zjWWYR21s3VlhARwuiR7Il8LLgCQAPrV8n6tAtCnkYMQANujqqSOpJgWaXSFkF0YQc1kBinDvBO8 7Hg2hlTDL8n7Pyfv/Yxu8DXbZD/X3EQR5J8YECgLCf38L6/87r/+58l7H7v1lv99+89vBjgH8kg8 TjAnhhUji1JkyXOAzxeqirPkeTnJBQVpJcXqcqD3jcXNreXtBOEH5l+bX99Q1AR72is7q3JqSjTo GNiCBAAnyU7JE0ck3vHLex+6c9fzz7z8xCN/+sPTLz33zMt/evKl55766wt/eOXFP77+4F27/vLs a3997s23XvngxefeeP5Pr73y13ffeO3Dt974+MUX3nrhebj5zkfv//ONv7797l/fe/vPb3/w0nsf vfwh4ONXPoLxp6//I8DSQ0KKCDNxeeeep77901umL3/s+uEeAMfCTeIVavO3j2kmFhIfX6qx6b// Px79FehnQD8D+hn4EcyAXgL4EbwJ//GX4GJ24HuFq5mRq/lWcDM3cjM3XsFaScLVwtjVcgexMfFw s4SWYB1FIfzDa50RJh6Wxu6WRgCQANwtAaACGLhbIhXAw2q/t61BoJNJmLsFrKHFWpYAwAhAcY+m ekTTPIR0DyHNnQBaAoBCwHUJunEMxRUAKwLEUvFFAYj1/3S6AFoUAEQBUASWwwJRUqAgODUyJC2K pBKG4nGAkAIIugBZExumFZGz4iF7n14oY5WkcCCQryo9ok4b1QBBANkQARDXnhvXDhEAeaL2/PiO gvjOQnFXsfRIuQxSAAbr00+0ZED//6lDhdDzf763fGageu543cJo45XxZmwCOgJaMLwLYKa/CvwC E515QP6B8wPhP1qZ2lORAuguTz5SpjhUIjsIKQD50tZccXNOQmNOfH22qC47vj5X3JAnbSqUNRXJ gP/X5UtrcsVV2fEVmXEV2rhKbVyVVoSa/zPiIQUAzwIg4gCA7SdU4WwfqD4BRPhX1/+VsbBqAN4a EAlsP18WDu0SeUk65KPWCUIR4OXJIEyBnpFA1opCcRUgLENCyZBQtWIqSADQqQFLOUaS3aERAFwA SAJAMpCxu5UJ0GYPa+D5BOdfDR3///6r6Nen6DfFzLdTeL/2mGt/rbb8ncWr8c7mRv8uOJkbIeD8 3/H7xQFHC8PV2EoOWCcQbC9BwMXaaC22aiggUgnx3MFVsDFxx+GxAmNPG5C6ELx0MPayMvKyPLBT fzD/8OQLz/3hpRf+9CpIAK+9/DcwAsAWWOhzj7/28rPvv/3iP3OVVce7p4H2E8wftkD+oR2gv+sk KAJHWkZqiw42lXdDqz/w/6Otw8D5WyoOAcAOAKjMaeisPdpeexSEgPaK7paSQ61lh4H/Q3dAobY6 J7Uoih13yy2/uPfOR19+9vX3X/jbs7978MNn/lyXnHqqof70KhVgoaFssbEchICz5flgBID6f0+K GOL9utMkywAvwOGUBLADdMjjOlLim2TC6vjw0mgmaAEqso/Y2z7WzSre01Ye4K5lhuYLOGo2zfFf nz50y3/98c57Hr/7/nt/e8//d8t/Wxha5Srz89MLq/JrSrPK64ubAB01h6rz65tK2lejNq+xo+pQ S2lHe2UXLHMAgAHoAk0lrXUFDaAClGdWggqQn1YIDoIMRU5ZdhXEK9z+P3c9/djzf3zqpWeeevGZ J/4CcsCzQPx3ocFLf3pjGSABvPC8Dn9+7vVXX37vrTc+fP2191575d03Xnn3zZfffeulv731l3fe fOHt1/+CAKLAx699/I9XPjD++579b/7z4yde/Pvjf3H4cLfr3/d6/tMw8BuzQn68MpRl8uo7Xp9/ HWHvuFOfH/159DOgnwH9DPykZ0AvAfyk376fycW7mB74cQGXJAjVwAXHDvKEDZ3AcH7Yj2sNiMkg OWADwwJ4JYzcAUgIuFYCMAxyNiV7WMLSgBAKCHEA0ECOXAAUdzACIBWACgO4CaKAa/RGgPXn4+ie wPZ1AEcAkH8amAIIEOsCeonxRQF1KkB4wPJiAUgFiCYphUgIIBYFgBUBMkTkbDE1P5FRpGCXpfIq 0yNqIQgwC8L/gPODC0DcBZwfwv+KpXjUP7IAHK1K7q9FEYCjYAHoyp/ugV6Aytmh2rnj9UD+F8eb r05COwC4ADoQpjqujrVcHq4/d6x8qqvwREv2QL2mt1p1FKkACD2Vqd0VhAog7wQVoEDami9pzpM0 5gH5FzfCID+xsSAJav71+Yk1uZLKrIQybWxJurBYGV2UGlmYjOL9ChQo5B+2hcmRqNs/Jbo4FWr7 QgLFK1mAkQVyQSFAAbRfB7RGAKwXkBiem8jLXUpPyE+C4j8AYhQgQ5EFEgC4AID8axNCtbAVUzQJ kA5AgUYASGqQcAMiyR5MPwdIR/ezN9VJAPDxsMIlAOutJYDrs/RrHC7beoguym7ps0p8Yq8F/nne xP2+mSt+1S/CZm3zW+zf2Gl/zXNd+xvtZHbghuBsduDmvhbgWRxxOJj/MDB0MDdwBKwVAoibIAes SwrY4OY2hYDlw268fQAUAUICcLcGGONAcgBSAaDzBUkARp6Whh4WBh4W+38mf/b0L0M/A/oZ0M+A fgb0M/DvmwG9BPDvm3v9My/NgLOJ4Y8FpobrxAj0j/4NcoN1RMLZ/AaoAkFgkBaAOxGILoblLgnU yID2H3CzMIAuAGQBsMQbAZALwDDICSQAK2ga5wQ6h4e4RYS6C8geURSA+3pQwRoAdgCPWJpnLM0r ju4Vx/AWMbzjmQgiBmoTiAfQV6Dj/7gLQMpGCwfK8L6A5IggfKVA5AJQRkOyfSi+FiAyAmjiyJnx lBwJrQBZALgVSn61JrIe6v85EP6f0AmhgIWSQwT/L048XJJ0pEzeXaE4Wp3aV68agi4AiAM4XHj2 WPnFwZq5E02LY61A+LHTndjZLux8N3bhGHahF23PHLk60TE73Hj2WNXEwaKRtryhpqyBhoz++oyB ei1EAPTXa/rqIf8Pmv/TDlemdJUnHyxTdJYlI5Sjtv+20pSmIkV9flJ1jrQiU1yqFhUpYwtShPmK qHxZZF5SRE5ieLaUlyXlZkl52Ym8nKTwXFgIUC7AEZEPwNcCJJYGzEVsPxwGIAegaEAFIBJQJI8o lIXj4BVCYoIcjAAciAPMlTGyk2iZUopWHKZJIECGIID0uLA0YShkNIp1jQArLgB35Acx8bCCEE0L T5AAllUANAZRAIeul/4aPr+t5vZt1eG3wc9vmPyvJvC49WYrr/6WbP/6st0NEf6dPVgnAYAK8H3D HPg/kgA2xKa6gKWhk+UBAjcvENygEOAGixHoyP9qCcAYNUBZH/C0MvQA05P5Pnezvfq/nPoZ0M+A fgb0M6CfAf0MfMcZ0EsA33EC9Q/fgRlwMjH4vuFsYkCoDKufaAPd4XuQANaSB8NNuIRuP1FXJKwH 65oXUJ8C8H9zY1dzQ1dzkAD2uZrvXQZEAwY4moS6W9J9QAJwCQ9xjwj1wCUAT1wFWBICqNAO4InS ARjeiPYzfeKZvhA4Bw3nYra/mAPpgDDwFbN9xCwfYPsSNr7V0X7E/JdaAJbIP2L+eExgHEUrombE w0L3tEyUCEDPltDzEhmFcjYEAaD6f0ZUIywBmBffgdz+UPOXHSmX91Qg2g+F+u7KFKDox2qUwP8H m7Un2rMnDhWePlZ2YbB2dqRpYaLj6skuYPvYhaPYpV7s8iA2fxybH8HmTmAzA9h0z+JE58WhptNH q8a7Sk60Fwy35iG04WjNHWrNGQSDQEt2X2PG0Xp1d40KR3pPneZIreZQdXpHubK5OLkuX1aVLS3P EJeo40EFKEyJyVdE58kjc5L4mVJehoSjiWep4uiqWJoShyqWnh7H0IiY2nh2RgInUwzgArIkvNxE fr48ElYKLEuNKU+LLU+LKYM1AlLhZmRpiqAEFk1IhtxEboGCnSdn5srouApAxVsAdF0A6nhKWgyS AODdAUMH3ccu2BniIcEGAhkQB0AJQhKAFZIAQAhYZv7uVhbuVuY4zDYx4X+nBvjVnHx79fbrU/EN a+nbO/mGEsP1nxH/HVz+TYTBOtyYHWDVb/S1p9pgj6OZIcDhh4OBgxlg/wpWKQJIBdB5BDawCaCW gSUt4DpywNpAgQ1SBjcJFFgTJWBl5AZNLktCgIeNsYe1kQfwf2vg//vdzb91M9vtavrNDvzJ0Z9C PwP6GdDPgH4G9DPwnz0DegngP/v9/3G8ekfj/d8rnIwNEHAV4EcuARB0grAebJ6PABLAfhfzvc6m e5aw283iW1+7AyRXc+CK7ABnXjC4ADwEYZ6RZM/IZRUA7whAEgDDO5bpE8fwEQGQCkAIAUD+Ef9P YPsksLzB8K9TATaRAIgWAMgFJCQAWDUwAxIBxcD8GTmJzJxE2NILZMziZIgA4FWrBfVZ0c25se2F CRD7B93+PZWKY9WpvbVpvXVA+9P7GjX9TRmDLZnDbVmjB3MnjhSd7q04N1Q3O9a6MHUQO9ONnevF LvZjs0PY3DC2MIItjmOLEwhzI9jFQexMz+XxzrODjZM9VSNdpcc7iwmcOFgygmO0q3TscOmJzsKh tty+pkx4roHmLBgPd+QPtuf3Nuceqc/srNK0lKTV5cmrshPLteKS9PhCZRzYAXJkETr+H0tLiSIr BCQZP0TGh5UUYVXFsJQoSpoQ5ABGehxLLWJr4tnaBG6GGPwCYBCABQKFwP8rlbGVKgLCcrRAQERx anhRCrcwmZ2PSwCwNCCoAFmJCJmwQICESkgAshUJwDbQydTLGvpT9oMGhFpCIMPSyhypAFYWHisw 97A0d7dE/H8bVfqbkwO2Vdu/OZP88qOQCrZ5p8DSXXga3wZ9Out8N9dSekNHUx05h8G1uIma/4bn 2XCng6khwP4HgoG9KWC/vdm+JWysBeiaBZYVgbWNAyvxAcuxgpsNrmscWNdWsNossCIBGLkD+bdB /N/D2sDDCrxOe1xMv3Ix/RLw4/irpb8K/QzoZ0A/A/oZ0M/AT3gG9BLAT/jN+9lc+vdtAUDnX5IA nJfq/DBALoBryv7baQTYzr/7m7GI7TwW8RO4PPza0HWuulT8poGLqYGz6T4nk28djXc7Gn/jaPKN q9m3PrYHgp0tqF52LH+QAMAF4AkSgEAnAYAXwDOK6hlN9RLSvIR071iGTyzdO24VkBbA8sXhk8AE F4CvhADbF5z/OsDSALgRAC0cSAQBoCxAXAWIhUA7KpIApIzcRGZuEjMviVkgZxUns8vSuFXp/NoM QVOusL0w/lBZYk9VMpD//sb0oRbt8baskc7csUOF40eKJ7tLJ3vKTvVWTg/WXRxpnZuElf+OYecH sUsnsMtj2PwENj+JLZzEFk9hV04jLJ5Ee2ZH4Zi5U0cvjHadGW472d882dswcax+8lj9yb6mMwMt Z4fapgdaT/U1TR6tH++uGTtSNdFdNXWs5nR//fRgw9mhxlN9sL9qqLOkpzG3vULdVJRamyuryJQU p4vyU6Kzk/haMVsdz4Syf5qQkhJNTokKA/KPEAWJfQBKShQVhAAlCAEiJAQAQAjIlvLzZIIiRXRZ WmyFKq5SHVeZHlOuii5TCkrS+MUgAShwCSAJJABa9hL/14ipGjEtPZ6WFkuWCULi2X4RoW40n7US gLkRWsOCkABQO8AKYCeyAFhuTwK4Ps0mCP/1S+vfkfN/fw/fks9vwP9xdeCmjQDXfyBKAfiB+D8I DddKACtagD1hDdikTWCLBIENYwWIZAGdawAfbNxEcG2ygPUBF9C2rBDcluBqZehqaeCGep32Av93 Nf/axfQLF9PPADv1hy8iJesLaw+jAJYFNdKKzf82MNQ0jOvGEwfGpJoHcQGe4dLgOKUXP9EnMtGF GV3XN3IZw6auLEwuXjqDXT6HXZpbvHjpyvzh85cqTl/VjGCJ/VjCscWoo3O03llSzyVa1wy/c1Z8 +Kr0CMbtmuUexUid87TmS9K2mUPnsXMYBmcbP7HQVDLaV48dqppvrp3s6J1tOonRy8fIHZeYxzBS 0yXOIYzacYXWjnFaMF4zArMVC+3EaB1zUc3TsobjOa1HtXX10pJieVV1Wk19em2DurpeWVED25ym tuzG1ryWDtimlVdr65uy2rvEVXVJTV2F4xeKJhcKJ7HSSaz25NX6k4uwrTmJ1U5jFaewogksf/Rq /omFZRSPXV1Gydhi2SiOsfny8YWKiSuAysmrVVNY/dTVlomrHeNY+xgaEOesPL5QNTBz5Mzl8xg2 i2GLV7HTU9NnJmACMGwOw2awmanZ2VNz2FW04+zYWWxy8eLApZlz2OEpTNY9E3tsQdq9kHhkQXEM k/Vi0v7FxL75lF7Aoqwfk/VfTe6bVw1czj6xWDB2pfIkBs9YfxprnsYaTy8uo/7k/DJ26vPznc4z odxz6617lBPf6SRbPHi6kr3HUtQJ843/TFcGfPzIrU/vEXVOf1/PSJx309fVI7Pc4wkfLN31wM2n b731aUtZz1BlwGeWWduYiI1ODa/rnVsfMVIObfmqGtm33noru/GmX/ksfrWPfBxQ+T3P3k1fof6B +hm4qRnQSwA3NW36B+3oDHyvFoDlkxMugOtgo0aAa/nANmn8dzkMJAAn5FlYD/z6gf8D9juZ7HU0 /tbRZLeTyW4kAdgQEoA908+ZGwQSgJcgzGtJAvAC8h9N8xYSoPvE0EECWKMCIEcAQ9cXIAZHAMtP gkPK9kvk+sOigKuxsiIAZAEQywHEQP4/NUuMLAB5SawCObsomQsWALQQgBJcAPy6TEFznrCjOOFw RdKx2tSBJvVwa+ZIZ87YofzJ7uKTvRWn+6uB+Z8dbjw/0joz3jl/qgc7O4hdHMFmx7E5YP6nsIVp bPEctngBuwL/TF7Q4co0NjeFzYwtnB2emeq9MHnswkTP+fGeC+M9M5PHLp/smz/Vv3B6cHay9/yJ 7umhQ2cGO88MdZ4d7jx3onNmvOvy1OGF0z2wvTDSMdVbP3ywrLsBqQD1BcmVWSABxOUlR2Ym8tR4 C0BaDPB8aiqhAuAACUAuCJXxERQCcARQlTHQKQBiAROZAuJY2nhOlpiXlxgBAYEl0AigFJYpo0uV kSABFKXwdI0AyAJAxy0A9MxEulZCV4vp6Qn0tDiqPDI0nhPAJ7lRvWyg0cPLGhlAkAvAHFwAsEgE 9AKYA//3woHbAcyRBGBp5mqxkitJpPSBKWA7zfP4Kndr6vzfHzn/vs+8EZPXcX6UyQfVeBMDHPvX wuDmfnO3LxxAF8C/zwWwLAGgwdYSwLI6sFlqAND+axWELQ5epR1A3wGB/QAnhH3OOux1ttjrbP6t k+luR9OvnaD4b/61q/mXrmafu5l/5m7x+U798eEkqUECMAniWNKjDoTR9wVTzKl8a0qkEyPWOyIJ trbkSOvQCB+BLESk8uTG+zBjDk+cmwQVYPHKIn4Rc1evzKMtdnIWO3QW8c+UgdmEgcXIPiyy+2ps y/mirisDnVhV8fmExnPCg2eSmgbGL2Hjx2bGWieunMHOjMyOHV2Ab7jjbbNnjmGzJ7HJQezCJHZk EJO2zTKqptIPziTUTNLrz4c0XQ5qvgzbsMbL1PrLrNrLgqoz8WXd8srGzKZGVW2lqqY2r62roKMn o75dXdUI/B9of8nBI4UdhzLqmgDFHd1wV1JhdWJetaywMam4TV55uGpsrnx0vnp8oXp8rmoCkfnq 01jZFFYwhuUcX8wavrKMjKEFAllDc6AOFIzoUDiKAYrHCFwtG71aNXq1ZmSh7viluhMX606cbx4+ e2Yeu3wFm7uCXZ5dnL+IXT2Pnemdn+5bvDy5OD16evz42MJlUAIw7AqGXcLO9J+9MnH5XN+pwdYT ly5jmp4z0v7L4n5M2oeJe+akPbPiYxfij10QD16VDGCyPiy5F0vrvazuRxJA3jhWOI4VT2LlJ5GQ UTF1dRmlEwvL2OzzM9vJfufWW9+xFGVVVlZmiSzRDfYyid6pT53uPDskAUxkGT1y6yOfBSiLKiuL lAGfwQ2j7dDpHX41K6fbode10fXd/KmvJwHMTnTCW47e9YCPQSywFBG3Knv0jP97+6DoT/yjmAG9 BPCjeBv+wy/ih5EAiGfZRiMA1N51ICrwN8cHNnoUUIsVLNEPgoQg4PfC0+EDuHkNcEUA72hYLQEY 73Ey3uNqthcaxUECoHjarZIAvCPJ3pEU7yiKdzQVZ/4MXwKxALpvHA4RA+AXz/SLZyEQHQEStn8i JwCQxA2Q8VaALACEC4AXgMcB6lwA6ljItAcLAPB/doGCU5TMK0nllSnDK1Th1RrE/xtzotoKYw+V S47WKAYalcOt2pGDOeOHCyZ6EP+fHqq9MNIMf4qBkF89249dGMZmRrHZKWz+NLZwBlucxq6cw65c xBZnscU5tL0yi129hF2dwa5cQLrAPJTlTmGXTl69OLl4YWLxwvjieR0Wzo3NT49ePn3i0tTwzOTQ zMTAxYm+ixO9M5O9s1PH5k72Lp7pmzt1bGbi8KnBlhOHq4425bdXpEMuQHlGQpEyJpeQABJYKhEj DRoBYqjJ0WRFVBhADogMTeKTEsNDEnkhSeHQHQBCADIFwFYuCFNEhKUIyGlRVJWQroljZiawYV2A AgWQ/4jCVH5hSnhBMjdfwcmVs3JkTEC2jJmVxMxMYmYksrRSpiqerogmi3lBgjB35AJwhOUADF3M 9rmaoUYAD5QIuLRypKUpSo5EooApbN1WRUguZ0kSGZM/G3oPKZvbp9yr2/XX/mKu/Pat/n287q/8 cnzAqiPX/Hav/k1fN3YwNQAQ9Xm7jbBUut8RmWALFwChBazqC0COgK1MAVv4BVbftQ0JQMf8Cf7v aLHP0XyvI3B+8z1O5rudAWbfAPN3NP7cwfgzR5PPXMy+cLP4wsPqCy/rL7xtdqwRIFyRARIAcH5z isCSFW5CZVvQIlw48c7MOCD/DjQhCAFgBAAXAAxACAgTawIESYeOnz0/h505den8ucvTlxfPzl1Z wMvXVxYWJ89f6jpzNavvfErfJWXHubFxrKfqYnf5QkPFTEHzmcaBub4jiyd7sbEerLvl0rHOubrS kxWZ0w05lw4WzY20YxfHsZkJrK9+tr9h/tIUdmEMq888NDmAncIwXvkxVvMFThdGb14gl45zc7ri chrLWgeTMkrKu3tz2jvzW7oz67q0dR1ZTQdzmzuB/wPt19Y2wqCg7SAoApKC0mhtcWicKihS4R8h 8wuXe4fLvCPk4doKbcfxqrHZspFZKOmXTQClv5I9vKAZmNMMLaYPXb0W2uErGUM6aAYWtIOLANiT PYTlDSPtoPDEXMXIhdqhM6euYBfmsTn4zr4E39lX0Bf2BfSNfuLghcH2M2dOnAHav3gR7kb8f/bM Ioggx9pGetqGsXlstHOqpfLoxCyW2TOReOwiCAGyzqmGscWzl7HDo1ek3edj++dlvfPpRy+ruiZS mvtlTcdkzQOZR8/kDs7ASwA9AkrO8EJAswBFA5kalrDZv1tDss9uBQYtu4b4reWeK3wSHz3ysaes qLJI5giKwSvsRlR27xRAZfozNigJ+O5HHIuASuIngbr3Hk+BoGhopVo+pEQkXlfHnq0MQDdEjUMT nUrHV3QPXf/YlReAH3/rOwHL1fXlu1Zd83SR4yO3vuMIV1mZxQaR4B1BJxy2hhZvzK7xvZ/JhjB8 ZtAA7AQbnmydBKB79fizLVkdVj3fFvNDTBvxQHzaVv0QM/j0HgFxBEx9QCWa7lVnxofEa9W9Iyuv dfmNemXptVz7QSCeYrVfYJN3ZLO3/j/8X3n9y/+pzYBeAvipvWM/x+t1MNr3fcPRaH3cANEasN4a QLjuVwGq8RuS+WsJ/Pb2rNQb7Y33r8OqM6wrS+puOpqAhAEvBFoAAMgC4GC0x8EIegFAAtjnY2sc 4mxJ9XJg+blwgzz4JHABIAkA5/9Q9veLZQD8CcQh+AHzJxDP9E9gBSRAIiAOWIseJ/+BMh4CUP1l gP+fIP8KPgAtB5AWFarCswAykQWAlS/jFEL9H+f/kAJYo41syBI250EKgKirDPi/HPj/iTbteFfu 1JGiU8fKzvRXnRuuh7rY/MlDV6Hh/9JxbG4Muf2vnMWwi6gwRAD9/3gZg6obVODQdg6pAIQWQAzQ v5mXsAXADAbFprmL2OULV2fPX7l0dvHi9OKF0wvnTy4iTC6en1g8B66BE/PTQwvTg1fODi5O918+ eRSaCEaOVB9tzu+oBBeAHFYHAAkgRyHIAAlAzFLFM5Vx9FRCBRAiFQD4v0wAEgDi/1JusJQXjAsB JEAiLxjtwQFjWTgJ9whQID4Qegqyk3i58vC85PD8ZF5eMjcXVAAcOXJOtpyTJQNwM5M4GgkrNZaa yA+BNAeIeFgtAbiao0RAoPcrmZGrwiNczdZkSeIRkiv8H6+9Q7f8zuL76BTY6gpvhP/voIq3/lRr f+uJ39ONZYXV++1NDOxMDGxN9m8IO5P9cC8uBHx3FeC6EsAaU8BSa8B1hYAl4WDzJoIlUYCQFfbb r4KD+T4H8704vnUwA+xxROR/jwsY/i12u1h842z2JZB/W8NPbA3+bmf4dyfjT1zN/+Vp9bmP7Zd+ 9l/v1N/A+Myyb538jQPZ3/rRPvcI+NjO/QuXAMvQCBeWyI4SZRMmACHAnhoNN0EI8ImS+4pUwdwo dQS5iOFaxHQ+35KPzc9glxbgywZVsOHb58rl8StY1+m5oWlsdBxLjmw4Vrk4BjGmg1ieZqAsb6Ku 4NzhWuxIA3aw7nJPw/nJQ1h56vEK5VSG+Lgs8tDJAexo0+WTPVhv/cJgG1aRMdXfcqW5eLStenIB w45fxeJqj4Zl1YcXtCbktEjT6mrLT7S2no5KK4nLrRZl1iYVNMlLGxOLa1XVzYmFZeK8EkVptbKq Abay4kqOXBMYrXBgiJy48S4RUmdegh0t2jtcAjYHO5Y4trSzcRoDMz+Y/MH8nzl4Kb1vRtU/r+y/ SiB1YBmLqsErqsEFAurjVwDpQ4uawauaXsAiaAfZ/efap+fOwLf2VWxxHrs4jV04DVv8a/jMlemp q90dJw+2nEDOf/gyBwfALHZpEjs9NHui79TMuSuXzmHd7WPD7Reaqkb7Tl7J7+prGJ8eW8BdAlOL J4+cPzF0NbntjPjwadWh4zmH++CAtOrWmJwSnjqfoykiyTPpyqKYss6Urkl4ISBJqHovEhYG7TDC 1p+f6aEimaflO+BSB3ZPUPotJYBlvrh0VKcAOObaH2T4X8eydYoAOm5N2X66U+b42Z+BAOt+8NNf r/490agU6B71tGUWbopffghw9vWXg3PcbUgAcJrZSk90LYSKgQsAG55snQSw0uCwTi9BT7yt+dmo br+Nt2GTF7W917o0a+taBjZ8R9Ze3/Xen536xtKfRz8DOzwDeglghydUf7qbmIHvm/8vnx8JAWu1 AF1S4FJe4LWpBFCKd7iGq1/L3q+75xqz8cYk/9rDls8MdwH5dzTGzf8IiPzbH/gGgCQA830+NsbB zlZUL0eWvxsvyJMf4h0R6g29AJFkryiKj5DmF0MH8h9AAJcA/NdJAGJ2AEDCCZBC/Z8bmMQLkoUH yRHWqADL/H9VHCBaDgAkgNxEaAHgQNBdSRqvXMWvgVUAcuJa8hM6iiUQAXC0WjHQgPj/RFfOqe7i 6d6K8wO1F4cbZ8faFk4eQoF/wP/nIedvCrsK/3HAf9bQLQtOW/inDepEC9hVYP7wnyABGBM3QREA XLkGi9gijoUFbGEeW7iMqwMXsYUL2MJ5DP5BBYvBxTHUaHAJAgWPL57thyiBid76/vbiQ7UZTcUp sDpACd4IkCXja6VctZhNqADgBUiNoaYIKcmAaApU+2X8ZdoPa/gFgphCSCpiTmAC3IQtN0gCAgGf pIiipMI6AglsOGGWjJct5+YA8wf+D0JAMi9HwcuRw06ErCSeRsJOi6MlCUKhiQPWegxwgCI/xEDs czEzcDGDjgAjoPrroit0N80OrFMB4OCl2LybK55v61E7aOy/EYa/9bV9H/x/Hcm/to9gq1aCpThA pALgbH9D/LskgCVfwNbc3gzyBbcN8332CHt1sNjnYLEX4GjxrRPCHmeg/ZZ73Kz2eFh/64mwx93q GxfzL51MPnUw+oe94UcOBz5yNPrIyViHm/gTs+FDmIkZn9t4GfpRDwQyjIKYxoFMyyC2fSjfKpjj Fy3z4kvsqAIrEteBHuXOi3cPlzpzE4N5PBHV5EqnFJtqwM4ePkS26uB4THYimnZhfh7o4rlFbGRy ZujozPEjWF3JvJDbmSLpryk733cYO9w+09d96dQ41ndorqb4RGPFeEPJ+GAHVqoeSYk9LGI3tFZd PtgwO9B15Wjb7JGmmbPDWKHiRGP2xVMHsbbcyZ4GCD0B98Hl4NBoXnR5XvbptoLLg61YUfUANT4d LjIkIT1MlikqborOqRTmVkVll/O1JREZpczU3FCpmp6cHSBMAS+DO1dMaByu7HjQOJxYCfbsRBt2 kqTqaO1JDIwAYJgvQbhaAqb6UazgBJYzjGUcxzQndIBxxvErGSdmM0Yuak9c0B6fwan1ldRjF4H/ 5/RfbhqZvTS/sDgzM3Pq8tTxmcnhCydPXD47jp2fxM5OYl3NZxvKx85OYBdPYrBzavjKSO/MiWPn cRkFibcjRy8dPzLb0zI+1jeNvvtBKVgAp9ci9HtBB8Fo98zkFKZt6E5t7koqrQJ1Iy6nJKGoSlnX LimulpbUivIrKIlKSmI6N72ApSoEOSCh4pD2yMmcgYsFI4uZ/TObfX4QdV/dnY/TPMR9dQxP12/e GLBUKMYPCNC1mANZBqoMHBenyboCNXqq2WmcPW8kAXws6sEIK78nXs9ey8tXnmgzikk81aqiNX7g K6jyvfIQnHITJXz8Z3p65amWLn5o42SC2UY2ciIEeMKWuMJNTnaNBKB7Ntw+sAfv1F8mzduanx+N BLDmQq731u/UN5P+PPoZ+IFmQC8B/EATrX+aLWbgB5MAiCe61hGwdSfCDV2evdG+DWC8H3SEm1MB kAQA50Rn2OdgvNfBCCr/uuI/Xv9HFgBn02/dLPaDBBDibE33duQGukeQvCJDvSPBBYAjiuwTTfUl VABcCFj2AvghLwC0ABCUVScBIBeAdEkCABVAtrkEQLgAYEUAQgJALgBcAihN41WkR9RlQv0/vqNI egiWAKhO7q9PG27RjB8E/l90tq8CFvy7dLzp8mjb/FTXlTM9KNj/8ii2MIlH/Z1Ftv+r4PZfkgCu LmJXQQUA4IMr89CHi1pxQQVAe65sgBVdYJVx4MolvKHgPEoWgHwBSBbEoNdgEps5AQW400Mtw4fK e5ogDgB6AeTQC1CYJgQVIFvGh3YAjYSTDqGAIoYSmgJwLQC1BkRTFJFhkAiQFB4s4QL/B1cFtFdA qoJfAjsgnuUvwhHPDgAhQBoeApQe7P3wcLUYDP9sqPZD2T9bxgU5AMbLyEjkaMQsUBzkUWSQAMAF QEgATsZ78U4QQ1ei7G+6CZZMActaAKwxsXO8eqtT7YgQsHOX+v1JAFv8Rm9lBAALAOECQOR/qSNg yfyvaxDYIQvA1nGA6+r/a5cM2JYEsMkZTPfZme5FhgJ8fQEnSwNnK0Nna0MXSLKwMXCzNXC3NfSw M/S0P+DtcMDX0SjAySjIxTjEDdY0NQv1MAvzMCO5m4S4GgW7GAQ67Q1w2O1v95W39Wfu5p84G3/k aPjBTv0xZUi1Hxxw+NI5wCCAZhLCtqZEOFAEtsFc2DozY5wYQt+oJBACLEI4ZoEsqJ+7Rio5cXF5 Eab1UQZ9FanYcEtT8FcD0XaoTWnu6uSZ+enL2PnL2MwlLDGhqzhnPjP1dLJ4iBJUIhYeVMv7CjKO N1adPdK+0Fp7qr12urcTGziI1eSfrS8821FzIUvem598pqceO9qM9bZhHTXn2qpOnx/BkqOrmgr7 h9vmSpWTZeqpqqJjg/2znQcXekAXKLzYVTYzMY7lVBwOT8lJKKzhpZeQ5TnhmlJ2Wh5PXQRaAEeZ D2NGSo47Xwz8H+wMwP+hxwHcDZB3CCqATWiUGy/JiSM1CokAO33tycWaUzjwXL2qSaxiHCsZRfZ+ aLbHcRWQc/xq/vB84fDlgsHZvKG57OErIBCkQoLASay0b3pmEbswgk0cnBtoPT98cO7EEWz0GDbZ j50axkDaaK44XV88MXYM625abK44OXAEvu0Rz798fmHmDDbad2mw6/zR1qmj7UPnpy7NnbtyfnL+ 1PDi6UFspOvSWNf5gfaxc6cXC6sh4LBeXt4uKmjkKvPp8kxSghIA2o0rJ44sUYeJ02nSdFJcMsgB ooKy6Ozi6KzSyMyy5JquLT4/E5WipRr80+9YsrN6dHF6s50iI1Saf+TPljIRKoTjtJvQCATEXU9/ 5knU33Ga3SjQGQn+bKQ7y0YSwJLggDNwgmQPFXl+Bg6ER/5sJMoSLSUGblVlnu7JYhPPBQ/6zFEE bo5rFIfZHqUnYS14euWIpaeCfWyZ4NpwQvyidK0NeG+DTkfY+GRLrxy/1ABZ1tKrEOiuZ626cd35 +dFIAJu8I5u/9Tv17aQ/j34GfoAZ0EsAP8Ak65/iOjNwQxz7ux/8vUoAcHk7KwGsEg7AAoBcAIQE AMwfVgRwNt3rYrYXLADuFgZe1kYkVxvg/8D5Y6i+MRTfaLJPFPB/QgKg+AqRCkAIAcD8db0AhAQg YvrH440Aul4ADqgAAaACJPLACxCISwBg/kfAcwHQcgC4FwAaAYJRFqAQbwRIYORI8UYABbckNbwi XVCXFdtaID5YmnSkUnG0JmWgUXWiLXOiK/90T+m5vqqZofrLIy3z4x2Lp45g52DBP1jqD+r/pyEW Go/6A+c/xETPr2L+QPVXgyD/m/B/QhTQeQSWJQBoJQAJYAa7ChYDAFSEoMsArKjnYWUBaAeYPt4x fKjySGNuazmSAGBRADACLKsAGVJuOoQCgBdgSQJAfQFENAA0BURAKABSAcQcmEkdCP4fhwONYT8n UBoeDCqAUkQHq3+GlANsP0MKvgAW3FSLGenxYBNgpCdAFgCkD9CThVTIcaB52/rZGbmb7wcJAPIg Ia4CWQC2kADWSgPEMpPX49XbYsvXO8m6BfluskHgus+y7QO29aKu2/y/UYLAsgSwnvAvhXps/NRr XQCEFrABdkgFuNFGAJ0LAPXzbwYzAwgRtDfdtwKTvfYmupuO8BG1MHSGeH9rI3dbEy8HMx8nc18X iwA3yyB3q2APy2APC0CIhwXJ0zLM24riY0XztaL7WjH8rFn+trCl+VhQvc0oXqZULxO6jynLz5Tt b8b0NaF4GIQ47wmw/2qn/qDSJZqvHaARgGkWxrWiRhgFMGxD+Y5kAUgAQCNdWLE2YXxbcoSxHw28 AFaUGMMwiTdHkMizLIk1L5OTJAJK78SpnrPzfTOXBk9fApabkdBSqu2ZP4uV514QMDtyVGdUSaPi 6CN+blnR7NbE6O7MlNGkmEOlWVONZRfaq+eaKy41lpw9WHepoXS0Om8qOXLsYAVWl4sdqceONF6p zB050rhQmD5QpBoa78ZyUwdLM0arCkYKtL3VBWf627EjlYsdJRdayiYvnMN48UqhtpCnLOIoi6Oy KoHrAu33i1F4RybaUgWOrBhfIcoygFwDtMCBQEZ0OkAXAGyd6bFuTNEBH7pZMDejY6D9PNZ89krT masNJ7G6Cax6DKuE5QBGFwrHEIpH50qOz9SMzh48udh3Djt25mrHxFz50IXc3lNFoxcL+8bHz83B d/bUINZWcaa7dg5wtGn+aNtCT+vsocZzFbm9RRldFXndrdVD5yavIvI/v7gwe2lxFvq0FkZ7F/sP zve2nW+tHOpqGBrvP9vTeuJw0+jRljM9zdPH2k531g4dbhs4c26OIpLQFGr/OLWPUBsqyXbnSoNi Vb6RyYFCpQMt1okugpfpGSn2jpKwknMYSRng+IhS5sZoshILCnfq87OW1e7YWfUn+tHNAKghj6yN WbxewOCP7iXoL0g/AxvNgF4C0H8u/v0z8N1Z/Q2d4ScoAexzMAFACwABXSPAsgoAKfEelobeNsZk D/sIkk8sDYzogSIw/APbpyIhIJrsDVshxQdJA1Rf2C9CXQB4IwDTHwER1ABUqV6JA1iWAAKSCNq/ GksSANELoBKGqWOpGfGMbAk7L4lbIOcVp/DLVZG4BCA5WCrrroRVAJVDTZqR9pyJgwWnjpSd7a2Z GWqcG22/cvIIBvl/4MZfmMIgJvsq8H9YLwqXABA5J1wAq0v9V7GrgI3K/ut3Ej0Cy10DEB8AEgBk B+A5gkgFgKeAXgN4lgvY5anLpwdODXUMdFZ01eY2lShr8uSVWVIwAoAKUIB7AVBHgIQDEgAwf7wL gAzAEwFISREh0LQPgDo/AQmAFyzmBkPxH2h//BIg3i9JQII+AmD4GjEbTgiGfyj4qxMYKlgIMI6a EkNOjYV+AWpqDA0aB6R8EkQ5MP0ckAvAwsDZeK+LiaHrtUtXrIuxWF78glhacmMJAFa/u2GGfF3u /R/jAsAjPFGK543N4ZIE8N37/LdzhhuWABxM9zuaITiZGWwIuMsB+L/JXvhScoR1ScwNXCxgMT9j D1tTL3tzb0cLXxerADfrIA/rEE+bMB9bsq891R+B5m9H87el+dlQfa2pvlZUX0sERPjNKV7A+RHI nqZhHsZhHkah7gfC3A2pXgfoPkYsP2MA09eY5mVA8di3U3+xaGK1qR9jj0eIgQ/lgD9tnzcZbpr5 M4H5H/ClGvpQrEPDzYPZoAKAEQDUAbsApoUvxZkfZc0RmITyLKgxprQ4TnpFW/+FrJyutob5As2p rKRxql9hbc3FwGANI6xCKuxTyydrirFCzUV57CCP3JQY1ZuaMJQm6c9TH28oO1VdNAL8v65otFgz IqQezJdfLlFdLteebyy+2FB0oTzjTL5qKlt+HAZHW7G0hJ7aorMgHJRnTrWXz1Vpp0pVw5Wa/sby 421dE1GKHLaigJaUw1EWgu2fkqQF/78TOxYG/rHJDkyhWSDHwIu62yUEaL8bJ8EimGfiz7IihduG CkACMPVjoQN8aOrW3u5ZrHFirn7iSt04JPwvlI4slI5fhR4BSA1sGJk+Bx3+qDMLSvf4l/Di/Bzk ISwszFy9OgvfzPCVPb84cXKmt+9cUdYhUChaK091t1yERIMCTWthRkNxTh065gI2M70I29lpbOY0 duoE1tc5c7D+LAQlwpEVeUdrivuOdpwqzGhKitPAQ7oa+yaOnlkAfXgW9XKdmcKySg4GxWlcI1Lo ikJ41WEJGRRpFlmcCUKAJy+JnVoCAoEDV+ovSuOockPiFfREVXhqFiU+eac+P/rz6GdAPwP6GfhJ z4BeAvhJv30/k4t3MILK9s3hJnMEb0AFgN6BA9uFI34kuADscOjsAHiUwEaxYZtWEa85GEkAjjgg CHBJBVh2AeAWAKsD0AhA9XSIJkMBH0zpYRJOSAIrCISAOLp/HM0vlgbudB3zj2fg4X86QP0fYcUC gKsAKA6AsAAgrFkUYCUOEFYEhEaAaCIOkJaZwMyRsvNkvMJkfkmaoCI9qj4rrq1QeqhMfrQmbaBR c6Ita7wzf7Kr6FQ3SABVl4abFic6selj2AxEAExhi8D/z+PMHIrz4Ilc5v+rS/0E/19SATaIAFgX CkCoAIQQsEoLgGRB1GVALChwFpudnDs7fG68e6K/dbCrqqepqLM6C1SAWlwFKNMmwOqAhUohWh0g KRxWBwAbP8oCgPo/bgHQ5QJCL4AgbD0iQhP5oUDjlwGJAKgXIIoMDF8Zh3oKlvIF4ISwygBJJgiR R5Lw5QbC4OAEThCs7AiNAOACcDPb63hgt5PRXmfj/S64F4AACrDcbMHL9RLAdfnqtUtUbPAQPBJ/ Y1vBf4AEcN053OqAf7MEgFz6eMUeLQewAdZKAIQWgOAMCRTA9hHhN3C1NHS3PuBpZ+LjYObnZOHv YhXoahPsYUfysg/zcST7OdECnGkBTvQAR3qAAzB/iq8N2ceK7G0R5mUe5mkW6mkS6mFM8jAChLgf CHY1AIS4GpAALgYhLvtx7CO57A113RvmtpfivpfqsY/maQBbivuOSQARmkLzYKZneLwdlb/PI8TY j2LiT9vjFgj8Hyr/hAoAdgBQAcAFANKAU2i4fSDLKYTnRo6w9Ka4hvEBDqGRgszmzMZT+cXjlUXn FAn9UO1PTTjcUjknj+u1Mkh0NEvmkRvEkYeLM8/XFs/lqk+yGbWC8CZVyqA6ub84e6IsZ7wyZ6wq 92RV9kx4SGOm5GyxcrZQOVGRhdYLyFeeSU8Yr85dLMs63Vh6qSTjZE7qaIlmqjL7VH76iFZ+LDet RxZT0dF6Ki6xSJRRT5Pn+glTgPCDqQH4v090kkUoF3oc7OlCC1KEHS1mt1vYl04hxgFcy9BII38O DEz8QBqgmwXyTP25+9ypX9oHxWbXtZ7Cqieulk5i+ROLuRNXMkfm8wbODOBt5FeA6UMaKwxAnoUy Pvp2hXr+VVWyEnbOzSNfFspnXdC56OsqestzejIUjaU5XfClDrR/fPDSIKT69V090YsRONpxub3u NKCxYjRT2VKad6Q0v+NIxwicf+HylUsXZ+YuXgZxeP4kdBNcLco9nF/SwxZpw+JSSOLkoPhk0DjC EjVgfIDGB3BAQBQCiCA0WQZTkQ3dAYExyQFCBQDGYAr4mfzbpH8Z+hnQz4B+Br7bDOglgO82f/pH 78QM2BvuvjEc2OMAQH54QjjYUghAtFx3jP2BvQiG+BaH7rFLg41DAYgQwY2wEjR4YB/wfyd8u74X wBg6+aGNXwcYX4vle9ccZrTXzuhbuwN7bA/sBtgBDAHf2Bl8bWf4tf2BryEIwNlkj4vpXlgOwNPS wN/OlOnjLKIHySOoqdGM5EiqjB+WyCVJuSESTjDE1EnAgg7t6Hh2PR5WHyThANB+3PaPyv4EIAsQ BQHygxX8EAVsIwBBy0iOCILiP5D/1Eh8OQC8C2DJAsArVPCLUyLKlFFVamFDTnx7UeKhckVvrWq4 JXPiYP7p7pLpo+XQBQBBAHOjrdipQ9iFAezyGKr/XwH+D8V5vP9f5/9fJv+rmf+q8fUlgA0VAUIO gIBAWDVgeuHixMzpwemx7qmhjrHe5pHu+qGuql5YVLsmu7lEtawClKhF4AWAUACthAuJADreTkQD ojUCIB0QtgAwCCCkCOmpMWDjpymiqfJIijwS/AJk2ZJGAHuSo4njcSmBWF8wIkTKD5aEB8EWeQoi SGAliGcHRoR6LDUCAPnf7WL8rYvJXlfT/W6mhm6Q/LckBCA5YHldAJ0uoJMJYBVJJxzLC9TBUhf4 ahdLe1COPUqsWP3hXP2xRPvhFw0+xhBLiS9giZ8Q+QgAyGWwaokBF/MDGwIds62WhOv2LGz/gO9E 12+0wr+d43EJYGVdwI1SAFYnAuzIGKL7ltg+SADg21+RAFC2P57tt7JG4DLtJ8g/wf9dLQw9rIy9 bE287Ux8HU39XcyD3KxCPGyg1E/CEeplG+ZtS/YBwm9H9bOn+tpSfGzI3lZhXhYkD9NgN+Ng1wPB LobQ4Q8Ictkf6LIvwHkvbINcEYJd9gU77Q1y3BNo/02A3df+dl/6234RYPdFoN0XIY5fhTnvprrv pXnsp3vu34m/OegcnLQcsyCGRQgLmL8Vib3bNeCALxnGXzn6G3iRQQUACcA0AJkC7GmRIAFY+NNt Q9hWgUwPVoxDWLh9KM+NEQ21dGNKTJC4oOXIfFX5aWlcm4dj8t6vWQJOdVHWqEhQXVl46mgHUFys vQ4rzjqTJumVJxxJSewm+WUyQgtVsh5tcm9O+jAkBdSWTsPBAmalLK4zM3mgQD1ekH4yUz6VKTtT oDpXmjWRl96fkdStSTyWwGtKi+tJje9OTzySFFUrFpQWZB0hUWRm3hxKUvYe91DIOPzGNQjcDV84 +e/1CgM4suIcmfFA+A18GKAC7PWk2VKFVmFR5iF8i2C+oTfjG2cSaAEgBIAKsN+DxlIVV5ycLzq1 kDc1nze+UDiK1Y4sXJpHcX3IAzB39fTELJ8twtfzA/6PVAAWhXvx9EL/4YnzU1fAvLV4cQ4c/vOX IH4VlmhZhD0nj1+FCv/hxkvQ+3Cofq6x/GRtyURl/onSnKGSrEEAjPPTD5ZktFZkN54cuAhLJM5M wrqCKLZlov9CU+VgQfbBnMIOdUGjPzcmICK6uP1QcUe3X3RiQFwKSAAkSXqQKBV6H4Lj0+AmRaoB CQCYP/R0QKZDUGwKBASExKdd7/ODN8HDz+poQPSYzfZf73z6+/UzoJ8B/Qz8KGdALwH8KN+W/7CL Woq4I4Luro8lPzzkokFVHNbJQ03y8ED7AwjL0oCjEXjmifXzIAJwvctg1b1E0v46LB+vOy06ueEe u/XYbWuw23b/Nzb7vgbY7vvaDrb7AV8RQHR9DWDnlwA7g+vA3vBrB4j6N9IBqL4rZP6ZfetmusfN dDfA3WyPp8VeL8t9PtZA/o2CHU0p7tb8IHeo/KcJ6WoRWxXLSAOGGUkmwupkfFi1HkEeQYKbCkEo bGEMIXYEZHxAiBxx/hBFREiKgJQaGQomfyD5G0IZHaoUhqXHUDQiov7PyZeFFyVHlKRFlauiKzUx tZmi5jxpR7H8UFlKb61mpC3vTE/5xaH62ZGmy2PNcxPti6cOY+f68AjAU6j+Dyl9qFEf+v+XY/+u JwGsOAI20QhWWwaQbZU4Ib64ABgBFi5emT1z+ezYhcnBMyd6pgYOjh9rHe1pPH64dqCj4khjQXtl RkNRWm2eoiorqUwrLlLF5SqiMpP4GlABEtjp8QgqEUspYqbFgSgASYGs9AQw9vMyEvkZ0nCtBFYT 5Kri2WmxjNQYAHgHkCiAyP9agJsAyv5oiUEIFIA3Bd4akAyiKOApkPBCYE0Huo+9v72RhwV0AYAL 4BvHA984Ge12RlrAPoCr6T43MwN3c4AhvkUD2AMyAQ50DILpPlez/bAfHQyMzgJWFjQk4GZuAHeh 5QbwY5bH+B50E+Bsss/ZBJIIAOgwtH8ZZvuXT7VuAGdeDVdUSTYEgWBHzALbOcl1Oxd+sAOWBAIk oECx/QeDvek1EsBSVh80/ENoHygCS9YAUAT2OZrtczLf72y+39XSAKr9XnbGPg6m/k7mgc6WQa4A i0BXswAXkwBnY39nI0CAs1Ggi3Ggq0kQAgzgplGQK8AYBoHOhgGO+/0d9/o7fItjjw7A9p2+BQQ5 7QEEOuKxf1afeZh94mbysavJR67GH3qa/d3X6tMg+y9CkQSwb2clAHABgAQAFgB7WoQDXeDCFoIQ YOAd+qWD78fmLp/ZeX/jHAhjkAMgDhDaAcAgADIBmAXgYHgU8UDLsHCTEK4FNdojIrVjFCstHclR 97s6pOz+iksPzWusOu9mF0/yTedSiuIFDfVll7qasJrC041l54q0x9WKYwFe6Z5OKVJRV0byUK6i D745zk30Xr105OrFgfGjR0vSmqJDC7KThjWSIY20Ty05BmsHaqQDSZGNYn5tHA9QLeKViAXFlSUD ZbVDUaryvV4UYP7feobu8wjd6w6efz5EGxKJhiZBHKD9IAF8Yu37lTMJVABrcjQYAb52DNnjGgZG AGNfFqQDAj63C4ADLJnR5RMzpRNzhSfmioaxmr6Fy3PYcPfUHEi1c1hz7YClsWd3Vz/8t3J1EVZd AY2j287AZWb0ArRSHawZOT+Gh7rA9/rM4sKlxZnp+SNtoxmK5prCMYgDbCiZrMwfLsnuzVMfzlZ2 pkrq02VN8ZHFnfWnDtZOTh/Hzo1ggwcvNZcdr8nvrczpLVAdlEQVtdSeOHLo+OwltLDf5dnFge5x dXqlP08CYYdA/oH2gxYAxgcIPoA9wPYhHRCiAYH/g5sDrBwQ8QizsdW/VyjC/h12Y8/6hPzN9v+H /aumf7n6GdDPwM9pBvQSwM/p3fypvpbtWQDwyv+BPXCwnQEOnXfgG3tUGP9mNfFeZuBLJByOIYwG aOBwAACnQnvQGKL1VrDb0Wi3E560B4DxasB+Z5NvXcz2Qe89Eb/nY2viZ2/m72Ae4GgR5GxFcrMl e9pTvRxo3o6wpfs4sfxdeEEeESQI5PMTUgNi6IFxjKB4NoTGhUp5YdJwhMRwchIfQFmGLAJC5oEu MpWxHJWIq44P14r5mVJBdlJkrgwQlZ0oyJLyM8ThmRJ+ljQCbuYkRQLw/eHZiQBeppSrgUi5OJoy hpoWQwHAQBlLVcXSAOlxdNgqwYsO9wqpqUJKajQ5FdzpUWRlNEUFneqAGAowfITY9YDOf6j8A/mH 4n+WhJWbSPB/QWladEV6TJU2rjYzviFH3Fog6yxOPliScrRGM9pReL6/7spkJ3YGwv96sHPHUP1/ 5gTeAjCNXb2AXYUWffDnAzlfyvxDNSYi7e+6DP+6BxDZAfgJdeECsFLgJezyuSszp+emx2emhqZP HJ3q7xzpbho8WH20pfRgbV5rBbSuquoKUqtzIBowsTg9IS81JksepU3kqxG9X2L4caxUguTDNhaM /Ux1AjczkZ8tjwRkyQQwRnJAAgcAGgGAGKhAqRFBviBsQUGAx4JxAOwDtJQYMBfQ4VQpMXQwEUBM Ay/ENczdElQAL6v9npb73c2B9n/rarrXDT6NEAkJH0vwg8DnUwdQB3Y7wycZBwzQzbUg7loF0BRW gD9kD5zWFewG6OTfEmde2gM7ceAXQACiCrcFC6Q+uFkccLUw+mGw2o+w2qrww40tDkC3vDNAZ5Qw dIacfFRd30cAKLej6V4CDsSA2PkdgZ/N3uRbO5M9dibf2sNN/IQOZjAAIwD+XOb7nCwMgPDDfntT OBId7Gj6rbP5PjcrAy87Iz8n00BXKPhbBLmaBziZ+Doc8Lbb72X7rafNbg/rbzysvna3+gq2HtZf e1p/42mDw/YbL9tvYI873Gv5lZv5F65mn7mY/svF9FOAq9mnbub/8rD83NPqC0/YWn7mafkvD/N/ upn+w9noI0eDD+z2vWu79x3bvW/b7XvH+cD7oAL4Wf8ryP5LktM3oc6A3Tv1d46bkm0bxjPyDrMn h1uHsJ1oArhpEciwDuHakMKdaFGwOqAXT2xPjiAyAqBZ4J/WbmATAOYPSgHIB7A18A2DQMH9flQz CA4M4mc0nmjrw1qbMVlst9neiDTJ0c4mTBje6OOa4mAVx6MVsUJzwykFGclHWypnIdWvLHeqNP+0 Nn1MGt2WHdvYmdWwMFiHjefNHdee702+eCz58lDm7GhVb2Mpy53hZ8GQ8vNS4mtiuVVCVjWHks+h ZHMo6VyGMlVZ70OK/dLG93MH/09sPP9p5fEvW4/P7Dw/tXHf6x70jYv/HrfgfR5gbWBAECBEAOx1 D4VQgC8d/AGf2fp/5RAMKgAU/8EIYEcRwhaOARMEBAQW9p6GjoDyMaz6xOLRKWx0crG9cXB+GjvS Mh3qK/zgrX+NDo6h79TL2NmRea1E216YOz96YrBjqqFgqFzdNT2AmgXAbjV7Zh48XtMnMDG/QB5T naM8kqM6lKnq1Ka1alNa4EUli6p7Oi6W5vZUFQ7kaw+BIgBQKRoTRaWxglxVUll3Q//M8YuXRi5A kOv40Nlz0BeAYYOnroaK0qDyD70AUPwHIQD4P+QgegqkwPyhFwAsAD6REIIoIVZ5AEPHZp8flHr/ DrsTtS+sieDfbP9OfQ7159HPgH4G9DPwb5kBvQTwb5l2/ZOumQEP8wPXgcUBTwsgP8beVibe1gRM fWxMfW1N/QB2pv52ZoGOFoAAB9haBjlZBjtZBTvrEOJiDVH5oW62Ye52Ye72ZA8HqpcjzduJ7uPM 9HNlB7hxgtx5wZ58kldEqFck2Rsy82MZASJopGcFx3NCxOClDw9LigAvN9RvgenBUm2wOBzQP6j0 CrLl0CIem5cSl5cqylfGF6nEJWppqSaxTJNYrkms1MpqshR1OSn1uWmN+cqmAlVTgbIxH8apTQVp zYWwRwnb5kIVvt0ATegYdCSOtJYiHMU48HFrsRLQXJjakKeo1IoLU6JyZeFZiZxMCJkXM9UQLx9H U8VRATBQi2iwR4PAUANECOmAOIYqlq6KoaXH0tSxdE0cXSvSAUg+RP2vAhNq/gSyxKxsKTs3EfL/ wPwvKFUC/4+t1oqA/9dnJzTmSlryk9qL5O1Fiu4q9UhH0YWhJuw0vvjf7HGU/z87hl2exOZPo258 6MmHoH7I6kOrABBEfRk7IgGs0gjQStN4oCA0sy7OYYuXsLnzV2dOzZ4+Dl6Ake6W3raqg3UFLRWZ jaXqhhJVXZGyFlSAvOTyLFmRRpKnjM9Oic2UR2fIIrWJArWErxKHqxJ4KTGMpAjw85Ohzg+sHmh/ bnJ0XoowPyWmIDUmP0UIDgJCEQDAIAcEAhgnRcCRyDKgAw8aDdRi8BewcH8BQlosE3wEyjhQCrgq ES8tlpsi5Cii2PJIlkzATOTTJDxyPJsUxwyOZQSBzBRN9QfJSRDmExHqDYAPdniIJzfInR3gyvB1 onk7UDzhF8GG5GpFIMTFMtjZItjJIggqvY5mAVDytYdfKxMfGyNvayNvqwOQNLEMtIeA1RJAC7Mx 9gM5jPh9xH8lCfjamvhYG8PB6OGW8FsMJoX9blBeNtsHUtrOA868EeCJnHE4AeM13wf89gfEfrx5 HvXPw9YFYLHf2WKfs8VeHcyBbwP2uoDFw3KfK8J+V6v9bjoYuFnr4G4NNfkbwPIDdQMrA2D1OKC8 vx+eCz2d1X53G0NPW1Tq97I39rQzwsdGPvbGvg4AI197Q+D8njbfull+7Wz2haPJv3B86mT6qZPJ p844gN4DyXe3+Nzd4gs3i89dzD+Dex2MPrEz+Lvtvo+t935o9e37AJu9H9gZfORo9A8QAtzM0fEe 8BCzf7mafOJ04GOH/R/Y7X3PZs/frHa/bbX7Les9b9l++7bD/nddjT7wAhXA6lPoCAA7AGgBO/Xn kyVR/+OA/UcGNv80dtzn6A+DD/db73XwM/EINXYnGbgE7ncOMAQ7vUugkVsIjKEFwMyXYkfiAmyC Wb7hCdALYBnEPuDHgMb7A34hhsH0L0OjA5R1+W0nZ69gZ05hOdo+fkQdhV7K4TfClhSSFRKcGUwq JJPLfVzSyb6ZKnFHWc5oZdGFmuLx/JSCiY4GbLQeO148eyRnqkaGDRZgfTlzrUrscNZCq3zhYP6x 4nIXcO0HaPiscj+PBD5XSw6T7dnv9f+zdxbQcZx5tvfuvre7b3aHwmBmJjEzMzNDq8XMLWZmZmZm ZsmSmZnt2HGMcWKIY737VUuyzM5EmdiZnvM7db6urq6urm6Pcu+f5DTslAxd5U1dJE0cxAzpQnqW mg4+uuh06BaoZOUqb+msauuhYeulYuUmqmMprGWOj2DkHqzrxNCyZ6ja+CDsL0/zkjRxwbmBtnMI 7AAjzwj0CNR3jw4qaBu8+qjz6oOWGw+bz948f2N6auTyxcPTFRlDoZ7JnBv5Lx/+5t6FR4++wSDA K5156TcPDUz/eLU0JS7EhXF814X+1qPjvWcfXiNtXsm8l/vTV84+igguCvErSEtuycxsyUlvayvb X5HWkxZTMDEwcefqd2cPnYoJSIkPKUyKqEyNa6gqHUmNq6kp7Lt38SnO8/3V6dOHbu6d+qaibm9O 5bhTeDbkPTPb3yU+xy0hzzkuG2F/LDySCpC+gZ1YYAsvADtfawEMzv2vyVfqT3+S8m0aPHDt9rUD r9w/0+hgoX6MrPOw7gDrDrDuwD/7DrAsgH/2HWe938t3oDwt9l2oyoivzkysyUqsyU6qzUmuA7kp 9XkpDXkpjfkIjKc3F2W0gOLM1pKsttLs9tIcQllOByjPBZ3luV0V+d2VBT1VBb01Rf21JQP1pYMN oGSooXiosXi4uWS0pXSstWy8DZRPtDOp2NVRCSk+1UXRXb2bYqqLMLPurp7sqmIysx9Pgc6qPZ1V 2M5SubuzcqqjYh7lUx2gYrK9/HXsaiujKN3VVrKrrXhXe8lURymYbC9hgv3jLUWjTfl9NZkdpUnN mDOXG1UPnY+xc9lQ9Yj8h1IWAOUCzFoAcAHqcqLq82Ia8mIb0Jo+N6Y+J7ouJxrbhtzoxryY5vzY loK41sL4tiKQ0F6cCDpKkph0libP0VWW0lOR2leVMVCTNVSXPdqQO96UN9GcP9lSsLutcG9H8dGh 2kv7u2+fmXh8Dcn/5/AfiOjAP/3ou2mEk366M/1kvv6npgDO6H/SbOotWQBEz7/1f5TmJ1ATqJ+t 55ICHqJ0dfqH7368cfHGuSMXjkwem+rfP9K2e7CJMNA42VcPI2CorbyvuaSrvrC9Jre1MqulPBN0 1eb1N5WMdlQNtZT11OV31+R11eSCntq8vvqC/vrCwcaikZbS0dbysbYKQnv5eHvFeDseliO5YLAR blF+bx2cI4weyOmszGwrI7UGtXnIESAuAGoNYBC0l6UPNhSOt1Xs7qqdAp21uzpqJ9prx9uqx9uq xlor5xhtqRhtLh8BTWXD8xhqxO+8uL+uqK+2sKc6nyKvuyq3swL/OrI7yrLay/CvJrO1GP+OUhsL 8M8K/74Sa7MTqrPinyMzropJRiyTSoqZnbPPYk9Fekx5alRJckRRYlhhfEh+XHAufIpIv8wIRjrB Ny18wcDZqHMyMiLn8MuAIQKiyDY9kjEL1v8k8NaZ0f5ZMQHZsYE5cUE5ccHYZhMCX0F8UDZFDkgI zksMyU8KBQXJYQUp4YWpIOKXUpQaUZweVZoZU5YVU5YZgzX2FKaEF6VFFKdFFqdTpEXiId4oI8Yv LsglxMOK4WiCaL87XcfFQsPRVMXeWMnOSMHWUA6q3sZAxsZA2sZACmLeWl/KhiANbIGBjK0heRb7 rXQlofwtNMUtNMQsNcWsdCRwpL2RLJS/m6WqJ13D20bTx0bLx0bTm67hSVNzt1ByMZF3MJS20RWn aQqZq/GbqfJZqPFZaws5Goh7mMv50pX8bVSg/+ECvPVf+zseEFNYJ65tqWjmKG9ir053lzW01bD2 ULV0xR4YAdD8alZuAC4ADAL4ApD9+i4Bes5+mnbe8mYOyjRXNWt3MV26nkMg3T9B3zPYJCha1T1C 3z/ZKS7/u5+njx+Zrik9HR+3KzJ2Kjb5QGzKvtSsfflFR4rLTldXXWpu/q6p8dumuqt5GbvTo7tC 3eIv7ht7cml8+uzg9PGu6TM9Tw63TB/pujNYPFQc6qzDF2aterwl/ec9RfcHCtsjkkMtQhqqJ+jO MToWvoZ2wZo0by1rhoKlm4ShnZqdF7+Giay5nZaTtzkjXNnaRcbMFuCyIfthAQhpmkroWxm4BjpF pOo7BylbeSlYectZeEqbuaEXIBbQ/2gNaO4ba+4VaeIaZOIWauaXkD18rPzsg9zj9wqO3RlHs8Cx b6f6LtfkDoU4JdirW58ZOH7r8MMH55+emTraX135+aJFPx7ZO339VH9NsYGqLvd2MXN9p8ayvr0D py4fvsUsELj/zXRZbmdKXENd6Z7ajOHj/aeffHP29K6Gocb0w6P1T25deHDjpr9bVFF6d23JnqO7 H54/Mn1w5Pa+wZvj3VfLC0dLyoaLagbRnRGZGswJjpjggAXEP9S+V2oRjADUAmALsAfPIgUAz77D z+O5LIB5x79u/zucknUI6w6w7gDrDrxnd4BlAbxnX8i/5OXsaqt+dyZaq8jB7eQlE0xaq8A4taWe qpmcT0ft1Dx2d9bt7qonYNFZt6erfg8RVAjOV052lDOZ6gTQWrN0VuDhHLMHMA8um4N61XPs7izf 01nBZG8XqATUw/LdHaBsqv0XUTrZVjIF/d9esrujFEy1F0+2EXa1Fo4354805CIOD7mO4Dxi+BD/ 6NKPjH1k8iOlHy5AFYyAzFAkApAsgNzI+txoKH/UCzQVxqNwgEkTHhaQRWsRBD90fkpXWWp3eVpv ZUZfVSbor86Czh+oyWaCh32VmeRZ6oCB6qyh2uyR+pwxuACNebua86ZaC/YjC2Ck/uK+7uvHR+9e 2P/w+qmnd69MP7w5/fguEd5P5oL/lPhn6n9SC/Buwf93/SfD1P/zwBuRLAB0BPiRNKzCpKlHd+EC PLp15e7V09fPHrpwdNeZgyNnD42eOjB0bE/fvtG24Y6qlqrsitz4rPiACIZ9sCeGnNkVpITBBTgw 0nbl+OSP109N3700/cO4amI0AAD/9ElEQVQ30/cuP7557sdrJ3/85sSDaycff3vmyXfnfr51/umt 80++Q0DsxO1z+68cHTuB0QODjbCNdnVWTnRWYjvaWtZfX4CsgcbCpJocUimAbWNBYkdZ+lBD4VhL 6URbObajzQCLCmSXYIs0k3mUjTaDUqSfPKOxZLixZARWBXkh84AZRhpLhuqLhhuLscAxTHDk7Gtf 3jNz2nmnYl7PizDPQJ2wmFhss8CJIDQuJEP4FE3vNYNNmC4Bx6d4gKJ/lr6GolfTWISsk8Hm0l9F SymcqeHW8pH2itH2SjDcVo4TDuBKmkuxH9ueugJksuQlBMYFOgW5mXva6JKAv4kSov22RnI2BpD9 stb60nSi6sUsNEXM1AVN1fhNVJkIAFM1IXMNEUtNUWa0nwksACsdGAQyjsYKbhaqXtYavnbo+YfO /waBzpj5ZxjkbBjobIBtMB6iU6C9jg9d3c1cwcFAykpLxEJd0EJNwFpL2NFAwsNMzoemiCwAX7qi j5XCu/6Lf9txSWUtlt4RNJ9IK0ZUcHppeE4ViMytDkorcY/O0LLxgv7nVtBll9aER0ByAdyC0BEQ QhpGACwArIEa3RMSmh6SYhedoeseiEi7rp2XqoXD4O4z3347XVd5PD5mIi5qKj1lf2x0e1VZz/fX 7k1f/X5v82SsX2lF7qHK3JN58UMZ/hnT1y9NX+ydPl310+Gq6Qu9eaH0Ff+7qDLB+exg0dGm5AN1 yQe6S2vSg13UhS52FnzTnNwY52lCs0H0Hpn8CpYeiubuek5B6tZe2g7Q8I5i+lbyZnZ6zr6yprZq 1q4S+pbajt64clkTeyVLFzFdGvwL2AH4RPKmTpD6OI+suYewHuyDABQFwAgAyAKw8I02cgqi+cTa BGVYRxZ65LXXnn5ceWG64cJ0/+mnUyefdA1dra/aFWAbGGrlfLqz79vd+26eveRMs6vLy/3TokX/ /W//+Z//90+19Y34KjBEQEFKdLKnr6e6tT6noSqtZqJ5ArkDj+9MV2T2jFT13z9w9ERD0fSRwemr B6dvHPv+1Oj0veuTnZMdNXuHOs/3tl1oqT2B8oHyvImctK6W5gMhMQXa1l4Grv46Ln7o1wDQvoEJ GjpC7SPgj8x/mALoCIAtegFguAN6Irztd8F6nnUHWHeAdQf+Je4AywL4l/ia3/MPuaez5l3YjWz5 9qpdreUztFVMzmOqvRIPJ1rKJlqoA+aeaq+kniLPEqiHc+zuqKKglDn0OSXRpyDOIdGZ6p258zmw E5SD3Z04korGEylOAvJ4SPR5ZxnY01m2t6t8b3fFvu6K/T2V+wC1xk48RWn4XwBT9lOvmrEAdncQ O2DOBRhtzOurSqcsAJICQLIAnlkAIVXpIVUZIXABkAvwzAXIi2rMj2kqiG0uiG8pTGhlUpTYVoRo P4L8KRD/PRXpUPiU8s8eqssdBvV5Iw1wHPJH6vPwcKgmZ7AmG2CBh6P1eeMNeRNNBVMthXvai/Bf rkcHq07var58qO/6ibHb5/fd/+bEkztXph/dpoL/6P83V/8/267vn2EBMJsCUn0ByQU8JMWsmESI fgSP7xEj4PaV+9+evXf99P0bZx/euvD4zqVHdy7e/ebE5VO7T+wb2D/Wvnuwec9Qy4Gx9pP7Bi4d 2/Xd+QM/XDv5852L0z9em378HRlwyORntDm4S2JeyH+dGXaIN8JILertEA5DK4T7l5/cPHP/8pFv T02d2zdwcLh5rK2sqyoLPQVJ4wBmFkBp2mB9wXhr2STMgjbUlZSNtZRhO96KNWECP34K1JiA2YfM Z3FwKXXwDJSJAJGPKpViSp/DAmBCHjLX2AnTYaCuoB9pDrPgIXbOO37mVTgPTvgClI9A3uJlhrET F7BwkOSdN4IDwEjr70RLKTKMnqOlBDkgvzUk/aStbKwduScVoyTrpJT5jtg5QplNjUVJGFcZ5WPj ZY2eqQq2BnJ2hgQE/KmYvzSi/VY6UP7CEPyGSjwGilz6CpwEeWy5DZV4TdUEYQ3YGcjYGcoCWwNZ OwNZeyOk+qt40DR8bTHezyDY1TjEzSTM3TTMwyzMwzTUnYlJKLUzwsMMhOMhZgTaa/vQ1TwslV3N 5J2NZZyNpF2Mpd1MZNxMAdaSzkbiC/XnLDitaLOgrJC6iaCasaKxPbaSepZASp+OLAABFSMOGS1Y AOv5ZZXNncW0LFAvoGDqIKppjtwBPIUt1kgc0LVlQCebOAbp2/q4x6ZqObkbeHoLqRvdvD89MfFD asJRX9e21Ija6Qc/HWnPaI01Ol7K6IlxONtX15he0JE7NlI2Mn0ZMwPqpk80T++rfbS77mxX2ZHh ISpX6eH5M0eUxEWk2Dc15wQ2pLoF0+Sb4r2OVadWxQTJaBpouYej+B8ugJotw8AlVJnmrmjuCntC wdxRydJJwdweqNBd4ALAC1C0cJYxtoP+RxYAKgLwEHYAEhl8kkv80itsQ1KljBzlzN20HAKAtJkL egegKMDIK1bbKdLYM8HSL9kqIIUekpbdtXffvemRW9OdF39qP/3j0PEH3R0nQh3C7GSkpw/verx/ cm91zaWDx/B/ctGuMXdP3P6fRf/35rlz904euXNg8sZE/8X+tpPdzSNVhf1lWXva2jvK+0cbJ08M 9F4Zbrk70nxzsG769AS5IT+ev336UGpIRnp0fUJ4Q27aYGFmX356e3PNaKBf4qL/+IhdWF5c08LQ LUTJyl3N3lfC2F7EwBp9HKXNncQMbRWs3OVpbuIGtkDewlWZ7qFu54suD66x2Qv1+2Gdh3UHWHeA dQc+6DvAsgA+6K/vD3Lxezur3gpJp0dJfHvFVHs5trs7QOUce4iGJyn3ezorsX7uKZy86yWee0cS nP8lEA0/H+j5OSjNXz4j9bvnDoMX8CLzXzW7Lt3TCfvg1ZBjnjsJOTn24CUwAna1Fo015aMVH8ry m/NjUMDfQAoBSBZAdUZIZXpwRVpQRXowFjACkAswZwTU40hS2B/dlBfbnB8HSPJ/Acn87yBZAMnd SPIvT+urTO9HkL8ma7A2e6iWSP2Regos6nKGa3NGQB2C/3m7mvKnWiH+ixH8PzpYfWa86dKejmtH Bm6dnrh7Ye/9q0cfICR+F4UAd0iTKMhvzOcjMX8U5zMz9Kkq/edSAGY7+c21CXzD4oVQ/3MP5/cX QK4Bcy4A1Pgj0oMAF/Pj7Ud3rt395tx3F058c+bQpRP7Lp3Ye+X0fmwvHNt9/tjUuaO7zh4ZO3N4 9Myh0fNHxi8e23XlxNS103u/Pbv/xrkDty4cunvpyP2rxx9cP/X4u7M/37owfecSaWx97wqpXkVq ANyBB9fJ9oer06hqvXn2xytHb5/b9+2JyUsHh09NdR8cbELVSW9tbmtJKhoKkjkCmZGoBWgsSEAW ACwAiP893TXIWCH1KW1lYFd7OZNJ1JK8G8zj8Vqq2mWWVngEhDHow5ZibJkPmXvmYO5hvvU/xtxp F3LR9rZLmqnoQQnG+0PZePsrGGsvgwGEIRSAMixK5jPcWvKMluKh5jfSUjxMgOYvHmkpAWTRWoLz DzcXI9MEsydifG086ejpqGJnKG+jL4ugPZXYjzx/CbquuKWmsKkqn748h47MTm2ZnXryHAaK3JQL wGWgwG2iwm+uIUzTEqPrSFjrSsIFQMDfxUzZnabhba3NsNcPcDIKdjEJcYPaN5uV/cQFCPc0j/Cy iPCyjCRYRHpaRHqYR8AgcDUKcUFSgH6go26gg26Qg04wQTvIXivIXhME2qn526gu1J+98MRMHglF CW1LKW26NIGmYGGtYu0gZWChTncVVDPcIamyU0qVQ1ZDSp8mpmnKI6vOL6shoqTLKa6EhZCCjqC8 lqy2maqRlZ1PiFNQjI6tu5ErA9pbVN/C0MVXWl3/6vXp9uYb4X6tXo6B+1qrf+wpu1EZW+CinuWj WxBpNtEQXxnl9fTo8INdZU93l0zvrZ0+2DR9uPnJ8c57xwf3oeIoMeXQ8L4/L/rbF//5aV5oZKqH w1hxbE9+pLeLhaiMjIaFswbdR1DdTMnSDSX9ek4kNwHCHleraGYvoWsmZ0znUdIS1TKW1DcX0zbB fgldCzFcMM0ZW3xGZXNHWB6+yQUecVlBmWXeiXkYdohKAZzEwDVY1yVExznI1CdGzzUUTQEM3cPx UMvRT8vR18gzJK2pf++96cYr96vP3Ru5PN07dDrCym365MlHB0emTx2YPn3pcF3HrQP7p7+9MH33 2pOLJ6Zvf3P/yJ7rU8PXdg0e72vdVV88VpkxfeHIo9PHT/R3Pbp0ePr++WkU+mMA4JM7P925OdTe HxOUmh5XlR7fWJTT19d+bG/vWVimD25Mf3/r59GJw5xC8vjWDF3DDD1CMawBrRnRrxGND4GKrQcu Ej6ItBExPlC7oWXvo25DuiFgjuNC/X5Y52HdAdYdYN2BD/oOsCyAD/rr+4Nc/Fy2/JsWRPOT/Pk9 HVRwnno4l0g/8xQVt5+/HwdQSfjPK3zYBLP5+f/QgsTwqQg/FeR/G9TBRNu/FSL+SZE/UgleAZVc MP8kM54ClVAwYwH0VxMLAC36Z5v5kVoAjO6rSA0qTw0sTw2CEQAXoJKYAiGwBtDqvxaN/bPIYfXZ gLQAhHfQmBPZnBfdmh/TVhDbURTfiW7/JUk9Zcl9Fan9lWmDVRlDaPtXmwVG6rLH6nOR9j/RhLR/ Iv73dhTt7yo50l9xarT+8t7O744O3Tk1ce/s1L3ze7+/eOD+laM/XD/98PZl9OF/+vD+058ePX3y 89MnTwk/v5Kfn/7809OfHyOP9FU8fPrzP8CDpz//OAvWD57+9MPTB3cf3b5+5+rZq6cOnj2069ie 4UO7+sGR3YOHJgf2j/fsGmgd6a4baK/qR0eAlrKBFiRRMykDSLceRQS+q2Zvf+Oh4bajYx3HJrpO 7Oo+uavn1DxOTnSfGO88Ntp2aLBpf1/93h4U9qM9ZAXi5H01OW2lqQ158VUYBJAaVpKMaY6hmB1Y mRFZlxvXVpI6UJePMD4aTMACoDT/i6Uo88tS5ta7OmATgNIXQPNIMI4uEq0vAP3/dsZbi8lr3xHy FsVMxsA7nP8XHENO+5YrIR+2vXT8vWGsvXSsDVL8FYy2lYy0FQ+3Fg+1Fg21PMdgS+FA83wK+pve xEBTAUX+QGP+MHqF4O3aSwcb89sr0jCBMjHIyc/BwNVcBUF7Ivv1SGE/XVeCpi1qoSlkpo4kfx5j ZS5DRQ5DBQ4jRS4TVQT8BczUBYxVkA7Aa6jIAwvAQl3YWlvCwUDG1VQRJf2+NtoMOz2c1s/RMMDZ OMjFJNjVNMTNLMTdPMzDIszTMhx40SK8raJ86FG+1tHAhx7tTY/yokV6WkZ4mIeTdADTcDcTEOlm Gu1hFutlHu9tkehrmeRHS/KzTPazXKg/e75hcVt4xHjldXnl9YWVTISVjSQMTGVMaMZufhDJ28SV NgjKrOIW41bQJspZ03SzgNQOITk+GXU2EXkmW/mluCQVRVU0xNTUBRQUjZ1cxTW0N/AKCypp4FkV HTt1defzJ6bR/9+LXtNXfnysIP/BVP308Y4nRxtvjuXfnyq5PZg3faBperJxen/79OGu6aMd0yea pk813D9c9fhsx8Pz/ZcnW1vT4hgGutM/3ptsLL0yXh/kYiSmpsyjYShj7KBg4iJraC+kZqbn4K9t 6wv1jtwEOWMbXLCiua2skRW2NoFRDiGx2nbuEPyimqbQ/LJG1vImtnioZuVi7hXql1oYnFXuHpPp GZ+DLUQySgZUrDw07f0h/o29IrFAUQAWsANQNaDjEobsAAwUULD3Shua7Ll2p2D0sIl74J6pSSrd 6erP944/uX1uevp7ih9/nr49PX2L6vx6a/ruN9M3Lz0+e+Tb3SMjxXn3Dkz8fHr859OjB5oK7x6Z vLBreLy5uTYTiXVTx8YvXTz6w/F9N9OTG7zckwAaB3Q1Tu3dc0bT2HqHlIKIjgksAFUTN5Q/YFIj JjWY+Uep2nuhKQPWxl6h6N2ID4KSB2y1HXzR+wBeABo6LNTvh3Ue1h1g3QHWHfig7wDLAvigv74/ yMUzBfxbYQr+ucNeKKR/6/6Xz/8P6X9Syf8+WQDwIEhNAcoBxpqfywKg9DzR9pD6cAEq06gUAMKM +Cf6n5rth8Masonsn6MpN6olL5ro/0Ki/7tn9f9AVTrE/0ht1mh99lhDznhjLlP2I+a/r7ME8/8O 91UcHag+Plx7ZqLp0r7Ob48O3jk9ce/c7rvn994+t+fuxYMIkj/87hyyAJ7+cOvpw++fPn749Kef iAvwnP7HQ/CEiP+nTPEPnU9pdcKcen/l4oenT94FuA+zPKEWj79/+uOtR7evohHAtTMHzx2GCzB4 cFcv2D/evWekc3KwdaK/cay3brSnZqy7ery7ZqJrjuqJrqrxjkrkVyO+ig5//fX5fXV5iOf31eb2 zwM6v7c6u6syo700taUIAx3j0YuxLiemJisKAxrLU0NLk4OKEwOKCIHFycGlqaGYDliXG9takjJQ lzfRWroH/SZJ88iyGeZ1o3hJ9r9a/M95AVDFE5QF8Av09qx6/2UWwHynYNZxWDAv4IO0ACD+i1/J aFvxSFvRcGvhUGshNP/zFAy2zDCAf+zN+f1NaEX5apgHDDTlDTZD/xeOtRePthb11GRWZITGB9j5 ORq4knF9Sk6mZFafvZGMrQH0v7illgh0vrEKj6ESl6ESp4kKj4U6v42uGMb1ORqj5x/yAoRMVPiA hYawnb6Um5mSr41WgKN+iKtxqKsJtgGOhsQCcDBACkAQ9D/EvycC/jRofiL4GTYxz8N0AaJgCnjT KCyjvS1jvGmx3lbxPvREhnWyn01agF1GkH1miEN2qGNuuNNC/dkLiUtbzyEopmHOr2jEI60rqGAg qmssbWypSnOUMaBzyml+soF9JZcon7IeEgFk9Gk7xRQQ/BdXNYARsJFHfAuf5AYusc28YgLyyoIK KnxSKjziGmGxZYEhpbq6gTb05KqyqSN7H3VWXprqfBrqNezn3Gim6hbtGtyakbqrJH0oPWw0JeDb tuI7vaU/jJU93F3+cE/x/YmCOyMVt4ar747W/jBV8/Bg2ePDxU+O1Dw9XDN9sOKng9VPzw6Ntlbw iUhzy+hK6lqrWrpL6dtK6KAloT+a9qGXoYqFi4iaEY+clpKpjaKJtbKZLRbYalg56TuhwaELDAId ey9kBOBzYWvqEeQYnoymBhhwgBQAzDhwCE3CFj0FVKy9EfZH/N+CEadu54csABgB2o7BOi4Rmo7h vJp2IoaOxj6RblHJhnS7lsamu+dPTt/6Zvrxg+mHD396cJ/w8N7PD289/vHaT/cu/XTz/M/Xz0x/ c2b68qkn548/Pnvo7qHx+4eGp88dvNpdU8qgF/s7VsYldJdisOxoY9Gxb8+QCYLfX5vuadjjbh2Z n9F6+MgtVV37tTxiG4Ult0nICarpwwSRNnTUcQ4wYURgUiO2TCMAjgAmIEgZ2iAFABYAVRbhgjWS ApAIsFC/H9Z5WHeAdQdYd+CDvgMsC+CD/vr+IBf/zl3xmJXzcy30oHuf8Q77n+u9h258c+xBcgER 9u/O85n/b0wE+I2zAJ5ZAOPNBYO1mZ2lSS0FpBCAtANAU0CqHcB8qIA/M9qPUX9ksF9Lfgwz4N+O 8X5F8STsXxTfXZKIsH9veQoi/wNVaYPV6cO1mVD+kP0I+E+2QPmTbv/7OosP9hDlf6S/CuL/2GDN 8eG64yN1J8caz0y2XjrQc+3o8HenJu5c2PfDtWM/3T7/9P43Tx/cePrg1tMHtykL4EcqEQBxfuQC ANgBj58+eUjxgGK+zv/h6c/g/nNAwD/H90+fvBs/3XtKuPv08SwPb/1879oP3569cf7Q+SMThya6 JweaR7vrhjtrhjqqhzqqBtsr+ttK+1qK+5qLBlrQqq14AIumwn5o/saC3nq09M/qrExvK8O0v8Sm ooTGwnh0WyTkxxKoBUYw1GZHVWWGV6SFlKcGl6UEQ/Yzwbo8NaQiLbQcT6WFlGGRHlaRgfaNMa0l yQN1ubAA9najIqaM+csnv/nXWgAvhv1fkQjAtABmEgF+WXD+H7cA5uyAhUoH+CAtAOj/olcy2lY0 0lZIWQAFQy0vgZ2tBYOgJf+tDFDH4GwTnaX9DTmNRXFZ0R5hnubuNDUM5ENzflcLZSycTDHYDzX8 Uqj5h/5HnT+V8M9piob8umLOJnKeNBUvKxV3CwUYAXRtEXTsR99+F1N5XxtNdPILczNFPT/0f7CL UaCTESwAAkoAXE0R9o+kov1RPtaI/AM8hOYnLoCfLQELPPSxxjaOYRPvZ5sUYJ8a5JQe4pIZ6pYd 7p4T7pEX4ZEf6ZEf5VHAJNpjof7shcanf7Zy805RJQElQ04JLSkdmrC2sQTJmTdTMrHjU9TZIiy/ TVSRQ1od+h8IKuqsZRfillTlklDGYpuA9Mrt/Bv5xPgUVHnl1CTVLLWMGVFxHTVV5xqqr+WkHPR0 KlUQ9+qvuzFQf8fToclAJ8uOVmZnkqUpahdo7lsXF1IT5rS7MOlgedrRxvQT7eln2tPPt2dd7ir8 prvsWmf59Y7Sm12ld/oK7w9m3x/J+XGqAHMBp/eW/Hys7ZsLBzglRMU0DTHIkDnLAJi4B0PbI7aP hAVFY1seeQ15I7q4lomYpjG20nrmyqb2+FyqFk5SOhbYGiE9nu6m5+iDxgdwAaD/zbzD4QUgEcAl Kh3ImTsDNVsfI88wPddgbSd/iG103bMMidd086UFRnglZvqn5sJEMPEMMbJxG25tfXjq2OPjh6eR +XDlyNOrR366euqnK+eeXDz189mjP5089PDYvqujfReGuk4OtJ/saz7aUnIMXUhSY6p9nGv8nEv9 PdIZITaaVuf3Xjs8fLEmr2e08+idb6ZPHv2OwUhb9O9fcsrqbxFREVLSl9Q0Wcsnvl1WnVfTTMTI FoIf4w8R9jf0CDb1jTDxCbcLS0KPQCT/o+UBxD+z8QHp1OjEwGKhfj+/1Xn2JBp7tlx9xdl/OF3K MDc2t08cPj2R5pm254e3XcHjG6cvYPjCs//9sCeRTg/vmz35S89PX23xNE7c87bz/uLnX3Haqy0M Y3rimz7Db3Qtv/jiWS9g3YE/7B1gWQB/2K/2A/pgkwhiv5X2uRl41MHUQ2pIHgVzPB7zJPP3Uy36 3n7yt777Swcwx/K9rm7/HfdPoYyfnBlX+HbIOz7XJoC0BkBLQrQb3N2FmDDmAhYM1GZ1liW1FMZC 288qfLKYg6n50SygpSC2tTAOvQM7kORfSpL8ofb7K1P7q9IGqtMHa9KHajOGajOH6zJH6jNHGrLG GrPHm3MmW/Om2vKn2gqobf6ejsJ9XcUHesuO9FceH6o9OdJwarTx1FjTibGmI8MN+/qrLxzoRfz/ +8sHH1w/+eTOxZ/vX0dQ6OdHd39+dO/nB3d+fvj9z49/+PmnH39+8oCAxU94iJ33fn589+efwB0K 5hrcewbzmBcgZ2aCk78GPIUDZl5+++dHt35++N3PjygQrbp98e6V49+c3HN63+D+4VZE+/tbStCY vbepuL+5uL+pqLcxv7sup7MmqwtqvyqzvSK9rTy1pTSlpTS5uRiaP64hPxrTFmqyI6pRgpEZipoL tGBACQYoAymBFEElyYHFSQFzlCQFliYHlqYwXQBCGXEHyEsq0kNqsyNbihP667IhvPd0o10lczwk fupkIAVJ9X+eiY4yEuF/GyQx/jXp6K9LU/9N9reWjLYiRk3R8sshxQWvTqqfu9pxlDwg9/49YLQd Rf7oxlcMqf9KkAIwYwG8rP9nUwCIBfB6oPz7KbAYbi+CC9Bbl1WSGhjrR/ey1kTk39lUETgBEwUH YznU8KPnn6WWqLEK9D+PjiyngSKPubqQg5GsJ03Vz04HUt/TUsXRSNrBUMrRSMbNTNHbSs3fXjfE 2SjczSzU1TTIycjPVpdB0PO3R5N/mAKWkd70GF+IfNtoH5tIL3q4Bw07scUae7A/zs82IcA+McAh OcgxPdQlK8I9J9orP86nKMGvNCmgPDmoEnZYSnBFclB5UmBZYkBJgl9RnG9hjPdC/WkLTkj/0+dL twlKckoq88prk/Z+OlZIqt/IL7uZXwas55Zgl1DhltYQVNQTVjbgldPYIiiNjgCAXUJpm5DMRl6J DTziO8SUtksoI/Bu7OCnbGC3lUeeX1zb1jHGz6+0u/ualWW2lkacjk6Kjk6SkUGqtUlskldKQWBM QaBPdTSjKsKzPtq3KS6wNSG4MSaoOzV2LC91b2nGkYr0E1XpZ2oyztWmnqtNPFMXd6w2+nB1wlRR SlaQ7+KN64SNTFXoThD8kP2Gzn4CyvpQ/tD2wMzdHzF/KH8pXTMRVX1xdUMpbVM5PQtVU3s5PRgZ ejtEFHlkNLFQNLSheQRH51VZ+0fR/SItfcJQF2ATEOMQEm/BCDf0DJS3dFSgOWk6eOm5ofG+r66r n7F3sLlPGI6xC4ql+YbjVWZIvHcLcPSLMrWwu3j4xP2DB7/fP3nzxPh3J0a+PzT8/YGR6/tHLu7q Pz3Qfry94XBD1YHqsvGS3JG8zKHkxDpf78aQwDI/r9rwwDR3bz8bf3tThp11kIm+V3RgyZ6hay3V +w/tuX39xrSInJGImgn6//HLavFJa7JLqYpom8lbuRj5hVkGhJv5BGs7ekobW+GeYK3n7G3k4a9p 727iGYAtdipY2CpbOeq7+rLJqb3u90Mk56z2vjMBrTwnUH9bMfqi5H+tBbBQP3yc587BqqqDz7kD zJMvwCd91eX/Q6f9h160gPeIdSrWHfjD3wGWBfCH/4o/gA84ieF270Jb0SSYO7KtCD3wZiBPzZ6E DMl79tSz/e/yFu/xMRgBiB4BKPufgzQX6CpFIQDVEbB4AgqhNrMLFkBBTGMumvxFNOZFNudD8BOw s7mAbNuK4tqL4ztKEjpLE7vKknsQ569kxvkzhmszRuoQ6s8aa8geb8qZmKM5e7Ild6otb097wb7O ov3daPWHzP+ivZ3IAkDlf/GhvgpE/s9PtV092Pvt0eGbJ8dvn536/uK+H68eenT92OPvTj25ff7J /W+e/HjjyYObTx7cfvLjnSc/3H7y4M6Th0ywvvXkx5vUAd8+eXD9yYNrTx6Cb8j20fUnj248eXyT 4tYMj24+eYGH3z15JQ9wznn8+O2TH66Ti/n+ypO7l366c/7RrbOPbp55+N2p+9eP37508Nqp3ecO Dh+d7Nw3UD/RWT6EIH99bm9ddl9dTl99DtnWZffWZvXWZHZXpXWUp7Si+UIhQv2xDXnRZNoiWjBm haHIAm0XK9ODKtCCISWgLNm/NMmvOJEBSkCSX0mS/8sUJ/nPgWdLk/zLUgLQxAG9G1uK4gbqsiZa i9B7gtR9MD0vYoQRXqzzp8L7b4WK/1PF+e8JRP8XjTb/QlqKSCHDGz/C/GYBv4mL8Y5OyjOzo2i0 tfANjLQWjrQUDFNgMdI6w3BrASAJAm8Esn8YqQRthf1NuQ1FsZnRHiHuJm6WKoj8O5qQzH8HYyT/ I/Ivg1F/GOBnpi5kpMynK0fEv5maEFoDuFqoMOx1/Rz0GHY6XjQ1JPw7m8h7WCjDDghE2r+LUYgr GvibhbiaBTmZBDgY+dkZ+NkZ+jsYBbmg5z/S/m2iif63i2HYY4t1tC9Zxwc4pYS4ZUR4ZUf75MT6 5sb6FiT4wQiD4YXkl8r0sKqMsOrM8JrMiNos/FOKrMkMr0IuTEpwCUpj4vwKYhn5Mb4L9SfNNzLh P/72+ToOQYh5fiU9HkV9fjVTBROnneKqEMlcUupsYsqr2UWYFsB2YQUI/rVcIlxSqqgIwEvgAlBG gDyXhMZ2AVUlHSc9U39f/9KammOxUZ1JcYN+3nVOdqXWlqVmRgWGeunmpulaWgHezuG5Ad75XpZZ 7rQUZ+NkT91UX8N0f3pmkFNeqHtJBKMqJqApIWAwO2IiN3J3ftTBkqgjpeH7C4LHMgLbUkIiGE58 gjyCMvLIOxBW0+dT1kHBv7KFPVH76gaI9iPnn11KWVBFT0bfYhO/pLAKrlwOXQxw2Yifq5k5wgXY yCuF3Ac+eW18Ll1rDxPXACtGBMQ8GgSiWQAqBdAKYYuowkYhWVQKoC2ihrUbXAZtO08tGw9dB280 R0BBAV4CFwApAKgvgAtg6Bxg5BimoKx/brJ/+tzup2cPPjh+4OaByauTw2d6Wo80VI3nZ/UlxkH2 98XFtISH1AcxyrydKxlupQz3kkDPIj/vdJ+AYKdIQ1237JLWwJh8T+9Ub480f88MV7soF6dIb79E CTVTtGxEUsZaHomdMuqbxBWR7W/hj9oET31XbyWag6Ilxh840QMiMJfBMTzeOihK1tRa18kL+4GW gweQMqK9xQJAeNqc8XwUfp4YvdMXhOD1xJ3HkNHHShmznsGxbLoxo+oC9j6+MRxD3AMsIYaN6THD N8ixsBReF15/hQXwipc9e4c7B7NdjGMmcNZn/zuI9w/qJO/0+EIVw3jmsubOPHvVRPyTqzYOaiHH vqzWySc1ZpQegzuAE81aIq/+0BdKXWY/87NDX3VSprPw8mmf3dZX3qlXv2ih/vWzzsO6A6w7MM2y AFg/gt//DryT/oc4Z1kAHcW7O4pmKd7TWbKni6KzeKq9aKI1f6gus7scI/1iWwqimguiWgujsW4v jmsvietgUhrfVZbYXZ7UXZHUU5HSi7A/iflnINo/Wp851pA13gjljwr/3MmWvCnE/FtzqS3Ef/5e EvPHkL+Sgz2lB3tLD/WVHxmsOjlaf26y9fL+7uuHB2+fHL93dvcPF/c/vHrw8bXDP3179Kcbx598 d/LJ7bNPMPfu8XdEtD+8+eSH7558f+PJ3esU19AX4Mmdyz/dufjo1rmHN08/+O7Ew1vHH9/G4MAT T+6efPL96Sf3zz354eKTB5efPLhCcfnJj/O59OQHJhdnuH/xyf0Lz/H9hSfPOPfk3tknt9G0//gP 3xy8exGDrKeunxq/cnzk0tHhC4cHzxzoO7678/BY8/4B9OrDOL2C4cacwbrMgdr0/pp03K4+UJXW W5nSU5GM2wgnBZYKjJXWQtz26KZ8lFeg1AJNFkJqM4OrM4Kq0gIrUwMqUvzLk/3KkhhMSp+nJIn4 AsWzUB4BYqF+8A4qUgJhKCBrY7A2C94WZQFA/L/smhFTgOkFMIv838p7aAFQXQkg6Yt+gRfwbhbA W+/GP+eAmXs+kwJQONr2WiD7ZyyAeWYBEgSYMBX+GxhqK+xtyK7Jj0qNcPW100HCPyb2QfbbGcrY Uj3/meLfVE0Ivf0w3g/xf7gAVjriSBPwsdXyd9IPdIGk12PYavtaa6LgH+kAgU4GqPYn7fow28/d PMTVPNDZzN/BFAQ6mYW4WIS50SK80OTPNpZhH8twiPNziPd3TAx0Tiay3zs3llGYFFSKDpeZkVVZ kdU5UTU5UbV5MfWokUHJDFU1g9YY9bkx9blw06JRLwM7oCKdNMgoSgjIj/XLjWZkR/os1F+swNjU j5atXbGdG8IeWQCY/7dVQl1Mi4Zp88omdqJqRszgP9IBoJk38Umv4RSGqIai3iEiD/EPUY0tDuCU 0OCV1VPQddA09nRwS9bU8dXVDRYVdagsPxsR1m9lkauvG6+rHa2kGODmWm6iGxzgGGijZexq7Oig b2+mbmisommkrmakqmCrrxLqYhHtapEf6lwcYt8Q7zmQHTxVFH4gP3g8za87LTzExWY7LxeblNQO fhFBaVUBBa2d0srbxBXQ+R8xf14FTT5FLdT/I08eml9en4ZsBXQlZBdVWLVTgFdaTULDVFzdmLnd wCO5hkNUSsscpoCuHckjQCTfyNUfFgA0PywAdA3cJCCjbu6E3AFeWS3cDaQM6Nl4Smibo1EiGgry q+hjC3cAL4QvIG1kL6xlp0N3c3K0nn50c/ri2Xv79h/r7BouK+3OSauJDqkIYtSFBVb5+5b7elb6 eZf4etSGBDVEhRf4excEesU40ALoVh723s6eEY6hcSY+oU6hqfJ6DnLatuauoRo0F317b1ElI7gA SFWwC0/wzy6hU4dxK2thiIORJ4MeGOaZkBqQUYA2gR5xGaE5ZbYhMbADkBpg4MaAI2ATjKEGfhp2 bm+yAKDuf5im0uXTDj7T2M+06guR6dmHL2jpmYfP7X19bP+NWQCzTxKR/Nz/GC03nn2Q507xLJth dvdrrvo1FsBcIcDsy1738h9Ot8S4mM9d1czr3poFMHe65yyAZ7UPr7xqVkrAQv3fHus8rDvw7A6w LADWr+H3vwMsC+BtdwC5D0UQ+c+YMQLgCFB0Emtgsr1wpDG7ryqlszShvRjKP7ajBII/AYK/hwh+ kNxTmYwD+qpSQX916kBN2lBdxkgDU/xnk7B/cw6l/wlQ/rupyD/EP0L9kP2HByqODlYdG6o+NVZ/ YXfL9UO9d06NPbi45+Hl/Q8u7f/+/J47Z6dun568e243UgAeXDn4+PrRJ7dOPrl3noj2R9ee/HAV gfdH353FXMAfr5/+8dvT2N7/5sS9K0fuXDp468K+m+d3f3d+8taFXXcvTX1/ZfeP3+x5eH3/4xuH ntw8+oSYAqgmgKFw4sltdJye5dbxJzePzXL0yXcz/PQdDIgjczy+cQTg4eNvDz28dvDHK3vvXZi8 eWrk+tH+Kwd7zu/rOL279fiupqPjDYdH6w+O1B0cqj7QX7G3u2SyrQAJESP1SJFIG6xJHcBNq0a5 REp/VXJfZRLoKU/sKkU9RWx7UUxbYXRrQWRLfkRzXnhjTlhDdkhdVnBtRlBtRmB1WkBVql9lCqMi mVCe5FuWOEuSb+kML1oDZcl+FSkBtZmhrYUxSPGYQOfFTtT/v9ICgClAKmKYTIC2YorXegHvnQUw P5JPeQHvZAR8UBbATPOFNsxTKHod6BFAOgK8xgIg5QPthJFnFI+0zzDaUTwC2os6azOqciMSgh0Y Drq2lOy31kO1vwRm+Flooue/COb5magKQv/ryaPzH5+5ujAqAjwsVRH5D3Q2BFj4O+pD9qPIn3T7 IzX/6NhvEeFJi/C0Cvekh7jRAp0t/R3NAxzNg5wtQ9G0zQuhfsc4f6eEQJekILeUEI+0cK+sKN+8 OP/ilBA0tqzJjsF4i4Z8qP2EpkJCc1FiS3FSS0lSS3EiaZAJIyA/Di5AbU401SMzoiItrDQ5GN0x 8+MCcmP8sqMYC/UXKyQxC/p/xU7eVWyCkLvI/98gKIeierTTQ+SfhPel1KH8IYA5JVU/X8e+eAsX M5zOJq4IFwC5ALADUHKPwXtc8loImKPAHkfK69LYhRS5hTX/+y9s6zep8IsY8AnrqGi4D4/cV1dN 19Is09etZfjssbXpdrDpcbcbcrVuiw7sjfIvV5PVVpOSlBPgM1ZRcDbWjPag5YQ71iX67CtJ2F+d ExfsJyIrx62ovoJbeDO3sJiChqiaAQQ/gv9Q/oj/c8qoIfgvb2QDVQ+dL6JiCAG/Yhs/h5iynI6l kAJJZFjLJbaKTRjpAMgFWLadH1eL+gV0BEAwHzIeYh6jBCD+hdSN0PsAxQJswor4ODiDuKoR0DAj jsA6XkkyIlFOCwvE5AVVDAwdfbFG6wS4EhwiCjLy6vmpmfmx8ZGurra6OjbGRg6WFqZa6rK8PNKc bP1lxad6Os/3d53oahmvKO7ITk90d1fn4Pto0X9aqjglh1dkptaGh+b4eCS5uybIKlhIKpoqGtrh erglNcXVTDF6QMKILmftrOMZYBMSh6i+PM1W1oKmRLOz9A/xiEuTN7NRt3Ez8w7VsPVQobuI6prv kFZVs3aVN7PDvEYs3pIFMPP0VcTAZ5MBiP4MH6ZK7+cFxKl4u0vpBbJ7XhYAFfCngvQLaQE8PpiG Kv5OkmeA+HxnYvbEc2n85P1/QRbAzFW/OgvgJQvg1R+a3AlPZuIDM7PgmQVgX3D6+Zv8nIBnWQAL 9f9grPOw7sCvvAMsC+BX3kDWyxfgDuxCSv+70Fq4C8wd2Vo40TILeWr2JK1Fz/a3zNv/Lm/xPh6D jwwK5oAohdqfmk9H0RQsgLaC0cac/uq0nsoUyH5UBBBIwD8ZAX/s7CXKPw2h7IHajEFQlzFUlz5c nzlKSv2zxpsoC2CWXc05SAHY3UaC/4j8H+4vPz6j/FuvHeq5c2rkxwuTP13Z99PV/Y+uQPxP3To1 /s3RoW+ODd84OQb9/+ibIz99d+Kn26d+unf2p/vnf/r+/E+3T6Mo4N6lg7fP77t1YT80/+0L+2+e 23v91K6rJ8YuHxu+dGzg0tG+y0d7rhzruXai99tTfTdPD9w+O3z33Oi9CxM/XJr64fJuwqWp+5cm CRcnv7+46xkXduEwwvmJu+fH7557kTtnxwhnRm6eGrxxvPfaka7L+9su7Gk+N9V4ahwtDKuPDFYe 7C/b11uyp7tod2fBZBuyIXImcGdwi+rSR2rShqtTB6tTCLAAoP8rEvvKE3vLE3rK4rtKYjuLYzoK o9sLo9oKIlvzIlpyw5tzwxpzQhqyg+sz4QIE1KT7M12AymRfUJHsW57sU55EKEuew7csGTC9ALKo SPWvyw5DlgEsgPHmfJICgFKX1/xQJ9qKnoe4ANTYv5mZfPMXVE9+Sma/zzQXjjS9keZCUjvwxo+A 5IJX3oFfuZM51OB1b02lM7zufYvGWwtfyVhrIUAhwHBL/lAzYaYWgFkRQIoCUEGAfgEzDGN8AIHM ERxuhTVQglECPfU5ZVmh8UH2XrbadkZyNF1JIv61xc01RUzVhaD8jZT5DRV59eS4gL48N01H3NVM 2d9eH+X9zMb+wS7GQdQ6wsMs0tM8El390dvP2yraFw387KJ97KH2wz1sQtzogc60QCfLIGdaqJt1 hCexAKD/U0I9MiJ8smP88hKCilPDKjKjqnNi6/Kg/JOaCpOaCpIa8hPqc+NhB9TnxcMRYFKfF1eb E1OdHY00gYr0iLK0cMzFLE4OKUoKLkgIyon1xwmzohfMAohIK0Rgfxm7wFdbuDZyiAAE+eUMrRAk h/6HPIZURrScmQKwRVB22U7+zULSCLaLahhuFZFDvj2/kg63rOZOURUuKU15PRsNC1ceGW0MF9zM L/f1Bo5V29nXsrNziElwiysISBlJKrgYmeXaOTYHh+1iBIy5efY6uXQ6O3f7+oy4u/V5evZ6+XSE Rw5lZO13di/fxqYpLmvELy4tq6pkYUEzMrXG8EJ+TfoKEZU1YorLObmXbt+B9oTIQeCWURFQVOOR VWaXUMBDCXVzXImMjhWuBFuIZ8hmNjFVXBt0O5ukkoCyrpqlIyyDNdwi8A5gYaCgAFMDVC0ctG3c sMZTKCJAtF9Y1VhW3wYV+HwK+nh3bBWN7ZELsI5DWEJdf4ewzModvBu4hQXk1UUVtZdt4tjMLS6t Zsovo7eWW2YFpxiXqsY2RfEdqnI86ua6rtEKVt5rBeR1UUFg6Vwaky27hvOLRf/9xaI/q+6Qvdh7 9mDlkamc/Wcrr95q+/F2++Mf+6a/H/zpes+9482XT3ZdGa3eJyOowyuhyadmAKsCnQvQp0DK2FpI y3CLqIyguraGnZOus5u5b5CGjQsmHSiaOaIwQdfBF70ShTVM+ZQMFEwdsAXo+LAA/8nyXp+CktgT 7/Ulsi6OdQdYd+B9uAMsC+B9+Bb+1a/hdf81/Nz+lkK0u6Og/tOZejjWPMvcfuqpZ/ubZ49/zX9w v9Nb/86vLRhvBZgJPwMS/ifmOQLEGmgvBNiPLAAo/J6qlK4KiP9ESv9TOf8I/len9lWn9dUwLYD0 gTrKAkBwuyFjpDFzrIm4AM/RlIWMANT/I/n/UC/0f82ZicZLe9pvHO27f2780ZV9j64deHR5753T Y98c7rt8oPvywd7rx4a/v7j30c2Tj3689OjR1UePrjy6f+HR7TOPkNt/9eCd81PXTwxfPtx38WDv xUOQ+gOXDvddONh9bn/XuX2dAKH48/vbLxxou3ig7dLBtsuH2q8c7rh6uPObI13fHO26fqz7+rEe cO1Y97WjXQA7yVNHuq6Cw51zXDnceeVQx+X5HGy/fLD9yoF2aP7L+1ov7m2+sLvx3GT9ydGq48MV x4cqjgyUH+otRY+DvV2Fuzvzd7XmjDWhOCJ1uCZ5PkM1yUPVSYOz9Fcm9pbF95TFdZfGdpfEdBWD 6K6iqM7CqI7CyPaCiLa8sJbc0OackKbs4MbMoPr0wLq0gNpU/+oUv+pkRmWSbwVhxgWgvABfCuQI zFCR5FeZ7F+fGdpeGDtQkz6GWQxo+tD6WgH50u+5aK5Inuq091qpPNJcNNxc+J7SVDjUVDDU+Bqa Coab3nLl+HQjLb8Nb7xpeN/X3PPC0ZaCV8JsATCEZv7NeQNNmOqHRcFgc+F8hpoLh1oI83cOUIeN tJX01ufU5ccmhjh52+k6mqvYGMhZ6UjRtMQtNEQR6jdTFTRVETSQ59GR5tCSZNOX4zZXE3I1Vw50 NIzyokWjaT+C/B6WYR4WgAzzwx4vKyL+feho4B/rZxfrh053TlG+jhHe9qEeNsFu1kEu9ABnq2BX mzAP20gf+1h/58QQ99QI76xY/7zE4MLk0OLU8BLo+bTwsjRK2KeGYUstwktSQqHwQXFSSHEy1qGF iUTw58UH5sYFzMn+jCjftAiflHCv5LAFG+qWkFeJ9n7r+CVWcQit3SlI4BJB53xEv9ELAI0AoP+Z 7QCYD1ewC0L/QyFzoxe9guZOCcX1fBIIhm8XVmLqbVSqY6Fs7CAgr//1Bp7lm3k3c0nySWpwCGnw ipo7uhe7erY5OLQ62DXZW9eZGRVpqibzcnoI8XlHho2WFl7My7kQGrQ7LfkMw2eIl8edk4u+eKW4 pILlTgHF5Zu5hWRUJFW1MIBQ3tSSTVVL1IQOoYtLFVLWZpeUm7MAIPgx3VBS0wLlCdsEFfnkdDUt 3WAEwAVAp0Bc8xZhGfQLgOBfuoN3m6g85WKoI5VAxdwewCCA/ocPIqxqKKpuKm9kBxcA4h9DE7CV 0aNLapphJqK8nhm7qBxyKKiZiOoCsmoYr7iFR0JYTkdC1WI9r9w6Ppm1whLblaTYteV36mhoePmg G5+cloWivMm6FTzLvmD7r0WfarPrX2m/OJw6dLL6zKmK88dKLhwvvXq25val5ofXO59e73ryTdv9 K023L9ZdPZR78Ez7hSCvZFkNS7Qh0HXy0Xb0RjoAxjcqmljJG1vwK6vtkJKT1DfFt4lCBmVzZx07 HyR0iGqaA3R5kDexBwIqRvzKhn/I/94iSfn2JCnfnM4oOPjWWQELdw9uHDs2ryJh4c7LOhPrDrDu wG9+B1gWwG9+i1lv8NY7MNqU/75BTARYDO8F+WMtzzHeQrwACH6mKcB0BAD2DzfkQCgi5o/4f2cZ uv1RLgAzEQBZABSkCqA6DckCBGS216QO1SIXIIPq/E8YJWTNpAY05+xuzz/QU4Lk/zPjjZf2wgLo //7s+INLu3+4MHXz5PCVAz1nJ1sv7O28dmTw+wt7Ht469fDh1YcPrz98eI0svj//kKn/z+66erj/ 3J72ExNNx8Ybjk80nJxsOjHZeGIXaDg12Xhmquns7uazu7FtPLu7AZx7Rv253fVnp+rOTNae3lVz eqLm1Hg1k5NjVa/kxFjliVHCyVlOj1Wdnag5t6v2/GTduV11p8eqTwyXH+4vPtBTsL87f18nphvk 7W5Hy0PkPmTvakJlRPpIbepITQoYrk6eoSppqDIRDFYkDIDy+P6yuN7S2J6SmO7i6O7iKOh/ygKI 7CyM6CgIb8sPA615oc25xAVoyAqqywioTfevSfOrTmVUpczkAiAd4AXKkSAAdwA2AcyCtIDGnPDO 4jjMZRxtzENKCCyheT+JN/9KC18orR+BSnwHhqGrG38FRJYvHET85w81vIbGfHKpC/h2C3mqQmJP vExzwchrGG7GZ8kfgvJvzB94N/ob8vvqcnEwjBJsm4uT0WkvzJPmYaXtYq5ub6RopT1jAaDVn6mK gLESn64Mh7bkTl1ZDksNYTcz5QAHvQhP81hf9PCnU5qfxtT8ZJ4f9viivJ/08Kcm+dnH+DlGM5yi GE4Rvg7hPvZh3nahXnYhnnahnljbR/g4RDEcYwNcEoLcYAQkhbjHB7nG+DtG+NhEeOM8dqmh7nlx fpmRPunhnmlhnunhXukR3qgXSA0jpIQCzzmSQzyTQzySgj0Sg91xwniKt/5BeccDghNz0OFvNa/Y JkGpNTsElm3iWs8tBknMbP6HsD8sAGxX7BBEOwA0z4NTAM0soW2KyDnEP0DiPaoG1EydIbkhvKG3 9Wy8YQQgKWCHkNJ6dtFVW0QFJGwCQno8vPqdnIbd3Pb6eu0P9t8fyJh0c+6xt220oVfSaEU0WoGB fqqgoIekZKCDfY2jQ627e/3mLfrLVkrLqdpJaVojn5+dX1RAUlpWW1tQTYNDXV/ayhVqFgn/fPLq mwXF2CRkeWRVka0ADwKXAQ8Cmp9dXG2HiDLz8rATCQvIYljLI4b8BXwKfGrAIa2KPgIQ/zq27hgi iHQAGARoLiitawnxz3QBdoipbBNRlta1wh7ckK38UkKKWhxi8uikCCOAW0pZUdds9XbepRs5eaU0 +OT0N/ErbBVVXicqvlKEh89AVUBPU1hVo66yY+NS9jVLuSQEdZd+wpEZVHOq7vJIzCQi/yfKrhwq Oj+Vc2JX7qm9JZcPVdw4UXf3UtuDa50Pv2u/f6Ppu+t1l6/Unj1Rc7gspkbdwF7fxU/TztPAPUDG yl7Oxl7enKZoYSmgpoUqiS2icuhiiGi/opmzlD4dXoCckR1uFLu0ppC6CXIBMEbxHX8erMNYd4B1 B1h34I99B1gWwB/7+/0wPt1oY/77xljTvBSDuVyD32eRP9YM8uYYb84jLgDAojl/ogUQ/T/WlDtU l4VUf8h+tP1rR4F6aUJnWULns3QAtK8j7QCoogAmaA2Q3I/MdmS514L0YWS812WgNSDVHZD0CJho yt7Vkrens+ggcgGGq8/tar56oPubw/3fHOq7sKfzwp6OS/u6vzsx+sOlvQ9uHH9w7/yDB1cprjz4 8dKDu2cffHfswZV9N0+OXNjbfnKi4Qjy7UeqjoxWHR2rOTpWzeQYBDn0/AThxHjV8TFQSVFxbLT8 6EgZODJcenio5NBA0aH+woN9TAoO9L6Jg70Fh3oLjvQVHhsoPj5UemK4DBwfKjvaX3KoB4MM8vd1 oNIhe7I5YxeTpvRdjWm7GtIm6lLGapJHqwkjVUlgmCj/BCj/wYp4Qnn8QHlcf1lsX2lMb2lMT2lM d0k0QBZAZxFJAegojEAWAEkEyA9vzQ9ryQuDC4CKgLrMwNoMf1QEVKcxKlN9K1N8XgI7ofxnQOFA TXpgU25EZwmxAMYac3chJQTf9bPfA/Pn8bqfKzJiisaanmO0sfBXMtJQ8GaGGwrAa+P2r4vnv25/ Q8FgQ/5g/Wsg1sDCvdcvvbZ/6PjhxteWNsAvwH0bbCwYaMiHtn8t9Xn99Xl99Xm9dRhXQWAe31qW VpIaFuvngEZ9HlY6zmaqdoYK1jpSdG0JmqaYhZqwqbKAESb/ybDpyu40V+N3MVMIcTFEnn+0j1WM D2S/VbQ3cgEwt886xhdd/QmU8reN9reNxhZD/vzso/2g8x2isPVznIHhFM1wjvZzioZBQAHZH+3v EOVrG+5lHeJBi2bYpYS5lySHlCQF58Yw0sLck4JdkoJdE4NcUTiQgG2QK8wCEMck0CU2wDnG3yka zJ6TrP2dFuqvWmR6EdTsai5hpMRDvsIF2C4og1J/dNHH2Lmt/DI7hBRQDP/1Bq4tvNIoDUDKAALm 0MzreMUhpFELAEWN0QCwDFAwj2NQbw+4JdXxkq/Wc6zbLrB2o6R/YI+765CT47ib225nlwH/gKnU tCvRMWet7bvsnLqMTMsNTYoMTHINjbNNzLLtHSusbSvtHWoszAu8vOq3bjf4crGwmo79knVsmzgE BBVUoP83CIlxKmsJapuiCB/VCigEQCLAFkFJUTU91CzAfeCV1RFSMmRuuaW1oP/ldOmQ7oj/w7ZA ywCkMADYGagLAEh8QGkAxD+MAFkDGrIA4IMA1AJA/yP5//MNXDxyOqgIkNKhYXQC7sNGHlGm+OeS VIQXoGHusJZdaAOXBHwHUVWzFWzinHKamyWklwpw8agoCIgr1xd1h5qHiawSZ9so+ff/Xru79lB7 VPfR4gsni68dK706lX92IPNwe/Ke9qR9PemHdpdcOlR5/XT9rfMtdy803zxd983x6gvHK0+dKjt+ uvrEvtrDfh7JCpZusm4+ck4eKs4esAAk9Y2V6bZCWvpsCuqrBaQ45HU07bwxwkDR2FZUwxhTGzfy S+PKZQ3oBg4L1k5yoX6HrPOw7gDrDrDuwO9yB1gWwO9y21lv+twdGG7Ie98YacwfaXpPyBtpArnz GW3KfY7mvFEc05gzUJvZU5nK7FFPTf6LR2tAavgflQtAQF8A0hqAmRHQS7oDJpPmdtUp6HKHdncU 6HuHNoGwA5AaMJMdMIZmgWQuYP7+7pIjg9XHR+qPjzYeG6lHYP/bY8M/XD3ww+2TP9w/T/j+/A93 z/1w+8wPN0+i5f6981M3ToyQZIGp1pMTjcfH6o+P1R0bqzs6WnNosGJ/f+n+vpL9fcUH+ooPzoL1 gb6iA72F+3sL9vfmz9CTvx905xG65tGZu/8NdOUd6M4/1JN/uLcAHOzO39+Ru7cta3dL5hSl+Sca 08YaUsfqU0brQPJoLUgarUkaqU4criKyn1L+kP1xA+WxTM3PpLckurckqqeYgPh/d3FkV3FkZ1EE Jf7DZ8gPbyeJAKFUIkBwU05QQ1ZAXaY/XIDqNL8qYgG84AIw98y0DKRSAPxrMgLRXLCjOA7tG0cw rLElf7R5/u+B+fN4w2+1YKTxOYYbkC3y24KIPUQ7ROnCUJ8Pudtf9xrq8wbqF+iNFuqC33Ye4mi8 BnLHmJ93VuQjwj8HpD5T9nfXZIOempyuqqzu6izq4Pyu6qzy9HCo61BXS397Q08rbScTFXsDOVs9 KTs9SRtdcUtNQVNVPiMlLkNFDlNVbntDcYadepSXSaQnav6Nw92Mwt2MI9zx0CzSyyLKyzLKG+P9 mOkA9EgfCl9rChsQxbCN8reLCbCPDXSIC3SMC0Dw3yHWH2kCdrAMYoG/bZw/FvAR6GEe5kFORn72 ukGOBuHu5tG+1nEB9iAWaQUMLJwSg1ySQ91Twz1Tw71Swj2Twtzjg11iApwiGSTXYAaGfTjDYaH+ fPpHJ+0QEOcWl0N3vWWb2day8W7iEuSRUNzBL42ydqS1b+WVXM8uzHQHNnGJrUHXQH5JaH50EFi5 U2ADjziaAkqqGyvomOJVnGLy2G7mFl2ygW3pRvZt3GJb2QW2b1PycOoJ8jnl533CxXnKwWnU3Wsi JHi3s3MnzbbRyLxMRz9XVTNFWCRQUyvd2KTA2qba2anOwaGKRsuzdyg2Mk44cXq6q/eYk1vYokWL 1nNy7xAR2yoqwSGrwSGjhcQEBT0a0vI5xBTR9p9PRn0DlxjW6MkHF4PyJnTQv1Bc3RCNA5n9C/GQ 2cUQWzRBRINDfBBhNV1+ZQ1ZQzN2aXkJHUMpXSNeRVURdT3kAmjSnXeIKaBXAvwC5D6gdwASH+CA wDdBBgGzlQC2Mgb0j9dzbBVWYpNQ45DSXMcvhWg8n4rGdhkZXknl3NjK2qRO/rVyvKsU1Djpx5q+ 64meOl127VT5tbM1N49VX58sPt8SP1UWNlgRNdKRdbgr41BX6oGOhD1tMZMd8ZPDmUcOVlw+3Xrz +tDD7wZ/vN33/Y2ub+/tfbC784SOkau5e4imlauKpYOatTO7ogaXmv5mGRUxfStxHXMjZ19lE7qM rim2gkpam/jFkSihYPj+9AJ4/ZCAhfqJs87DugOsO8C6A6+/AywLgPXr+P3vwFB97vsGsSQa3xNy hxtBzstA8zMZbQK5lAWQ0VuR3FWaQMR/SQIW3ZgIQEDXuqTe8mQCpf/7mDCzAKqSB4gFgFwAtLtH r3uyH1umKTCE7ADiBVA1Ao1oEJCLvoN7u0sPDVSf2tVy/cjg/cv77t85df/++fvfnyWLmyfuf3f8 /rfH7l8/cv3o0KmJ5hNjMAvqjgxVHxupPTnecHpX06mJJiwOD1Ye6C3dQ5Xf7+5AokHe3ufI3duZ 8yqy93bMsK8jm9D+Wva2Z0Hwg/3t2Qc6csD+9qzdzemTjSkT9cljdUkjtc8Yrkkark6E+Kf0PyX+ K0nMnxnwJ/q/DDH/6BlKoigLIHKO7uIIYgEUhbcXhrUXgFBA6f+Qlrzg5pygpuyAhiz/OpIFAG3v V8VMBHgZWACUC8C0ADBQoDkvoqs0Dt8I6d1IvmjyXc/CfPiG3yrUPonJz5I/VP+bM0hk+YyInVOz v2LB1MA5ryG3vy73V5x8Aa/zpVPNU+/zlTyxM95wf/Cq2mf01ub01swnG5q/G8q/KhN0VWT0VGXi hL3V2c3FSVmRXpGeVgxbfR8bXW+6tru5qquZoouZvIuZnIuprL2hhK2+qI2usK2+sKOxuJeVfKCj RoSnQZibXoiLTrCTdqizbpirAQh1NQx1MwpzwwhAE2oKIIWnGeoFIrxm8TaP9LaI8qXF+FrFMuhx ftazYE2PY9BifS1m8LGI9oatYEq8Bk+TcE+TMA+TUHeTEDdszcJJDoJ1QoBDSqhbZpR3ThwjN94v NwH4p0f5JIS4o7Ig3McuzNc+DHaA34JZAD4R8au2ca7ezrVkww5MB1y8ftuanTxQ8pD9TAsA3QFQ HbB6O//KLTxwAVZu51/NIYQ0AYj/FTv4v9rI8fn6ndsEpKFy17EJbENPgW3cOwQkN3EJ/23xWvTJ 28QvunK7jL1zXVDQYV+fY04uU7augy6+I26eozRarZlRur5mhLSM+9rNhiKSYcrq2QYGZfb2Ld6e vb4+3T7eHQ4OFUYGqTnZuzq6D0XEZvsGxy/dtHOrgBinrAoENhe0t7zmFj7J9Zwim3klOMWV4FAs 28KNKYBQ/hD8uE5OSWXMBYQdgDVqHGAKYIs1TAG4GF9v4sRDrDXpjsrmVhwyitvEpFdz8WMLC4BX QR19ASDvkTWAPohIlIDyR7NAZvkAHAH0REQqAfIgUFaACoIl2/iQaIBI+1YxxY2iGK8gqWZiK6ti 6OYQWpZYH+WQ8pdFy/xoKR05ewdzjiLyf7jgArZ7C893J+4r8euOsCwMtshP9mioT5yqCxnqjduz N//cqZrvbvQ8meN07c0zVdfOF186V3juRM6RM+UnzjSdbcruUdW2kzdzkDay/no7D4+4Kr+0JuYd YsqjhIaxuIY+ZP9mAYm1XEIACzVz29f9F8/VFgadEVPaWYBO9y1XZ486XUCnx/TdoBrfD2NYYPZB PHOnL9zYs+AYacqPuQAYHdD5XH/+aWqkvfHcRAEc9qqhdm+0AC70VR18/qTkii70pfVdeOXJfv// jmNdAesOsO7AB3YHWBbAB/aF/SEvd7AOc9ffL4gl0fCekDPUALJfYLghmwlaABIasoYbshC97yWT 6uPIgLqiGMwFRAI5RTxlByR2lyXBAuirxGgApv5P6q9KBAOgMmmgClBJAZQvQJjJDoALQPULIC5A NioO0IPw8FAtFP69a4fv3btw7/bJe98cvHVq7Nvjw9ePgqFvjgxcPdh3eqL58EDVvu6SPdQUQyxQ TXBksOrocM2x4ZojAxUH0H6/s2CqPW+yLWcXivBbsiZaMieaCVRyfjqYbMmYAq2Zu0HLc+xpydzT krGnOWNvM9nuaUqfY3dT+u7GtKnG1Mn5NKRONhDxP05C/YkjNYnQ/M9RlQDxT+l/KvJfEUsF/xH2 jwaI/DPD/iTyXxQJugoj5ugsJMH/toKwVirsD+VPif8QEv/PDWrMDmzMQmM/v1qi/xlVqUT/V6T4 vBIyKSDZBw0CmIUAjbnIAojpq0weqkXvxhx0fBiuz55h9mdA/UheCfNnnEegvLbf/N9afc5AXU5/ XXbfwtFbm/UGfuEbMa2EZ6H1X7V+UZ+/INf/8Yc9CPJXvwLo/y4o/0omGQCHDTTktZelVWaEx/ra +NnpuVuqe9E0vOlaXjR1Lys1b2s1HxtVgrWyt5WiF03e20rB11rR304l0FEt2FkDhDhrhrpqh7nq hLrowA4IcYYjQEyBICaOzwh2xrO6M7johrrqhbrqhwE3g3DgbkhBbAVyKmftYCetICdNeA0BDup+ 9uoMOzVfW1ySqpeVsoelkoelspeVqrc19msHOBoEOWMYAawB0wgvy7hAh9QIj6wYRk58QHZCQEa8 f0q0T2LUgrUDjEzLRfAffLl2C1wACGwkAmzlFV/HJoT4P8L+zDEBEP8wBb5cs+Or9WyQzUgEgAUA LwAWAELoG3nEpdUN2YVlYQFsQXUArzj4fNWWNTv4cM7124R42XXTIrt1ZL1lBGyXfy29apWsiLiF mZGbu4mpl4mFCKeaplqIjmGhrnE1ndbhaNvr4TrA8B7xcu92c2lzdqj1Y9ReuPywrKaVW0jByTdm 6SY+hOVX8Qis4uVDWBvvjv78EP9YwAiABYCEfDQ4QF9DCH7E+RHth1OALABcMwQ/9sMXQJoAnsVn wVMkZYDKAhBQ0RTV1F3LKwgvAIkAUrom6B0InQ8LAJoffRBgAaAOAl4ACgpQDYEOgkxTAOUDYpqG q9j5kQFBJgXIKK6BTyGpqqRmmRVVVhxZPVy2O8Et29ssGhlmbZm7h/OOHyg4DwtgMvNEX9KBxvDR ssBeR4VIW/kwfUHPwuDefP+uOLuKZMeaQt+OypBB0J50YLLk0tm2h5e7ntzsm/6u6+errd+fq792 rPrsgcpjkw0Hg7wTUbbAo6qPCo5t3FI7RUnmP1IeNvLhIwvh2jbwisILQC4Am7j82/4j6nXK/PHV vhj67JzA2ZNgIF6BJz3tIBnW9+x/RPDDRqBGBTLdhDdaAC/NzHOJaZm4gJ5+82YN3hiOoRvbp+0h tsCrTjY9/QOmEbqUnqaeZb7r7ARDGBU3OoNmBhji483aF9T8wrnJfn0xxvZ4Oet/rDvAugP/KneA ZQH8q3zT7/Pn7K/Jet8YqM0eqHt/yBqsY5I5x1Bd5lB9JsLCFGhfjwl/Gf1Vqd3liR0lsWRAPabT FUVjXj0edsAFKEVRQHxnWTwO6MGMgApsCb0VCaBvBjyERwCQLMAkCckCSAdAy0AUBWBkAMkCaC88 1F91bnfHnbOTdy7vA98eH8HDwwM1B/uqDvRW7u+p2NtdvqezdHcHhtVjLmMehguMN2aTuYPNOegs MNVWsLu9AGUFk625Ey3YyVT+GeNNGeON6UyQoj/RmEqRtqspjXgBhAwk8E81pxOa0mZoTIXUf4FJ Su3vqk8GE3VJE7UgcbwmcbyaMFadMEqkfvxwZTwz239ezj8V+a+I6y+P7SuPYUb+exDwL6Gy/Ysi mKDhH7Pn33yIBUD1/4Pyb8klMPP/of8bMgPqM/xqMxg1RP+ThH8i/pO9QflLlCV5gfIk74oU36o0 /4acsPaiaHxrA9Wozsgk33XtLLM/iYG6zFeRNVAHZn/J+FXX/vb/1mqz+mqyemsyfyk9NZmvpRpC 9/W84YW/9VPVGd2/lszu6uch4f2MLkAp/JfprMzorMjoAOXpHRXp3ZX46nNbi5OKkwLC3cw8LFUd jeTczSGt1b2t1H2t1f3sNPztocA1oMMDHdSg/P3tlP3tlPztlQOAg0qwk1qIs0aYq1aoixa8gGAn jWBHjSAH9UB7tQA71QA7NX9bVeBno8KwVsb2GdbYQ2A+5UtXYuJjpehLV/ShK/hYwW4geFnJedJk PSylPSwI7ubSbmbSLqZSLiZSzsZSzibSzsbSjkbS9gZStvqStnqStvpSdoYyrpYq3qgd8DCP9LNJ CHVJifBMi14wC8A3MuHz1ZvAZys3rmHjXbmDax0n/2ZeEQTzmVkA2/ik0IofcIspCchpsksoQUJ/ sYHts3U7mGF2bIGIkjabkAyHiByG/zEtgM9WboYFsHgjNzuftJ6WqbmOmRyfDF2PriyvunrV+pzs onUrNmaEpf7935bo6Mao6OWo6RQZmtTTaV2Otv0eLiMM74lAPzAW4DOor5t44sS9E6euCYuqG5p5 qhu6fL2JdwUH/3p+kfU8wtD/yE1YvpUHYAwhLIAV23ixB00NkO0P2c8mTuoCIOOh2wUUNZimgKqp LXoHfLFhB6r60UeAT0GVS1qRU0oeYwVW7OTaJiyxQ1QWWQAI7yMLAI4DQv1LtvNggfOs5hTFZAQo /+UwSkQUcAAchE2CYit2YiggxgjSBTX1YAFsREcEZauCkMp8j5KRoj15ATVFEa3wdbuy9jfHTXRE jQ8nHWwOGWkOG22JmmiJncz2bHHXireSCdThdeT+TMFPN7EqsGs07fDJqpunqm6er7v7TetDKH/w bfdP13p+ujM+jbqAc103TjScPV65/2jnEVEF/VVC0htF5Nll1AVUDdilVPF94YPgk8IrIXYJnxiy ALaLyLztv4VeawFQijlm4nm1jywAxoy4fskCIDtOl7oQQf7LLIDEPdS5XriSuYevtgDIKy5UuRib p5FEhRmngCQjPPsfeea5k85/8Pqzvu2OsZ5n3QHWHfgg7wDLAvggv7Y/2EX3VmW8b/RVZ/bXPKOv JvP3ZeZiqjP6q9OZoPM/AeP9mNSk9yMFoBJVAPGI/7cURDXnR2HbCi+gKBpeQHtxdHtJdEdJTGdp bBchrgvT7AgYa0cm2/WUgvjZwgGSMtBTjqwBbOECJA+gX2A9JHrORDM65xdd3t9z89Q4pfw7Dw/W 7ukum8C4cmSkN+QwQYwavQkHazMGa9OZDNUQBqvTBqpSKVKQccBkCI33MYGvLgVgQUFV5tchV58w Xp8yjuh9QyqTXdD2DdD2SfOZqEucqEuYY7w2gclYTfxo9QwjVfEjlYThyrihithBBPkrYvorYqH2 +5HtP5vwP9vnL7qnlKn80ecf4n+mzz9T86PIn9T554XOQUX+Q5uZYf8cJkj+D2rMgv73r0tH/J9R nYbAvi9mAZBZgIneZUnepYleL1OS4AlKE2AEwAVg1GUF46vEd4HcDXzLz4PvndD3ajL6ajLwY56j t/q3/7eGt3izYn/pWaKiq9K7/qmkdaFx5j9MZWoXReevJa2zEqQ/R0VaRzmTdNAOyp6jrSytrTS1 rTQFtJemdpWn91VnNeXHFsT6hDobe5grOxrKuJkpeNNUfOiqDBs1f3t1ROBBoCO2qn52ygxbRYaN vK+NHMNWwd9BKchRNdhJPchRDUkBAfYq8AX87RT9bRUY1vIMOlBg4msl70OTJVgSvC1lvSxkPc1l KKSBhxkTKeBlIe1lIcPE24IcgJ3uZhIeBEmsPc2kAfN4d1NJF2MJRwNR+AIMG5VwN70IN4MARy13 mpK9ibStsbSDqZyzubK7lYaXtdZC/fkLjk1duZkdKQAfrVi3lltgq6jUVnHpr7ayLdvOjTT+LXzi GHq3eBP7diEpgGJ7zAVkl1DBHL4lW3iXbefnldVCtBlBdbTE2yEsJaigtk1QnF1MZj2XwF+WrIaP sGG7IAentDCfkpq0sbKooYakgRCHkJK0wvjgxHDHqMgmMUl2XTXVBGWtAh39SlOzBitai4Ntl7vL oK/nOEYG+PmMAjPD3AMT97LiK30dwtYv5/DyTVmzRXLdFtENO0mGAjMFYNVOAZQDIEnhi7U7ULaw jVuCTUCGXVgeqQHc0mrQ7aga2CAkgST/1Rx8EMaoDvh03cYvNm7ZJizFK6cG/c8to4QjkT6wbDsv FsgawMfEQAFoej4YB+y8eCHE88qdIqvZxVAEgQSBDTzSizfzYSDCZmHxv65cvoadExMQlPXsBeS0 t/HJ8GFMn5RlS8ZIpmt5e/xwS/RgCaOjK+VQa+KBlrg9zTHjTdEjNeGDrXFTwxkndhdcgBEQbJQG 60lblK7EaSS1WaMtdagzeexE/c3LPY/315zL8C7T5rf6dNHaPy36+s+Llv7nos/+tOir/1n0lTQs BzWaga6diJQWuwg+hQZKADC5kFyGkAw+LDIdmMwlRLzt9/OcRn48EWNMjxkmhQDTJOBvHN6HOPwF outLmYUAN5AbQC94Pno+kwUw+07EBsD/ZoT93Ps/e6ODacb0xAlyOuo95o58MQtgxn8gpw8ffnHy H4n5e1ZdJbF/c2YWAEobzF2y99yhqhj2FCS2XMCKZQG87QfAep51B/5V7gDLAvhX+abf58/ZWwnt +p5RldZXlQ56Cai2/Z1hWiTUJeHCQCoC/rMgb5+soQ8RKEYXAMj+5vzI5vwIisiW/CgkBbRjaj1E fjli/sj8Jwn/TAbRAqA6eZBak8x/NAisnEkBwAJFARDtiDzvakahfsmxwerzU23XDw/cODl2g+j/ 9gN9VWOYYYZQM+yJqvQ5mBdJdRyg2gpQDFalAvIWFcl9cBZIikFSfyWzEiFpECP3qpOGauAIMCGV +aQ4H835kLc/y1gt0vhJJv94bSIJ7JPYfgKhOmGsOv4FRqviRqtiR6piofmJ7CfKn0nsYHnMACiL Rp4/SfUnpf6xaO/PpAcd/qH8Sdj/mfJvz5+Z80em/VHivzU3ZD4k8p/DLPtnguT/mfh/XTqjNs23 OsWnimT4e5eTOL9naaJnCZMEz2Im8R5F8yhJ9EJFQE1mEL5KfLNo5UhVcMwMdCB3uCqtl6LntaRD XXdX/hPB272bmO+sgvRlauC0jn8qqR2VKb+c5PaKBSelvQKkzqejPLWjPKW9DKRSpL0I9H9JCqE4 GduOstTuyoy6nKjcKM8wV2MvmqqLqbyHOSwAhOURnFf1QwDfVsXfFtoe8X8lP1tUAcj7WMkS6HLw AgLs4QKoBDmoBOBZSvZjG2irGGinFGCriLWvlRw0v5cl9DyEPdS+FIW0B4L5ppKuJhIU4i7GYti6 mmArRtS+uSSBkv3upuLuJmJuFFi4m+ChBBMPCjdjcWcDURcjMdgBPjS8ozz8BRdTSQcjMQcjCQdj SUcTaUcTGWwX6m8ZLIBPlq5F8v/HK9fvEJVGAvwmUQlYAF9vZl+5A0kBvJ+v2bqeSwhz79H6HsX2 mBGIDnzo/48ZgavZRdZykXR3IixlVLfwi0L8iyhprtrJsxSVBeu3osvA+p28YpKK6orqBso68pwy yK0X3ciXEhC9cfGKhND4/1z0ibyYg4ZWipZhqZlFra19h61Np7PToJfnhD9jb0jQ/sDA3cDSrODM 8QcnDl5Mjkrj3Mm/nVvMyMZj9VbSwmANGz/EP8L+CP7DoVi6mQuJAMhc2LBTiEtYQVRRF6kBSIZH b/8VnEKcSEDg4l+DUn8hGQT/EbT/bP0mJMlDG0trmsjrWsD1WPQf//u3peuw/XrjDjYRWTZhZYw2 XLKV84uN25AdwC6hsJZTYtVW/uXrd2jomdq6evOLy27bycvFK7p647YtbLzr1/N+8fnmv368dt1m /sVLd/75/y37r0VfbPqCvzVpqMK/rTNpz2D2yYHcM6MF5yaLz+4pO7u/+sresku7iy5O5p4byTqe 7lzlqB6kI2atxGPItUIyK7DSQsn1fxd9/fXf1n/y0dLFizes+Ip7xZeCy5cILl7Mu2wJz+Kv2P7r T8ul1cyFNYxXojpDWFZQw0hSzxIWAPwLgK8GlRrIg0A3BBFVfWzRHQCNEhbq98M6D+sOsO4A6w58 0HeAZQF80F/fH+Tiu8uS3zvKU7pnSO2uSO2qSPt96a5II5Qjz595YRjvlzQHldhP6CpLQAoAZH9j TgSGyTPBSLnWgqiuktj+yqTRehTY5+xpz9/XWbivq2hfVzGhs2hvR8HutrxdzbljaC5YnzVcmwFG 6jJHG7InW9CHv+zkaMPlfV3XToxcO7vr2sW9106MXtrbfbCverKtGDH/QaSXV8OhgI+T2ltBwNCB HkwfIA0I0YZwBqL5AcR/eVL/zCKxrzyBIh7FCP3PQCo+qcZHTT4T1OejS9/oMxJmYvtV8ZTOjxut BLEvMFIRM1wePVgWNViGLQQ/1D6p6u8rjSKQln6RpKsfgUz1o3r7z4T9SZ4/SfWPIMo/D5o/rDU3 tCUHIp/QTKR+8KzUn9P8JObfmBnApCHDH9Qj/p/KqEn1rUFWP6L6M+LfoyTBHRQnuBfFuxXFuRUS 3Atj3QpiKGLdCmPxrGdZkk91BtoBROCbxfdLvnRMdsCIh1kwAxJ0voLkznKQQpG68JSldr4S6r0o HUugpOw/geT2sl9EUnvZL6OtLKmtLPE14KkFojSprTSpHduSGZDh/0paipJaihKxxZEdZcnVmeHZ EW5hrkbeVqpuZvKeFoo+Vsq+BCUGncIa8h5A0iv40OQQnPegZLwXQvo0OUhuX5ocgyYfYK2U4meW HmQZ4aIVaKPMsJL3Q/yfJuduChlPovdUMJ/E7d1NpdxMpVyNJVyg3g3FnAxFnQzmEHE0EHbUFwJO r0DYSV/ESU/EUVfYUUfISUfYRU/U1UDU1VAMe2w1+WgqHJYq7HR1LhstXjtdQXt9YTt9YRs9IRs9 NDIUWag/e34RCf/z6ZLlW9g/Xb2JhMHllNllFdfwCCBdHCkAq3byfbR8AywApABgBh467UP5bxdW gLZEOgAazn22lm2HiCIkJcyCtRx8vNJKK7Zzol3f8m0cOCGGC6zbwfWXj/9ekB176ejggwt7Lo62 7K3Ji7E1DrE2E2HjXb1cXEE5VM8w18Sy2samyda21dGpz8V12NtnMiBwf1T08YjIoxFRh+1sKy6c +/nSue+KckqEBCX+/PkKW+9gdhHp9Rz82wQl0Q4Q+h+JAGgEAC8Amp/UL3BL7OSXZhOSQ6tCyGA0 9hfTNpE3tUKp/3oeMgUAjQyQArCGixfp8VwiUl0dbdOP707/dPPx/QvT0zemn95ytLT9679/tu6L ncs/3vzF31dwcolu5RREy0OkAIgoaIkK8kUFeZmY6qgoyQV7+H/1/xb/+d+W/v3PG//219WffboO LsBnn274y/8s/dtfwFf/ueivqW4Ffam7+zMOwgLozzndn3ViKPvoaN7R0cKTwzknhtKPDyQf7kna X8hocdMJ15G2V5K1ERc0FOXREtguJ8GtpCRu9PXH3Ks+F92+RHrzYvEVS4WWL+Ff8yXPqi/YP/r7 ehlNy+3yGjtUdTAlUUjdSFzLjFtWE1UAmwVlYXYAFESg5SGqNpD7ALBYqN/PP+88N44du/HPezfW O7HuAOsO/IvcAZYF8C/yRb/XH7OjBOXr7xedpWiqR1GG/7z+ZVLhF0oLpm55i0bqKEvpKAXJs1eV 2FnGJAFAGRJK49E0rrUgsik3vCErpJ4QjC3WzbnhKARAyH20PnOyNW8vOvMxxT/R/8V72gunWlGW nzdJtgVThMJdLfkAiyP91Rf3dFw5PnLl3OSVs7uunBy7cnjg3FQ7Kv/HWwqH0fuNtHIgGQqU/idD B3rKknrQerD0GT2lCaB3hniyKMPDuN5SBN5nQRC+LG4WEpNHHT4zRI+efGDOEUABPxXVjx2uiBkq j2ZCdH7piwyURvaXRPYVR/bOMr+Hfw9p6RdBuvox8/yLIjsKZ2gviGjLD28lhf3PlH9zdnBTVhAT IvWpCP8L1GcE1KUj7Z9Qm+YHalIZ1ckI/nsT/Z/oWZbgUZrgURzvXhw3o/wLYl0LYlzzCW750a55 URTR2OmOpIDSJB/MBWzMDWstimoviUU3Bwp87zO/gY6yRND+Wn7hr5dI0MS3QWRqWylC0K/ldcL1 N9if2Fry60loLQHxr6Y4vrU47vXgWZCwUDQXxTcXxr1AS2HcCzQXxDZRYNFcEF2REpAV7hTpbhRg q+FrpcKwUgW+NGUfSyUfC4UZLBV9LBW9LRS8zOU8TGXcTaSx9TRDhF/Jz0olwFrNw0TWQVc0wkWv LNFrqi1vqCa1Js0fD3Gks4G4PdHngrZaQnZawsBWS9BGU8Bag5+uTrCioKsL2GgK2mkL2WljK2Cv LYCtnTY/FvY6zIf8tloCeK2dlpC9tjCFkL2moL2WoIO2sIOOsIO2oK0Gr406N7DV4AE2Gjx0dW4r dW6aBo+VJs9C/TELjk7+P3/57NNl69ax8+0Uk9khLreeX2yLsNRadgGoelgA2C7djAJ7TqyR7Y8M eQhIAQUdWACI/6PSHuX0aDUnqqKFmLmkhiGaAiALYPGmnV+s3YYo/XYOfnaO7T/cOz49fXj6x7EH J8q+n8o805FcEuEvskNcSspZyyDDmFZuZUf0P7oAuruOeHlMBvgdCAs5lpn+TVrqFeDt2Xn04MPW +uHK0gYRIbnNOyS3cis6ekdjVAEUPsr+EfznlVaDC4BEgK38UtiDXobIBUAVAKQ+rhlz+8R1TPmU ddALYPEWDjQvQGrAag6Bpds5cNm8otL8vJw0E31DHQM5SVlLAx0dBdWv/89Kzq/Fd3zJv+Mr7tUf b9q6nGPF5xtXfLn14z+v/p//80lqREROQmR8TJCns52PlR3H0s0f/cfXX/x1w1/+tvLjz4kF8Pkn G/72p6Uf/Xnx3/762X8v+p9k18zOxNHulH29GUfhAgznnob4H8k/MZp7cjDrWH/qEej/xqiRqoj+ EKs0fWkHBTFTSSEDEQ4Nwe2KYuyK6lLGm5aKbVoqsXO59Obl4qtXiKxaLrhpmdC6pbzLV/NIa1tw yWvtlFFHggZ6AW7hlWYTVkQiwE5pZVQrQPMzpyGiXgPpALgbSAdYqN8P6zysO8C6A6w78EHfAZYF 8EF/fX+Qi28rQuz6/aK9OGGGkoQ2og1+U94uYNpKEtuKE8DcVbWXxLeXxFHEovM/AVMACqJa8iMa ckLrM4PrMgJrKeoyguqzQ0gmeXEsgvDMxn7wArBFeT8eIkW/rzwRYXksRuqQJpC3r6NkX0fx3nbi Dpwcqb94bPjixb0XL+6/eHbXxYO92HOgp2KyrXCE6H+S/0/C/khMINHpRIwewDxC0FEc30mIY9JV HDuf7hLsiekqjqZAyv0MJBSPxvsEMnWPSV8JCd1TXkAcBRwBKoe/NKqfiPwIJn3FL1EU0VsU3lMY 3k0g3fs7C8Ln01EQRgr7CRFM2c8Eyr8lN7QZ/fxyQpqygxuJ5g9qyAysz5gD7f2eqf052c9U/tUp vpVE8HuVxrkXRbvkRziCgkinkli3Uqh6pPqTaL8Lk/xo5/wo5zwQSciNcMrFNtIFRkBBLJIFvCrT AvANNhVEoK0D+boJzK8ev4H4NorXyNc3/m5nVWtLccICU5TQXPjPJJ7I5jkK41vewotyuqUwdh4x zYXPUxDT/IuJbip4AzFNBW8gujE/qhG5PG+kIS+yPi+isSCqIS+iNiukOME7I9Qh1tsszEU/0F47 wEbDn67mR4cLoOJtoehlruhlhq2St7kywIICBoGqH109yE433Mkwys0kwccqM8SpOTdyuC5rsrWw Pis8wZsWYK3pa6kabK8T4qAb6qgX7mwY4WIc6WYS4WIU6qQXaKeNM3hbquKEHqaKsyi4mci5Gsu6 GsswcQFGQNrZUMrJAGAh42Io62wo7aQvCd/BVkvERkPIWl2ArsZnpcpjpco9Dy6yVuOGEUBXXzAL ICYpbdG//fefP126kV0QDf/W7BRmE1NFhT/kNCLeGzmF0NJv2SYOPL14/Y6VW7m2C0kgGZ6qMFfB XICVbDx/WbGMW1ZGTt8ELfdUTRy5pDTRog++wOfr2DFH4O8ffZmRkjg9fe3JoyPTPx6Y/qb35wMF x+syjOVsZMV8dTSibGwKGSG9nn597q7drg4dvu7tDI/2qJDRmLCJvPRTDVW3ygsupydMdbefOXn0 u7HRSV4eYW4e1f/92zYr93heOcMVOwTR1R8SF4n92CLRXUhJFxfGHP6Hhyjph/rFTqb6hULewCWB 7ToOUbTrW7qBW1BKU0bTnENeb7uc3k5FvZ1SGvzi6iu+3rn+4x28S0ThAuz8UnzrF0JbPuff8jkv 10pRjpUiKz9e/6d/+zc7a1M/f08XVyczfUMRTsH/WPS/f/vz8v/505K//XXl//t/X/7P/3z97//+ 0X/+9+eL/u3vixb9rTy2tjNloCVqBAH/sbxTYDDvNIyAgbTj3QmHmqImq0OHigO78gPawqxzjKTc tSQclITMZXj1JLg0FIQMeDfJbfxaePMSkW3LxTYvF12/VHztEtHVXwqgFmAtmxhmFnDLqKCjAQwO NP/Dmk8edoA6p5Qixhas55OAA8KcXIhxBlhjkMEf5D+bWB+DdQdYd4B1B37dHWBZAL/u/rFevRB3 AI2s3jeowFocoTCu6X0BET9KihTGtBRGU1AN/2ZBzX9TXkRDdigmydekB2CkfFUqwAi6AAyWQ0YA sgNm+gJgXiD8AnQKRNfAPJI10JQd2pQV2oTO8wXRsAPG6jOnUPzfUXyou+z0WMPZA91njw2dPT50 dn/XqdH6vZ3F4015Q7WZA9WYQZiCjPTO0kQI/vYiDCPEMIJZCqLbCqLbC6JeS35kWz5UN7Q3U4Q/ g9ly75lWh3pHxL74mSmAqH4PAviFYV0FIJRJZ/7LhHTmBXfkBbcTQtpA7jNac4MpmN37ieBvguAn IMMfsj+4gcj+oHpK+delQ/AH1ELhU9RQ4f05oPmZVCX7ViR6Q+SXxLqDyiQfvAqfsb8icbQObkti S154cZw7JfgdQW6EY06EQ064Q3Y42ZJFGHDMDsd+p7xot6IEr/IURk1mcENeeBNaPOArA2j3QCA/ hqY3EdtUCKjfcAGYiRszF42/nvyYxtfQkB/TkPf70JgXA5rINvpVRDXmvZXIxrxfRERjXngDsm+e EdaQ+zqYh0W8jvrc8Pqc0LrskDdTmxWMX0Vtdgi2Fal+MIySA+gxXqZhrgbBDjrIBWDQ1RhWar40 iHNofih/VV8LdV9LdV+aBsNKk2GlxaBr+1nr+NvoBdnhJUZhTiahjiYhDsaRruZR7pZRbhZYRLiY xXpaJfvZ54S7F0R7lyT4lSYFlqcEV6SFVqSGYFGaFFCUwMiP9cmL9sqL8kQ/gpwoj6wI98xwt4xQ 1/RQF4BFRhghM4zaGeKSHuyUGuyYHOiQ4EuP8jALtNf1NFd20JOiqwtbKPOZK/GYKXGbK/MACwpL FZgCPFZqSAfgXYi/OeQc3gGh//7ff129iX3pera1OwUhj7cIyCPPH9n1mPC3U1AKQ/42cQmjsd8X q7dizh+GBWCwHIrn0XMOShtR9DXcnJzSkiJq2somNoqGdtuFldB2/uPVm9EvcPVW7kWLFl0+v296 +vz09PHpe+NPL7c9PVh8vqPYxtSPX8h5zRrFtWskvlzKuXQ1+5qN3BuRn79mw5q1GxcvWbVs+YYl S9Z/9tmqv/5l6aJF/7No0f96uwfs3rUPAwU0tYw4eCW/WsflE5u3ik0YCn/pNh7MKWBOKAC4MKT6 88ppoEIBpe+KRnRJTRMpbVOEweEU4GD4FxgcyCYgwSEqtYKDl1NemUNO6Yt1m6xt7Xas27Zz2Q6e FXzCa6X518ptXyq6eYnQpq8ENn7Ju+ZTtpUfbV3x1w3LP1mP9P5F/+e/9U11rOzNNLW1cLWL/v2j v3y0ZsVGHh5xVU5RxZVbeDBSkU1EHpH5zTvF/e2iGhN7asP7hdmkdm7kpODCdseGWbBnE9f2jRwb 12xbuWTd0q9XLflqxeIvl339xdIlXy3/4tOvP//k608/+uqzj78Gn3789ScfffXpx19+/NHnn37+ 1WdffQ0+/eKrz74k2y++XgI+/3oxHn721WI8hYeLV63lVdDcKiKHrZim8UL9fljnYd0B1h1g3YEP +g6wLIAP+uv7g1x8Q27U78mMHniVWshHOC4aYqb+94YIKupiqPDgTIQQgrApLxIaniKC5P9nh9Rm BlWn+lemMCqSfMuT0Hke8+fIFPpqTJhPg3YNQFJAXSaB5AikBQDsr8GzqchaD0D6QHNuRGdR7EBl Csb4IRfgSH/lyZE6cHSgandbIekX0JA9iP7zlWhJkERVH8ShASHMBVxGC8AkAgK5KvKQSW5ES254 6/O05Ia15IQyh+cx2+m/wPx++2i/j4g9wvhdheGEgjAi+PNCiLzPnaEtJ/hVBLVmB7VkBzW/Hgh+ ovmzg4jmJwTWZ+JGAX9AaX4qpZ/IfkI1uZ+EKtzbFEZlsm85uvfHewI8bMoOgeCfask93Fe+r6tw T3sBOi+MNWQi66EswZPS/I7ZIBwwBb9DVqh9Zojdc4TaZ4U5IB2gMM6jPNm3Gl9cdjCmAzbmhqMv ALwe5leP7cux4ob8SISI54FAMcXC/UOrz40EdTnvC7XZEfOpy454I+H12SDsl1KXDWX+Ot6i2Ofr eQTtX08w0fZZwdX4h/xGqjICKtP90SeiIs2/JNEnM9wpnmEZ5WES6mwQYKfFsFanCgFUEef3tgBq PpYoENBm0PUY1nq+1voEGwNfa4C1AcPGwN/eiGGj72Wl42GpDbxxpK1hgINpsJN5qCst0sM61sc+ wd85OdgtNcwjI9I7M8o3O5qRE+ufGzdDTpxfdgwjM8onPdIrLdwThxFCPVJC3VPDPdIjvDIjvbMo sqN8cqIZ+XH+hYmBJUnBBXGMtBDXCHdzbytNOz0ZCzUREyV+Y0VeYKJEMFPiNVfmtQAqfAv1Zy80 Ov7vny+FBbB47fZVW3m5JFSFlAzR5H8D+vyJyQvIqvFIKCILACkAq7fz8kmpoNR/6TYuMgJAiqSX b+AVXsnOtkmQH1kA0NgiKsYC8vqYP/+3FRvQLHDxus3cfBt//unkk+kD6ML+892+JxebnuwrPNWZ I6OsqmDioqRmLi+rqaSooaqiqaaho6Gpa2RoaaBvpqttrKVpoKSoJiIswbaTa8PazWtXrmffyqGt pqWlqq6hoSUlp4JZABhJALWPjvfI6keLflS8IxMBWwT8kRqAmD+C/9iDXAAcg3QAsE1Adu0O0TVb RcXljdlFVP7ro0/DI32mpy9PP7149fRIdV70XxYt4l4nxLVKftsymS1LpLZ+Jbj+U/bVn+xc+rdN H//v8j/938/++/9+tmLVTk4heTElnU1cXBs42LYLC+naOOzgl/56LTs8FNxDlCfAYkAmxefrd3LK abIJKrGtEW7NGi4P7WYqf/ZNXGwbudRltbMT8w/tOnr1zLcM1wCeHfxAQ1G7u7Xv9LHzJ4+dbaht kRCRWvrVis8++vLTv3/52UfQ/4uFBCQqy+r37zt28MCxtrYuPUOjT7/8MjIm9sjxk+DoyVOHj584 fupMR3fv518t/nLJsq+WLvtyydJPvviKVENomdj4hZu4+i3U74d1HtYdYN0B1h34oO8AywL4oL++ P8jF12WF/54QMRDxOuqyicip/b0hWgtXkh05e53zBUxofTYgxf9Q9ZWpfuVJPmUJXqXxM2ANMIKO CcbRvQAi1YRkDKtDBrtfXTpC35DlaIYX01uWCC9gmMzzS8MCD1HS310a34ks9CL0HZiR+iSPAH0H c8KbZ2nKDmvMDmVCpRiENGaGYNs8jyYkJmQGPSMrqDkr+BVkB6MIvwUQp2AWRO9zglqyAluyApoz gf/LNGX6MWnM8GtI90NbvleDjn0Z+NTPYAr+Wc0/o/ZJhB/p/UySAW4jGvvjfnpjjZ1wCppyQnvL E4ZrydSD7tK49sKo+sygkjjPjCCbtAB6eqB1fqRLEQr+o1xywh0zQ+wzQmzTgwlpQdapgdap2JIF nRBknR5iCxcgL9KlJN4TowGrYUlkkuYOFPjGn1ewOWH1IDsMGrU2K7QWWyZZYbVZ4QtHWE3me0d1 ZugvAWFzQi1C6BQ1GSDoHanOCHot6UHV6UFVaYFvJz2wcj5pAaj1eB5/BPbL30hZCqM0xbc8xa80 2bcwzis9xCHOxyLCzSjIQceXruZloexJMv8R/1fxslDzttTwttL2ttL1out70Q28rA29bCisDT1n MPC01nen67rRdFwp3Kz03Gj6wNVSz9ViDl0XC10XS11Xmp6blYGHtbGXnZmPvRnDwRxbLzsTd7oh nrU31bQzUrMxVAW2Rmp2xmr2phqOZppOZlpOZKvpYq7taqHjaqnjSddn2BkFOpkFOJr62hq6mmva GSjStKTNVMUMFQUNFQUMFfmAkSK/iZKAqSJhof7shcen/v3LZSs2sSHCj5p/zNVDt79tQmSWHpr/ 8ctqYAoAqushaDF7D/X2EP+oJIdHgF4AKDJnl5RbtnM7LABpfWNNurOivi2q0Pll1Vay8X2xgeO/ Pvq4sDj68eND398fefj9wL1LzU8vtDzZVzpVm8wuJiVsYK+qZ62lYaKjRorwLUwt6FY2lpaW1lY2 9jaOjnZudnQXW5qrmZG9pYm9kZ6FhQnNzMDEzMRcT9fIyNRqO7fIVl5xiG3k/CMRAJP8cG0I+yPO zwz1bxGURTqDnB4N4/FEVAxF1YxkdM2RGrB8K9eXKzbGx8dPP/pu+uG56SfHp58cnH5y6OGdvdPT 3/KuX7fx421si8W3LhXY8CXH4j+tW/qXjZ/8vxWf/32duKQWn6jS2p38K3byLtnOhaR6ptpfzskr pKHz1SY2aP6NHGJsggoCkmroR7h+h+DiTZy4jK2c0txb5WrT+2rjRnZs5GTbxMWxhYdzC6+usoE4 r/RE39Tdb+4HeYYKcghzb+M7NHX0xMHTOuoGK5asqa6sHx4ck5aQW75kVWxUUnREAiwAb4/AQP/w ndu5Pvnoi5aW9sHRUSV1NWYWwCdffPnRZ5/nFRZPTO3R1jP4cvHST7/8+ovFS+ECIB1gHa+4irm9 fWC0hWfgQv1+WOdh3QHWHWDdgQ/6DrAsgA/66/uDXHx1esjvTEZozWsJq8kI/02pzggHVa+B+Sx1 AbgSQC61NgNqn8k8AZMeiLT/skRvaM6iWPc5imM9mJTEAc/ZtSfWTErjEMH2Kk9A7Tpa1iGbHYFu /zpkBBAvAPnwKIYPbc4hEDFPAWGPigMkHcwq0pD6TBCM45nUZwTj5fMgZfP1/zik8B6N9xqzmPg3 Zvo3ZlCk+8/Ke0Z9OqM+DfgSUn3rCD51KT61qT41Kd6kId8cSV5VINm7OsWb9OqnmEvmn03pJwP8 npFE+vkBUuRPif8y9PZPpEjywh7E/2vS/SuTSf4FlYLhg++iNIF8Hbjn+DoKo90K0OePqvbPDnWg lL8NlH9KAB0p3Mn+Vkn+tBn8mAsrHJAZ6oAegegIUJ7MqErzr04PpCBqszo9+JVUpQcTMijSQz50 KtNDFg5ksAdVEiDUA14JkeKpb6IiFfr89aT4V7xEeYp/efIMZUl+Zcl+cw+xwEOyk6KUwAAlSb4v gZ1z+BYn+hTh14U9iT4FsZ7EAvC2DHMx9LfV8rJQcTdVcjNRcDNFfb6yp7mqt6W6F03Lk6bjYaXn QTdwpxu40Q1d6Qau2FozMXCh67vQ9Vys9Jxouk4WOo7mOg5mM9ib6tiZatsaa9oYacyiaWuEPTo2 RkDbxkjL2lCTbqgBrAzUmdD01Wh6KjQ9ZZqeErDUU7LQVbTQAQqWOoqAxkRXyUqPgAUNT2nLmWnI mKhKGiqJUAgbKAoZKgoZKYkYKQmDhfqzF5Kcjc7/W/klVmznhjZexyGI9njbBWU28Umv45XcyC+9 U1wZ28VbeT9bz75NRJlbSkdA3lBU1QQWAKbNISMAiQB8Khqcalqajh7a5o5CkupiSnoQw5+s3Lp8 4/b4pBhTI3We7au0pHizg1z3NxTdnUTb1ihRdVNRY09tW18JRT1xCWV4COzs4qtXcWzdIsq+Q0qA R0lKTE9DxQZoqtpqqdmLC2uaGbtoqNAUZA24OYWt6Y7FhdVbtvGiVAHKH2zklUDyPxYI+EP5bxaU Z5NQE9MwF9e0UDJxkNC25Fc0kNOlS6qbcovKquho6umr+XnZBHlZZ0Qx4vxdIxhOyZF+2YmRtUXF qz5d9adFf/vsv5ZuXcvHKajMLq62kVdmxXZhjANEjsM2QcVl2wTRLgHVELAeUGiAjoPMfvtfbeRY zyeFoQkYRrCZTRiDCb9ct3MllyiXhAa691fEdDQmjOxA2gCVBcC+mbB1HVtzTcex/adpJrarFq9f t3yzmb7VsQOn73z7/dUL1/ftPjQ1uU9DXfezT74Gn36ymFkIICUuP9A7evjAiZHhCR0Dg6+WLVu+ Zi3UPoyAsKjoqX37bR2dUQiAPV8vXY5cgK+WLPv0y6/QHUDdws7GN8TQwWOhfj+s87DuAOsOsO7A B30HWBbAB/31/UEuvjwl4L0jNaAiNZAiqCIVpba/KSHlqKp9DSi4BZUzBFemgqCqVKj9AFCJnP85 UqD/fYpiPQvQVR7N5CgQdobsBPnzQbf5eRTGuCE0XRzrXhpLUtmRKVCZRGraqSx3JL0TR+AFqlMD XqYmNQCgDIGCJBQAnIGcB2f7FVQnQ6IzMFqvNtX3OVIwac+nJtmnGmKeoirRs3KWigSPygTyEH34 yxM8yuLd5yiNcwPkYaIHnkXfvvJZkKtPJU0gdQKLeVB5/mRPvGdpvGdJvEdx3DMQqGdSDMFPLBgm HgXRiPnj63DNjXDOCXfKCnXIDAF2aYE2qQHWkP2JDFqiLy3B1xLE+ZjHeZvFelF4m8X7WiT6WaUG 2mSGO+bhC0qA6UCivrP4v+FfTVlKwDwCy1LenYDS5HeAnP/dz/kPHxlQlvxrQbH68/iXJgHobQaT 0sQXKUn0/RX4QJwXJ7yAd1H8C/gUxT9PnHdRnHchwasgzisfxD4HdhbGe4OCeG88mxfrCbAuiPXK jXJPDbKP9bYIcdT3pau7mig6G8k5Gcq5GCm4GCu6Giu5mqq4mqm5WWi6WWohwu9C03WGzqdwpOk6 zOJI03Ok6QMnggEWDhZ6dma6tqY6tqbaNiZAy8aYibaNsS6wNtKlG+nQjbStDLVoBpoEfaBB01en wQUw1CBbAzWavupz6KnSwOxOSz1VC11lM20lU01FEw05IzVZI1UpAxWJOQyVJYCRCmGh/uwl5leI KuuoGFkp6FtwiMljrWFuJyivhdg1aSkvjgZymgLK+iJqRjq2nnKG1ginr+USW7lTiCjt2Vbzm9Ay QEJhKWbmcQhjDh/y8FF7b+7oKyZnoGHoJa3kICFrKSttLiumv201/441POiWr2DsZeSZIKVpJSan p6tvp6BoISJhYoavzjpmx0ZZKWFjGVEjBSljeUkDOQl9WXFd9i2S4gI6+houPGyK/7Hor0V51f3d k9VVXcr6Vkj4xzui+R80ObMpIIoUIPhhAfAp6AsoGaqYOZu7h8B0kNGjyxjY8aoYbxRWXsUltZ5f fqOgsoCKGb+iibCqsZKRow7Nz9orWsnEUotujS1UPZwOPjldWB5Q/ht4cHJUQGhiiwp/lBXI6Vmg BgGH4a3xEB7EVhEFvAQeCp+M+jo2IWQBfL2Bi4tbXlPQdF/FsYstN/l2CgjsFOLfISiwU1CATUiQ XXhX/9Tdq/eCPIL5dwjwbefn28bPg4qMLdxOdOeDew5Vldf89c9//+uf//aXP//9L3/+CLg6e3m6 M9AsAHUBBfllh46eMDIzX7xi5eLlK3z8A/YdOgIXAF4AMgJgAcAIIIUASAf44itVU2s5PTO4ABKa hgv1+2Gdh3UHWHeAdQc+6DvAsgA+6K/vD3LxJYkIZL1fUIE4ZkSOKRheUBEL/TA5sDQ56HWUJQdR BFIwFREiilAvvs+R6FsU54mIMQkykzpzR2Sbg1wKLOb2kJ0RwAnkgUjn/EjngiiXomhXeAFIFmCW tRMlTKUGvFQ7QKLcryYRzfB8yxN95uoOyCIB4FQzVCR4gfJ4sn2ZcngQz1NBHVmJDAWSpEBF72cC 8l5VidgPPCvISzwAUfVxwK0MvfcJrkyKY1zRmb8ohiLapTDaGWBRHOtaEoeP7A4HhMqSIIuXwVPM ncwFybCIcYN1UhjjCjDSj7JUMNJvBjLVj8h+JPw7ZxPlj7R/hP3t0oPsUgNskv3pyX50pvKP97aI 8zKP9TSL8TSJ9jCJdjeJcjMmuJtEe5pC1CUwrNKC7bIjnDEdAFHf0iTfWUis+JVQkWFCMcGviOBf nPR2cBgF8yVvhXnwixTjvShKfiUJfsUExlspime8Ed+i+FfyTIEzpfU7QUl0pkqH9qbwzI/xyI9x n8UjH9YPxHkcBZ6NxbMeedHuaO4IcuHQkTX2vIxnXrRnbrRHTrR79qvAfibk2SiyZR6cFe6SHGAX 7WkR6KDrZanqZCjroC9jryfjoC/raCDnaKDgaKToZKLiYqrqaq7haqHpbKHlaKHtQGFvoW0HzHXs zHUJFrr2FjACkBRg7GRliLW1iRYdqe7U1spIk2ZI6XyCNs1Ql0KHWmtja2mgZaGvaaGnQdDXsDDQ sDTQZIK1hb66hZ6a+Xx01cx0VU11VE20VQhaysZaisaaisYa8oZqsgZAlUJN1lBdzlBdFjsX6s9e SnGNsiHNyM7d1jvY1MlbSFFLQF5dQE5zDYco1Cz0v6CKAYe0OpuECraQ+mg7v0NUGuP0ILYRCd/E Jws9zCmttU1caYeUElrN7RBT2CIqxyapxCOqwsktw7ZdTFhAUVJURZhfhmMbL8c2bpT0s23jEJdS 4ReU27B2qyCHkCCbsAiPPNdOBSV5GwszxqYNwls2ibGzSe/cIbF9uygHuxQHu8y6tQIrlvFIS5gK 8GkgX0BMTKWzY6KpbTwhpwIWgKqpLeLw6AuALeoUcGFWPpE6Nt5yBrZQ/kgBgPhHRgCMDGTCyxrQ tokq8inq4KGAmo6oti6fioqgmoqwhqqAqiqPgpKwmr60rqW8kR1eLq5GGhzAApDWpgkrG2FcArwA dExEKQR5IzkNZB+gCQJyAaR1zGAH4EbJGNA5ZNVwN9CVYOlGzkX/+VkwI/ny+HcnGy5caPyWiPzt kPoCEPwCxA4Q3NU3eY9YAEFY8+8U4NvBX1da//2394/tP+Zo68i2Yyc/L4+ZmdHFi2fPnDmho6Nh Z0c/eGDPvbu3rly6PDI8hrKJL5YsW7x8pbO7x54Dh3ILi5gtAD/+/AuALgCLl61YunLV10uXqZnb Qv+LqOoKKmkt1O+HdR7WHWDdAdYd+KDvAMsC+KC/vj/IxRfGev/OxPkUvhbU2f42xDMKn+FXGP9q iuL9QDGBURzvy6Qk3qckzrs4zgsUzVKIqGC0GzRnZqh9RrAdk0yCPXi2JwSd52bICrHPDgUOOeg8 F+aYF+4EL6AwyhUp60XRbsUx6GnvgdSAlymJ9STMlhIwH84dhlc9D+mNj3l48ylGWPvdKIErQcS8 OwbslRJ7AlKf2ARYkJ2EmTNTOp9I/cIofIpZiLsBjwNOBxPHPNgf4Q654fZYYA959hfggkr+PEDm 9jnnILZPgOfCxDkrzCkz1DEjxAGkB9tDvacG2qYQ2W+d5EdP8LVK8KXF+1jEepnHeJpB52MSW4Sr EQh3MQxzNphPuCuZ0xbtaQYXIBUuANI6YtxnZCelQt/ArDqFQPXOnwXrNzB32JsXebGIP7+FF8LX v/5hXozXwoCu9dFEZs+X31DR70SUR06U+6twy44ErvPJiXLNiXKbgzwV4ZKFn8c7kBHmnB7mlB7q +DZwjFNmuCtID3NO8reN8jQPsNf1MFdxMJCx05W21ZGy1ZWxobDVl7M3UHQ0VnY2VXM213Q013Iw 17Y317Yz07IF5tq25jo2ZhSmOoj2Q/BbGWtZGZEYvhVy+w2h5NWZECVPgKTXsjDQngVrLXOgr2mm p/E6THXVKdSYmAAdoMrcGmurELSYwAtQNtJSNtRUeoGF+rMXFJeB4nYk/3NLKfNKq6CMHyPl0PMf GfWoBUA4HZ3/0R2AU1IVW8h+PgVVNgnpjXwiCLxjDwLj0MOA6iAgA+W/RVhmo7A01K+Ciqm0hK6U qLaksJYwvyo3h7SYmBo/v+x2NoG1m7iU1CzZOOU1Nejmxp5WlgF2tjHOnrnOXgX2HhnA2TtP3zwi JKYpPW/cg1Fh7ZRFs42n2UWb0SMNzIN0jD0UNa2FpPRUDRwF5XXE1Y35lXSkdM3k9WlITMDFKxhY CSrqIYsBgpyZxQDBj4fiWmY4Ei3x4AjsFFOX17PDlfPJqOKD7xBTwgF4llNGDUYGxuZJ6ZpIaJtK aZnDUEBlAd5FXp+uaGiDhztEyHxB9B2A44D3Qi4ALADcEOQC8CvpCWuYCmkac8hq4N2380h/9dlG R0Of6simXbl7zzdc54fO30Gg9D+xAF5AkOwR4N3Ot2Xt1hVLVixfvPTvf/7L2pWrVi9fsWrF8hXL lq5YvnTduhVbt65n27l10+aNyPD//Osly1evJTp/2Yqvly2HBYD4P0ALQDxcsmIlWLNho4G9OxIB UA6A2YEL9fthnYd1B1h3gHUHPug7wLIAPuiv7w9y8bmR7r8zUR65r4WMucqNQqrtb0C0V+47QKZt PYMImPxoj/wod5AX5Z4b5UbhiknyWeGO6SHQnNYp/vRZrOat53bSkYU+R3qAdXqQbWaQbVaQXXaI fU6oI9MOyItwzo9wKQCoJngJlBjMZ+aACBe85FXgVMAJkLwDaO93hvmqgrk8BSLyCYUgCmUOuDZy ZuYJScoDsTMccuBrhOKzEGBzZIXO9du3zQyxzQgGNkjIx35mQ/5ZyJ7nmXtqbuGA+nzMYE8PtU8P sUdsPw2xfYoUovZtk/0h+G2S/K0TGXSo93hfWpwPDXXaMV7m0R5mke4mEW4m4S5GKNtG83Zkbgc7 6gXZ6wba6QTYaQN/WwIWQQ56oU4GEa7GeGGivzUEYVaEC6U23bKJvJwvR5kq9JW4Z0cuGBj29gtx y4r4lbhmRbyFzAjX10IUskvGOxLmkvEqmJPtXo9zeigggvxVPFPyaSGOqSEOqcH2qcEOWKTNg9rP fMo+JQjYJQfaJr2ZANtEfxyGgx1Aor9ttBctwEHf3VwVTfWttSWtNCXoWpLASluKri1jrStrrSdv a6Boa6hia6xua6KJrH5rE805mLKfpO7PYmkIqa9urq9qrqdq9gw1M30Nc32i801nMdHTmIe6ia46 VL0xE21Vo9djqK1qqKXyCjQh/pUNgIYSwHrumIX6sxcek7aDTwxd/TDVb5ug+AZuwXUCIiu5+VHk j9YA24WkdkDS84iiWQDWqBRgTp5Hz//tIjJruYTQ9g8ZAXgWY/BWb+dnF1VA+0BFHQt5DVMpGR0B XjkZMQ0pUXUpcQ0hfoVNG3nXr+deu55LQlLf3CLc0CjU1SPX3ind1plg40Kwd8lw8crzDih1wPDE 6IbA8BobpzQ7xzRr60Qrq3gLyyjyQmN/XX0vDS1nFU17BQ26tDptCbvIDmlVSPf1XMi93ymkqIHr ZF4ktshcQNybTVweV44twENOKUU8tXgLBz4CzAt4HMjwR9k/hhpSQX4VHhltAQUdeApLtnJ+unYr Zhx8vn47lzRKANTRDhDN/9bzCLNLKMBx2CwgsVNMDu8ioKy7U0pji4jKGg7xzVyyXyze4Wkfvbfl +NW+G3eHHt3pfnir7X5zRKuupB5yAXi38SHmD0eAb6cQH9kKohcg11Zezi3cHJu5tq1nW7Nsw1ef L/ny06+/+PjrLz9e8vnHi8lEgL+Drz79+xcf/+3zv/314y++IF0Ake0P/Y+E/2WrVi9buRqR/y8W L8F+jANAdcCyVWs2bt8poKCqRncw9w7kVlTfLim/UL8f1nlYd4B1B1h34IO+AywL4IP++v4gF59J 5kX/nmSFu70NpNouOB7ZEYQsiszXgKeYh2VHuFO4zRDumh3ugrAziTwj8h9Ogs9pIfapQZCgdFJh zkB5uQUTrF8giUGbI9mPloLOc/70NHgBgdYZsAOC7bLAbI4A0gR+BcxEg5l0A+o88/e845rkKcA7 IIKfAu4DHArsITUOmKs3c4X2WRitN5P7wFzY4uOkoyF/oPV8mPYH2YOnXoDsZO6fW8w7JtA2LdCW BPYDbZIR2ydYg0RE+Ingp8f7WlGCnxDrbRntaQ4w+TzCzRTKP8zFKNTZKMQJY9j1ofADiOzX8bPB CDeg6UvX8LFSZ4KHMAKIC+BsGOluinOmBNqlIb8gzJlJJvnSXSh9O7Nn7qnnF5C1M1PZ32Hxag08 J4zfIIPTQp1fQYhz2q/hled8YSd1/tQQp3eCjKN/A44pwb+A5GAHQhCwTw6EGp8FAv4FqKeSAuwS odsDbBKAP7V9Jf7WCX7W8Qx63JuwJs/64hgscLANtrAAAh0MPSzUEfynaUpYqItRiFuoS1hoSBK0 pC21ZGg68jQ9RZq+Ckr0rQzVrYwINIBQP6X5KdkP1GbEv66KKRMdJojeM4P56kwLgBL86sYvQvS/ EXit/n+V8p+1Awy0VJhA+c+tmYuF+rOXlF8mr2eia++iY+e8ahvnOna+FTu5VnPxf72Z/asNO6Co mazayYdMgW2CksgRgOJdwym4iV8c2hgLPFy5g5cbUXRJVRTA7xCSE0LgXVJNTEJdGwUT2tbCfAoK snqiwsp8fHLr1nFp69KDgjItrSJ1dQO9GUUOzhlMC4CJk0e2o1sWjAA941AP30IYAVZ2Sea0mPkW AFoGaGi5KqvZaek6K6rQNAyc/JILfFPygtMK/BMy/JPSvWISPeNSGMmZfilZAWk5WPgmZbjHJGEd nJEfklUQml2InXgYlJ4XnluMnWE5RdEFlbHF1TGFVcxFYll9cmV9VkNbek1zdmM7wCKvuaugrYe5 zqxvxTaxrDamqCK2uDKupCqmvCqssiy8vDQqrzQnr6GjYLg+vL3Sv6XYu7nEv70irLc+drApcbA9 faQ+pbckpinKLV1b3Ipjhdin/776fxd9+RfC539Z9OmfF332p0Vf/3nRqh2L5dkXK7B9JcW7WJp/ qRzfMjmeZQqcy+Q4lknuWC7yp3//MjG5KCGvPDK/2C4gwjs2RdvGRdfeTURdb6OAOBYmbr7+qdkm HgxTTz/7kCgzL38dB7cvtrBvEpFaqN8P6zysO8C6A6w78EHfAZYF8EF/fX+Qi08Ndvwnkxbs9Atx Tgv+jXBJC3bBTOzU14Cn0mdwSQ8BzukhToRgx/RgpJoT0maCh9AYNtCiJM/c25zqKmc6y2yTOWar OS+zOG90npsh3ts8wcci0ccyyZf4Ail+JHGAKGSK9ECb9EDb58EeG+jqtxNIPIUFAXF7BOrRUS+X IifMkWqthwIHKHxcHqbuMZnNbvCfTYXwo+MTJftZJaHN/j8O8+VWSQw08IPDQmL7JLxPRfhjfRDh t4j2skAmdpQHIdLdLMIdmt803NUkzNWYkv2GwY4GQQ76AfZ6/rY6frY6kP2+1po+VhreNHUvSzVP C1XggV7u5irYYo8PXROHBcIFcDGO8rRI8LMhId9gh3kw9er8PS+vcYDTO5Ic7PgKghyT30hSoMOr CXBIDLD/h0kKsE8KcHg33v1d7BL8mdjG+z3jhYfzn3r9GqqbCRHhEOSxwJdASXfrOMj4WbAmz/pY xfjQ5hPtTYvyspwBhhGBFuWNPRYRnuYRnhaRryfCw+IZnmQd5m4e4GjkQdO01Ze31JQwVRExUREx nkHUWEXUSEXMSFXcSFXCSF3aWEPOVEvRTEfJQk+FQEL9amazmOqR+nym5jeZZSZRX0dlJrw/G+ef r/NJVJ/S/NRiVsBrqhi8CSra/zz6msr6GkoEaqHHRJ2wUH/2ChrbrBlB9iERH6/bvJaNd/nGnSu3 cqzcwbWWXWADtzAGBGBeAGoEkAuAbHl2UTlE1xEGhxGwRVASWQAIpKO2HO4AsgAwCEDRwEpc1WA9 uzCvuLKktJactI6EsKoovyIsABkpLR5u6S1bBIRFVb28EzU0PWEBOLpkunnmQfDPgZi/tWOKiWU0 LAAszK3jTWkxlvT4+RaAqVkwLAA1DUcVFWtVFStpORPvqMyo/KqE4pr4osrowtKIwpKQ/OKgnMKA rHy/zDxGRs4cwXlF2OOdkumWkOKVnOGemOoal+wSm+SbnjmHc2y8S1yCa3wi8E3PxsEACxyMV+Fg x+gEq+AIm9Aou/AY+8jYeeto+5gwekSQWXCwmXeorUOkn2NmnGd1ln8rCrkwmTTGO91a3zbYxy81 Naq8Nr1npL6ju3nRv//Hx59++fEnSz77dM0Xn2/+7JNNf//z+u1rhNhWSgis0eVZqsW5TIFvpYLI KqAkuFqFf40K/1oFnvUya5awf/LZGvfQWBMPH6h9fQd3HTtXTlkVGX0zeAEJxVWJJTWwJxD5N3L1 sfQJEtc1ZpdR/mo753pB8YX6/bDOw7oDrDvAugMf9B1gWQAf9Nf3B7n4BD/btzK9aBEL1h1g3YFX 3oHLxvq7Bjt/ayYGO19Px8TgqxjomPinMD7QMd7f/ovpaxsHL7ywr22Muf+N4Bgm1GGt4/0AD1sJ vS2joKd5pKd5uKeJ0N001N041PUig12Ng50Nz8AB8w/rJi98I83D3TMMdTcPdTcNdDX2tdd3NVW3 1Zc315Q2Vhc3VhU1VM5QX1lEUVxfVdJQVdZYXdZYW9FUV9lcX9VcX93cQFFfA5rqq5vqXqSxrnoe NY11YP6eX76urW54Hl11pVkUddWBwgxqCjqqM/xB/uyxPgbrDrDuAOsOsO4A6w78fneAZQH8fvee 9c6zdyDGh/6PEe1txWT+y+d2vmERQ8Jxv+hNrWN8fjtsYnyA7cvE+tjOwybWh4l1rA8iiiSoGIts cxKFngGBaMSfw1yNQpl15k5A/3kMQpwN8NQMOAxd6FwMUZoeAVyNIt2MI9GCDu3o0Z3ewzTGE7yY QTAztW42oeCf8BAJCwlIUkB6QoANkvAB6a6HxHvSWs8yzhvd9UiDPWaPvfmg9n4W0yh3U9Th49M9 B/bMg1Tpuxm/AHYyCZ8lzNUkFLF9F0KIixEIdjIMcjIMdDAAAQ4G/vb6/oj22+kxbHUZNjq+Nto+ dC1vupYXTcOTpu5hoeZmrupqpuxiquxiouRkrOhkpAAcDOUdDNC2TRYLPMSz7haqeAnOEOhoGO5u HulFi/ahvwqrKO/XQY/0pkd6EaK8X8vcAdTC6t2gRXj9Al4+Z4QnLRx4vAHLcI/nCCOx7lcQ6m4R 6vYGzINdzUCIq1moGzCntjOQp1xMg13IATNg7WIa5Gwyg4sJdcCL4NlAJ2N/B0NfWz0vurY7TcPF TNXBWNFWX5auI03TkrTQFLfQEMcWa+yx0ZO1+//sXQd81VT7DhsKpXvvve/ee+/d9nbvPSmUsjcC CjgQRRQ34kBxIA4QUcQBKCqoDEWmIgoI/BXZ5P8mub29LS1D8fvkM/k9xnOTk5OTN7ctz/OOA+8X 3nIZVOYDWEdXQH0+W3uVfWy1o6Mme1xtDvjwJ8D3BMekpoLJTYWTm4qugSnNJVNaMEwGNBdPbCrq qMsbVWGvLzBUOBTFZkm+QZir4+do+dkankPDs2PgOzTCbJ041yDLMynyLaoimxarvQ9F+J2m0jxL idNSkmvGkIOhOMeEw1wEyIa95WoUZlt6hZu332TDlO/oiTy7iQD5l5O0AGkB0gKkBUgLkBb4ixYg JYC/aEDy8ltgAeA2/w3UzBt3I6idN+7vRt2d4+pvAHV3jgfUAu4CjAPU3Dmu2o15HUD+K+4YUzar rRiix6E2+PSWgl7QWgCnCEA3ApBzDtnps9tALyiBEnSQf47rAqVQlB5AlKz/E8AFhVuBceXzx8MK edUQe48X1cfy7WHBPKiWjxP7SpzVl0PlPALzMJRhaMcq7buBV+DDxBHsGXHgKgmG2TeGWRDM31Yy E4BR/eLpgNaiaS2AwqmA5sIpGOEH5lYwubFgUkP+xPq8CfXOCXW5wO7G1WQD0xtb5QBuP6bCBsx/ VClG+4EWYig2NBVB8XYdhiI9fMSEAFjRvdoBI0xtLgK2OWdsZa8EGCLA5/SOGowbu+nxuNrONnBg DHcAxrowe2w1RoNvGXrhzG4WPQsIdnvlzB4YUzlzNJDqLswYXd4rpreVd8Oosul9YNqoUgytgJJO EB/x451nCRZNYGpLKQ78IxDsvkAQ76aiCQ0FHbW5Yyodo8qsTUXG+gJdrVNTla2scMgrHYrKbGV1 jqqWkACK4UWbW0otgNZSyyhMArC3V8G3IgdGGFeXN77ehXF1ThAUsH19HhzHP/ZA3rha7NT4+gLA uPqCjvr8sXV5wP/ba52jK7MbS8zVTm2pTV5gFGVreTYVxyJnmeVMkwwADY5FybOq+Da10KEV5xhk TpMy36ousEOteX1RtgFQ6MBQALB3wmbIB9iNXfzcbsonmLnNeCNw2gw3glyroXdY9DkW/S34k0MO QVqAtABpAdICpAX+3RYgJYB/9/v/Zzz9rNEVtxDAlK6Lm7xd5azRfzeqZo25LsAt6fJMzh5TMXt0 F+4YXQGYPboMfMXgf57aDCw0b3JjHiSTT4YKcw25kzqBHYH8czjViSlQiA7K0TXlT28qgBx1wIwW XB1oLZw1qnAWFKvHUHxdgHzQK64KQ+gRlXCDH0vmQJBCR8X8CVXuAnvgvQeqD1EMkGbvjnfwnEPn 5EHgwJ9lFPZQnfIHroPAk3qAePy+AGn5WAI/5tXHeD5G8psKJjXlT2p0+Wwxql+fi++d4MsdB6Su NrejJqejOmdsdTb4h8dU2sHr21ZmbS0zt5aaW0pMsFQbeIYbC/XADwFQub0e6rfjwBhjITiNTdAf Lp9Qnze1pXh6W9nMMRUzwPl8fVTOGO1GxYzRXZg+umJ6G4EuIj1tVBlgaiugtAemtJZiaLlxgDu6 VxSDm9oTk5qKr0LRpKaemNhY2AMTGgo9UAAkvC8QDLkPFLr5M1DoXlBXMK42v0/AWQz5HbV5gLG1 ue3VuWOqcsZUZeP7nNFV2aOrHLAnPnqeaq/OuRpYB/y4x7XY5X0DbuFCW1UOhkp8j6O51FZXaKzI UReapRACYFVyjDKGXkzViSg4aHoJ3SBhGkERkLMtSq5NI3ToJLlGeZ5ZVWDV4NDmW3V5FgxOAmZd LsAC0PcAMPNuMOtybgDZZl1fcJh1DpO2Fxg1/4y/WuQsSAuQFiAtQFqAtMBtbAFSAriNX97/zNQ9 HHRuT91faLQUT7suWiFUG9jydeDyFhI+w15QNq31FgEnYNNHQVDxNQB9ek54xqjSGaOA+RMg+H/h 5EZwPjsB4HweD6HFGLIJQBT61ZgIFekanAAIVodrpzTmTwU05U9rJgDUN5+IJug84j7lakyHpex6 A77KHZDtqzAKqtx1Qy99PK6CzsDnge1Djb27xgOgwD5eZg+C8MdAmT1MocDDGSCuofu93Cvt4dPD 559HPAUmfGB1+DFgZfkanLAnGgSgjZ1twkzhklQw3SQfgIX0N0DANg6M8IPDNgf8/B0EwNuPOfyz 26uB/tldzL/cCuHfQP5bSs0Y8y+GFdpczL8uX1uXr4H6bQRqcokGtpYbLOQGfuO2ChtICRMbCoA/ u/j5qNKpXSibCuz9arSWefL2yS2l3YCx9C5CPqm52IWm4omNRRNwQMPdxo50I96F4xsKekd3yj2u HiLkXegAwuwGzpyvgnNsbS8Az3Z7DSDXBSDbQJU90UWzcbLd46z7Y1e33NGVOdcFRqqvj+y2SoCj rcLhbkAoPqDzSDa0W8tsLaXW5lJYkw8DBAK42+4j0KEFumE9sc7YnvjYJ+wtZS40l9kBro/ljuYy W0OxpTpfX2pX5hvFkAVglrNAAtAKKGp+ploAyNIIKFoRVSemGaQMIyYE8OxaUY5B6sSEACVoAU6z 2mnW5JgAanxPQJsNMOP7Tri4ulnrAJi0dqPGboS9B67i83as27UBg2CwuWFQ2wzqW/WHj6mx9gpY 7o7TCVgLkABDbaBodVl6DU2rY6oN0IGnMvOVVp7SzlBY6UorQ2mGdQHZYjOUAzTml9hKyplCOQ4p SyBNSWdkZLIyqNxMBt8vJjWGJkhiSsJSGMEpdJpEn0ARpLMknkhjiuEjhaug8TXpTAUglYWDo0zm KpMAPDksSZjIhoUJMSSwBJ0QJbOkyUw5gSyBLp2nSWErkhgy90FopHHVbkAHNygiPdwCkCnSJ4sN SRITgVS5DZCmsGeoHAxjgRs0fT4Bhj6fbyhhGcrTDbV8eW49h10bOrIy1KcsyKskqH9p6KDKiJE1 0YH5fkMaYoJbwoIbMmhKrpYiy6arc9OlJo4xJ1Whj1eaYIFDPleuS0seRfVvieo/KjY8Jy4pOSsr UaWKE8kyVJY0tS1WqE2RGxJlxjiFMV5qSpFYM4XWTJE5U6xNFckpKh3bVBDPVUVmsKIzGASi0uhu 9PX92bLQC9+cK4/eqq/YjY6D33rhlhvqflPTPLtxirRl9YEDq1uksbGplsXbT97QPa7qdHSls9Mw B5Y7Lcu2HN2+2JIaG4sN/udG/O9cdXbLQqlXbOny3Wf/O/cn70pa4B9lAVIC+Ee9jn/pZCBe+pYD wmuvOSYEad8ogHpd7YfEjjQQgDTgv4bGokkYiq8HopsLkxuxDOEpTcVTgBa2lEzDApiLJzcWwrrf DUWmphLz6HLIMYaYc4yCwh5DlQtj8dxjbO9KQnbnIUMqMiSrY8B0AUwawIII+kYOdqoRA8afm1ws GiPS+MEemEJ0I9CU2w2uU1dfQnR2TmvJn9lWBFn3wPzndmCp+LMh5WE0xOTjNfZbC6e1gIs+f2pz XjfAlNzomhUWHEE8HQbiST0wEUr0u1GfM7E+ZwIAcvgJ4KqKi+3jjbE14LzF/PyjK4H1WSHHGwBh 3q0Y5++k/SUmiANvLMKyxCFWHOf8sE6bqjpXVZWjBFRmKyqx0HE8ehwPIK+C5dxACMADyFvLrMBs gR5DpDeOfIxau9CLB7ujrgAn27AnAFHi+WNr+wI4sd0gyHZPjMFYdxdGV+eOruoLmGvagzkTDNnF k0dVOG4QreUOHHYCLQAXxbU1lwGX9kCJtfkG0FRi6YS1qaQ3FFsbOwEd3O3uDUtj8dUwNxYTgFPm hiKAqb7QWF9kqsjRFFnl+SZZvkmab5TkdcJpkHgCjsNZDFhPFwotcqjeX5sPy/gZOmGsK3DDhC3v 5/poqit0w1xXZK4rNNcWGKvzDOXZmiKLLFcnxAIBpAytkKLiZSi56QpOmoKTruCmK+EjP1MloGgg NEDKNCk4VrUAsgMcOqnDIHMY5A6DAocSYAfolTYcVoDODZVVr7IaCMAplQUHdvCawLrprgulRYfB rMVwq/5MDhg8wI1+AxEXBvQfPHz4oOHeBIZ4+xIYNNK3v+9IxG9kf19o+A4OCBrsH9I/MAyDb8Qg nxCvkd4AZPBwZIj3wEC/foFEZxeGBfsBRoQEe4UGI34jkCD/gYFBA/0DhwaFjwiOHhkQ4xccPzwo YlhwF7xCIoeHRnmHRQdEJAZEJPtHJI+MSvZNSPdOSh+ejO0DkhlBSSwCoalcN2IyJW6ksDSAZKY6 iaFK4+jdSOcaCKTxDAlcbTzPhQS+Po6rASTwjYkic6LISiBeaEmW2DNVeVRtUR8ooenr0nRNsdpW gVw5hoKgF6aip/PQ303opXz0QjZ6wYj+oUUv5qG/FaEXWj+aFGxMG27QmmgyYyJfTxFYUyja+AQ1 KyK1OQZBXy5Ez7Rd2qNCL49fMyVeGIjoWdo0qiqep48VKCN4Ep8sbhhDki6Us+TWNI4zkVsYI3RE iy3BTFU0RxucIojOEIcl0cOSswiEJmW6cU0JoJOH41zRK9W5cOW6jRtXL6uBD7Et6/4kge7tjh6k GkVvRgKAwbpd6x78Jge54R+jsydPnty9HJMAlu8++deo85+eYu9P3KcpPJ/twLrF63qRKU5uWd7r 8Rs2C9mRtMDtbwFSArj93+Ht/wQdNRAvfYtRk2fY992eGWMbgBJjqbZ/YnygWwRqbg5NxRbsEreH s8fl2Jg9nJ9EsDFEHV8b3WKSx9flAybUFxCAdmOR5aP336nJ10MO8KmTJwC7vt4+vrmsvkCPJR6X uQEE1QaOZQIgEGAaAYgFVQ5MFyBQA6KAY3ytY0IdHjiAEWBXHAEcdKEOOwv0GJMJMLaPpRgQpBrk g07aDJdDtz8PfPwcGH8qBBSMKpwB3n6g/WNKsX0bZOMXTWuFDHy83l7n3TtlC5AnsAtx3QGfIcyz B9XH5klM1SV84PKHK1ACeD5U4wM7dFSDYmKHPVbDD/bYQcLP32W0MVXgBLaBncFp3wwR/m4UA/M3 QYo4+PPhRdTlY4niwPwxzu9Q4Gu2ycpsAOlVkJXZZVDRrQqCAvJ1DYVG8BW3Yi8OXM24t7mKAPDt blS8rSrXhcqcUV0AR3R2a4XjOnCxbofbt0w0CA9zNz+z2+HcW8Ojvw0i0pswWK8FnJA3FJsrcnWl DnWxXdUNNlUxjiKrkkBhJ+BgWbYGaHB9IVDuLuB82NiFAiPw4e4w1RZ4IN9Ym28sy9Gf/PWEG3Aj OEig5vow1OT3BJD5X47+dPLX473gxPGTPUB0Iw52XvLzT0dyDeKKHG1ld8AR4qC7Ae1cvQSQQ0An ztaJHFqRXS2AOH+jjKUV01V8qoyTIaKnCGhJfEoiNyuBmxnPyYjDkBnPzUqUczKUPAgNYBhkHLOS b1ELLRqRTSux6aQ2nYyAVSuz4DBrZAoR98Tx4y6cOH4Ch0LMM2nkAIWYTxzxBBw0aRXXgkZh6g6j Wu6JW/UXzzsgGDAyMMTLLwAZMAhB+iFIf6T/wP5A5YPDkSHDo5LSBvsEDBrp7xMS4R0cOsx35MAh AxEE8RoydMggDIMHeQ0bMNIL8fUZFIb0GzokwA/6IAMH9vcJHOAfOgCGRfrBuABk4JARIeHw/5K8 nJxcG4vL6tcPu52Xb5h3YDwyKGhEQMKwoBifiIQhAeHDQ2OGBkaODI/zj0keGBCGDB45OCTGNy7N OzrZNzoFggiGh8UHJmQGJdMiM/khKazgZGZ4OhfavrFZkVncmCxeWAoNFjWEPUWkzhQoYY3DdL4C QJNqqRINAA4CsLZMmyJUJPClyUJFPE8Ca+ZlKfSxHFEiX50ktGYoipPFeWmyokxlSZaqlKatZOir egXNUEG1VKSbyxJNFTyltYKTUhaGOAOQinRkjAVBz+ejl7QfrwnOzUSKA5BZQchLoiHo+gp0o/Py O3nnXstF11Svyom+P8bryAQn+mbRyRe5//ey9PJ7tgOvSzbNSX2G6zUBQUYhyIm7a9DNjb+8a/5t XcHJ1QXn3q78fJ5uXma0cVhwWpZkWIbQN5UWkpwenpQMCElMC0nMuBo3IAEcXV3q5cVdvN2zK8aE cQJ8dmNHrFesZeFq0AYWWqA5ZSMcB387NEuXbTlwdPvKFq5bMNi+GNQDacvydRvXLW/BmtioMJab VGOD4tQ4VttB9OJ6eVmWY6y1O/Ht4s83IwEcWG6Bm05ZvfvogY0LsSbxVEQsgce8ejxt52Nqp6zc uHHdsprUrvCIPp60r8m6bQgPvW4KDDNlHWFIzDKEGXHLEAoLPji3ZeX2owe2LCsljNvTWp4jepqx lxmAimNZvOUsCi801iu1Zhmm52DvDLP24u1n8Ss836UXIfOcXNcCfTys898IDblVv+fIcUgL9GkB UgIgvxz/fQuMKrffWrRV2MH5dvrkrwSOHvnxgYWz4QjIAXDqJuFoK8dDfG8Y8I/y3Tu/GlWZ11Bo Hl2RDfC8tjJHR8wKGsTZTlw/LBmPW852YwweyQzTq3Ya3n37dYL2l9rBsaytyFY1l2Xv/XYXTiqO 3TkdHMb6xkLIPMcZaTFkoQNTdVUmg5hkcFkT8HBcg8taX5+vq4M09SJ9KySlQ+H6cnMbBlNrGdBa PebNxs+2QOG6SkhZBzUBBrFAlHsD1LQr1o8qN42uMI2pNHsCLm8pNTSX6KHhPj6qzNhYDO5xTX2h Fu47qgxOwYDWcbX2cbjo0F6NOdhHgY8dZIsqB/jeIWABeDj424FvN5WYoNB6W4UFIh06auzjcIwH 1NonYEKGA9sT4kWNA04RrN4VBwHBEViUBF6fHwfU6usEVq4fL96OAdrYcTyeAsq/QS23Tovh4f2d 5B/n/DjwRmOREQg8wf/Bq1+dowYPP6zWDsy/1CItMUuKzeIiE4ZigBkD8bHILC6xSMtgdfdsFcg6 tfkGYLkub3OJpRFQasF5NRBsuwcwyt1YAgBSbXGjvshSX2TuBLQxeHaANnGQ6IN5knFnsod7GXg1 fqTzrMeA7pE7ryV6drqmu/FtT+7d1TYWWBS//AyEuYuE30j756NHgGlX5+kBVQAnQFfpCfhxwKiy BoeLM+MNXVm2tjLfsnrVC43lecV27UcfvOfJ1T98/1042FjufO2l58qhVL5DDR71mwJU3ScoPTTc F5Y5NB5Qg5+/1A5QldpUJRiUGKxKu0rw64njAGjAR08Ugw5iUcCeaLgB5f2IS7rj2K8njv16/NgJ F345fgzHLz8f6w5GWoyIliRmpMrYEBdA0YgZOinLIOcYlTyTSmBWi8wasVkjMasxmHDIRRyC/8uE HAJSAQa9UgKQCrhSIVfWCVdPEdeglnVBJdOrpNeBUqrHocMguVV/sUYGBAz38Q0ICQWivvTRx7z9 /ZFBg+++//4Zs2bOnDV97tw7Wlqbxo/vgMbkKRP7Dxyw5p13Xnn2hR/XrFvAkTxH5b2VRnkvOWV9 asrrDMaDfPGvX+60mW1A8te9vfq+h5cypeIFi+Z+uf7lDnrCKGrKK88+N2XsxN/eWNccGY3u3Lmi saGRwkB37mmrrp0yY+Yjjz+xeMmDIQG+s2dOnXnn3OWvvPjWxvURceGpSVF3LZg9+967Ztw7L4OZ eed9dy16+tHFzzy55LHH5i9aPO+BpRB08Op7Hy9/5c07Fj5474OPLnn0qTsX3d8xY/qK119DBvZ/ 7b31RQ3Vo6dOXv7KqhkL5wOeWfXSc6+ufunttfm1tXcvW/ri2jXIAOSVdWsXLl3y9KqXH3vhhXuW LZu+cOHDzz03/s57/FLEieKCVHlJuqqEqquk6avo5hqmtR4aNH0N+PwBbFM9gGmqZ1hq6Y4aqq2S YqrOMNZFq6uSNa0ZohYJnbcgFyIC6tDzps/e4PGy0i2sqtoY2b3ZlN8vF/52hf/t8yHv3oWc/I2J njFvKQrd6Yj6boH/5vuRd+Yh7z+EfPLaIPRKLoq2/PIma3YWgr6punBKfO68ZOdLiTufS/q//QL0 DzN6tv7ZqiHhg5GgaGpIGiUgNT0slRKWRPVEUFy6GzcgARxYrnUnBBA0kdiwGIE+Pdknty9vsdAw etnVefti4PMdmESAb6AeeHlpr6b33cbsYrK3QgJA0QPrFtZIMQrvmefQxx27bIPPfEpnbkL3mfT2 pH3qFZ7m9rgrPn73Dc/AOLoakxtiaaUdy1ZuPIDxcWy7oSiAPkUIXNHxyO9wT6OPK7YvhLfY9daw 7v+F7JBb9XuOHIe0ACkBkN+Bf7AFmorNtxJ4uG+JXUVQYk+cOP7Lay+ugH+LQ4yuR1SwOzz4Go0b ijQmopHhX/Pum36y6f2KXAjiBbewawT3WWjgB203C5wwuKF6563Vp3494UYBHm/89fbPgd5APfCG Ugc8NRCbJffOAyZZk6etzdO5AB5pYPhYmDGQeaCXGBoKDXWFhqpczTtvvvbD4UPLFi+YMrr26x1f 7Prmq4ktZXUFkLWO4ZlHH/jxh8Ovv/x8a2XOS88+8dORI6+9+Ex9oW7BzI59e7/d8eW2++6cBiHu wOebirXNJTo3Goo0tfnq99avXbni8boCdXOxrrkYuLH6hWce27H9yztndMCAH7z/7seb3m+ttIEo 0FSiby2Dl2V8/ulln3y0qbncAdODauctZdbGEtO6t1Z/tnXzlNE1AGisfeO1hgLtqFJjW5kJ9q2l BlhgrxVGKO0EtEuwYvuwbFtzEQFjZwP7CMX5CLgPuo9gjWIjpPHjmfyY6NBYbGrA6L3LdPWFehyE GTHajzF/jPwbwMhg8xqntgr4v0NVZleUWmXFFinw/EKjqMAoLDB0Q75BQADKuReBTGCVl9mVlTma aqfO7Wp2+bQLTbUumGsh9hsD5tyuAeQbq69GnqE6H9DbKeygAULHAVVdIEh1d3TrgHW+6io46Lqk i43n6io90ZOo63INkt4d5tfzojt0YogFwODAGDVGql1QYdTaroLfBiV2ZScIpq0qNCvGNlX1xpmv ZtHYkfamqnyz3B2JgDU86HevbTcnhwZ0KHTDLC/EUUDABJABPLMATAouMTeTnJtvlHUH/IxjyOsO oxwuwQi/UcbBsgz0YkAuHg6QrRNma6H4v8Cq4pnkEBFAU/EyZew0CSOFlR5LaAH01GgBJUFATRQz UqSsNDk3E4QAtZCmkYAWwDbIuUYl36QSmlQik0psVGKQCdg4sT8m4TN1ciFA64JIKweI3RDziJ7H xXyOViHxhEYuvkGo5WK1THSr/pSB8x9CACAQAOL8IQqgub1Db3MweEIEGcAWSXIKSyrqGiAo4M57 F0Ef8OPTORL/kcGfv7nu0saN6MMPfxASemzgsO0DB6Efrf/943dPrl0zMTN1OS3trqhA9PdjtZSE JWnhy8K9liSGoq88t2v2rBk02hKh4Gku9/GwmHc1prfaR6Pf7nkgLv3ZTOa0lNj36iueSE5dzuQv sDm2PPn4r2++PJOZ9oKMc29C+Ja21rkZ6Y9RU+4R0j5Y91rTjIkQrzBt5iyKUDY4OE5jL+MJTNxU 8Zj8xpcWPvzItDleCDJ35qy49HS51ewsKZo6a0ZhcalWoVj+0H15KsGHL6+0iwUOg+bRpfe/sPKp 6LiIorJqtT7XlleZV9XC09pmLHo4OIXKM+dba6dAdH2arijVUJBpLM40lqaaytONpTRjkTC7lmJs pBibMf5vrqVa67Ns9TRrLcVcmWQuTzSVQYOlKZfJyo2MrAX5CHqlDb3o3P6GUJYUUMVyjo4ULjZm oBdK0D+yz0wzv50V83xhxOqaiNfoCDqDhZ6qRn+zoL9Xohca0XMV6G+FKNp87JucMZkI+n4u+ocK /cG+JHTEZARZ6UTQM+Xo+ZLVk0cy/bzZ6Y54ii44SxSQyvRLpIQk0UITaSEJVEBQbKYbNyABoLjv nDsF/Medm5s2goe4k8Zj/mKIJ8cDyrtx6i2YtxvTC3DO3+Vg91AE+k4EuEoCcIWxuwe9mUSAbrc5 0JXRf10JgHjMZbuJ5/e4so8n7ZzUVZPtQwLAxycCKAh15CRG93FzLt9CMP+zeJeFWNTCzUgAvcwA t3vLOte98MFwIaYPCQCfW9dbwwxPSgC36tcuOc4/yQJkFMA/6W38W+dSlw8c6RYD/j3tSYyvbn/8 wXtVeaZyh/p6tzbW5QOLM904gFr0uB24Ade8/AK47GqcBvdZaNz4mJ493SN095G6godz9eIcrRDu CORhztSxTr3o3jtnQPvIj4dzdIJSm6LMpoA9AeCiOJTlDmUFLGOWrQKUZ6umjW3Y+92eN159Ec7C 8RVPLD108MCiO6fPnti86rknJzSXVmQryh3gnYZrZQ/ff9fBA/ufWHpfpVP7zVdf7vzmq59+OnLi xInv9363eMGMcoe0Oldek6eszVNW50J/6XNPPbLhnbfKc+TVTgV2ME8xusb56dZPlj/+UEW2rDJH sXjhrO1ffD5jfOO4xqLHliyEcPdqJ6YafPPN19/iG7QntlbMmtgK3ZbedyfOsXXLH1uy7dMt45tK oMA+trpeEUQ9aBsgrCBf7UZdntqNWqeqswIfNLA2toT7VQAhg0ANdOgEzAcAIfqVOSocygoMRBsA x7vgsqpDCcYsIZi/WQLcHhZsz9MLnDo+IFcL4OF7VztHw8uBI3BWL4RyboVmWQm8Lwe8nU5vNji3 ARiR1nuiIlcP4fTlgByA1g2QhDyAE+arUOrQdMLFokvs6qvRSbChj6a0+yDwEYNrHDcV72WQzmEJ fo7BrhHeOCH37IkRbKsCgHNsOQGcXcvc8GTXRBuIcWtNyQ+HD7qH2vvtbrOCD8HzALOCBx8JRg04 fOhAc3WxQyNyQrW8LuD5/Po+YZBywP0OMEjZ8IPZBZ0YAvX1EnZ3sPQSF3QSFoDw20MjWwsL+10N oQPK+HtAK2YSl0ADjgPnB0AiANB+gA2WAFTxISnAJIP7MjRCqpKbKWOlsTPiCQmAkRrNp8QDQAUQ 0pJE9GQJM1XKTse1AKpayNCK2TopVy/jG+QCg0KglwskPAZAzAXQNVK+WspTS/gAVRcEKgkGIYch 5DCFXAwqqdATSongBqGQCCCP4Fb9nfQJCvULDfcNCQMtAEg+7If5+hMfAQFhEdCGPgAsWSAgENL4 B0HIgG9If2TQ4WdXvZhBPejr/VlE0AdPP4EM6v/7mjdWxSft6z90JzIUPXxsRTL1l5GBW5CB6Pr3 1o3uOBgc+t2wEb/es+iPpY/sHDrsW//At+ub0W92fdAP2T98wMtJieihH79CBh71iXoqIQX95OPL 48dsTIr+JDEKrSxDN6x/JyF+V2z4pwLuS3feh/TzDspgBmXQg2nsgCx2OFUQQxNBcUEWhT89u3rn Qy/dbWtq1hQz+bDkg46tt6Rzhc++8Oy6lx47uXk5uvM5dPPDPzw37fird5/55MWXH52Vmhou0VhF +gKeLldsK+RZnBQNVvYvSW5JUlsz9NkZ2hymvoShLWVrSrnqUhHUiLQ7zY5CnqmUoa/gmirZpmqa pZ5maWSY62nG2nRDdZq+imKoYamrxZo6jYA2rxhB0VoUNXz5Nl2Z6KfzZmYj3iv0qViBgHOab+4y FPtFiHjlUXFp87IR9FIT+ptu/avD2sTIDCVSykTQk070D8tv+3RtVAT9IBuTAI4UjAsJqUCQ5WUw cil61vniuKE07/7sJE1ypiyGpopi6CNoqhiqJDqdAxUBguMphBBA4EYkAJyB7l7d6T6PpWlrFq7e TTBTjBGvW1iK+ftjaZYOdz28A+s6LIQDe9nqZe7qeRitXUx44VOlNYtd7BYbfgsU1IPuNauPdmfV nrz07PZlrhvVLF8GvJSoGXiNRIDufnVchXANkQpTXQ5kNhYf4roSAG6A5TXYU3Ze6abBfTxp75Pt Zu4Dq4kRiWwEt2XAZmBegqGf3L0StyNur2Wd9Qs9rdVtxG4numZQumyx21yEntA5LPbOVrru1Xfy Quezx9JqpnR0hYTcqt895DikBf4RFiAlgH/Ea/iXTwLcm38OVTmaqhzwrHZHrhYi4fMM4utGEUOa 7mMP3gvOtHK72jUIfm136Kpze0BfnXst5Bmkvd4aGEVzRb77LDSuPc5V93VNI+8azlIIG9YI7K54 4GOrVz3vUPOqC63AYY4f+9mi4ACZLPCESVJgkhSaJeBqJgDtfJN4wqjq777ds/rlF/KNwkKT+Kll DwDJv2fulGIrxKXLgPwDky+2iGdOaIHogO1ffNZWk19kEU/vaATh4JUXV+Tq+U6D4OlHHzxwYN/d cyZBZ5zby0vt0oVzJm/+5MOxjcVlDllVrhxQkSMbVZ3z6ZZPnn5sSYlNUuqQLlow88svPp8+rqEq V1mTD5ne4PrWVuVpaiDpoNgEJdZefek56H/3vGnbv/zikcULwBsP4QxwOS4BlELJveYSWIAdIi+I JfdgvT1tPRa/oHGjNg/4PLB6CLAHYQJWbscK8sFa7nhNPgywqDuRqF+OJepjKLWBNx6eWgLx+S5Y JGCQLnTa0G1MT6uCYQtMYPwu5p+rw0g+UH2o1p6t9gD+0aHm2lVcu5oLZ0G7cRpEEN8BnmRXoDhB mx0ANQ6NBzC+XewGpNB3QVlk64RHRr07td7VsCiBS0NY/o0AZ92dyfkWZZ+XdHq8wZFOwOUAhwbQ dbiXWW5W8gg2blbxCbg+KnlwyuQC1wQkVsE14iA6QMPtD3caoaA9ACPnEFbggif9xtqunHm7WmhW CtxB8ksX32NTCyFoH/g2yAoPP3AvwaghbN6k5ONF8kQ9WDfxEcSLXqHp5OTQACruCZtaoBYxOoPz 3VH6roZaSFcJ6cRZaMBkegFMSckjAMX8ASpB5yUCOnGEOGWWc8wKrgsQ2A8ufQlTJ2ZoBFQlL4tH SSIkAFZ6nJCayKck8LLieZk4siAoALSAVAkrXcbJUvBoKgFDLWJpJBythKuV8gAaKVct4arELijF XAwiLpQJICAX8eRCHrZ3Q8yTu+F5vI+2TMSTCd3g3qo/lyP8A90Atg+xAAO8RkAkP1QBHDzChwgQ gA6EKOATEjYsKBhq+CEjR0KfX1a9+FxSwj6vYZ/4+Xz42GNw5PjLrz8Tl7ZneMAWZAB66PDjSUl7 fAM/GDQEPXxobWnRXt+RewL8di1Z9N3DD2wfOeJAQPBbeaXo/iObkQGHA4KWJSWjPx39eLjP10FR SxNp6Aef/j5+3KtZKc8yqd+2taDvv/dCZsbH0dFb5aoX7n0QGTIyjMoOozIDKMxgGjeCIQqlCULo PAhSKOJq5ufWvnPv05XaHLVSJdCo1Na8zCw6/Nr8v2/e+GHN3eiOZy7vXn5gzewraxdffnPxkdfv 3vXGg+d+2PHlx+/nZ+fpzHmq7EqqriBRk5NkcKYZstN1DoqxhKUtVSlKc/QVeZYShyk3L7tIbc6n G8szzdVMex3LVscG/m+qYejL2OZyKBlI0xdzLJV8axVNmZ8Q7b+o1Af9Yxp6pvnQ61ZrfKRuOMuJ xDyhEaLHxqG/tR2+Ny87yCuCLfVnsO0xA9a2pqLHRqHnK9ALBVgdwYvZ6JUS9HQ1+kXJHRAFsL4R PTUa/WXO+IwkLYI8V+6P/tqB/jHxlbZQetAIBk0bxRSEs7kxDEk8TZZMlyXRxUQgAKgAblxTAuhK eb9VX7NbPc5NrQhwq2/+bxlvyxRY7AAqM3SWe7illSD/LUYkn/OfbwFSAvjnv6P//RmW2SE0+lai 3K6Cf8T3FVR8cP/3U9ub8g2SMhukZKu6AdJ9e4Gm3NGFCofm2sjRgvrQVdDrx8OHJo6CgmVQ2g27 MLvzLDQ8h73xNjbC1bXEOhOAMS+fHPM9guIAvj6zjPXeO28Dkfh088ewKli2hg+LhOdoBYBcHUAI YQJ5RjEmDeBaAMFUnXrBm6tfPnzo4OK754xuKIXA/h1fft5alTd9XOOLKx5vry8eU1e4/YttQP4b ynNy9IICkwiYcIlN/sZrL8JVDy9eMK6lEi7Z+fWOMXUFFTmKylxlebZiYlsVhOvPnz2xFOre50Kh O4C8LBuYreiZJx8GPj9j4qjKfMP7G9a9v+EdiCloq82HEIN6yLGvzN788Yfr3np9dF3h3GkdX3z+ 2epXVtYWQSLA659t3TKxrWZCa9WnWzavee2lKqcGIvOh9h5WeD8fsh40GM8nqu5nK1yANuHbx1QA dQ30IQCJ+uDezwU9CPqrIGMfqvFhSft2WSnABn54Ga4C4EJAJwiL5RvBjMI8cOz3BvDkg0kB4NXH 7Y/Tfg3G8wlgbL8TDhUP2jYVx6pkA6BhV/GytaACgDoj7fRyKwrB6Q2wKQFukl9oVeEAKu5G70w+ 36zohIuTE8w8zwSQdcEoyzPKOnk1EXmOHXHBs6e77dnB41r3IH013HHsbt97Lw3cqd4DOgkb4+2u iHcIesfc+A4s7t0FnJ8LOuGi6+Ci/3Lbpz1I+Le7dz716FIANHqc+mLbp+CQ70nFoWZeJwO/unE1 J8cIucIFJd/F2Lvf6BfI3FHwqABoEG34ib4aEO3fCbZRxgZiL+dSThz7BQAN+IgBjsvYBinLs62X MAEgAWhFdLWAKqCngD4IpQGgHCCkAID/H6sU6CoTGM/NBEUgkU9NEtJTxMw0CTtTxqUo+DSlgKES MoWsrOPHQCI5JmRTVWKOUsRRiDhyrCgAWybgAPDSAGwpn81lUIieXAZVCiUD3BBwJDcCPkfiAvtW /UX09gsG4CqA/6BhXhk0alVN5Vc7vwI+H52UgAwekFtcqDbpA8JD4tOSo5PjMqkpSZREiVULJQGP vvLcc8kxh4cN2OLv9f7TSyEy//TLr74Qn7xrpO9HmARw9OnE9L1+wR8MGYr+ePSt8vJvfQbv9hv2 7aL79t3/4M7hvj/4B71VUIQe+mETguzz81uUGI8eOfiR97CvQ0KWJmWimz49PWHS6sy01ZSM4/U1 6IZ3oOLAJ+GRG0WS5++9Bxk8LDSLE5rFC6fyIumiaLYiEtYXZAoSqDynMbdaapmmdGxe9JhDBBqT UCtQ0iIj51brX7+reNVs6y8bF/y4YcHPGxZtuq9x73MzTr2/8IsXZ5da9c6ccruz0phTIbaW8u3V aeoirrVOrCsxOCqz5Eq5wdicXVqldNiVuXZTUUFuicVRyNY644WG4AxuPE2URhfFZ3Li6KIIGj8g heKXmAlzi6AJA9IZmRms4liGEwkwIwMMQ8IokYxMqDURzlaMzCgYlljjn1YUw87haGEFxHiRLomu M2VppwyPv88bQT8sQ49NRJeVNiFIqU9QQVhKXnBkoXdI7ZD4ct8sfnS6LIVREJBVgkQ7kaDcsKxk CiuAzYU5JNJE8XQBACIjbkoCuFXfK3Ic0gKkBUgL3BYWICWA2+I1/Y9PkkiLvbWAf2oTHkI3W/7i sy1VBVagAUUW+c1AUQyVtyzKG4dNJYCbQojBXTMnA10vMne7HCgEMSUiPfhPwqyAdAAA5DvA7Ta9 /y7+sFjEMvzjHkp/wz/ugfwbZKyvd3wJczl0YL9aQAEJwAKrf8OiX0qODSOZ4GQGIioAJ3MuCAEG cZ5JDHIAANQBCB+wKlkmGQNgljNsSrZDw3FouACMwWohtBiGYmJQsmxqNhzJN4kKzGLgwDAgfMzW cnP0XKceotnB3c0pssmA2C+9f4FZTrMqMJjlVJMsyyTNNIgzdKI0NT9VxUuFvUaYppdkmqQUs4wK nW0qhkPDtmtYuQZ+KYTT46kK5dnKUjt8Z0CzkBbb5BW5GkiSh5XYavOhTDpWbK8EKLpJWGgUFOj5 eTpeno7r1HJyNRicWq5Tx8UO6vl4vj1EOojAsQ/xDlcDgvZxdQMkADkAZI5iq4wIl8CZPzyvCBg+ WAx/an43aPiguTgwqs8Dfz4A+DwGpYveWxTwRljwXjxhkoHZmUYpE1utHSBjmrA127nw1QVyC25t LPgcvNyEu9skA+C8Xe50wyjLNUpzDTcEWAfeVUO+s5h8tl7igotXE+z6OoCEfA8QJFwE68x7oE9v OeFCd/vM1WJmN4jA8+yCyzEuYqhw9PCTWyDQXcXDgAcOmJWdrm8FFjjQE3IuBLd/8N56YpCfjvzo QcUx7g3AD2KNDe+sBT7vwbo5UDPfBXCq9wFgywQnh4a7j17KJiDlAivuLM7XvQFMG0CchYZODIy9 d0DMv1YEYGhEDDEznbhExEwHwEcJK8MFfEAMrAw4jnVgYBDS0wT0VKI6IJeSBCRfSEsBwg9yACcz AXIEWBlxEB0Ae2jDEejDp6UIGGkiZoaYncWlpRF35DMy5QKmjM+U8pkSHgaxG1ymiMtk0TKP4Rub lgkfRTwCLGgT2QHXASQRcJgCHLfqz6F/QLRfYCSU+vcOCRwwtD+Lma6TcKaOa4qODwqOC4Q6/hqH 2lmRY3TqWVIGMgypqinIyTWJZWJItj/x4ivLk9N2B4ZsjAz94KmloBqcfO31FSkZ38fGfjJ8MPrm K0+lJ+6MjX4nLOTgC8s/f2D+J5F+38eHft1cv6e9fU9i+tbo5B0L7j7/+qoNfkO+Twx5ICsePXZw a2TQroTYpzLph+975Phjz96dkLYhKnxtP+R7Om1zdPhXccEfqnjPLLwLGeIVQeeGpLEj6ZIohiKG o4zhqaL4KmikcvUTR99RlCWeIrdsfWJVtlCnVhlbm2o+e+WBVVMLtt3X9vq4/GX12h1PzxunZq6d 1XD0xalQKs6kkpgLKo15NXpnrcxeKbRAzf+yLHUhy1Qms5XYbDnZEvkMq3O2yT7eZCjXKpjUzCwW Ky6DmcKWRdMkMI1ougADRRhN5YckZyYxBZGZwsAEdiSFF5bJCUqghyaxoWcSV51EU6ZS5DSGPDFL FM3SxUtyAFE8XZyAl8xn05hiczLzMQrnyURkJgNZlo2szU8pjAr1Z0kRnmE4TxfAVvhxJcEsERbk T5EGUuXeVGkgRxHEFMcy5LjnX5HEUIAsAohnSEGeCEqkBsZTYO/Grfn+HFgJNealUzaeJIY7uXGh E8LW/9qaebdmZn2MguXD4+nw2xdyiWSAf9/WeylHj3fnkRnwpxcw/PeZlXzi29YCpARw2766/6GJ E2Wr/hR6y8LFORL86xxYMfybHrzZWHCvFtyz0j8HvPJWj3Jc1/oI5busSoiE7/0qowwW6HLhz83H 8yoiLTlXJwEPKkFmNCK6SkBb9+brUFwduAfs50yfAL4+g4SBU0omzjCBcxJaAJBSnh2YKsQF6IQg BAByADoIbwZfNHRgYSRfzsCgYNqULDgIKgBG73EhAAM4tCFrXc93QQe8F4YFcsswSal6caZWmK7m gesnScKIF9FihdRoDJQoIRWDiBYtpsdIGDFSRqyUGSdlxstY8XIAO0HOTlRwkpRcQLKKmwKAcdTc VGgo2clyVpKMmWBXscDz31TrbGoqamoshIJ8mIsexAijABi+U8cDwp8Ls9VwslVsh4plh6eQM6zw ODK6WUo1SahGCcWI7THAR5OURsAiw5/aBabV9fhsh5qTjcfnd4ZUYDzf5dXHHfu4Dx+DFaDkWAAK sDab4PlQjA0YPg6c4UsZ2KuRMPQSul6MQSeiAbQiKg6aTkw3wFvDVAAeRI8T1BoD+LqBlusBnYwd bzh0AIyN2wHaqwGcvNeD3em6RmSH1eBcENo0XbBqhAD3Eata2AkBhMq7gbNxAQ5odAGWmoMIfziC hfpDGwNB13kgATxw33woQtlXePzVFB06L773LgiV7yTkbAM4vXHgNJvVF4hke4BGxFQK6LAHCt1c U+bJyRsqi9VCJgDc9Wqg2WKoogeAhgv4VdeCmOWi8dDoRIYYSDgOYNGdwDi5EAg5xsm7QEwGjqj4 tF4BKfqeENBdhLwvZeFax3/5mQNRACAB0FMFmAqQDAkCnMxEdmYCKz2emR4HYKTFMrAG6AIJ7Kwk LjWFnp547CoVg01NF3HoABY1Hc72AIOSwWczuoFF518TPBbdA7Rb9advSIAPLOOHwT9gaEDo4JEh /Yf49Rvs6+UfOjwwFNYF9AuLGuob6OUfDIsCDg+KGBoYOzwwLiAwagQy4Mzmz3ffv/T0I4/+8uwz 7774LEgA8vSsy5s//3H+gtP3LEC/2/nr8uUH737k+8dXbn53Paz+938fvfvTknvPz5l9dvbMk48/ dPqDtcMR5PO31xx68oFjTzzw4f33oufPHnny0UOPPvzJkvvRH3/YvHjxZBb7IQptNZe3qzD3VUrC O7TEIzMnjK+vRgJDYSHA6AxhDFUWR1MkM5UpLFWaxBjLV8dLTYkcVXVJS6nMPk6Ts+3xF3KFCgef Vymhzy+z3VXpfGbK+LE629crXr3wxY71Sxbzwn0bcu2Txk0z2It1zhK5o1DmKJdaS+WmIpkpV27O tVusjRZ1e55Jo1KyOBwxPckgoXG4tFQ6PZnJS2AC/xdBJkIEQxDJEIRmCsIzxSl8XVAKOziFl8DV pkktlHRGO4czJiqgLTVgdKbf2Azv8VS/ysRh+XFD8xK9synJMroui2pKZSk4dHZ+YlxbDPIIH3lI jqD7jOiZeS+Z5FX+XGaG0T9Dm8iypDIMmXRNOlOBRRwweZABEUbhJ2ZJMmnKxHRREk0O/D8BzrIw /L0SQNe3EBaeX9k79yfqzk2BZe+6NqygQLfj65Z3aCE93mMZwM4rup3BigcshEUFYy0dy1dvXL28 A1vaTrrQVbDw9uarnbkNNatdggpuXHxZhlubmHFdM5ESwK367UqOc1tYgJQAbovX9D8+yV7Ta697 kCh21QdEOjH4wIGsQgdXGa0crehPASvcdUsBS3bfamD+WyyBGQiPGpcANn+0aVJ7s0oADJwO6QAA XAIAxzIAooKBhbKBVeJJwsBRXUIABE4D/4d1yDFgcoDQaQCIoDpAgRlC0GWFVhzQsEgLwA1uFsMp QJ4J69MDeUaonQbKAhYOYFcDB4ZoArpJRgNAAz5alQybmgUe/m5Qs6GzXc1yA/qAoAB7OO7AAQ0Q I2xKoOUMuEWpXVED6xpg68AbIDqg0CIBrz7kJhB7rN6+ESrqCbHye1gFPqwIH1aHDw/LxyLzXcH5 RIg+HMFSJPDQfegPwRE9gdkEc/sLIZkCpBOHho+593HHPvB8bN9J+0FnASPjwGQX8OdjkLoAiowL +AvCyD8OoP0ADVRiB0Abe4NwIRuc2BY8Ix0AWoAHLYeV2zuBk3YPWu7m5zfXwBaEd4Gg8d3gwd7d NB5rQMK8ScG7GqBPXQ2oMA8LzmFwu9NdDbbeReBd3nIoR+9CJ2/XSljd4EHLtRDfDlnuBDzCByC7 3gMM8P9fDfDVC5kZQmDjGDLASw/iQk8I4OfrRiFhZ923YB6kxvwZTn7sF7jw3vlzQReAwP5eIeNm wZwxcLJkHNgTjS5IOVkEehx39ccupGAd3NEBDEICSAVXP5+awqUkYypARgLQfkZaHD01lkYgBUdq XEZiFAUaaQmgBTAzk5lZqQSELIqARYGYbzoOmgtptEwMPCYNwHWDQYXsgGuAw6B6gHKr/hwCb4cA fkC/fgOg4D8ycAQyImCAb0i/EX4DhrswyDsQMNgnaJBPUH+f4IEjA4eOCBziHYgMH4kM9UKGDUcG Dhrg5+cHJQP9wxHfUGToMMR7JOLliwwLQIb4IwFhSNDI4QkRSFQMrFmH3aW/DxQUHB6REBqaHBAU j/gEYUP5hwyISkYis5CwdCQyEfH1g6ltfGLZpXfeRtevRbe+f+Tt1569Z+kgxHd4SBxkAWAedbYm lqEExDPk4ABPFOrihNpUuQ1Yd6bIyOOoxuVUjJGYXxl/d1kqp57DraCl319WUMfj5FAZow22d+64 q44rKNXqtELxopl3rH72dY2m0uAcpcip5JvsmnxrUZGtLUd/f7HpaTvvcXPGTF3ULFvSnYbUZkGs TU7n8FlZLE4GW5zMEsczhdE0dkwWJyCOks7SUng2qsAq1ORBTEGW2CLjxU83IOjlcvSC6uwVNXrB gV4oRM/moRdgqT8LFP/b0sEZlRgiTk6hRAy+x9EfvTTj5Hbu+e+VKDpzLh2ZH4Z0BAULIxNj4xMz 6XGxyVFA9dMztZmpjKwsalRqRmQWM4khA+YfnymOSRdCIEAcTRbFwBBHlySzpAFxmbA0wI1EAeD8 0LVQPbYkvVdsrBbLB8dXre8sEH92O/DwWO2Ula7V7LGqdVhBv14r9PVVx77ncfwzXoH+OmeI9QQ7 N4+lC6/Hbc9unBLrFVu6bMuBo9tXtnC9YonkdoJ741nv3Z6y6x599ICa+ZgC0XWhq2Q+vpKCdMrq 3UcPbFyINbGHIor/E4EHXdX4PR4Ev8mUxRCmQAgh2IYFLViWL+9aj2/7YjC8ZSHoKfhUXU+AHXUd Xr0QU0WIgonXel7oQKgpnQKKh9GvIwFsgdUCXSsF9Fjr4Vb9UiLHIS3wn7QAKQH8J61N3qt3CxAF q28SWHXrm4MaqFq3ilw3/BGqat80HGph79BARbFbDSLoGnyzagGebIyVAwCqD9BLsbxfDNDAgB3E j7saRoya4nIArgVAELUNDKXhgwqAZ54D24f66rICAFFfHTvi0gKKbPJeUWxTFEP1ewcsw4Y1IFAf sgBw7QAGlBZgAPmAUBBEIB9AFr3TKIA4/xw9PxskAwyQRMCDI3CKyC/AehohTgECFngQhgAEHg7C yAAYE45YlZCVwMjVC+AjBOpDuD4Ay97Ho/fdiyC4G1BgH7vcCsu8EaIG8YAgbUixhRXxtRUhJ8KJ qSEgJPEhmL8bsAh/LHoCFlqDBi4EQNF1yJ4Anz9kbmMmxW17E/B4ZTiPFYF3GgO0sfcFud9yiGbH ODbmNu+smWeGNds9gPHwvwgFMHkMRgXvOpDzjDhwPs81yKBcPKd3SDl6HF18vpPYd5F5MQsCAQi4 I/+7NXDe3gstJ4g6zsyVAkhTx8GnKfjUawHPtycgvyZcNJsg238dHrTcTdFdDXe4/nUbnRH+7pgC rAHB+QQ82+6DfTewjIDOpAA+8H9qCs+FZEwFyEpiZyaC55+ZnkBPiwMJgJocQ0mKzgIkR1NTITQg gZWZxM5K5lBTebR0Hj0DwHUhk0vP5GDI6g4Kh46BTaew6FnXBy2L1Ylb9XdUrdOq1WqVTK4QS6Vi iViuEOq1IpNRmZ2jsjsJyMx2qckmNlgBMlM2+MbF5jyxuUBmLBBoHGJTjtxRLLGXSHPKKAr9vAeW gLf3g7Vrt67fsHnDxpnz7pk0Y87HH2z4aN1b29//+LMNW5c9/nwcS0KxOina7KQE8Q/fHH//zbXf f/X1zAnzFs64f+uGjz94+90PP9j66POvBfNVybYCij0v0+zItDnTtTk8TZnUWMfRlzIt5RnmEoq1 jKovhsJ7VENhlrGQZiulawvyCsdoZAUJsXQeVaxI5tcJsheYW1bWzmrnSMcKBffk547XquuViq/X rHly+uzWnPxCe45CpJ495Z5xY+bKtXnGglptXjU4/7Od2c0Fxml2xoPGiM9r4rdX+H7ZHrmhIfw5 W/RTJeJsYapMLhAoFVSJIkUoi+WIouk8iPmnyOwMeR5HXkIVO7MkDrrIpBHnqdLCJ2ihbn/D5T8c ez7kN0cj7SMQKObfFou8sWgQetGKosXfvRC5lAVu/zvRrWXoJyb0u3z0QB76mWbv0+LptOFNPshK HYL+MA09OmrnrKxsZEC1T8D5N+zozw3oxx1tmQOiEqJGYmUIxKAFJFJloALgEoAEIgVuXgLojJDv o2I+vmJ8VxT9Vev3wcL2HtvVUQDEogL4cc8ttWY5UaO+7zP4hLovTUd0vrrAf68/ICe3L2+xYNX4 XdsNrgvQux1wM3S4F/TDOnVODRZLINY/IDbicOdCijhv7q5jYJPtvAkmIOAMG2fwEBPQZV98Wb/u Gwx9dHWp53h4d9fb6ft58VFo+FqDxHbjEgAxMeyZsPl0LRt4q34lkeOQFvjPWoCUAP6z9ibv1psF iJpVfw29lMuCgPweMMu5Nw2sknZXBa+bb/NhmTFPWBT8LmC1xP4EgOcLrDigAXAFVGPkENytQP5h 0S8IcvZIHoY2JgTgS44R0dF4G+vjEghcYoFOAuQTaCdNLaSoBVkAjZCiE9PAXw2ubDMEtBMubnB6 Q047lBIAhznkw5sk+WZpH4BTEqD9hSAEEIqAXVFkA8gLrdJ8iyQPygcAw4eVCEAXsErhICYWgGRw FYCrF2GM/cYArB4iFzrh5vZA77GIBgzQwUX+3cvI5ZthuTioeAe5JFgcBMREYAuqY2uqEw5/3Off CdBKAJh0BdIJlnaOMX/g/BBqgZVbg9XUAZhTGjg8BmjDkU45xiXBQL0GDO6QdfylEPwflmSHgA5g s8BvgQkDMcZi1zszyTFXuYtvA/Hm6uX4vhM6jGxfBc/+Hp09L8TbGI2/6vJOV7yUrZW4oIFAegBG 3TH27krgFwGB7xMqjMO7oBTSuwEn8AoCGIHvBjm/B1GnyHlduJqZS7kuB3hPmk0wcHYWuOg90Jkq j3Nvj7j9ngH8IgjgJ9AVxg9tPLv+xtAZZeDq7/7oSgQAP/wNAGL+rwafltYd4MzvBh4NKHrXEXcb Ow7snXD7ZyVDkD9wfgxZSTj/JySARJAAGOnx9LR4CAGgJMeABJCZFIULATHwEQ8HiIdwAHpGEiMj mZEJSMGQBR7bNCYFkI4jwwOZkBdwXdApGV3ISr9Vf0WDU1luhGVC1joGiGYPpor9MoXhbHW6OjdN lZOhcVL0BUCzU/ROQJqxIMNcBPtOFGWYKjIt5SOo3IPvbNwekfx/CHIMQbZ4Dz766BO/PL58d1jI T7BeAIJ8ExV2dt3bXqHhSCKlYtQk9PdzZ594Aj14cNvc+QuZcvTxl77LK9pXUPJRUdXFD78eGsON MNenaEtZhnKqtgT2sCwfR1/O11fBInwp5tIUR1WmuRYW4WMaKmmmygx7PUdTlccsyEJ8HzLVPe4c NdNYOye3fV7+6Idrp9xlqyhLoY+WKeulsnKxIhwZ4ov0p8Rlzphx1+IHHhtTPbYhv7m2rMViL9U7 qwHm3PJCh2Wcg/lIafTm0X77Zww4/eiQn+4etKct8O382DnmjAIJRSqgcaVcqOuQwObEMQRJbAVV bsuSWmgSE0PlAItJ+bYqX9pb+Rr011HoRS16xYhezkVPV6BH7vyywjbZC1mkRNCLlVcu6k4fFo/P QDbXIC8VIS9VIi8VI49WIls3Dr9yFmIBKta3IffJEPSPQvR83pbFceUI0uiLHN8mRS/o0H0lthQk OjU2kKaKowriM1mwhyUSYQ9IogsTYa2EhKzg+EzYu9HX96cb2+1DAiC47LLdrjEwrzBBhf98FADh OF9IpBJ0G6bbGYiL7/Squ26OO8BdbvPrRQF0fzZYGrAX5aDXR+jdDrgZuhjwFhgQ5/rdp48R8k5l gIgEiHU70bu9hK6bnFxdA8EKpU6v2CndrUpcjx/Et7MnT2L/w5UBd/7AAbcEcK3nhYIIeCyHO+Tg JiQATJ0AFcPphBn+S+sp3Kpfv+Q4/wQLkBLAP+Et/NvncI1iVzd8ypXZS+T3upfXvqrRYyHua37s KvEFpPrm4YpqxlyjPeBZDqCrfZVgcbWEcdURcMASg4N/lQ110eHZIVEZ4p9xAukC/hGIKCgC3axE dMaO40IAZjcgohixhFRqQhGAqyAcnaoSUJS8TDk3XcZOk7BSxcxkEQOWCksEiBlJEhasH54MDfgo pMEqYvECWjw0sLPMJCkrWcZJVfDS1cIsnZiql0LaNsMoh+R2ADQwmPCaglY1xw6VBaCUgF4Aqwxc BUhSuFGA3x7KGUB9PhxEG6fxBIfHivOBxx5L1AdRg4jSx1IkPAPy8Wh8rZCqEVBU/EwlN0PBSZdz 0mGv4AIywCCwoJqKTwHjqIWQtI8F8EPoPpRdwMzFx6DgAWAptS4Qx5VYHxxgW5znE4DjkNqNXwWB 31lyHgBjueDKJoQAIM+YFgD555irvJN7Yzyc7YKYrcHAUveGzks6O7uv8mzgl7vRNY4IckxcUImY LuBkXukCzucxGk9XXA0PPi/n0zDwAC5WL+NRXeBSCTIPQfgucCgSTlZPdHeSi4G094CbqHcxdjdF d7F3POYfB+ED7w4BIx0DHdBFtvn0tC50cmmCV/8JEPy854VdHni3K75nA5LwO4F56XEAe3eBAzTe E+Cc7wTG7XsFRvIxYDwf9/bjbN/VcH8E/s8Akg8SQFo8NTUOaH8mpgJEZyQCotITcGDtmIwkQGxm clxWagIlLZGankTLSMGTAtI8kE7PTKdhcCUI9NWgZqZ1ISPtVv29DM/iu9FNAsgShdPkkQxVFFMd lCEOyZLCxzCGIpSpSNPkMqylmfoCmrmYAMVcmmoqT7NWelH5327Y9E5YxF4E+RZBPg0Pfr+i8Me5 M7ZGhH03oN/3A5DX/YfvXrn83WeeelZrejOF9nUq7QOfkPejk17KpH13/yJ09/alfkM2MTMeoKT8 tPrN0GhGpr6WpsN8+0xrscBRxdGW5eaNqckdrVcWUK0liY7SrOxKmqOcaS+lO0rTcitl+vw3Rk9f KTWdnf/IGwVNkiHhuamiexy1dzsqJtnyRpnsZRLZ5Np6m8mpEeqalJZ8ipyVoTdTZS9qM/bWS99p ymlSCuy5Tnlxsao4pziXtyjb/6vJvicfG3T+LQT9OfTkx8jPy/oduit8dVXSBFm0Q5AiFWZy+RlZ zNQ0WlYqh0dVGjLEeqrYwFQ60uUWNkvbQLM3xoU08CEKIO8Sav16a0orFakbhkwMGlAxDLnXAcfL r/yf5eTXwsnpCHpmJnp2LHpmNHphJnp5IkQHXLniRNHGdVOQBVAa4HIOes7w0X2BIAG0DENOb1Gi F6zooUp9JhKZFv83SQCd/LU7OYbV7EtxdzqsW794C85EryUB9PBdY8SxJ9nGw+rxyPa+z+B3OYkt bo/fm1jd3nXzzoj+brfqwVAPrOuwgHM+lla6bPWyTm7eh9Dh8RPWZ4+zu5fXYDOJpdVM6YCkfZet zm5fhhsn1dKxejkoA11EuYds4PlT7HkT3M/eqS5cZXgiwAAeYuFqImwCL8SIPRjcceGUmk5tAyoJ XO95z26ZAvIBJqHclATgEgE8BYDdy6ReqR3w9k6u60j1koJA5G7cqt9V5DikBf4WC5ASwN9iVnLQ m7IAwVH/IqAmNl4ZuxPd0oNd5btuTFBgYVT5GsCY9vWhl/SuL1xLTbhKLLhaPuhxBIusxicDhcow WgjJz66gaNx7jAPTAjpVAIzzE3nUuH1wJum2PHQjVAO4iuCowFezMPAyFbwMTALgEBJAipiRLKIn CWgJfGo8nxLHyYxhpkXSksMoiSFZCUGZ8UFZCcHQpiWF0lPCGKkRrPQoblYMnxIL6oAH4vhUQCxA QIsT0uNFjAQRA4QDTDvoFRJm0vWA6REy0B1YKXJ2qoKTpuCmKbnYHtoyVqqUmQIdJAwMuGyRJKQR ygUGWBSdaADw4yBzQAesDzRwwFUEwAg4YEBWqpwD9sHByZCx06VsKMYOSBMDmAAwGgD/yAIbAtIl 0IcA1jOd6CkCMFIxwAJscBxGw/O9gS3jK7ERqemdjnSsKn4nG+/e6KTlLn4O67f11fNax+EqHD1G wz4KGN14Pp/uIvYEvXcD4/kYukh+H2xf4qb67CwoNd+N0rtq6XW633uh9+4EfiKNHwfG4dOuhU5u f0PEvpOZe9BvzGdOoCfrvt4R7KpeB8T98NdGD3rfSenBdU8AJ/lA5t3IwIg9AeY1AMn8OO0Hho8D Mv/jsD3Rdn0kTuEqQGocFYsFAJ4PbB9TAYD/pyVEpcZHpsThiI9MxRSBmIzkOEoqqADJoALQMlJ7 gJqRel1QMlK7kJ56U39crtEZiuq74ZYAwjIEkVmSqEwZgXi6OoaigEaGyAqKQDRLA3IAiAJJQjPL UMw2lWRqCzINlZnmau8s8cF1H33gH3IYGXA0If2zyLgPwkO+YmSti4g8yhd+gfTbFBSCfrL5m9lz d3r57/Xy+bC2DP1047YByM9hYfenpaI/HIIFAg+HBD0bF3569WthUGzBBO79crYNUAwqAN9Wb7G1 PDZ5SbmykKUtTM+uZDhrmLl1NGcDM6dBXdSsVeRYIigNwSlLOaLHxOIZDHZuSKQqIKaGp7zDCRkC hkaFudFWqdaUmrPbnbaxhcbWUn3NHfa8Nar0bUIfdIz01DjN3YXctgpFczl/dknc+tIBp+4agH40 FD3pd/l4/4s/DES/9j3+GHJgVuBLZSEV8hCdPFmhSGPx0zLZrCy+kq60U5XZTFUeV1Mo1hXwZE62 pETNpUxWIOj5SvSs/vj3kq8WJB5fLN/7IPuPj/UoWor+DqUB5s7mI18+GIaeqwM//4P1yN105F4W 8nAjgv5uQc/WbhiLPMBD0Eut6Bn7yY/F2+ooH1RG//4dCz0nRfdWFacjsF4jSAAxWbxUhiCBIYYS ALEUPiCewgVEpNAIhCZSIBwgKO6WRZHcqu/hbTnOlimxeCWAjRvxFHxXZn4fj3JyN9ELrwxwazdw /BMFAlzFDP6GW9zaCZOjkRb4B1mAlAD+QS+DnAppAdICpAVIC5AWIC3wH7BAaBrbjYgMXicEMZkS N6IzxNCOo8gY8myGMidNbI5jq8Mp2Gp8oZmieI6GpS1m6avZplo/iuLH9Vu2BIbuHz7iC4vlC5t1 54gRB4OD3+Cwfqit+cY3aNMIP3TbF4fn3rl1kPc3/sFrKkvRzRu3DB10KDTgIVoyemTPagTZGeQN EsCZ198IicrKcjTyHA1sY4Ukp4ZtrabZmhWmljk1s5aNX8QX5YiyW7j2drZjNDunTuwoseqcUwoa xvH0j1gLl+cU36s2TRTKaoXamtx2bpq+kK1Z1j5tQmlbQ169IIWr5Zl5vHydtOjehrFzdeJPpxRP j0eWUoYvzUCWZCEbcgbvrg08MTb+p7qg/e3ImTX90RPB6LkI9HDo3meHrJ06+JXxcRMVyFMtyese gBKrIXxuCpfN4fCVTKmerbSIdE6FuVhuzOUobFAXQMlmz9EOQH/uQH9ynv5B/8cv2WeO5Z85kXfq UN4PGx3znMOqk4dXRQ2vDkY2z+CgO6rRn8rRn3PPH9Jd/L/88z8Vof836+PJKfMykHlMZOezfPRg MXq8Afr8/qMVPd2CbplUnjwgISEphKrAJAC6yFMCSKDyotNZyQwRCAHQiEpjEkLAf+CrRd6CtABp AdIC/3wLkBLAP/8dkTMkLUBagLQAaQHSAqQFbqUFQpOYbkSm83pFLEUYkwmigICKrbengDXw4jjy eK4ihiXF1sOjCSOo0NDFcE1QzP+n9Vs2Dx35g0/Aa5ac8w89tcMraIdXwBdj2z9orNkyZNinw0eg m9bvmj5ux/BBu7yHf1AFpe82bB2OHIoOeigjC9334zoE2e/vtzI++uxbb8NS9ukFDfyiJr6zDkg+ y9lIs9UrshumtE5fMX/p0un3OK1lfHtlur0iQeF0FjYZ4zJmqW3PjVvwdOsdHXTpNJG+WZrLSpRp i6fJc9vTg+NgdcDhI0KgZn5EJI1F1yYl8qPiWMkcdQxLHMcV0kQCjYxfYxPVKEOXlie9URjwScHQ C3dmoI9x9s8N+W1F5vHloW+ORZ6q9r6nIOKpdtFEg99UZf8V7fw8VTydGqPUyIUqNU9lpEuNYqNT bi1UOUqk5gKRIVeltuXwVVVsdQtbN5ZtnMqzTqbpp9GMY1IktQlMezKDy1BkUPjCjExNdJLTN70l UjSaopwgNY+RWaqp8uZUeYeqQGky83QmK1OXl6gsTJBXpKrzIvn5Ubz8GL41RUTLEALzJxBPE7lB xAIQSGJiqwPAHmoE3MrvEDkWaQHSAqQFblsLkBLAbfvqyImTFiAtQFqAtABpAdICf8oCoclUNyIz WB7guOWAiDQugXSBNomrBM6fyFeHUwXQABUAAMvyxWTp4mlGxC/mwJsbNkcn7Y1Oek2fjR44sWFE zNYkDvrJl8/Vj9oaRdkUnr7vhRcPrHplXVj897Fpb9K5m+TyPcnRb4UGHXlk1cWVmzb4hB+Mi382 NfbkG6tDElnU/HZ54QRZzhiGqYrnqGPqKnjSwofmL59S0n53+dg7ipomlY8RsdVUsY7NkYoDopyR KWLviIIs+XPj739izEI7XS5jyNK5piSOEVYfjI5JlWpyOFKLVJcnUuVA/X8GT1ffPIUrNPGk9iym mie0Kq21kpJpdz/+Ci0QuTcn5o362PcafT+fHHDwvqStU0O2zUjef7dqy1zNGHuQXhoiUAky+SKV WqxUCKVqHYUn4cq1xtwSjS2fpzAozbkAlcWpNufIdQalwaCwWdR2q8Fuz3M4WwqrqljxPz2oRPfc +XAg8mRYf/TwvXvncY2xPmyKyC+dM4zCG5HF8ctgZEqUcotdZDAwZGK6RJIuEMXxBdFCaShfEsKT hnPkkUxZPEN64xIAyAF/6stCXkRagLQAaYH/NQuQEsD/2hsln4e0AGkB0gKkBUgLkBa4tgUCE1Pd CElOD03JCE/LisxgRKSx3cwf/P8gB4SnslN56gS2HEIA0iR6zPlPE0IUAKw8F8uQx2dKEzKkgdHU +Xfce2jNuv0vvbbx1TWjq+oPvbl+xxMr5lU0fPncmj2Pvfbl02sefugpBBnaVDnqmzff//3tDSde Wr375dfHlNcjXv5Vo8Yd/HjzgTVv7HhlzYqlTw2GNRYsVVn6arq6iqYsZCjz2fLCVKph1LhFsyff v6Bh7PzC2qV1k+4uHze9qF3klzGGbltgblDHM1OHh+RliJr42kYe/96WllxLIYtnHNc2p6Zk7NxZ SylUNV+Zl8kz8uW5E8bdrWbaHpn/TFqqmCXUqc1Oocx0z30vJlNNyarCQJYinsXl0JOq1cnTLEnz nZmz8gQ5MolYbKTKHekyG1djEMGKigopU8RnGE1cR65Aa1CojRqDVakxSRRavcmRnVdcWFBcaHdU ZdvrC/JaSorbqsrH1FV3jGqcWam8V4DMTkfur0UWlCGLhEhLOGKlxsllNrE+N4YmiKLxI6mcaK4g MCMzik5nSJVMnorB0lA5GgpHl8nVZbD16QxdKk2VwpRj8f9UAdB7Yi0AAp5RAJ7HyZ8L0gKkBUgL kBYAC5ASAPk1IC1AWoC0AGkB0gKkBf5dFghMTHLDPz4B2iHJqSAEYKEBnTkCnhIARAFQ5OZkvhpq B0ZRhYBoWH8O8s+pHGCbsIhgAEMdI7GHCQwRYv2QmKQN69+p1pp+e38n+sVPRrZ01/4ffZiyMENp pLY6XlcbKS9I0hQlKZxQUBAqC6YqclOMZYmWykR7bZq9Js2YR7cWZOgK4CxF7WQqnDxpfhLNIsuf /NiqT9qKaxa3jp6WWzU3r/UO26iHS+dNFjTdbZo2RdpoTzPSGVq9Md9BEVVKrH4jE1sn3PPFzsP7 Dxz78cBJszqPz9ELBWaVJpct0j/+0lsiQx4RAmDKrqCwZT6B0bPmPVheMZ4jdqYpctOU+RmSwhRR XqIsP1acTZHm0iXZcEqqLuQJtXyBTCSTy3U6cPvzlUaZymCyONR6k1CqUGuNcoVGpzM47faWqqKJ DaXz2qvundj4wNS2JVPanps3cUmjejqUCUQn/XZO/cc5DYre2UxH8hSwWImFm0rX8DkGHZ+SFULP CEtNDolIjYnPoiQns1JSIc5fG8fQpXMNGRx1EkeWgEf49yoBpHGVaVw1gTgqrBTown/5W35kzYTy Rdv+y5P479z+3Llzn3766fLly59++uk333zziy++gCP/namQdyUtQFqAlADI7wBpAdICpAVIC5AW IC3wb7NAUHxyL4hLDUrMCkqkEghPZUJQQGgynSk3sdRWqlQPtDM8nR2ZxY2i8KKpfFABIBY9jCEJ ZUrCWTJoxwm1gWwJhBWc/vrzk08uQ+++B1205PRjy3778iuqxBGjLE/VVGapStlyJ0NhT9Nkp8IK f6YKuqMBqyyoyaPo89LN+enWglRzfpo+N92Yl2rITVE7qCJbFjsvnVP/zPJvcljZyoAERUi4JjSy miGbZq6elT3+/qIFd8um2wL0AqpBp3EUCwy6NElGli6WqRs3/+51H38YF5Vq0+bzWRoOU6VV29kc eVF58x13P5ohsNCU+fEcXSJfnyW3ZimMWQo9RQHL++kYYhNVqGdJLXyVg6e0Q4U/ntzGlVjAFa8x l+gspWyhicJWSzVOhTZXrXNo9HapyiTXWpQam1SkyreaO5pq6itLWiudD0yqePauxjcen/v+stl7 7usYlYVcOu48/4du+9tZ57+zopcN6I/2xixkSnJc2wjk3JN56JWx6EUHrAKAni1Gz9ehhzs+axKM igsWZApAAkigy5PoePI/XgIAVACYLaT6ZwrULvC1VJEJuqWwVIB4miyJoYB9ZHrftQDObFpY3jBv 7cEL2E/CqV0rppY3LNt1a34qPHj/n5MAzmxb1NA5twv43NpXHMTmtm1ReQ9FAY5MWHOka94HV7S3 traWL9yMPxe+YXOAbWpXt65ZYQOWlzcs2eHu3jXg1TfrHK3bHa+2GVD955577smrtrfffvvFF1+8 cKFrarfG3uQopAVIC9yABcgogBswEtmFtABpAdICpAVIC5AW+B+ywI1IACFJNOD/UJwPGCZTZcmS 6EAFCARpwK0CUCAWABYIkEUwJJF0SRJNHstSIFRmUU31bwvvXTts+I8+fgeHDdvs5/2xzXr3tLnt d9yzc/1H369779MPNn2+ceOx9Rsh+H/L+xuSmEyW3kHVYRJAljE/Q58L6gAwf9gnqe1JShuQc4bY IuRnJ4TxvJC4t1ZsqFNrm8WCynS6fkSIakhARSJjLEe3KK9lurUin62VspQ8gV6qLeJKs197fRME 8MtUuSZbqUJhEcsMEEufzlY3t8+4/+Hn0ujqoppJVIGZKbEKtdlQ2J8p1Qp1Vq7Gki5UZohUCSwR XWFgqc08vZ2jNuvzyh1l9drsYqpILTfn8dUWgcamMufLVCaFRq/Qa50lRfXNo+xW8/jRFVUFysYK W2O5YVZbzluPTfpy1V0/rp45iYqg+5r+7zfemZ/5z8qRJ0QIekH3+2UVuqVuYgLSEooce8N04nf9 H5dzWnnILDHyygKIFzCjl0rfn58gDPUVU60UlhbCMRKEykSBMpUH3n5lllCTCmkamOefgJoiNCYz lalsNexvRAIAftu+0oM6d33VL+xY0tCwcNMxIKoXDq6cWj517SlobQbBYNFmaKGnNi9qcPHwXcsa yqeuxFSEC8c2LWxoWLQNZ7c9JIDyqSt2YUMcXDmBoOvddIFeRIKetL5rbteTAHYsa8DEAmy2XTQd uwN8widLyADdJYBF205tmOWWAW6BBPDqq6/2oP/ff/893BYCAeD4mjVr/od+r5CPQlrgtrEAKQHc Nq+KnChpAdICpAVIC5AWIC1wSywQnJDqRmhSeicyQ5IowPwJhKUwYA+xAFDrnqOx0WRGutwUnEKH KAAXMvlRVHE4TRxKx/ZxNEwLQKLi31rxzPcCziHvIa95Dztl0P7gPXhdkPfKpx5468WnPo2OOIT0 2xoec0qh2T9w0EGfwetSfNFP1owcORI8/0D7KdpcSLanqHOgARJAujE3VZeTrnVmqZ00tYMtMTLT +QH9Aya331llKW0Ry+ZIJQv4woaoeHlAYC6FVkvh2VM5aRkCWL9wxsKl8VDLkKERaYr5+nyeLjeD q4xMYqTRlXJDcVFZW3wik8nVieT2LIYsv6TB7CiWqqF6n0ms0amsDpHeIjXZAGKDFbLxswRShTWH p9SxxUqBQifRmOV6q8aaq7M5TfZ88PyrtTkiudVgKygqL21sLLv7zvYJrc7mGtOY5tyOsaWPz5/w zoxxk/jD960VohezT/2qQs/a0YvlKFpz8XfTH+fN6AX7t68n3clFzq3So/+nQX9veyKGfgcS+qAU QS/XoRdzP34o3hgVnMMuYrB0yUJFvFiWKJZRZVqC/0MUACwHAPsUtiyVo8zk69N5OrcEACoAgb6+ PFdJAJ20+Njaqd396q4Rjm1eNrWhGvOZYxtOsHtQdffHvqIAOo//TRLAKZi5K1oAn1vDsh343F0S ANbcu6IdkwF6SgDYKTwqAqIBboEEACQf4v9/+eWXK1eu/PTTTzD4rl273KIACAS35CeaHIS0AGmB m7IAKQHclLnIzqQFSAuQFiAtQFqAtMBtb4HIlEw3whPTCYQmERKAC8SSAbEUrlDv4GltWDqAwgy6 QHQml0B4Fpfg/8FMISCcJYliSZF+w355e+3mwci+Ef3ecRYeu/O+7V4DPwka/sFTj3y26vn3AwL2 jPR9NCEJ3X9gFyNrW1Tg60mh5599PCAoJFxpSlDZMtXZNFUOR1fANBQw9E663kbRmjJ0GCgGB0uf A756jtSABIRWtrQW6HWtGuVDec77bHZLfKo+MbWESTVmZBYU1AXGsTZ9tosh0adJLTBUZCaE85fQ ZFZwj/PE+qwsYUoyn0ZT0NmaTJpcrS8A9q7Q5wClzy4oqapr0pttkNwvU6tEcimU92NwJCKpOie/ SG+22LNz5UoVfMwtrLbllVtz80VSgcUkMmp4yamx2fk5UpUsO8dcWWJfsfTOz99+9sHpLa88ff+q +aOfsyX9eD8PPZ8Lbv+XpvVrykRG0zFUJSB7XqWhqBFFlaunIfueS0cvKNBztXfEhSyOSLxPCFEA 9ehZ54eLo2RhiJIqpPIEyWIR8H8QAjJEGpAACID/HxIBKCItRG1k8rU3JQGgmLMf98/jjvsLRzYs bChfgnFmPAoAHP6uKIBq3HMOLvSGRZvwY0fA3+8SCTyiAPDYAFf4Pcaw520600m/3bUA3Mwb4+eL NkMHiPJ/EqL0e1YLwBMBFm46gk2NSARw+fSvEQUAGQBEwELnhk0On5CHBNApA4CIQdyz+4CYDNCp b/SWddBDUOjrl8L58+ch4B84/4oVKwjPv3t7/vnnz549e9v/NiEfgLTAbWgBUgK4DV8aOWXSAqQF SAuQFiAtQFrgL1ggPp3uibg0WkxKFogCER6ITMsKSUxL5wqFOrPYYOepzBD3Hp3OciMygxOVJYik 8MJpjFA6A5YJgNR0iVh26PFHvwj02zFi6M62ZvTF5/b7+uzx83+3phn95vsPBg35Psj/gbhQ9JcD e7JSvgz2fy0hEn1ztc/IgEQ9FvaforClyCzA29Ml2D5VATDBPkWJqwB6I0Nvoqtzi1sW17Q/Omby EjFPX66zjbbn3tMyrkqiLM5KtqXHS+ksoUhtz64sq2hjsSVsrrC4qDI7pwQYPnj1BVoTT66Ni89I TqGlU4XpFDGLYRAJHQJlLkOkyy2qLC4tczisOdnGogJteam1vKhMK7OoJMa6qpbc3FxbtlGh4ReU mivqci02rlYbu3C2Dv3hvq/esrz5fNbK53R0VkxxZUNZRUFejmlMXcusMdNmtI6bWqB5ojgA/XbU xY+tnz4iWVwofmnOHS1tLdPGT3zAXDojM+LEO/knPlGj26t/fENz8gv5mU+KFrDSpkfGLhAj6JdN 6De178/lqhJDpVwtW2Wg66E6g50ltTFlFppED2EabKXFrQVAA7SAdL4K5ACsZAAN6gi68Be+MuSl f8kCUBEA+D8UAoRygBAUAKUByXKAf8mg5MWkBf6aBUgJ4K/Zj7yatABpAdICpAVIC5AWuN0s0KsE EJ2c6QkQBcLj07LYQrHWKjZk85RWvsoWnc7xACuGAqDFUigxFEZwhnCIf+yd49o3tdTuCPA7gPTf PML/Y2//vf367/T3fyIjEz14eCuCHA4OWZIYjx49vCM9eUugz4uxUejrq32G+UPOf7LUnCw2ZUlt AKoE20PwP03t2kM4ANto5RtsApOdb7LTdY47Hn+9um56AVU1TmrtsJc16OxjFKpSGkOdQedncllp 7PS4rNSEtMqyqpKSsvz8EkdOvj07D/a5zkK1Sh8aEpOazKCmi9hpQloKOyOdLhCJeTxOS2tTcWmJ IzcnN89ZXlU5rn1CS12bVWttqq62miUaTapY7L/lvSnnvh//3oOpzVxkLBt5yKCrDAkpjUXef8j2 yL15YkmkXqu0WQodjvLiiiZjjrOxqmaSxfmAo3y+In9RccOcyW0tE5rqxk7MrR/NtDs4an2FrnCc uriNb6mn6croFgvHRuEbWAqjmIItAFjCVRXL7BKhhS6xw+oMDLVFanBKtDlsuZmncQCIGA03IBAA +D9IA5AXANkBbtxu31NyvqQFSAuQFvhbLEBKAH+LWclBSQuQFiAtQFqAtABpgX+sBcDtTyA2lQJU n0BsclZ8UlaiByIjkyRSnVJvk+hNPLWWIpIk0pn+sfHRGZSQxJSI5JTYlJR0Oj2RBioALYHGGowM 3v3Ka4vpjM+iYt6Lij384uvfPL3y5cj4rUkZd6Wko2+v3xgQ/kVi0oLUePTEL+/Gpm+OzXgyIfH8 q6tHDvahaXLB88+QZ1OE5iyeEUr0YRCZ6FIzS25nKm1Qlo8p13HlesjDVxoMprxCSXb5pNkPZgbE 59ElDeacVfc8VC3RaGPS8xlSRSozJDBEKJWVlJSUFhVXwlZeUVFY3N7QPLaxZeKYscWFRdXVtRAj kJxIZ2SyOXQugyOKiE1NSKBB+cD8gkpnXo7ewG5rymkpt8mpAQsnCM7un/3bjqKH2wZkxyDbHpz5 1VOrHm+cIxsYPompKh7mdwef/2hLvTIO2fum5r52bwE3Q6WvcNgdSoVQoVLp9eaK/NqqwvrSwvKJ E8fPnDZ2dEuD1VQm4NhshmKJxCLWFXHUeZlibRJHQlWZlfllfCPYXM2US5lyOV2sYog0YnD4s2Qi lVOgKQIT8ZTZRBQAsH0AsRwAkQhAHCEAKoAb/9gvJDkx0gKkBUgL/CctQEoA/0lrk/f6yxY4u32Z s2blgb88jmuALQu9vLwWbrmR4bYvlnp5SRdu+fcmre1eXqN1Lt7+7zXAjXxNyD6kBUgL3B4WAG9/ VFJGZFwaFAX0z8ryoWKARkgGNTyNGppOhYZfSsbQuESvpJQBURFeEUHDgr1HRvj7RgUGJYb7RAb4 hvtHp8YGRYb6hgSFxMb5R4QPDx4ekRg0aFC/ED+fkQgyHIFtgK9fKDs9zR9BApGBIRgQaAcgiA+C +CKD/PsNGYEgQ/sNyGBLoew/05DH0OZSZNZUoZ5jK6boczPV1gytLdWSk2rL5eQX8p2ForwiZXGF NLdIlV1kMOa0jxpfVz8qz5ZrZYueGjvtLnVxY4bCkMKlJ2ZotVq1UmWXacaUVY1ra8pzmkvzc/Is por8ggKHo7K8rKqmuqKx2ews7DfIOzImPTqJ8eyqt5NTM2NjAq2WzOkz1Js+HXUGXfz8a+o8K5I2 GJmhS3p/+vgfV76+4dHnF4+f9+z0RQ8U1L/X2PJGYZER6dfE4GpSsuRJfpyByOmP2yePkZisIsgd 0BtKoYZiRnL0OE7Y6gLKG9Wsl6tpK8oznyzOWlHKWuHkvJ4nHZsazA8eGO83JHqkD8XPvyAmdAY7 4Wk7/dmcjOfz0pZbY1flJr1ZLL4zkzZWaFBZnMlmM81k4FuMAp0VUgBABSDIP6QAQPw/FAWAAoFu kFEAt8fPJDlL0gKkBf6DFiAlgP+gsclb9WmBs1sWAsFOdXYsX70RttXLarSxXrHa7nzzwLoOCy0W OHuqpWW5JxM9utLp5eVcefTmDXyDEsDJjVMs0ikb/xT5/fOTu/nHue4VZw8sLwULugy9enlHKRg0 VvtvFjauazOyA2kB0gL/ixYIiIgPi0sNjU5CfEfe88vX89CDsy98N+f/dj935dfQumLEf/Ccgzvu uXBk5vmDM9AfHrz4Q9HcKciQAT5BfkHhwYERoWHRkTFREYH+fgGB3j7+XiN9vYf6eI8ICR4REjp8 RMDIkSGDRvoPCwwf4hUyeFjQoJG+A719fHxDQQ4ISY5B/L0GDPcJjkiKS+UkUgRhKbRQueypKyfn XTj8wJVfmt5+OYTOU6iyZapskbUA8Rlx9/7tcy4enov+/OiFX5Bg75yXlj90+eSk379fdvFo6cSJ SRL54+ePTz9/6B706IS3X6iU6pozpeo0od1QqJZbGupHZWfbS8pyS0stjhxlTonFnG8pqqksr66p q6xtaagvLM2pH1XW2l7t499v8EAkJzvrwOGHDhydf8d9PHlOgLxCpRrTRmsYJ6+eUu9sK+fon50+ 5clJ7eP01ok66wyjsTIh5gl79h2Z9Mp+3uvrRj1SlZ+GIAwEkfVDruxqaihCorMSkQEpCBIXjCD3 aRH0/0ahF4vQi1b0jAn9zYqiVeil3HOXleh5A3q06p505F4Bgv4+Dj1vvXJBif6fFf2jGD2djV4p Ri840d/GrytkmBAkPDR0ZBaNpTMo7LlshZ4p1sIKhQBoQKQARaDK4itBCEjnaQhAaUBYJjCFrUhm 7m2WQAAA/FtJREFUym/6u3xk5dRZa/fuXTG1ury6fdkOj/p6Nz0Uih7btKi1urx13tq9u2BYYkW+ G9x6WSzw+lf+qYuuPyzZg7QAaYHb3wKkBHD7v8P/gSfolYkfWFmj1XasO+l6vpO7Vy+skaaCAuCV Kq1ZvIU4jl/ZtfWlAxzduLjr2oXr3FEErhuf3OI6HUsr7RzZddujG5e1EMJDLM3SsXI3IQNsWQhH WtxzgyPbF3O9vGpWd86278m5JIEtoGfAw3RO+OSW7rfpGsfVf/fulW4BxD0NYo5nsVOYYYgZrgOT 9GqHsxunAN+/WsnAp+56mAPLLRDrsHh755fq5LoWuKZlNSav3KBe8j/wfSQfgbQAaYH/eQsAXfeN jPSJiEB8B489vaMM3ZN35avay9/OuHxY+8aTSGj/O9Cj5Vf2ZKPf5KG7x57bZb5zHDIIPPv9Ea/+ oTKuZeLonInjUo0aJGAw4oX4+A7z8hmOeA9Or8x33Dl1ECcT8Rniy2WPzGJEskT+iYnDo6IQLx9k pK+/iG2dPcEydzq1tgrx9UdG+EP2QbhUOP3CvnL0uyb0e81bTyEhgVECWZhAGmcyI95DEE4qwo5E qMGIhoGEeQlWLJly+UgZ+n3HlX3qyWN8VOJ29HAu+m0zeqDlo5e0FNoTuXVjxNkTc0eV6KpzzeUO qyO/IKehrjbHammrr5w2tmF2R/30tuLZE4pLCxht4zQvre348ewDb31R5RztLygIVVVmy6s62OVT GOUTGcU18ooKdWGxqaxJmNdmL2jJy8x4fXRdfVbWKKGgTS6YZdW+1FjfEh7VMmTkxorKO1Ws2RL2 h5XtD3MyZQhy/tuO1LThgQmZw4NTEr0iLQjShKMNQWYiyHwEuRdBFkcj5753XP4/PXqp5YVGBL2U ffaCCT1XUEpBJgciLQhSgyB1CFKGICUIIkIQztARIUF+g0MChvkFefmGjAgJD0tJo/BELJGMJ1Hy RHIuX8rhyhhcOY3nAoOvoHJlWWxxJlPU5xfbgy0TRfexFfH+/h+DHgsJ9n3DP8Xm/9RFf/9Dk3cg LUBa4L9vAVIC+O+/A3IGYIEDKzHvNDDwhSs37j7Z091+cl2HVkvwUGLDWWtHp1v+mo52nPhyPf3c 2MWxRPQ/zmo9o/sPLNd6eZW67rR9mUULkQjuu55cXePlpV2OCwjdZ4Az526SgPuinpPDP8eWdiUz EBOc4pFhgBuD67pxL/07YICFxLQIWu+2BGZJbCq9SQBHV5e6Z9/9O9d9ime3Q0RGLPYwrqE6BRNS AiB/VEkLkBb4n7FArL9/rH9grE8I4jV00q87StE9xRf2VF3YOw79oeanT5Gm7OmXDjVc/BaOF6K7 J57fkzdnAkT2t33zxjh0T/2VPRUXdhee3F6PHii5snvG+b3IEAQZPGTR+ZONF36qOPNt4+Xvms5/ 04x+l33xm8Yr+wrXPI4EDWg98ulo9FAV+m3+xa9L0X1l6L7ay3sXnt2H+PtEC9hzLx+ovLR78uWD 3FeWKN5dDo2xl/dnPH8PEjr4zqM72y99X3d29wL0ZyRsCPelhyehP1Vc/m7K2e/yZ0xOMOgmXTxU iu4dix6oef95qUExK79kIlP+RHbjFHndGF1LuTxvVuOYeWNbxtXZO5p0TnvsPQtMe7+/9//+ePj+ x1VSp5+mQcuuG5dcOTembFps3hhqbn12ywx9cfs7X/8Qp9K9svObdJ1NXNFOqZ7Fr5hdWzLLkiWv ElGqefHZMZEvj52UHxJhRYbdHc9fyhCC89+RhLAGIopAROCLfPSK85fzj3lDYIB/QFp0mn4k8t0S LXplBnqxEj1jRy850As29Irj2DkNeq7i2FPyV+r6o5fsx65wrlzSoGgxirahF0ahF+rR38pRdDT6 ecP0LH8mgsTGpQ6Ijh0ZHRsYG+0bDTpOWEBkZFB4uL+Pf3RIZFxIVLR/KCRmxPlFEYj1jYzxiYj0 Dgv3Cu7zC9yTLWOfF27CRICupf5O7VjW3rnSX+dAZ2D1v/YVe/Gl9vD1AvHV81yL9nl8uLB5Ibby HxZFgC8Y6Fr4r1cJ4MiaqdXY+oTYEoDQt2EZLE6IjY8vWggHD66c4LrDqQ2z8FFhnp6LBXZOjrho 5UFs8cJjsMxhw6JtWLPXqWDrAcLKg8ewoTwm+D/zE08+CGkB0gLdLEBKAOQX4h9mgbMnd69b3uHE vNrSlnVdrB9zxzuJKADX5ua515IArh2HfzWrxY54EGg89kCLRwF0bp2lA7pEAHCVXxUBcG0JwOMO vU4QP0hIClefx48Qs+jt4h5P0DWRG5QACGWhA3tkj3AAOEhKAP+wHxVyOqQFSAv8eQvE+fsm+Pmm jghAhgyeevzr6st7x1w5otq+ru7y/hb0kGrbK1MvHbRteXXCpQMll3ZPOPdtwfQxSHzA1D++rrq4 c/z574WvPoaE+d6JnilG9426sqflhQeHCDNnnP+x5eIP86/8pFh5P8KLuRP9qQo90Hx+b93qZ5CQ YbP+2D/uwv6F6HGfqY1IiWkueqLs/K5x577VTG1BkkOmX95Xi+5vvvh93ZldtRe/G31p/9yzh5HA gYgfMuPXXfUgGVz4FnIBkPBB/Jcemor+CBLApEsHCu+akZxnnnj5cBm6fyx6sGbjqpzS2nnlo8tS 6PP19sX20kkKQ61MYBPFPPdMxZHTD2zeOap+UpIglyIsLxO1LKTWLWHUL6XW3B9fMD25cBKvatbj H+xnZ7cUdSxcuOJtSV7t+l0/0szF85a/Eycpo2dPY5ctzqx8Qlgw20JNX1ykEwwbWZRMncahzaEk PKvimhHkkZa407smnvlm1qzG+CEDkHSufwSLFc81evkkJ/sjY6QIeqXsJCo7cUFclYXUBSMtiUhF NFIei6gQpAJBVtuGob/lXLgsPXdU4mQhtTSkJBIpD0PeXoCcvCQ4ixrQ7+qKYpFB3gMGJtJ8YpMD omOGh4UExET4BfuHhwZHQ5WG4LCkoOA4v8D4wFA3YnyD4vxDEoLCE4Mjbl4CwKhxt23qmmM9Rjm4 sr28egnwdGLrVQKALIDNy6Y2VHcO5RIJepMAdiyr7lQIum7UTaLo/NBDt7jK6d/9QNen3qbSx6z/ /I8YeSVpAdIC/2QLkBLAP/nt/EvmBp5sKFq0rMvbTjy3B73dDnH3Lr/9Vef6IMJu222ZcrXv++zJ k0SkwTUlANxt3s2f3qM7FjIQO2XdavDK90gB8HhzvUYBeIwKbNvL7fJ3Xed57JoSAHqVZYhn6iMR AAsfuHYiAD4BPPpfOmUKtl/YVXSBlAD+JT+Q5GOSFvg3WADy+CEQIHWEDzK0f8ex7bXowYkXDkc+ OHvsH4fHXPoJXPcQZh86o/F+9EQd+lPHpYPO6aMHp0fPOHeg4vL3Def3jEMPTrhyuAP9qQn9ZR76 66RXnkU46ZMvHqi78v0d6BHJysUIL3YmeqTo7K6WC/srXl+OeA9C/L0R32HaxxYvOndk+vkDLRe/ L0UPjAWh4e6pSPiwyRchEWB/6fk9xWd2Vl/eN+7sgTEfvYuM9EJG9pt7bFf9lR/K0MOz0GNI1ADu qsVT0B+Lzu2FPjnT28NUvKmXDleiB+Fg44ZVAwMDVj/yuINGm1FhXvPsmN9OLn/t9dzS1hBBTRaj Nk9Uf4+w+jFGyTxu1Z3cyoXsqoVJRZNYjXNi7XWPfrhnxfqvm2ct9WFomu9/uumuxa9u3ckylT32 1udZ+kp6TiOnoo3XNJ5RO1Fe1txYkF2UEc1HEOlQ5K1F2vM/zHt7TXZABIRCIJAWMSKcPihYGJDK HhaXEslTh2cpAoPpCUOQhWoEvdh07pTp9G8m9KAOPWTHcNiO/mBHDzjQI9XPqpAP7x6C/lGD/pGN ns6/uMn4f2v06CYber7twmkteq5074MymzfSH0EGhUcOD4qARIAh3v7DhvtEBIQCz4/1DQD+Hx8S GBHgEx3g3yv6/G57JgIc2byk3Z0IcGHHkoaGeWsxTzr439cuWoZ78t0b5oefsPIICv+vdkUBYENh h6D/EXC9Ew57iCVoWLQJc9dfOLKp8yAuF7Q+ubfHrPAoANx3jzvk8ZSEXiUA7K6dUQAQGzC1vH3F Qc+xeo8C6H0qpATwb/i9Rz4jaQG3BUgJgPwy/BMscGB1Dfj33eUA161cjNcD7AyXx8Pd4fTCles2 Qg07PETAg+cS0fCly9ZthCSCqx8Hj6uPtSwkKg0uhqvdA187CgAPhI/V1ixbvdE1I+y2ngsI4D2u JQB0hup3Ta4Xxz1oDVhRvo7l8ABYKcRuSw9cWwJwpVC4Ll63coolNRZM1VdNhOuXAzy7ZQqkSXTm NODPZyFSH8gogH/CTwo5B9ICpAVujQU8JYAJJ78GH/s09Gj8w/MEry+fhB6rQb9vR/cjUV4Po6cL L+1rOvedfXrbCEbSPHDsX9g7BT2sfOtJJMp7+tE9Hae/nX1sZ+tDC3wkzMln91ddPDjlyjH2Cw8j KYFz0WPA22vO7q1+ZQUSOBxiBNrQn8ajR1JfuB/RM+F25RDtfwEkgOlIxPCJ6KG8S3tqruw37v+g 6sxuOL7wynFEL0T8+887vrsB/bEc/QEuQcIQ1sr7wP9fgx6aduFH57TxIVLO1AsHQDWYcvmHxvcf qZ/G37lj8pJHpc66qNzR2dmTJkpaJovGzBW3zaFXTePUzufWL4y0tNAqp0dZ2p7ffWb6S+/d8doH mcXtscbalz89GiPOtU6cdddrr6coNGx9Ac82OlPXzHS20vOraQUFgjyzQs1pqlF+/OnMQz/cMWeC 38iBCCRBBKX5DwiLGBSaPDwwbsTIiPDQxJDQGKiKGJQcF5SZNSwqDsouJgxCHlR6/fG47rMneFtW STY+Tv34afrW5czPVrA3PJG5+Qnq0edkjxgQK4I0hCP32JAvH0s4+Brr90/0P70p+moZ/cmygIpI RD1kCHVgQBjUXfD2QYb59BsZEBKTEB2TEOIb9FclgFvztSJHIS1AWoC0wO1hAVICuD3eEznLf6YF cPGh7wiA/8akr45d+G/MgrwnaQHSAqQF/tEWCA/wSwgOTvbyRoYNmHRqZzW6Hwh2+hP3IK3lM9Ff m9H9rWd3ISED7kdP5lz+vgndb50+CvHpP+/codpzezvO7xW+8yQSMwSiAAqv7IOggLxn7oWI/Tsv Hmm+eLAF/bH14oGJF/ZD7EDFpf3t5w81gATgPwx89ZBlMBn9BRlfhhRppl78EfSCiZd/tC6aiUQM m4YegUiEMRcOZKxcXLhz4/TLP00DBWHPB0joQJAAWtFfPCWACZcOFV0+NBE94pgz2luWBYOUoT+O B5lg0ytDWcyqCXPyxt1lGTNbXt0ir2kqmHZX0az70qyVDfc8e9eqz+I1VU989PWAdM7LX/085sEX yybd9dTGL+as+TguuyUjd6oPuyrVNiNU1hIhrUsytCVYJvhLy+P1efe8+tDhSy+8u62IwUYGAe0f iPjHpvln8IfGUAKjk0f6h4aGJoaHJOPkPy4gMjYoKcUnNWNYTIJ/eFxgSFxYbKa3b3i8Xxg3Mokb mZI2MoIVlsIMSmD7xjF8Y9MCYlJ9IynDwpOGxyCDwoaHZ0SEJUQO86EM82MNGsEdODRjiM/IkWGI bxgS5DcoInCYT+AI/0BYWGFYuG9gdJRfQEiwTwBIAIkBwYmBgTGBftFBfjcdBfCP/rb+HZM7c3DX wTN/x8DkmKQFSAvcDhYgJYDb4S2Rc/zHWeDkbggMmGLpHin/35jlyY0dULzPMgXiIzZuhCIKePCE R+HE/8acyHuSFiAtQFrgn26BCP+AhKDQRKjSP6TfQ6f3zjq373H0eM6Lj0HN/8cunlh87mDeuqeR gP5PoSfGnds39bc9RYtnICMRwF2/7p1z/vs5Vw5MP/f9jHOH5lz4KWNKOzJ8BIcnan7ycfGiefpn FiP8BCRiwFT0cOm5nWP/+Lbh2WXIiAHjv9k44yJIAPumoQfKvn5zPvpj/bndsy/uK3lgNgQUPHj5 MCwKsPjyz6UbXh5Sk7vk8i/Q+W70hxFO1QP7Pltwcd/sS98uubwfCUK0Kx68+4+fxp7df+f5w455 k/w1ImhA1MBdl462vPcaEhlsr69j5Re/vvvAU+9uDqWKZj/27MbvDtROmrp138Fn3/vAWNPaeMfD 73x97NE3P33l48MjIh0pkplp9sdClPdHSO5NVdyfJJwjtt+pK2h+/cPXDp1ae98yPTIAiUhCUrLC IhIo0enSGIomMknsF0kFFSAkOdU7NMw/IhwWSgyKCAyJGBkQNhLy873DYn1D4kcERo2MifYJDYoL CBjZDxnoi/QPQIb6I8P9+48IHDo82HtkkN+wYB8kdDgSPBwJ8BvgHzjMP2DoSL9BPiMH+A9HgoYg wUMggGKAv7dXgL8XLMAYHBoQGQ1LOQQmJgyLDB8SGjI8MDgoODw8KCwcy/8PhhsB4gMDicbV+Kd/ L8n5kRYgLUBa4D9iAVIC+I+YmbwJaQHSAqQFSAuQFiAt8I+xQOzIMHBKx/sHhPoMHzAQ6QeebQRL Mh8yzAvzcSP9+w8c7O0X2G/wMOx4f+y0j59/cFRUaFws1nXgQNwbjvQf4DVimM8InxHIiMHmxx+8 6+LxjnP7xl78ftblw3Mv/TDv4kHjk/ciw7yG9fMeiozARh4IVBhuMwgZMAAZ4oUMGDpsqE90eDzs +/UfivQbhvQfDlHtSP9+eMo7MngQ1CtErKX8mqnF2c05PLNGkl0+esYDVa3tJQ0NjdOmtd4xd+7S ZUg/L4jDD84SpWmtgrI6fesd8bLCNzd/N23h0jc+3Dxr0YOvvbMpv3Z009yl5pZ51Ow2XtFM5+iX hsbVj0gbrax81Vq3MZI6uXHcsq/2fL772wc7xoUmZSEyw0ihSqkw1tsKxoZGsayWcjpVyOBJGSJV Gl2ZTjekUnWxqYJMriQzi8mKp+ojQ9bUc48sUh94VPPjo5b3C7P0A5H+YcFIdAK7/5BFouSDy+z7 lnJ/XSLbNkloDERShgwM9fHx8hoB1N4v0M/HP2pEQNzgkJjBweEj/INH+IUO848f4Z8S4JMU4Bs3 MjDCOyTKPyE1jMqM5wsisigjQ2N9AqMjwuOCfcNC/SPC/EKjA8Og7F+yb1iqb3iCb2Ccn//V6OsL +Mcff5y5pdvZsz3XNvrHfPfJiZAWIC1AWgAlJQDyS0BagLQAaQHSAqQFSAv8uywwcjAytB+2lt+I AYhXP6gJiAwdiPHtfkC8++EiAHD8IQioAwOGIAMHYXwc2+DUIFwB6I8Mw/n5QO8RiNdwL59h3t79 YbThA/BuUBUPT5JHgNQPRYb6DhkZ7OMT4hsWHxoYF+wdNXJk5Ej/GP+Q+KAkWkIGJ40jZ9FlLI5G ILeoYVU/vUVjdPAz2MinX3W8toaZKkIiC8TBxa36ife3P/DCAy++NGn+vIL6VlNRVc3YSWs+em/i /LG7Tx8SVLUn5k4UNT7CrVrCq7hHUb0gRpD/1JufJQsMDEMJt2hCsrWD6bwzQztZaJpuzr1r/NiX F9z18uPLl+3Zv2rHp+Pvn5dVmh9aV6soLS/TmQuynaXOvCJrTrZEpZEoLBU1HSmZAgpLTGOLWCKF RGcTqEz2oiqTs9RaWJZjK6rXV9iTQ9bfn4leLvvtguryBS16oa6BiYRHhcckpTfykTxDslQcIRKH yWQxAlZkfIB3vJ9/pK9vpH9AFDT8/cMC/EIC/YMDA0NDgqHMf2iAb4S/P5yK9veN8vcN9/cPDQgI CgoKDAkJCgkNDg4ODw4M9RsZ4usd6usd7Osd4uMdhmFksK9PkJ9vIAYQFvyCfX09hYC+vuWe9H/3 mhbYnth6wuPg/vXz4djSrmMndq9a+sTWI51djmxa2jJ/0/5uKsK/6yeKfFrSAqQFbisLkBLAbfW6 yMmSFiAtQFqAtABpAdICf9kCr67L2fPjgne/um/99kXrNo/bc3DOefSpzZ+3rPu4/OMv634+Mfv9 TeUbto5d+/H4j7dN/vLLyds+aX35ac0rjyteeVS+doXh+cflb75X+vbmmnc+qdiwufLdj6ve21y7 YXP5+i3lb20qWvdh2evri9e+V7L+w5KNnxSvez/3jXfsazfkv/1uwRtv5azfULRqtfXVNfbX3nSs XpvzypsOwItvml5aa3npTesrb2e//Ib9jXUFq98sePE13YvrePtOLUpg8zjaZnNxjdqm48lZOpuW IRREpWdGUqgZfM7C++9qH1Mzbly9zF6U4LibO2ZtjGM2tXQGrWA81T6KZWiiahsjVNUxmmqatrKi edS3e9468dOTTz7C4tAQNjOAw1eGRCkiojURwekFdueiu+fPnTdjwozx7VPaapuK83Kt2ZbS3OxG kSybLtCanMUyo8le4jTmWwtqSqzFuVpHtkZqcNJ0RZnhm56iomj+sdOyE2eU0Di5zto2xKtjmO+X 97Nl0liZJEIsCZNIowocvHvHj/nugzd+PbZzzh2NMmmiTBpvMKTfc3fbp5+89t3W9x6dN0NGiYKD Mmm0TBYvk8TB3qCn3DOz9bXHl36z8b2n7psnEyXIpDFwvK5W++qriw4e2HTkh21lFkn4SO8QlwqA SQAAiPVw40YlgCeeeKJl6aZOhr971eT5Tzyx1C0B7N+6aunslpbJs59Yv/vE7jXz1+w/sbXrbKcO 8Je/pOQApAVIC5AW+LssQEoAf5dlyXFJC5AWIC1AWoC0AGmBf6YFHlrddO8bSye9ffyN0+i+K+jb 245+vP/ipv3nXtz6/dynX5m3+JHGCXMrpj5VOm1lYfNiGtteX1r7YHvrubdWLc/Vv1yV/9bMSTqx oLK5obKlqqyxrLiqrLiioqi8PL+i0lRSYayokTlyJTqLUm8z5ZQIbUUsS16qSJ4qUoZSZRxLNUVT lKUuZBnK/RKFYkttSIo8S1FEUVdkqOBUTShT4UeVRItL0xRMczZyGp2eWSxBskTSvGJwyyfFRSql osbW0faiCrndtv/Xnx96Yul999/fMW4mMjhqGN0erG2g549m5tWn2vKQhLQklenhVU+dvLhp48dt c+Ykjm4MnzMhf+6kMZPGjq0oK7Lbpbl5svIy45TJY0a3jR/VPLW+pNmoNIRFh6czU3KchnEdzfPm zZk0c7ZQ75Bai1NZsvCk1FRmmrPcWlybXdZUVFRXlRCVVK8oLM2M+uhhKnqhGj1dsmA0cuWSCj1X fqgmbQ0bQc+UyWQRjIyRMlGMRBZdmMtnRYW88+TD3326sa7YkRrmnRLuzaEl5+YyH39q+vlzex69 Z6aIEgqX6PVJyxbe8cidM+NCvAvyuQX5vAfvaj124JM1rz8gk0YxM7yjA7w1YlZWqve+fe/+8sun BRZJkI93oK9voK9fQCdiff3cuFEJYOnW/dufbVmEiwC7V2ENLDYAiwI4Accnr9lN8PwjGPPHOpES wD/z55ycFWkB0gJ9WICUAMivBmkB0gKkBUgLkBYgLfDvssDzK7Pf3jDlrvumLHzw4Y+2fa025yh0 5tpRbblV5eainOxSZ1l1qdlhqWponrlwcX5ZRWmOwZAUWh4UVDPMr84vUjPEpyrb2txUblHRt298 dtv7Tx7e+eaJvR9zkvy+/nDl+AbTgV1vz5mcj1755uF7W8V6vjRbp8tWwZrwX+3a7hfsz1OKJQYV RcBatOzB/T8c+Gz7F0MCA3k6UxpfhAwYfPzU6UeeeHbygkdDE4ab1cjuryQ7j06UF4UFZ0VnsYXs pERuQpyIxRWK5RKtsW36XHtNRyRXn6Cx+/NEaRbdoAR/sTlzy5cP/nry/ueWS0pzBo1pYE7oKJs0 Ycz4cW0Txo+GBuzHdbSObW/s6KgbM6pqVEvlhPaGjpa6MqfDqpKblIrygry2ltFKZXZYFCMsmecT y8xpmJXMyylrnKvRl1VV1nWMbYFrJ05uGTulo7WpeWbZqCp29PtLYtFzheiFxpkqZOdTXijaeO4X 54+HdFcuOSSC0PhQb8yfL4kRMENSgrw/+/DV30/vmDW7TCaJlImjpKIIqTTq8acmnz+3c9nCmVJa OEgA4ORPDQpK8QlIDfaWyRIgiWDxgtaTR7euWf2gTBabHOYd5eMNbn96WuC+fe/98svWQpsEkgKC /fyC/PzdSA0Kc+PGJQBIA8Cc/6tWucIB+pQAJq+B+H9SAvh3/f4gn5a0wG1vAVICuO1fIfkApAVI C5AWIC1AWoC0wE1Z4IUVxs8/Xbh712fz73u4qnWUvSQ/MiqUzciUiFkMaqKUl1VTZHda1DrgwxZb bm6eU6NqN2rmirijw4LuEjIXFWe31RaX1Oa3jipUShIbKnRKUUJpsbK0RG0z0g3qLIWMqtNwbQau VEbTZlulVitDIhBpFJk8Fl0h5Zi0FLUMEMuhc7TKsJSUTIk8jsFNF8qTmAK/kEgv//CAJF4CI1ms QL77trK2Gjl0alm4NinGbIxji0Ry6+i2GQwmV6Jm24tMyGA/qFAwaXH+N8cf+PCL0c5CpLklduoU 07xZs5rrxt111wII7J8/Z+KSe2cuXjh9wR3j718wbdH8KffeOemeORMWTh9999S2+VNGTxvTOHfa pDnTpsycOmXKpAkzpoyfOqV93PjW1rENrZMacyuLOCr7kMAMltTB5KkkYkXbqKbRbY0NjVVldZW1 tbUz65ur+eGf3J+Inq9H/2hdmYs8QEfQn5rPnpH++jsbvVSXGeWdHAQSQCJIAEJWUHKo92efvPT7 79vn3FEu44TK2JEyRrhMHP/UE9Mu/LH7sfkzZVmRkDgAkkF6YGCqj196CEgAIB/EPjC/7cCXn6x5 5REYRyaJkoljZdwIiSBi3/cbfvl5W6FVEjISSgN0kwCSA0LduCkJ4MwZrASAqyhApwSAOf/diQBL V7nKAZASwE39+JGdSQuQFvhvW4CUAP7bb4C8P2kB0gKkBUgLkBYgLfCftcDra22PPWpdOLVh+YNL pXL2li8+nDx+ukFl3fLRhzlalY1Jt/HYMrmALRdCdMDk2fMaJk7QGbUtRn2zSlzpkLeMLiqsdxa3 FZePyiuotxS25uXU2wvqjPnV+rw6s63Coi8w6/LM2hyj1mlS5liYWln7vBn1EzvqJ4xPYrOyVPIM tTxFLg6nU8beMTu7qjo0kx7DEifw5cFptJL6lql3PTgkkhmSFq5QIj8eaCgvim/vUBw4dq9fElI4 oc5Y1wrLC8Rm9Ht+bdXJK4tfe89c2+wzZpRk5uT6O+6YNWP2PQ1tMxz5TfXNU0a1TZ7UMb6xumRM S9Ud0zpGNZRP6mge11Y3beKoiWMbYT9twuipk8ZMHNc6fdq48RNGTZjYNmHKqElT2qZNGzNt6vhJ kybNnXvH9Jkd02a0je6orW+tUhgNRRXVFeVVE8aNH9XSUl9fXwjpDwXOUUUFYw2sBwqCP5qU+vl4 5lLRsDlJIxeJwtZNSnpncsS6mtgEX2/w/LOTAhlJftQ4v5Rgv1cff3jvFxvHNTsyE7xTY7xpSd70 ZO9757Ye2/fp0/NnsqMCGQkBBSbZtnXvfvTaGjUrDa5lJgfeN2PMgU8+eXLeTEgfSI/2zoz1Tov1 ZjF8932//pejn+UbJcHe3iF+QUF+Ae4ogLTgcDduRAK4VSsD/Ge/0eTdSAuQFiAtcBMWICWAmzAW 2ZW0AGmBf4gFzp8//w+ZCTkN0gKkBW5HC6xZU1ZQnhZN5xW238s35r3+wccrVq9VWXIYPCGHz7Po jVq9IVksqrxjbtM9D1XOXlg1c1bN2HFlhaVOk9Waa28c01BRU1TbUNjYUljb6KyvL66pzquqtRdW 6Nray3PzjPnFOYXlBblFzoLSfJNNp9Mr5t8zt7qxdtLsWY7ySijjx1Cpk/n8wOSUMdNnljSOCs1i pamMwVR+cAa3oKF97B2LhycIQ9IilRAF8M20/sgIHltj0iFnTk/bsb36+33tU6f7KZVIeRGrMNtQ X15XlFeZn19SUlpQWGiprIZKfdkPv7Dy7ideWLpybV712Kdf3fDsmvem3f3g5Lvun3Tnorc/+fKh FS/fueSJOYsfX/bCW4+/8Pb9y5615pXklZbnFxflFznzCh0lZbm5OZb8XGeOI9tmMdhMWrNebdRr 7U5HTlG+SqmhZlKZVDaDzqFxOJkCAU2roys1UolcwRHI0llmCZQtVLO4Um26QpMiZ1EUwSHhoWER UOw/PCgsIiwyIDw8MCwsMjg0JmCkmBklkyTL6InR3t5RgUGhASFhQaFhQWGRQVERIVGBIeFB4RGh IRGhwRHBIVEhQcGxgd4yDlQQTMFiCsRJMjFEFsTJxHHMJL9oP28/b+8A/0B/z1oAPkGxnejru3rp 0iVYxu9WkX9YYhAGvB1/Lsg5kxYgLfAvsQApAfxLXvQ//DEvnNq1dtGE6nJsm7DmiMdsj6yZWl7e vmTT3mOnTh3cvKS9vLxh2S7i/DVOdXtcV7/NB0/BENuexMZbcdDV4+AKGHHqk9vgXM9TMP6E8tZF azd3bTuOXOhhyG2Lek74z1gau1P3x/4zo/xLroF/okGp5vvw7fLly7f1U1+5cmXnzp2f9LZ99tln v/32Gzwd/FPSfR7at/XzkpMnLfDPscC779TklUQ1Tm+J4nFiuSmID2LPF4xptwlY/mE+SEokYtJT x81ubJrZWD+1sWZ8aXW7pbndMH6MwayLzq9kVrVJSms5lTWsshp6aTUNkF+anlOYXFCWkVeS5shP 1lvijI5kjTleb0uSaiJk2ki5LoovC6IJfDO4Iyh8nxTGUJrILy6zfzpneAJtSCJzRHBq//CMoSGp QyIyfPzjhgUl+kTEIiohcvi7GTRuispWrDHqJQqBJcdqyc225kB2Qj4kKTDZnEwKFSBTKEtKyqoq KvNys0uLC8tKika1NNVWV1aUleQ47MXFhUVFBc68HNgDCgvzKyvLoVFcVlBQnFdYml9SXugsyNYZ 1Vm0jOS0RA6HIxSKrVY7lgThzHfYc0xGi9lk1Wr1RoMZkJdXAAeLi0tLS8sLikpsebnGXIfSrBdr VUKVXGHUSfUaQ44tO9+pM+jhUrgsi0KJT0iIiY0NCw8PAz0gLCImPDohIjIhLCA+0DsxwC85JDQ2 MjIqOjo2NhZ6xifEQyMyMjIkNCwkNCI4LCI4PDw0NDQmKDgaVhP09Y72Gxnp4x3h7R090ifazz81 ISk9LSMhKTU5NSMlNT0hPolGZZQUVrZDxEPbpNbGsXfecc8/5xtIzoS0AGkB0gL/RQuQEsB/0fjk rTstcOHUKYJb92TUZ3asXLJkQydfhw5nNs0rL1+0DWv1faq7YS+cOXXqjAd137uitVNGwKi3W1HA rtq1rKGLi2OTwW91jc1jwthgnv1dvP7CjiUNLnp/bPOyqQ24zlE9YdHavWfQvU+2Ntw5Bxc+iK2n DnBs7Sw4uNKliWBDlTcs2nwGn9CZvWsWthOjtS9ce9D1hPhdV25e23lqwrLNxy6c2vEkcePqhqlP 7iAuvw03IMBPPfUUQf5he/3112/Dh+iaMviIHnroIffj9No4ceLE8ePH3afg4+31yMeOHQPH2u01 Z3y2p3as2LTn1G04cXLKN2wBCKRHhiGQQj/QC+nfDxk2EBk+ABkyEBnhi4TEIrGpSGgU3mEYMmg4 MmQo4ueFDB+MDBiKDPZGhnshwwYh3oORkUOQkSOQIH8MQwYhAxAkNgoR8hCNBhEIEQYTYbGRzCzE LwAZDD19kKgYJCYaSYDxoxCvIYjPCGTYYGSEF+I1FBk4APEehowYio08chgSGYJkpsKKfYiAj2hN ftkV9uzqxpzS+uyiamtRgTkvx5Kdk1dQBCoA0G97di60HTlOYOm52Tl6rdqg09gsJo1KqVYqoC2T iI1GHRB+nV6jUMo0GhVAq1UrFAqlWqvSGNRao1ZnsmfnWWAFQGu2M68oPx+DxWIDAPPPyXaCFgCc P9uRC0IDnCosKIY9HIeDVrtDrJAxuJwMGjWLTqNzWPBRqlIAtHod8H+D2aTUqAUiIUCuVIByYXE4 bXkFeeUl9rISbVERrKGQLFeG0xhSvc5iswLUOq1IKlFpNWqtXiJTKFQ6FlsUE58+PCASGRkwLDop ji9hmRyC3Dx+Xn40XwiZFIlp7PDw1MhYakBUSlhCRhKNHZdBj02nxWcyguOSo1KzIlMyb/gLQnYk LUBagLTA/7IFSAngf/nt3n7Pdh2n+l7w2Xej7F1PeI1TeCecoONb+5N7OwWBq27n6Y4/tmFWdfWE ZWs379q1a9OKeQ1Y8MDenia9vgTgumIHiAue159aC9EIszYQJOOaUQBHVoJOsWjbkQ2gBnRecGoD KCFT17opCjY6IR/goQtPuud5CruqtWveHvrH7fTtAG/58uXLe5DkLVu2HO6+/f7779d5qt/3v/v8 I8Q4jzz/7n5X929e7Db0i98Qo5w7sX/7u28+/9Tip9795W+w1ooVK67N/+HsTUoAfc749N4PX3xq MQzY+Wx/w/P0NuT+/fuffPLJVatW3XT8wqmDW9evWQU2WrVm046Drm/62YObVqzY4cHM8QObDmIi A5D27udQ9OhWOLT1aB/P6nGH9Vu73QGu6tqI0W/V9tNPP73d9/bFF1/c9I2usgk2AmYMz4m7PmN9 P9zW3Ya9Xn/Ts7gdLwBKPhhj8SP6I4OR/ggACPwgDP0HYJ+xret/cLYf/nlIP2QwnB8EogGCDAdA Y0Bv6IcMQWDkq9Cv/+B+Awb2RP/B/fsN7d/PC98P7YcM6tdvQD/4D+k3GG7YD+k3EEEAMAc3iElf hd6PEs/T+wZXEKP3QF8j3eQdPOcMbXzGblMPQoYOQAZjdiaOAojhr3pS13shuhHvAqw7sPMd4W3Y wSsZir9HV5+rJns7flfJOZMWIC1AWuCWW4CUAG65SckB/4IF+pYA8Gj+qd1yBDrvc41TvU3Fw1uP EeJujvdrcfFe53ajEkAvF3sEGVwvEQAn8uULN3dKF2cwBeCqbeqaY1erCT1u3DNU4S+8q7/10h6u b8+P16bNv/76a58TO/H+Y/fd99SHp4kOGO9/DOf2v7z72H1L1h7ucd3F33+/2K3bLX3gtWvXXpf/ 36wE0MeMd69efN8jVz3eLX2aboOdO3fu888/f+6554D8e24gBFxfo8FHwqj7eg/m7f58MxLA2YPr V6zZsWfHmm5Ddc4U48Rrutz8pw7u2YOrAH83Ib4RCQCEAFAJbvQF3YwEgI3Zs//f/cQ3+hxkP9IC pAVIC5AWIC1AWuA/ZgFSAviPmZq80Q1YoDeafWbbIiz8fVsv8evXONV1s80Qz+/hMCfiAZbswDtg gf9dhQFQrDJAZ5RBD3c6fu7qvADPCWPtTjc9jA1R/h76Qq9RAJ2kHrtXe2e4f08zYXOESZ3atLAr JwCLIXBnBOAXQJ0D/P891YR/lQSwePFi4J838D37/ZsXl9y35MVviCiAw1tffP7Ftd8cOX3km9Ug Etz3/OceY3QpBTcw7g12uXFF4yajAPD795gxHuKw5Jl39/7S2+Pd4IxvrNvBgwchU6MH8/f8+OKL LxIFDq659eLPd/XH6epVW29RAKf2rHFR/FM7VnmSfY87n9qzdT0WZ4AFGnSqAT3vcGtjAK735MT5 9957D4x2Y337EC36iALAxvwPSgB79+4F6z7++OPQcD/OjR+8UQuQ/UgLkBYgLUBagLQAaYGbtAAp Adykwcjuf6sFeo3Mv9rfjXvuu0L7PTsQTv29T+K0uXOup3Z1ps1jefNrIAu/azuzY8WsViKlvnXW im6J8hc8kvd7XuYaoPuEoT9R07C6deGaTU/2rPF3VS0A9ywu7FqBX4g78j02LAnAQ1bAsh3cH7tq AXSWFsAu/FdLAD///PP1vp6/718LLP+xdw9jHn5iO7z1lVfWfuOKDTi8dkn3aPm/QwK4ePHikiVw n+tvJ0+evOlygD1mvPsVUAA6gwDwx3tl9/WsdNPnIVMDnPxutv/qq6++++67H3/88YYNG4iDN5UL 8JejAPAMgO5b93yAU3vWr1/vkeuPXYCz/b/bJ05kRvTY4CBYvC/phDjb59ZHFMCqFau6MiY88iWI J/RQNjCJpFtyxU2//D4veOwxTFGD7ZlnnnF3uvGDt24i5EikBUgLkBYgLUBagLRANwuQEgD5hSAt 8J+0AJ6M35Wr/5+89e10rz+RCACl9a/3hD1y/oGbEJkAeIUALFP+vsUeFQKI0f4OCaDXecLCE56S ALjTbzp/vq8Zn9j+ymOdj/eh53ob1zPYDZ9/+eWXP/roo6tXagT6Cqf+TEXAbrUAjrrS8W8oEQDL AOiWCI8RezjkmVqAPZj7Dni5Adctro4z+M/HAfyJKIDeihec2rMJL6bg+XiuF9rt0cmqhzf8NSc7 khYgLUBagLQAaYH/EQuQEsD/yIskH4O0wP+SBXpIANd1m0NpwNv98R999FFCAvjz5P+/ZAJIQoEo gP/Szf8Hb3tztQD+Bw3wH3oki81eUFQ2ecrspuaxEyfNeOyJJx994uF3N659+NGHZ86afudds1a8 8OhDj87/YPNr33z3wdsbVry7adX6D195Y/1LW7dv2rTl/bXvrX33gw1Prlj+6ltrvtj59c7vv9+6 ffv+I0eP/3bm2Ok/Tv1+/uwfF8+du3Dp4pUrl9HLF65guHjJA+cvXwRgRy7hOHHyt59PnPrx+K+H jp04ePzk/hMn9504DY3jp37DTp06deTU8Z9OH//59M/HT/78668/H/n5h737d32z5/Ovdm37fPuW z7/c9snmz95976O17258/8PN+w4cAjteuYgBxYCvn3rp/JXL58+d/e34L0dOnTx25syp8xfOHD36 w7d7P//8m7c+3/n60eM7fj6+5//OgFD4x9nzJ86eO3n23G9nz565cO6PSxf+OHfu5KlTh3/99cDB g9v37d+8c9eG3d+t//b7DYDd363bseuNjz59bttXq77e8/bX32z86KO39+/f/u23Wzd9uGr9hqeh 59ZtL2384OnDP2z8ZPPyDz9+aueu1Tt3rdn04dPvrH/0g03Ljx3/9OAPH/12ZtfpM1+/uXbpux88 CeN8tXvtxo+f27zt5U+/fPWl1+5f/NDUlasefXjZ/FWvLXtz3VOf71i367tNX3z1zgefrPz0y5c+ 3fHs5zuf/eq757/6buXnO5/ZsuOxT3c8veWLF9/7cMWGD5+EuW3+fCXsb/rrdXSl08vLubKvuqI3 PR55wa2ywJaFXl5eC3v72390dU2qV6x2yroDR9d1xHZsvJU1XW/V7MlxSAv8ty1ASgD/7TdA3p+0 AGkB0gIoCirGbUf+yfdGWuD2tUBxadnyZ54HzvzO+o8W3L24qaW1qbV+6syJY8aPgxXwJErpmEnt 9z50z9MvPv7SG88tfHDu4ifuW/bcIy+++cLrG15bv2X92x+//dXBr774/osN2za9s/Wjz/d+t33/ wX2//L7v53O7Dv32wy8Xzvxx+cLZC8D80WtJAJgQcOnSeVAKTp46f/zXiz8fP3fk2Nljpy65cPrc 0ZPHDx4/tPfI3l2Hvtl16Ktdh7fvPvTFt4e+2L1/2xdff/DJZ+sAGz9e88Enb3/65aZd3335zd4v 9//47enfjwPvB8J/5dJFjP9fOnvh3M8Xzv/409GvAId//PLgoW17D2z9dt/HX+/e8N2BTQd+/vCH E5t27H5tz751P/6y7fSZ7y+hxy5dOXnp8m+XLkPqHNSiPXfp0q+nT//w+//9evnSmYsXf967f+On Xzz32fZnAJ9+uWLLl899/f/svQV4HFeaLpy7u5dyn7v/3rt39t7ZHXAmk4kn6MRJbMeJHTOzLbPA YmZmZmZmZma1WswtZmayJFuWJaP+91R1t1qy5Dgwkzipft6nntPVp06d+qrU6vf94HRntPdmFZWG 5eVH9PZXs9hx1bWpK08GnjwbWHzY1tKR2taRODiSXdMQWFblXVHthS2nOby2IaKzO7OxKbV/sKSi Oj46zjYp1SmnyCc50yklyymr0NU7SD0wUrukJqC+Nb65I7uqPiUx3TUgzCAiziI50yU+xTUwzDwm yTq/xLuuNbyxM6axM66uJTKX7Z5R4ALOn1XgzaoIrKiPqOLEVNTFbPXENrGpV5rBMfBKSX/6Hbtz fvV7SwDUgccM0qiB8sI1j23DwGnz3/lPZgum+73n9R0msNzksP/NN/dL+pOLSPOXJG8cmv5+hJq6 RryE4gZ5sxawxtYSwCaXOJjnnscf5DuYgOnKWOAXawFGAvjF3lrmwhgLMBZgLMBYgLEAY4FNLWBh ZSMpLR8UHFVQWFHf0Fpbz4mIDnXycLJydDSxsfMLj1Q30Mca9QaWFsXVVZlFhdqmJiKykqJyEka2 xmmFSdVtbE5vaUtf+cRsX99Qa0sHB+50hC/dv//gMWj/89VHj56A2D97ugrQKsDTx48fPuBWonny aBkfYA9AvZ5OzT6Ymn1IY2bm4fzdR/fmnyzefzQ+NX5vaXp4pPvu7FB7WxWnmd033NDSVV5en1fT xOK0ljU0lxew06ACVNRmImChqYPV2F44Ot2yuorSmyuPHy2sPFh4+mhx9dndqYmWjs5SoKm5cHCo rm+oFi706obU1q4CTnseqyIG/vbG9qyxac7kbOvQKGd0orW3v7G7t7Grq76/H6oBZ26+8+5cx8QU p6uHVVOfVFMfx2mJX37adPd+eXldUA7Lq6gkhl0S396VMzha1N2f1ztY2NSWPDBS2Nmb1dyeUt8Q y2mMB2rro8oq/Xv6Uiurg6trI+ob4hEIUNuQPDZRO323qX+wLCPPj1Ueml3oXVYb3NaXODSV0zua MTbLbunMrmtKqaiL4rQnDo4XZuR7JKd7hUbaefjq5LMD23qy23tzyqpjqxvS65tyq+uzC4vjouNd fIMMohNsQiNtAkNtv+XPgSadgq5les92IXfQ4DSHs2++uc2A9io3ue9/c9tZB+zOC1dEUzFvPb1f z9Hn2Qa7+H02PXSZbbDtzV2KcU2Tg9X+wtvo8yzPz+cZ4PwGefPz66n3FhLAfJ4iDqWmhdmiSU+r 2gFjuzeReS+zNd/ktr/tEgbDyfUKh0MJ2fDa4jS0sQRO/yZ9enKidbtpE296yQJnoq/RP1yTfx24 EP79oZrbjmmG55E7sOvNN8+GE5K/3jBUJ9y/s+7Vy1vNjrqYN/cr0gNhpi9GfVCWEOhBnYreaZDW OTnIJk/GftrAzIuxwOthAUYCeD3uEzNLxgKMBRgLMBZgLMBY4MeyANi+toHO2UuXDx07aWlrl5mX E5cS6+7rAoZv7GDq6OfqEextZmeua6onpyavbaztF+KdDcrJzioqy61pqCgsyi4pK6iqLmlppcj/ 3cmFBaxIinh7JMUAz+B+p/AMof49Xd3lpWWdbe3Tk1NQAXq7eyAB4CMiAVBBAEQCuLswObeA7czd ucWFxZV7S88eLD9HLMHDB6tPVx7Pz64uLTxfnJsY6GqsL6+qLCguyaqqY1dUs3Py03ML03IKEjlt BZ0DJe19hS09+R39JUNj9RMTHQ8fTq8+WVx5MDs/PzI+1t3WUVtZXZiRFZecGpmcHpvPSi8pz2Kx MzEOcgoGh5vaOstB+/uHmrt6q6pqc7p6aqZm+hDSj6EePxm/t9j95Hnf42e9Cw+6x6aa5hc723py qzgRbX3JFTXRhezAxtaEkamCiZm84dGcnt7cJ08Gnzwde/Rson+4pq4hIzPbv6o2rrA4uH+oqK4x pqjEr7k9qXcot3sgY+VZ28rTrqWVrqfPJlceTTxeHR2ZrB0aL2vpymhoTWrtSesfzhseL56/37L8 uGdwpLixNQniQkKyQ2S8bWySY0ySLXIQcor84lOd03MCi9gJZZXp7LL0sorMoDCHuqa0xvaM9p7i iuqM7ycB8BMB+Ay0yR2cc/1rQ7YATUVBn8lrsJqSCYTTkFCw1aFU+Pqb23YIa/rHsQf5rPu7RAGA zCLygGLC1GswHEENVCA8xbbJDMnZaTHg2y+BHmR+EDEMkvsxNxBuh2oMtuVpNqHf4PqTacKCs6I6 0SrLFpfMm/7acBgCGoZB9fJWUQACXddlbghab/PZrTZBHqGNRL3IEZveyk2SQQbzHGjD0C8mX+TH +npmxvl7WICRAP4eVmbOwViAsQBjAcYCjAUYC/x8LFDanBeXG6VlrqNmrHNZ9Bagaapv4WQbGBWe zS7OLystr61t6mpv7GyrbmoorizPLSqsb27sHx4aHBsZGh3p7utt62jvG+gfGB5aXFp69OTx3YX5 kZERrHrY1tbWQl5NjU0NaE9OTg4NDJawiutr6zpa2/p7emldACoBH6gXcG/5Ody89x8+fbhEr0r6 ZHVpbqy9oaYgfaCpqjI/IyMuoiQ3c2pkcGXxfndnR3NLXUFxVlxiZFxSeGJKaG5hdEtHfvdAcW1z ZnVjBnzgrR0lHR3lHR2VPT0NU1O9K4+mFhdH2jqq07Ji49Oi49JiC6uKm3paCtiFCcnxyemJ4VFB ufmp+YWpLHZ6bX0RmP+jp3eBxYdjd+d6EDWAxPvu/jJOWzpC/as5iThXd29Jb39laztr4X7PxFR9 bUN8UalXSZVXY2t432B6U3NKe2dBQ2theX1OTnF8UKRrek7E2Ez74spoZ38VQhUQs1DfXFRYmjwy wbk71zU3PwKm+nR16unqyNLj7p5B9uJS1+oq1nlB1da7S8t9qBRwd6F+fKpierqmvT23rDy6iB2R mOqbVxRTWZveN1Rd35hfxE5xcbPR09eIT4gsKioID4t2cnSztraVlZU+f+G0haXRtzyBW0QBvCgB UCyYFxCAQeGu3zD0Rjc9RcdJSPvmh85Xh7u7h1fToyxToztQTuXvIgHQnJ+fbjCfJrnGvSnvv5CQ EMal8+e/9RIojUCQ1lJTIX79rU6zFckmA/FnNciTALa8ZJ4l1w9HOd2pF30B6wzzggTAlUGqSQwF 94K3mB1lB26IBBkWR2zk8pQl+CpBZx51p9YNR10UIwH8fL7gmZl8uwUYCeDbbcT0YCzAWICxAGMB xgKMBX5JFmA11tf2dNf1oq5dX33vmF9ssltY+HVp6ZOXLgrdvi0hLy+lqCitICejKC+nrKioqiKv oiwqKS4uI6Who62uqaGgpIitjLycvKICICUjIyp+R1hY+MaNG9euXbt58ybaYmJiV65cUVDAKLK3 btwUvnlL8o64tISkob4+YGtlzQc4qqGxpYGxpaGxubGxqZmhsYGmppaSnOSNq+LXLmnISWAb7Okc ExKQEB5cV8G+d3eitoZdxMpaXJ6DMz8pPQJlC7uHyzr6i6o4qWW1KZX1GZyWwuY2dnVdfnZuPKe5 FP58oL2ntqUT2kYFp7OhjFNZ09rQ3N7R1NJRUVWdlZuTk5OVnByfnpGI6IbunmbUD3y++uAhyhEs 9JH4/5nGofGKwTF2S1da+0AmML1Q83x1eGGpExx+8SEI/L22LhbS9eF1R1T/4HBVbUNOPjshoyA6 szAmmxVXVpMFZOZHJ6T5Y5KscrKnubOMXRFfXhOLdH1OR3Rzd3RbbyoKE648mZ6dH3z8bO7Rk3ko JFAiBoYqaxoiSir9MHhNbVZOXmRQqIuxiba7h31KWkR6VjSkkMBg94BAr8io8NjYWEdHR319fRVl DXVVYyMDq9S0xJS0qB9LAqA4dLU71zm+Q9ghrXNDjjwvkZ1mrdt2nFX05xL8rQ6d74zTPEv5lLcj /76JpykMpknugJ96+/ow8/XDCzihl8ko5ACcUjNOcFaUCMATAGhDvPwS0GGS7a9IjUZNSuAqNz3N FiSbnAih8uTStp91MIAuwWPlW1wy9y69kOxAFyd4uQQAAaXJX5g2gLC/O+j9t0gAONlyZzhl4207 JA00KaXmhfKP803hivQVrN0b3om2n9VMC4dysN62v6SvS+ZafokWYCSAX+JdZa6JsQBjAcYCjAUY CzAW2NoCnOGp6t7xis7Ris7xkrah2oHxqt5+S0+PvNKS3CKWiaUFEB4TXdvYkJiaUlhSHBUXCxWg qJTt4eudlpEeEx9XWlFuZGoCIYAPQ0NDPT09HR0dbW1tLS0tbNHW1dW1MDMzMzYB7dfX0dVUU9fT 1jE1MraztrGysLa3sQcszayM9I0NDbgwNjSyMbfUUFa9cOb0mePH9uzccerwQV9Xx+yE6NTIoMyY 0NHu5tRUuL6LC4pzcgpSE1JDU7NC4P9vBP1uz65syiirTy+vz8ovTUrNjUrOisrKT8gpjC9gp7BK M1A7oK65Mi0vNSolpqK+uqWzPTe/APw/IMjfydnO0cnaycUqOiagojonLTOssbW4sgb2SC4tS0Ve AALpWzoKazkZM/fa7z7oHJutG5our2+Pq29PyGOHsytTMvLCgawClBXIr28qK2BnhMV5+4c7RSf7 JWeHtXVXAOyKNFZZCqSBqobstFzf5u6cqbn60ekKaApVzaEtA5HTS6zGzvSkzIC4RD9Mo45TEB3n ZWiuHJ3kmVnoa24vo6h+68r109duXVTXUrG1sw4LD8rJSwkN94yM8c4tiE9Nj/byccrMTdXR1zQy M1BUkVdWlw+N9Ee6RGRMCPM38VNYAD5yukAAN9n+Z5Y1X22wjcrzX18/4acwFHNOxgJ/PwswEsDf z9bMmRgLMBZgLMBYgLEAY4GfgwVGl1eBnruPGoamSzv6a/pHSjvbjV0cL9y8KiYlAee/qpbGLTGR 23fEpORk0aDf3pGWlFOQ1zPQV1VXU1RW1tHTVdfUUlZVl1NQlJKRk5WRFxERu3TxyqmTZ44ePXri xInz588jEACBASK3biMEQFZaRkFWTkVJWVtTCyqAlYWlva0tYGluYWRgCNAvS0tLKysrxAooKirL SMpIiIidOHTIQE3JzdIoLdS3LDUGqQHTYz0T433JKdFIB2CXZTZ1sNsGilv6Cli18ZUtWTXt+RVN OdWtRUVVGQlZkUHRvsFRXoFhbvHJIclZMSnZsTGpYUUVeekFaTnF2XXN1U1ttWMTPWOTXYj/n5kb QLu5pebh8hzKEDa3lldXZzc2FeSzolMzA7EgHxoFpVh7r7C9j9XcVXBvub+9t9zN1zo6KSgqMdAv 1DU01ss/3MU7yA7kPybFv7m7vGuwoaQyMz4lyDfI0cXTPDzWLSbZo7Q2tq0vq3e0EDkF0XEe5jb6 lnb6AeHmlk6yuiZ3bJ31zKwMsEaDm7cd4ORmaWFjJCV359rNa5LSMhKSsmLi0sKiIkZmOgEhriiL mJwZ7uplaWShEhjmFBHrC9pvamEiJiEuKi5sZK7h4mUYnexsbi/1c3j2mDkwFmAswFjgJ7cAIwH8 5LeAmQBjAcYCjAUYCzAWYCzwd7XAqSs3hWWVHbwCPEMiPYIjwhLT4jLz7D184ArMKcz3Cw6UVVLo G+xNTksurSitqq3kNDckpiRGxUZlZGf09nbX1lZXVJSxWIVw7VdWVldV1VRUVGVkZBUVFpeVVlRW Vubl5UlKSubn54eEhNBLfp45c6qqugIx6n39PVlZaVpaaob62jYgtpYWhvq6amoqgIammoaGhpqG uoGxkaGZia6ekaG2ma6SjvSt21G+Hgn+7gWxwZWpscBgfWlXbUlUuG9sfDCngY2Y/8auwqrWzPzK mPLGzNL6vBx2ajY7Pj4zzC/MyyfU09LBwMHD1DvIKSjSMz49PCU7OjknOjjWJz47srql5MnqfH5+ Ym5WgrW5ifBN4Vs3RY8cPnblylUzM4u+/q7a+oLK2sye/urF5YHm9vxCdgTWDmCVRbKrEtKyw1Mz 43ILMuB1j0mIcPGwN7c2TkqLCY8OcHa3iksKxmqFfcPNg2PtLZ3VKDQYnxgcGePr7evoF+Rl62jm 7GHiG2oalWyZmuthYKpmYqGblBGSx4r3C/H0D/WzsLU0MDW+flv0xOmLe/cfRO3GW6ISckqqUEWE 71y1dtSKiLfPyPPx8DWQVxbV1NNQUFeVUJKR0ZJSNVFU0JSXVpCRQA6F7B1pBSkpBfHtH70jKnV7 q4ds84z7b1t3bjAOVer2O6wF+H+XZxix8UKI9+flD8wjGB2B5tslwzsH2QZnJUnlwL/P69uucst6 BD/m9F62yCGSDkih/u1C/k2deTDN2hqBrzKDwTjJswZ5nU3+Qju2wdu/LjfixeOxdAOp2/jdTvEq 02D6MBb4mVmAkQB+ZjeEmQ5jgV+TBVyY109hgbotXr+mR4+51l+7BY6fO7fv8OGDJ05cuHbtzOXL yP93cHfZvf/r//Ev//z/fvcfv3vrjx/t/GTb29s+3/359ve3/+u//eu777175PiRi1cuitwRQW25 O3dEFRTlVFSUtLU1UWIN3v5r14VA8s9fOHv1Ghz/ly5duoAtKgOIiYkIXb188+b128I3JaXEcSCO UlSSx1ZVWUlJXgGhAQgQQO0AcXFxWVlZeP4RU6CgpKyiqQkJQFFOWU1eWU5CJDkmsLI4pa0un1OZ WZgWnB7l2labExfjlZoRnpQellsUh4z6ksoEVllSdWMRQv3La4uLKtKTsyNqmkrLagvT8uLi04ND Yz18Q5yCIryjEkIDo3wikgLjMoIHJ1tQ8/+W0IXTB4/fOCcsLCR/4ZTYudMiQpckjh6+eOL4OU9v x+GxZtQXTMsKQiAAPPaRse7ZedGFJekIsA+JCMB6ir6Bnl6+rk6utnZOVnZOFnDOm1hom9vo2rsY B0e45xYlJKaFZmRHxSb4R8f6FJdkICw/MMQPORDhUSE+ARBhPIMibX2CTW2ctO2cTcxtDQzMNJ28 zDX0FM9cPH/tpvhNYZlvDp0/d+mmkbmpd4BDRJxrYVlsLivCwELR0EJN00BJ10TTI9Clqqm0qacK 8gcUBHcfL0VVtRsiN21dTMIT3KJT3NwC9H9cCeA7/xV9O9v+zkP+8AO+fVLf3uMHz+JlEsBmg3/X /i+f4I872g82BjMAY4G/gwUYCeDvYGTmFN9igTHmxViAsQBjAcYCjAVewQI/1j9USWn5E6fOnb8o dPL0eRrnLlwEouNiQyPCkRgvLHbb2c2psLgQgQCBIQHpWWkR0eF79u6OjIkoLMxnl7AOHNwfEODn 6GRbVlZcXsEWE7sdEuqbkZXU2taQkBjV1s5BXb3KKjaWD6xvqMRHoWG+/gHutXWlyirS2FZWszLS EgoLMqsr2Zz6ysTkaPSJjg4rZhdgtAZOTVpmKiIOcnNzJcXFREWEikvTUPceK97XNmdz2nPae/Py CwLam7JbGvPSM4LhpW9uzWvrLqxvTUM6QEtvSW1LUUFZYi47uaSqsLy2pKyGVVHPrm2qqm+tKK3N Ss0LQ4n+qCTvHHYk1vYrZ6cEuNkMtjTEBforiAk729qGh0SJiymKCSva23omJKQ0NDS2tXbV1zUN Dw/jLq2srGClA0RJdPS0lFUXFJdlN7bWlFUV5bOykW9vaqkHCcAbtQU8LHQNVTR1lWXlxABdfVVH J8v0zHjkLwSEuHv6OgSGejW1cthlxYXsbP9Ii+g0h+KaeFdfCwlFMazFaGhmEJUQns1KiE72ySuO DY/xautszMpLcfY0Avm3sFcztlZzCbCz9TQPivdIyA6OSvJNz4mJjA26euPy2QsnxGUkrt0UO33+ gomNZmKWj0+YoYax0LdJAFh1Dv5mOPYp5/wWS89vUYueu1D82vry9EL1/BdWDcgjBeoN8uax+sO6 Beyb3OF6prLlqZXpt5Gy+3QH7u40h7MoV0ftJqX8v2Ude2oJwG3C/tWDk01xiru449GXI7i8PV0H f4urFJj5Fj2oGv37DdI6JwdR7Q9NMhy90AB30T9yBQKLFJIht7gqevd2IXfYABfLX25h03PAkp3h vDUXBcswUqPQVqKXLaDbm5pX8L6sH23t/m5hsR/rW4gZh7HAT2gBRgL4CY3PnJqxAGMBxgKMBRgL MBb4CSxw6cL1A98cu3lDRFJS9vKlG6dPXbx4/sYXn3118crl85fOXLp64bboDXMrU5E7t/cd/Orc xdNvvPHGhzvet7Q1//jj9xUUZQ4f3m9lbebr66GsIiuvIOkf4GlmYXDuwrFLl09duXpGSkbYwdHC wtJAXlFcROzq1evn7ojf0NCS09FT0tZVVFGTUlQRU1WXVFYV19aV19FToNv6Rsp6BirqmrJaOgq6 +soaOkr6xtp6hrpaehoiEldqGvNaeosbews5PQV1PblNQ7nt/bkVrIiceK9AT9OqksSu9qKJiYbO 7qLWroLWzqL2nuLG9qz2noLB0equvpK+0bL+yZKh2YqxuzXdwyWDEzVNXbko3Q80N+d2NBX1NVd0 VZbUZqd3V7NrC3IM1XU/2f5ZTnKhmb7tscOnP9mx6+DB83t2nzx08OqRw9d37TpmbuE8MTXT3N7Q 0lXa0JpfUJqeUZiaXpASHh/mG+zl6u1g7WTm4GbtF+jn7e1tamqKsoi5edkNDXW1DbWRMWHBkQHR iRGs8oK65tqk1KTiUsgqWVmFidAmMgujvEIc9S30bB2d7F3s3PyNc0r9KzkxarrXb4leyClIrm3K z2GFpuV5R6U42vlqmLuqmjpqG1jqqmooIebixg0hPX0tBwcHNXX9ixdk9uw+vWPnpwhkQMYEFl7Y 6lGjuR557aDX4qNeW3D9zXe/iid582XqqTXn1r9ITfrvvY49kQlIAXu6kj/1oij5d7ocQUttpXms DuY50Isi0C+6kj4lAoD4UysQbBAA1isfAlPaejGBTc+xwThrkyWSAREgqEnQCxFuYV7BC9zq7Fte +E/wlcWckrHAj2sBRgL4ce3JjMZYgLEAYwHGAowFGAv83C2Qz0pnV2TpmyhJKVzV1JNVVBNHELuM gpScoiRKzZtbG546dwQua2dX68Bgz4ioAA9PJ2VleSTwy8hIeHu63rwhdPrMUWMTXTd3ewlJYR19 VUS/h4X7hUf6Azq6Kn7+bjgWbn8PT4fEhHAHezN7B0stbRUNLSVAnYKGpoq6hrKmhqKGmoK+rjqg q0egraOKraaOupqmspaBpoqWvJT8jeau4p5Bdld/Afz/bd35XX3F3b3FMzOc/KyAojT/2ryI1qK4 9pKU1rLs5oq83qby6YGm+xNdD6Y6l6a7Hsx2Tk3Wd/cVjI6VTU/XjI+WTU1UYbv8oHv1+cyTB6P3 JrvyEoLb2VmlsSGc1NiK6Ih4B7eZhra+sqr6rOz8xPjCzDw1DavPd1/8+qtbxw7fOXjg8s6d+xQU VfOLcstqMooq41OKIkNT/EOTg/3jA5yDPOz93G193PXMTVDuMCI41NvD083NpbKmLK8wM7c4s6qp vJpTUlCamZIdX9NYieIL+cUF0UkhSVmhFZz0HHa0o4dFHBY/iPBF/oJvmI2Vs3pJVbKXv62apmJT a1NDU62BiVYuK6akOj4wwgql/lBHAIUDjY0N5eXlFRUVZaTlhK7cOnzg/L69Z40MbDgN5aur92tr WbgLL5UAFPOW6WXneO77l3FmA2pxejib+SvCb7p6/PoTbi4B0I5zAzbPnw0nNzns+69jv27eZKH7 v4kEsG5+a2bgiQDbtm17kw4zWPfa4qpeZbfgObYWXIj3/5iQ0C7+0n5bmJeRAH7uX9LM/P62FmAk gL+tfZnRGQswFmAswFiAsQBjgZ+bBb46seP93b8XUzkTk+NS2Z5Y3ZXM6c81sJG3dzMLCPFU05JH wTksOK9noIbwdX1Ddfj5o2NCIiKDxO7cdHezNzbSQcy/uoaikbFWfmE6YuD1jTVt7EzMLPQyshKg GsTGhSIKACqAorKktpaKuqq8iqocQgawBZTUCOC1VlCWlZG9Iy5xW1VFDqA/xbCQCfApFrRT1VaR V5MWlxHitOTDpQ/+39GX3z1Q2Dtc1NWb29uXd/8eZ7g3v7wgcHGyemWa01WT0Vqe3sJO7yjJ7q0o 6q4s6q5m9dSUNLNyRhqrF4e7J7ub5oY7n9yfeLwwvjA1+GRx9uH0VHNZhYW6bmVGXkZAmKOmbpyr W1dRUUl0ZKafV6qve31eup2B3v7dh44cQAjAzW8OXAMOHr704WdfBMcEICqhfYTFrsvIr8zMK89J yEpyC/B19fO1dHaSkFOUEJdxc3T39fINDAxEwH99Y83QxGBDe31eaW5WUQYa1U11+axiIDU7CbpA eJyftrFcSKxjaX1CTkkoFjjMKIjGgoKZBaFuvkYZeVHFZZmjkz1PVx/MLPSXVmcGRTjqGsldu3V+ x2cf7Pnycwg00Fm0ddSVlZVvXBfev++AoZF2WUVCVW1MfpF/eXXkSyUAOnp9dbnaAF55IgO8xPut yVvmPtydRKRzF5LfbPX4daccTKMWoN8OaryexM5Xu9P+dKxm75DWSdSArR3j376O/WAeNUEM5p/m z5vgjx4FsNzkL0xdzlnNtHAoDdz4f54IsIkA8N2jALY6x3K1O3WFm9RNpFIAeLeENv8m5l13X9aN tiERgPtYCNwPkoqx7Zh/5+pqp/+xbVTaBr/xc/umY+bDWGALCzASAPNoMBZgLMBYgLEAYwHGAr8u C7Dr0jg9RZzenPru9N6p4oqWhOAEOyGRI4dPfLn3652nzx5EPP8VoXPHTxyUU7hz4+bFAwf3SkqJ wD+vo6tmbqavoixraWVsZKyDmH8VVRl5ZQkZhTvqmlgvUE1bRxkNpACA/AMKShKyMnekpUTA6rF0 ILIGFJWlQfIBVTVFhBVgv5q6grKSNGIBbt66oqomj1PgU4QkYEE7WWUZJTUZCWmhlg7W0Gh5T38h AgEGhtld3XmtrRmDQ+yFhcalh+2D/ayerryRoZIHC03373LGJyr7+op7ulmtLTkN1ck1rIT6grTa nNTyDDQyStLji1Ki8+LDM2NCUyLDhlq7cmIzd2/fc+CTg0e/OKSvoMphFdVkJrTkJTVmxDZlxTTk xCT6uRz6bO/BPce/3HX8m4OX9+2/9Nf3djm5OD58PtUzhhSDsqbuoqKK1ILSVDjzS+tKwuLCAsL8 g0IDfb09czMyfLzc/P08IIhk5iXmszNYVQUlNaWVnJqK+mp2VVUq1jGo5cwtzs/en4hJCUzKDmzu zW/sziisCE3P8yssiy+tSY1JceJ0prT15XQO5rd0Ztc2ptQ1pbR2Z1VxYoorQtLzfeJSXTNyA5DX wK4Mx/7G9oyO3sLCkjBc3MBI4fBE0fh0ychk8S/iKf95r2M/30mS+bFSwosRAL8I6zMXwVjgl2EB RgL4ZdxH5ioYCzAWYCzAWICxAGOBV7VAY0dS/1jeyHTh5Dx7cCK/ujG2lpMWEu5YXpk/NNzl6Gx+ W+RKbV15bFw4sgAaGiuK2XkpqXFAdk5qakocqyhH31AzOSUWof7xieGJqdGp6bGR0YFw/tvam0bH BMUlhGEPwgHQDg7yjkJUe2SQnLwESgOyS/LDIwKlZERTUhMgAaBqIM6SkhyrpamUX5gZFOKDaoKh Yf4S0mLN7Y2uXi4YPDLGu2egcnyyZnCkBPx/bKxqYqKuv7+8sTG7t6dkeqpxdrbl3mLv3Hzn+GTD 2Fgd3j562D830zQ+UT0wWNLVXVBRnsAuimrmZHe25DdVZ1YXxBUl+qWHuiSGeAe4uhirGp87dPnS sev2Jo56ykpt1cUVmRFVaaGdRfFtOdEtOVEFkT61OTkZ0SnONj67dx750x/e9/cJePp0dmSyFhy7 oz+7lhNbXRfb2pFdXB4Tm+qXz07o7a8sLIyoKEspLUmxt9WLDPfIy49KywrILw5nV8T2jdSM3W3v Hauv5JBqgvVNJRNzbX1jJXWd8Q098T0TeUMz7M7hTGBsvnhktmh8oXT+Yc3Ccs3j1eZHq5xnq82P VxsXn1YvPa1bfFI//6h+brnh3gpnYRlva+celi6sVAGzD8qm75dML7Bn75XMPSiZXyp91eeD6cdY gLEAY4FftAUYCeAXfXuZi2MswFiAsQBjAcYCjAVesEBzV2xLT0xrX/jgVHLHYHx1Y2RHL8vN01RM /Cq8/fDea2krISYfYf83b126ev0MFAE4/C9eOoGgAPj5UdVfUvq2sKiQhNQtxAugjQ4y0sI3b1zU Rp6/mqyivKSUhLDI7atiotcRMmBqrCsnK46GgvwdEeErxibaCBOQkRUVl7ypoiIpJyeCGoGAhNQN jI8xcVIJmduXb1wQkxRBFICkzNWG5rzeAXZnT15PT35PTyHIfFtzQW9X6WBv5WB3xdQoZ2SwZnyk dm6WMzleieiAgcFiRApgi/6NjZmdreyejoru3pLu3rLuturR7saV8c4Hwy3O1kbNDRw5Se3zJ+4o SRnLCKvKiNwpSEuoKEgrz4krjQtoSo2sCPepT44siA2WErqy84/vyVwSy4pOaKxiD/VXzd6tv7dY vfy4dmGxZPlxNbZ371VOPmidvN+0vFL17FnF89Xm0bFiTw/DYlYM8uYfP2159BSHVN5fbJidr1t4 0Dh9l9PbX45Lm5wtm5graenN7hgo6BpicToyaltSS2tjq5uSkPjQ2pmBSP6cAt+MbA+grCqisT1t bLb04bN6EP7ZpZLByczp+8V8YA/20x89fF47v1w2dY81MV/A/CkwFmAswFiAsQAswEgAzGPAWICx AGMBxgKMBRgL/Los0N6f0NgVUdnoW9sS1NAe1T2YPTpVg+Xu6zmlSPJHMT9IAJzG6rT0hBhUyGsq RyAAlvFDXYCy8oLZuVH49qemh1js7IAgj5BQ75m7Ix1dHDHRqyxWVmpqTEtzTXNTTUU5C6v99fe2 Dw124y1iB1RVZQwNlQ0NFfWNFPUMFXQN5LV0pPX1Efkvq6MvZ2yqDmBRAKwIgIUDNPUUVXUUVDVQ dE8aEkB7R/HAcOnUVPXwcMncfNP9hbb78x2Ld9vvz7YBdycbhwcqpyfrIQEszHFQ8w/kv3+A1ddf iIyAgYGykeHq8fH6ian6yenGu3Ndc3P9C3eHmzvaZI2s1ex9r0honbuqcOa8lLCYtqiUvpmN3/j4 w8yErOLoWE5iPCcpOtPfDaEB5YXZ2bHxdbn5FZnJDaWZNeWJPX1lHSMVdd2s/NKE5jZWQ31GISuc VRtb2ZrS2JJWURGVywpkVcQ4uBkUlyXMLXLa+zKaO9Jbu/KwumFqVkhmfjS7IiMrPykw1CMowjsm OTQiwS+rKDYxMwgLFkYnBYTH+wREOHsHmSWmOLKKfQtZPh1daUNjhQMjuS2diW29qT0j6aOzeaD6 kADA8/kA2wfnByYXCqELLKyUA3j763rKmatlLMBYgLHAFhZgJADm0WAswFiAsQBjAcYCjAV+XRZo 6AjpGo7rn0ibuseeuV85v9QwebfW09dYRuYGcvI11OUszPWQqy8nL4X0fimZW/DzY2E/pP2rachp aCnAVw8fPvL8EQ5AZ/6TQgA6akqKUkaG2jraqvD5W1oYGehrGBpo4i1S/VEUUFNDXlNDVl9fUVtb VlNT2spK18JCS09XwchIDWfR09egoEUKBGiqKKsrAkqqCjipqOj51paCgd7i4UE28vxR2B+NscEy YLC3eHaidnK0anS4HEX+lxZbUe0fGBooHh0pRbe7cw1QAUZGKvv7S0dGyiEfLD7quP9klFVbKWNo JWnnddXESdzc7aaqiYSGpaFN4M07+olpNd0jC0Mzi02tvX4+YePD04MDw9UNNchZSIwMKMmKK8+M qitK7+toiUpIN3KPtQ4pcI8oyCmpQynEsAjHgGi7gAS3wFhv/3DfmOQ4I0szSzsbF0/ngFBnFy9T vyAPvyAffSNdLHmAaohScnduiV7BQgxyCvLXb91EroScnJitjXFycnB1bfLgSPHYZPnETOnDJ40L 9yumZ4tn5thz98pn50sHRjPHZwrml8oR5A8VYGgqC2x/ZCa3YzCxfyID2+bu6Orm4EpOYHGVV2tv XN9Y+vB0zq/rKWeulrEAYwHGAowEwDwDvwALTE1Phkf5icld23f0sw93vvvWu//x0advf7Lnz9s/ +d2Rs3t3H/1g11fvHDv48bVz31w9tf/ayQMip4/a6Wunx8fOTk//Ai6fuQTGAowFGAswFvhRLDA4 k9U9llbdElFaF4YCcsUVETGJ9tb2qnm5CXW1pRnpMQjmz8pOKSkt8vJxauuoRZJ/SVkeav5bWRsF hXhxmipz8lJQCABvG5urqmvZVTXFSOZ3dbGtqS4pLytCCEBRYXZ9XQW2jQ1VJcV59nbmWZlJiAuA KBAZHdzYXFNZxXZytjMy1jM20Tc1MzblvszNzCxMTc1NTC2NTM0MTYyx0VCXmZ5sf7jYg2X8VlZ6 Fxfb52brx4aKB3oKBnsLH95vf7zU9fBBB0IARobK2lqyIBZMjdf1drNmpzmz0829XWzkC6AxASLf kHbvcf/AwoCard0NZYNz1xWl1SxltG2F1cyuKunf0bWUN7QtrO9u6p+r7ZyuaZ1t77mfnlRYlpnX kpfSkhPTWprWWJpemx/X1cBKTIi8JSsvZeklau53TdXWJSz64eOB1dWOuw/rajpTPcLNbb0MfUI9 HT2dRCSEfQJccgsjyyuTo6N9C/LTFhbGVpYmV5/Pr64urK6OLS91riwNDPfXDvRUPLzXOdxf0ouF Dzuy2lpTKioCK6oC6jnhbR0IOkjv6k3p6E3uGUzvHkpHHQeeBFAwNJUzPJ3XO5rRNZhS1RhS3xZZ 3RSay3aNTjJq6olr6IyNSbMoqPD+Pg9PvauoTsb49znyJzpmPENH1LV+05PPlLoqSYgqWef2dsQZ mr1WV/UTGZM5LWOBX6gFmCiAX+iN/QVd1oOlBwEhHheuH/x8/1+OX9z19fH3Dp39yzent+87+97B yx8duvzeFwf//dDJ7Tt3/W7flx+dP/Sl6rULlhK3XZQkgWAd9QB1ZVd50SBd1WBdLXctdVZ68vLD pV+QeZhLYSzAWICxAGOB72yBlIyA2ERP3wALC2tVdy9TNLLyQk0tldU0pODPv3L1FBYFMDXRRmK/ spIkEvhlZUQVFcTRkJa6DVd/dFQwHPvI8/f2dEaGPzz8iB1A/j8aWC/AxsoEyf98GBnqAmDygKWV qY2tBbZg/nr6OmD+Vpam5qaGOAowpWBmYQCYWhiZmuMYK1MzG0019ZmJ4dWni49XZlZW7q48HJ+d ah0bqOrvLB3oqhjsqisrTONUFjVWsbqay588GJ0aa+9pr1mcm1iYHuvraBvr7loeGHkyOjaKnfPT 6kaODsEZYPvCKkY3xAzMzUKy06tTE/M8XH1tLOzuiMmUFJS3ltd3lFV3lFd2VJS2lec1slPrCmOr syNqc+MyIkPFhMU+3XP4tqKRirmfuJbjZTmjOzrWunYuq6uPVp+ODg8UNNZHlhYGtjdl9vRVoMKC vpFyenp4b28xmx2BwgTIF3i42PX00cDjlT5kNMxPN81Nce5ONnS25dc3ZrT3FAE1TRlpub5ARoF/ YqZHcrZnWp53DiuwoCyssDy8pAYMP6GhPblrIKeiLqqoLKi8NrKqKbapKwOoaoxvaE9lVYblFPtn FvomZrokZXlEJtphWYGtHhTCmvEyXCPFazz6x5MAxjMMJdT96xceYxqPx0sdZEUdqkh7k9dCc1zR 0Lc81kv1rrKy1rlD1HALHZGGouqR5JiXSAAvjvjjXd13/iNkDmAswFjgp7MAIwH8dLZnzvxtFnj2 fPXp6mr3YPveQ+9fFdt/4vJnf/30j9s/fvfA4Z3HT+89cvKLM5f2nL30uZDQV1/s3Lb707/s+MP/ lj1zwEXmVqSWVKqZSoqpcq6dTo6tbrKZYbaNWaqJboSmspucjPLlMyKXj7S1cb7t/MznjAUYCzAW YCzwC7XAs8XHy3eBlaVpYHCwFfD1cfTxdvL1cQ4K9DA20nJ3sw0O8nRztYmM8PfzdQkP90MjIMAd Af9+vm7I7QdpRyPA39PFyQZwd7M3NtKBCoBcAEGA5FuYGYH2m5kbAWiA3usZahsYG5hZmlnbmFtY mAhKAFhrkIKegbGeoRnRApBBMDvRTyQATHj53sMHC6tPHq0+Wn7+8MGjhTlsgafYuby4+nzl2dL8 85XF1SfLq4+Xn68srT56+OzB4vOF+6sPVnAvk1LzlZUdJBUcLsganJfVPnlVWkFBpzI7e7CC1ZIR 2Zodw8lJaCvPaqpMrmVHl+VFFGWEFKWHlebH1pWm11eXFlQ0nBJRvarpfELe7rZRkJRp8C0585uS OlI6tgrGNiIaGsYOluOjHQMdpa2NWchN6OutCI9ws7LQqK3J4XAyykrCB/vZE6M1wwPlS/c7Vx72 oH7BYF9pW0tOc3N2VVVicXFEaWlMVU1SfX0qFjWsKIseGiipq0msr02qqohvqEvt7sxvakhrrE2u q0qoLI9CxYHmjkxOW3plfXx+aUh+aRgNrCZYXBkdHmcXn+YWm+4WleyamOWD7cskALj6O/xleTLA OglAVNahdAZMe6HKVZZ2sD+uchCVda1CCIPgzmYvWW7Px0NxhqKGueRz3mtrZr6OhuONrKF/bscM 4fKGEoaRHRjkMTmzrH+z4Py3JO+UnsE9bihOhxvDsOmMV1cZCeAX+g3HXBZjgZdbgJEAmCfk52iB xcX7g8MDExPzU9PzI2PDfUONXx3686Ez7x879+U777392ecf7vrs/Z3v/+H413+9fmbntbM7hc7u 2bvzL6c/2W4rcdNB+ILb7XP+MlcDFG/6KdwKVr3jo3w7WP2Gm/gxm2sHLa+flzhy6Ov3//rJe3/a e/Dt9EzUKGZejAUYCzAW2MwCsbGr7767+sYbDH4yC8D+uAt/g9fkaBPCzseHOdj2dpY31GaPjTb6 +1r7+zgmxUdaWRrfvHEZrn4Pd8eW5jrwcxD+pMQouPoT4iLMTPRCQ3wR3u9gb4mdCnISSPsH+Xdx sjM20lNRljfQ00K0P/bgQAtzA0swfFNDRPsbGuqamBqA2+voayIT3tBUH8B+7MSYNBA7gGNRREBH l4K+pr6xtpqyOBz7D+72PV2eWlmZefx4dvX5wurT+dUnd1fRBh7NEZDG1POV8eePRlefjK8+GV19 itiBYTQeL47ARY81A3XsvC5I6F6Q0P/6nOje05cbersaWxriggOyIkJZseE1mQlx/i55WTH5JWls Dqtnqqd7or+mvbGhu7O2vYtV28quG1A39JRQtxVTs5HWc5bWd7yhZLLv4p1TIsoyBg6nxLWl9OzS C6smZyabmwpbGrN6e8qyc8KDAuw5DXmcpsw6TlJra1ZjY3pfXwkIf0lJNBITamqS6xrS4P8H7ccy h9XVKVjpEKsbDPWXDfeXdbbk9nQU1lWmsPMjGqpSu9uKsK4hpzqtkh1Xxo7OKwjJzg/OLQqtqE0q rUnML4lKzwuq4qRmFgSn5frHp3l4+pu4+hgmZvjEpXi6+xl/iwRAPu6NVCcywBZRAGuMeabK31BW gsQOkBdJFZjJNXxZysCrSwDcvINmf4mtAvrJRF8qAfATAQTO+uKMXzbK3+CvjhmSsQBjgZ+NBRgJ 4GdzK5iJUBZ4/ORJT19vV1dXX1/P4NBY/8Do4ND4+OSEnaPZqXP7Lt869s3xnXfkzx86suPtD/7j w8+3H9j3+V+2//vHH/3us9/9i/atE97K4rYil1ROfm145YTj9bOWFw5rnNojfehz67NHwiVveIic 0zz5pfLJA1/99U8fffSXnXvf3v3NX4+c3DU5+Tpl+TFPCmMBxgJ/Jwsw5P9nYoG/wf0eGszr6c7o 7cnmNMRVVoQ1NyXeW6jz8dGXkromKX5b+JaQNJYGpBb2A8OXkRa9I3YTbeDqlXP4CFkAWPAPDXRG OsCN6xfxVkbqjqK8NGL+1VUVESmgr6uOWAAIAabG+pAGUOdPV09TW0cd0NLTAGj+T8PWGlH/+iD/ OBBbQN9AW99AV0cP0JaTvtXXVTXQVba6OrnyeOjBw14sB/DwXvfjpZ6nKz3PHnU9WmpeXKiZm6mc n+EsLXQuLbSjcf8u5/5c/f25WmB2svr56pyph5uogfkpJbVdl68l5RQ/fb76ZPXh/cf37ihoXLyt dllU746yhamjZ0v/QPfoSFt/X2l9dW1ra3NPX/vAILbVTW25ZdXGjv431e2FVJ1F9X1vqzlmlrT/ t3/986ErEqdF1S5KmN3R8DgtYeAcErewMDI7VtfexopL8I6N82lpZfX0l3T3FQyOlPQOsrC6QVt3 Pqc1s6Elo7Yxpao+qb41o3ugGLpAVXliW3NeU0NWe0t+RWl8fU0a3hbkhqYmeaUlezc15tXWZnAa cqqq0/ILImPj3VPT/aLjXfJZ0VmFEZkF4clZgWk5wXQ7Is4VcPczdfU2jk/1QeMVJACeDABeT/Po jT56iqAjXkDWtZSE9NMR/dTOxyQKAKEBZC+iACQE8gqoE/O8+vxEAFnXetKeyYB2EEcC+h/PFPEG 4/Wn9lOhBrJezevSBqhEAIfS8bVEAFo7WKc18N9sOmPq6pRCev8Gf2LMkIwFGAv8nC3ASAA/57vz q5vbzNzcwMjw4PBQP3n19g/2DQwOj45NjY6O9/Z1fPLpn/d+9cGZU1/tO7Lz+u2DkvLHzp37XFj0 yv/31r9+tfcv5qd3B6qLx+kpOd25cvWLd1XOfROmIe0pIaR66LP/+K9vXHrvz0bnD3nJX/OWERL9 4r2Pfvcvn3zyzjsf/Xb3N+//+1v/3+d73ndytv/e5p6ME3rzTaG4SYEBqh3e3Lhrs+EH44R3nDVg z3/LqanRHKq37EV9/uKLTGmLQ5erDba/ud+/kxpyuTNccr9keOdktcPZ/Ypxg8uvZolNLvvVDmR6 MRZ4XSzwMyHAzDT+Bg9MSW1wTUtsW39GTUt8XVNKRXU8pyndykY1KychLj7CwtIIpembW+rKK1hY I7CwKLu9o7GIlYOK/Q2cqqystMSk2Lz8LOT2KyvLY9UAgDRkJVVVFDTUlLBVUZVTU1fQ0FLS1lFV VZMXBPZraatgP0g+IgLg+Qf5NzPVQekBunwAQgAA6AWIAtDS1dLQUZGRuj4yULf6bOTpo76VJ32z c4337rXQufTzs82L91ApsOvRcu/TR0MrS30IsH/2ePDRcvfURM3MNEAWCLg33/r02T2P0MiT18Rs XOzbOpvn7y0+fvy0t791amFBwyrkipLnJVVfIVVXTTv38PTM9OLyMk5z58hoc19/VUtPTklNaEKy a0CgqYOzhpmjiJbTbS03OT03JV07Z8+AmXsP7yhpfnrwwjdn5I8I6Z+RtBNWtpic7EVhv5a2wvhk X3ZZ6vxiT09/MSSAjr789t68vrGS/vHS5u6clp5cesvpyIAQUFOX0t9fPthXPtBbhiSCRk5uV1fJ 8FANxsGyiB2d7LqGrCJWXGp6UD4rtrI2MzUzOCbeq7gisaYxD2/bukq7+6rKKlM9fc09vM0iYty8 /CyCwhyS0wK9A618gmz+Bo8SMyRjAcYCjAVePwswEsDrd89+qTMen5ntGhjo7u/r6ulGFEB3d+fQ SH//wNDwyOTw0PjY+JCzq/mJ03vefe83H+5499DRz3ftf/fkxS8hB2z77D927Pl3M8ljwarXk7TF s0yVI3Ukza4c9BY5H6V4K0pdtNBCJUFPPE5VNETyqvPVkxofbzfa99mVz7ft+frjP2//7Y7P3tm5 6y/vvv97bx/372fbl0sA60g4r+t8muSbb27jsfrB8GNvvnksfJD+1D/NX3jHtjff3H5WM2+QmhE1 hKJ/nObZ7Thqh7B/0xYs/UXlYatD181quRNDk1NibPdqWpAgHbYZxKVtfc7NJYD1e7mnGQw/u8u9 iYgN/BOd1YzrnMxTfFMxr2uLq6a1CXpakuH+iq+iqXy/G8gcxVhgCwsw3PtnYoG/wRNa0RBdWBFc WBGaUeBb15SWXxxeVpVoaaMudO202J2bd8RviYhdP3X68OkzR2/dFsLbazcuyspJ3rx1VUT05unT x2/cELp2/bKY2G2Qf0kpMQANKQlRRAEoK8piK68gqagsDSFgA//HW74EoKauhMX/sGQg4gUI/+dJ AHT4ALIDUCPAyNQIiQDKiqLT4y3PHw0uzDVNzdZDBVhYaFy837y81P5opRPbpcV2fIQVAVYedj1e 6Xn+dGB2un7+biOEAACNhfnW+YW+wsLC5KT0mdmpibGhqYnJ9uamwb62hsZ6a68YSX2fS/IOQoqW Gmb2RdV1BRV1xbUNeRUVrJraoqpGlADILinPLC71DY3TNHMTUrEV1nTWMHby9AxKTU7Lzs6GjiCr afTxgdvHbhmdvWPiEhT78OF4e2t2aVliQ3NBcxtrdLJx7l7zxHR13wirvTenva+wo7+4tjmzvjWr f6yypaeQtJsz+wcrJiYa7t/rHB+vHx2px1KInR1sZBOgrODwaH1XTykaCCjo6CzFsCnpQbmF0enZ oTmF0RW1mZhvHaeA08xqbC2urs8uqUgpLkuCHJCY6h8Z6w4hwMJO40d+lJaGOoZ+vALDC0O9pOAA 82IswFiAscDf3AKMBPA3NzFzglexwNz9+52Dwz1DQz0D/UgEwAuJAH19fSOjk319YwODY7P3Zmqb i49f3GNsqySlePqbgx/s+Pr9L898eeTsno92/en3H/3u4z07rKXP+yne8Ja6anT+gOyeD6U/esf+ yglvxdse0pejFW4Eyp1xkzgUp4JAgGuff/D7//2n37z77h/ffvu3u/a8v+ur7VhZcNc3H8YlRr/K bDf0oVjvFl54Ln/nkf01gjwP+vsmxYupFgQABHjS4QQ0719maxKVAB1oCcCAGwXQ5L4LekAeTdQ3 vLaQADY5dE0CoPQHTTZXVKh22EafdN05qT7CaYJxDvzZrt/JuwbuXkGlgTtx7onWLLHFVa8ZiJYk DBgJ4Hs8m8whP8wCPxMCzEzjh93GTY+OT3eJSXHxCjRMzvbNLQxPTveLTfCWkbuRnZMcEuLv6GQL qt/e0ZxfkF1bW8kuKczITCspLfbwcEtNTR4dGz53/kx7R2t1TWVzc6OFhVlZWUlsbHRjQw2blZ+f m3npwhkVVQXEBSgqyQJ0mABZ8V5eQlJKBFuoADq6avqGmggrUFWRw2qCBvpqAMg/nUGA9AFkB6Ac oK6xvpGZno6mzL273U+X++DY7x8smb/fNDrCRvD/6tOupfsNi/N1DxY4T5bbJ8fKZiYqsJ0aL5+b rr1/l1TaR0Y9+P/wUMXi3c57wz3e1lYLo6OdnLqakqKxvvaGsryQAF9NY2sFIydhVatzYqp+YfHp eQUlNQ2VzW11HZ3FdXXJuWxkDaTkFwVFxUXEZjr6JV5QtBLWstc1NPdyccpMiC/Kzixg5d2Ukfvm qvJhUUMZPUfoBS3t7P5+dlkFIeGclvz+kaq27sLWrpzW7qyWzuzqxrRcVkRWYRji9lnlCYjbr23O bWjOg5MfQf7g/GD+/X2Vba2FCPtvbs6vrklH5H9JaQIGZJckFhbFFhbHwf+fVxSTkOIH/t/QWtjW WT59t3t0onVmrgeiQ2NrESIC2rvL+gdqWtvYnJZC7PwbPErMkIwFGAswFnj9LMBIAK/fPfvlzfjZ s2ejI0NDg/3Dw4OI/+/qbkMeIrYdnS29PR3jo2PjY9MDg6OTc6MGtooX7uw+cPazs1e+kJQ9fv7C p5eF9v15+//a+cVvdXWvutkqZHurhqlcsbu+21vyrPWZgw6X99re2Od6dqfnjd2O8kf37Pzt14d2 /dv/+x9/evtfd+zc/se3/nX7B7/fsWf7nz/+w58/+eN7u97ec+SjR48efVcLf48oAHIKiuOeDQ8H 6aakgI2keo0+bxpI8B0kgBcFiLUEgck04Tff3OHAnhd4EZb+7ef8DlEA1MWREwmkS/BPsGncwOpq E+yyJk1Q81mfbPFdbxPTn7HAd7bAj869OaurA8mrb3y82oFc4uC/e429Y6sd+OueX9X++O9+6h9W UvE737lvP8DZSy80xtHBXS881i01I7SsMr2rp0ZS5vrxEwePnzgMXLx4Rl5B+sTJIx98uB1u/ytX Ll28eE5MTOTYsSOnT5+k34qLiwmL3Lp06cI33+wTEb2NQxAacP7C6UuXzt26fU1Y5MYdcWEECEhJ 3yGQEaUhKydOxwhgCwkAMf/w+WtpKujpqkAUwFoAllbGaKBYgB7KB5qZQguQlxFGzcL56RbU2B8b r+jsykblgrGhosG+XGxB/p+udIwNFc9NVy/da5yfqX14v3V1dXRiuHqgu/j+3Zap0fqFu20rC72r yzOrcxMjLZy+lvrirITM2EBPO6OyotzQ+HRhJf1b8lpWLj6+gSFlFVUNze0JadkF5RWNnb1ldW3Z rKr0fFZSdr67d7ikivlFORMRdXNZGfkIP4/kkICy7LS6ClZMUtKes8JnJXR0LOzrWusqa9NrG5Jz CsIyckJyCiLYFfFw8lfUJuSzQ9NzfNNyAmOSvZKygpOzQ1KzQgpKEnJZMfGpftm5oRXlSeD8VRAO GnKQAjA+xoEuUMiOae8uYZXGYzXHnPwoOPaDI505bUVg/jgqKsk7OtkvPSciNNo9ONI1MT3YN9je J8iusi6nprFgZLylb7C+o6eypb30258MpgdjAcYCjAV+BRZ4UQI4v/71Yoc3fgVmYS7x72qBmbuz Hb2d7T0d2DZ3tjZ1NjV3NTe0NZTXldU313Z2t42NjY2Ooi5gT3lNxonzH586v+Pk5T3C8ueERffc H0uabPXsrXMZ648pibqVYHsuXO+G7P53tU58anppr8qBd1UPvKf29ftKR/7KClUcq3OfHyi6fvXU tu2/PXhy544v//ThF2+9/+m2W6IXbgmf19VTkJa8lpeb+l0v/uUSAMX0twn757HZaQ5nQWvXmCz1 ETcW4KeSAChuDs//Mc1wMkN3oe3bJEmIwStKAMcM0thrr6bJ5VXK2b/fII7NzgtX3E+uj69AkBNt l+RbYhsdy7CFBEDCIGCt/YqYF3ckRgL4ro8m0/8HWuBHlwCYAb+fBX7gfdzs8KAwz+Bwb3MbfUMz TUVVyXxWeld/k7j0rYTkWB9/n8CQgAuXL7i4OtXWVsPDHxcXExYWEhISmJKShG1yYryhvu6ZM6du 3LgGLQASwInTxw8c/gaigImJ0Z07oteuC2EnPkX7tvDNK0IXIA1AIBC6elFcQgRbZBaIS9xW11BE sQBsqdQAJQ0tBQQIoEYAXUFA30gX5QAtzWwsjM31NFSwIsD92Y6h3tKpseqJkTI4+RfnG+cQ7T/d 9PzRMJYAoBcCePKwe/VJ3+OHHfho5R4WEWhdnu9cnGlbXRldXR5ZfTR5b7wzNTKgOCO+hCr+39/A Ls7LFNc0ldC3uykmYWttnpmaVFtWMjkw2NXUPtA71Ns3UlpRl5yeFYOyfv5BukY2t6U0xRUML11X sLBwC/UN8rUyyg3zqU5PrC3ICfByjo4JiksKLqvJYpXGllfGt/cUIwQAGftg71ABsBNyAGIuMvLC w5O8ItN8o9L90nJCkckflxkYFOtaUZ2BOH+kD8DbX12fiaOy88PpqH5EEyDyPzzaNSE1EEjLDm9s ZweFO8clBwaGuQSFu8YkBSSmhQaEOmvqyeaxEhuaimMT/NMyIzjNpVlZMTk58SxW2nd+lMbjDM1y e3sjDSVEJdT9mwUX+fvOY63OlLoqSYgqWef2dmBYqnTfq762Xk7gJSN8r4NedUZMP8YCjAVeZwts FQUAHWCrjxgJ4HW+4T/LuY9NTTZ1tLR2t3f2dzf3tNe1N1Q0VtW01pXUlVU3VrV2Nff2I0VgaGxs ZGSsW+j68dMn93659z+GhpLvTSbe74t40BHYnq8zWm/aEHOlK083xfWOwYVvtI4c0Dy6z+DcCc2j X9jIn6pJUOljGc92Bc0ORyyMpz5b6bwh9s1v/vhfd+1/76NPtr3z1m8+/WDbJ+/+/rP3tsmJXfv7 GQk58rwIgL/fSV+fMy3PE4mAem2aivD6XAkz09fUAt+ZrwaTC13uWI2OXk1mwd2ON6vBxwRc7srU TnjiWev88AgKIK+B1WM8bzkL/eZXlam3x4IxDHnLSl6Nzl6doLJpskU2evLJIB3cncHUiDjLH99Y VWZRY0dzP6LfviQG4WPrVU7HKoe16my96p282tGxyvJed66rxqvW1mvI5qx2sFbPrffzB1eSAzsq V6/+X+6x1tRQ1t8rHOBv8Pxo6qoamOiYWxvr6KsHhfkGh/v7BHjoGmgoqsgfP3Vs34F9p8+dlpOT kVeQReS/iooSnP8AvP02tlZ62loHv9n3l3f//MUXn2loqunqan+++3NrW6vgsOCQ8JCrN4RU1VV2 7/5CWVnRycnB399371e7jh0/JCEpiuwAVPi7LXx9/zd7UFwAdQGQDnAbiwwInUMBgqvXz+kZato7 W2MmiqqyssoyUrJSBroGhrp6suK3KkrS5ybbV5+DNk5jqTxgarQWKwLAyf/kYf/CTCvw5GHv05Wu u1NVEyMl96AOTNatLHTen2l+8qBv9cnE3eGm6qLEmqKUuqL0moLU8U7O6tzos6k+Wx21hJiU4UGy Bu9EW/NgQ+1gE2d+YLCxvCIxJmH3ri8//ezzf/in/2Kgp1NUWFxczrl8W8HULkBWxUxeXsfS0CzO 26UqNbohJ6O2MKOyLCkt2yc93ycx0y05w2NopLqxtQC1+nMLI8Hk0aioSQOrR84FPP9pBdEZ7Liw ZN/wGI/corjEnJDgODd4+EvLkhHzn5EZVFAYExbunJjkW1KaVMRKyMwKT0oOSEkNrqjMTk4O7eio dnExCw11z8iI6uqqbW4uS0wMBsnPz09sb6+oqcmrqcotzE/g1BcAEyONg73ViKTY8lESYMuPFzoi DUU3lt//GzyEGHLLhf02nu57sfnvddDf5kKZURkLMBb4eVmASQT4ed2PX+ds+ocGmzta2no6EALQ 0NqIKICq5prqltrG9ubSqpLmVg6yA/r6BsbGJsYnx8IiAzw8DFbusu4P+D0c9Lg36H9/MGSu1a4x 4VprgvRCh0dvhX6AygknoRP2t4/keqp2Zmv0cwwW+iK7imzHWQarA/4rE2H351JXn7QeP7Pn893v 7vz47U/f++OR3R+f2Lvj8BfvXzu17+9yF0icO8rcpdGJ/8xrMwvMV/srkgqIMBSpHviKKxUwtmQs 8KNZ4PtJAIL0PnmATCb4j1wazMEbzurHwWQnx3mNVxPCPrBaiWd8edWZ6rwmAUhTqgFnHQk/dnX1 qqCyQPFqWgLg6wXKvJPiI5FsckbQfroheOoXr/Hj/avH9q/+X5qrf7yaDSaP5IUtqLt19moHZ1WZ x/P53YgEUEkEC9B+73Pk8J+ZBAB+rqAop66hinx+PX0dCck7uQU5ahqqWIEPBB5kXklVSUZG6tat G1ABfH29L164qKioeOrUqd27dyvJK/h6e6urq1taWoqJicnJyamqqhoZGTk4OAgLC+vo6JiYmODY zz7/FCPjFNbW6GgO8o/UADNzrDUgZW9vbWVthgaC/H19PbA0gJW1CeL/sVIAUgM8vZzxVl5JysTc UEtDTV5aQllWtKmuaHyAs3i3e/k++Pz4k8WBR/f6gMnB6rvj9U01qc+I/3/w7njtcHfJaF/Z/enW p/d7nz/ofzTfOz/a9GCqc7Sr9tHc4OqDydWl6dWFsZWJvsWRzraygvsjSBC4vzQ50l7JDndzaGEX zHS3rkyOFqenK94Rjw0JfTg//+jBA6x0iAsMDEswsPS4I2ew7S97fv/79xDEkB7sU5cRh6J7lTmp VWXpVXUZmQWhJdXw+cd295YUlyWQ5fryQtOyguo4eSD/KM6fkROG6H1w/sS80JBEj+LyVHj1CyuT Q2Jc3T2Mc3PCS9jxlRXJjU15WAigoDAqPs69uiqNXiAAjbzcyKry1O720qb6vPYW1rNH45OjTWD4 nLocVEyYmWztaivp7mDXVqYND1RjJcX56baxgZqJ4dqWBur53/S1kS2T9w6lpDgfFtMTNaRW5lto 9lcXdahavzAfFutTj+ylFuLjrgG46SKCj6scRMl6gRiQrO/HXW9wcwmAt3Yg1gik1gL0b6YX+hM1 jOzAAFhvUIdehHB1ociMGpVMjugW9F7+iz5obbVBeg3CzaeCWYtihUFSj1Bwgj/atykzEGMBxgI/ KwswEsDP6nb8SifTNzTYOzjQ2Q0ZoBElAPp6O/q6W/p7WlGsuK4tr6uL3dMx2TnWMjbSOtM9OH23 +MFU9N3huHs9Lk1JN+ZqtSdZ4t2xJzvTzlQl3Okr1e1i609zbIYrDCdqLIZqrCEQ3O90qkqSGK03 bq/VHx4Mf/CgeOl+4fN7lQ21QYe/fuvIl9sP7PjLwU/f2b/j96f2fqAkfvNXehuYy2YswFhggwW+ kwTwx/2rV5PJAPNwfV9d/ZjizLQ3nqVM2tEDhOHTbnBnDtkfvZ9LrfkOfH7/NQnAmoQAcGUFXhAB OZjn8OdPkhtKQF+DQEAB3eEYNTe8Kq1ftRDA1WBC4CuDeXLACyqAMe3Y36yyAC0BXH1jlR4kG1ED P68oAFlZ2WvXrnE4nLS0NLB6MzOz8MiI0+fO+gb4+gX6WVhbnLt4FiUA4cY3MzdxdLT38vJSVlaW kpLCUWdOnTYzNvH09ExOTr5586a2tjZGQwdDQ8O4uDhvb28PDw8EDpw4eWzvV3sQOHD48EFkDRw+ vB+lAbCmADIC0D577iRCA7DKAEIDAJQJxBoECA1AUICM7J0bNy9Ly4ujXoCmmoKOmuJ1odOd7ZXz M92rz2dXn87cm+wABjrKR3urpofr+tpYfe2F3S3ZM4gLuN8/0F45Ndg0O9K6ujRBkv+XZ57dG1u5 O/RkfgQA+Z/pbbk33LUyNfh0YXx5ZujBZO9UP2f1wfhIZ91IF4dTnq8mfcfK0OTe2MTTubG7fU1z Q03PH0yHBIZ8uuvAx1+fFBJTO3bkxpEvz8sISV4+cCzKy6k8I64uP726IBtlBdis3LKKvNaOirn5 zvLKxIAQm/BoZ3Z5IlYEmJhu7R2sQZlAqABJGUG5JXEl9Zk+4fZBEY5YsS85JwilAWPj3VOSfUpK Ynu62UBTQ1ZBbmhXe0FPZ1FXR15PVwHQ3Z4HDPcXz07ULi92zM9wRgdKxwbLJkYqZsZrsBPbu5N1 2A73l7Q3ZUMl6WkpHOwpGx/aenHdLSUAQo3XvQwzZjZ8UQzFqYtKeIGn069NJYDV1Zkqf0NZCd5Q XLK+WRRAs78ETyFYO9G6+fHebJj0C07/9TvW3m02lS1mzfxXYCzAWOCXaYHvIwFkZWQxYCzAWICx AGMBxgKMBRgLMBZgLMBYgLEAYwHGAowFfvEWYGoB/DLVIOaqGAswFmAswFiAsQBjAcYCjAUYCzAW YCzAWICxwAYLMBIA80gwFmAswFiAsQBjAcYCjAUYCzAWYCzAWICxAGOBX4UFGAngV3GbmYtkLMBY gLEAYwHGAowFGAswFmAswFiAsQBjAcYCjATAPAOvmQUaGptesxkz0/1VWoB5UH+Vt525aMYCjAUY CzAWYCzAWICxwM/dAowE8HO/Q8z8NliAYVbMI/FaWIB5UF+L28RMkrEAYwHGAowFGAswFmAs8Guz ACMB/Nru+Gt/vQyzeu1v4a/jApgH9ddxn5mrZCzAWICxAGMBxgKMBRgLvGYWYCSA1+yGMdNlmBXz DLwWFmAe1NfiNjGTZCzAWICxAGMBxgKMBRgL/NoswEgAv7Y7/tpfL8OsXvtb+Ou4AOZB/XXcZ+Yq GQswFmAswFiAsQBjAcYCr5kFfhwJoKio6PHjx0+o11PeC23s7OvrCw4OmZqaes0Mw0z352qBH8Ks mAf153pXf4Hz+iEP6i/QHMwlMRZgLMBYgLEAYwHGAowFXmKBoSQd6ZDen9xEC2wHcdWQhqXvPpGJ In0ZCZOcme9+5N//iB9HAsjNzXv06BFfBaC1ALylJQD65eXt/fe/POaMvzwL/BBmxTyov7zn4Wd7 RT/kQf3ZXhQzMcYCjAUYCzAWYCzAWICxwNYWIDRYRH8dDZ7JNBYR9+4gxzzu8FEVUfDveMwdYCbT Qt2dszTOdtXybv4OpHu41NJYKZBDj0KNb1w0vnFSGFxC3OLF/UstIdaqtoL7l8rcuNNQdavnTmPd KV7xjne4y0hoxb0wkVc8+lW7xSUkO7t6hkVELy+v0Mc8fPgQb7EzPjHlFUf5QRJAe3t7S2trY1Nj fX19dXVNWXlZMas4Lz8/KysrNTU1IT5hZWVleXkZ03rw4IGHu8crzonp9ou0AB0d8sMv7XswK+ZB /eFm//WM8BM+qL8eIzNXyliAsQBjAcYCjAUYC/wSLfByCWAVJJknB6yuLvUVOenJimOPgo5TwTil C9B8Pq4sx0tVQURcRlY/sneDNDCeY0YO4SKkYeMhEqohHdQhm0oD1AR4oKSKx71sfxNVCWon93Qv nGLDnVrqzPHSUqAOUfAqW8AY4yxvawUyYewxC2v9DmrG93oI+Jzf1y/ILyBkgyLwKkP+IAmgpbkZ 3v5rGmJzXv88Kv1fuqM+tA1QUjE9YxtiPzszGxERGR8fD/K/uLh47949V1fXV5kQt4+g6d05awc2 eG8q83yHkZmuf3cLPHv2LDUtE08ngMbz589/yBS+hwTwEzyoP+QKmWN/Igv85A/qT3TdzGkZCzAW YCzAWICxAGMBxgI/igVeWQJo8ZcQV41s4Z60N1BVRNwfkQIUb9fK4OYDbDIadQAnBGSbxxCpQ1Qj O+mhJnK1uGEIW0cHbB41gGMFQhjWnULANAtVljIiL3H1UxzWLHPiR7HmSwaBCgD+T9MrqAD8iIBX PO8PkgAa6hsQ/S+jflvaUuuM+HEbyS/u6b6Z77pH0VoDyf9BQcExMTEg//Pz83Nzcw6Ojq84p1XY bn0AicCBuDebRHqQQ7gRJrhhxkUNPH1IYBzqOSACj1kmZ/NBXnV+TL9XtQDYfkZmDh7N3PxCHIO3 aOBtdk7+qw7xQr/vIQH8FA/q6tozST+cRL2iREcBSYt5Jr/3Y/DjHvgzeVB/3ItiRmMswFiAsQBj AcYCjAUYC/x9LfCdJAA+1V+b43re/uoSAJ8erh3yShLA41ovOP+dCoZmFh4/fhUJYLbIZGOmw+Nq N8gZXnl9MwtL1O//v60EwA8BoHMBNrx9xdv9gySAysrK5ZXlpaWHxM+/cG9ufm529u709Mzk1OTE xISPj29kZOTs7OzMzMz09LSNje0rzonuxo3TEAwBILtfTQLgJ2FwpQFyRxEownttMch3mh/T+RUs wC4pL2KVbOgIulVYVFxaVvEKA2zS5XtIAD/Fg/qCBMC/FGgBRJlinsnvd///Jkf9TB7Uv8m1MYMy FmAswFiAsQBjAcYCjAX+ThZ4ZQkA85mpjeRH4GvZ5naSTIBXkwBWZ1iO6pRrLaRly0O2kgBWl1rj 9KmgfZOchdWl3jBjOhnBLKwgTqCQgeAp1htvLexfQlovpBpjkAGRFyAhbRyXF/m3lgASElPCI2M2 uP0hBGBnQlLqK97nHyQB8M8hJSUVGhoaRr3CeS/6LbSA8fHxsbExC3PLV5zT+m4b6Pp3lwA2oVtU pMDfulbD97pa5qBvtcD3kAB+igf1pRIAEbY2SADMM/mtd/416/BDHtTX7FKZ6TIWYCzAWICxAGMB xgKMBX5uFlhgu64lCPzcJvcTz+fHkQAcHBwBe8Dewd7e3tbOzsbGztraxtLK2sLC0tzMwtTUzMTE 9JWvlRKQuKUa1sd1rC//sDHWmpyAolKZmwRd88s/MIkAr3wjfo4dfwiz+ns8qPyclPWNorU8lLXs IOaZ/Dk+YT/SnH7Ig/ojTYEZhrEAYwHGAowFGAswFmAswFiAscBGC/w4EsBPblcS6cFNGfh2byrh XRvzC37yK2Am8KoWeF2Y1dozuVaoYstrZJ7JV739r0+/1+VBfX0sysyUsQBjAcYCjAUYCzAWYCzA WOBHsMAvRAL4ESzBDPGaWIBhVq/Jjfq1T5N5UH/tTwBz/YwFGAswFmAswFiAsQBjgZ+lBRgJ4Gd5 W5hJbW0BhlkxT8drYQHmQX0tbhMzScYCjAUYCzAWYCzAWICxwK/NAowE8Gu746/99TLM6rW/hb+O C2Ae1F/HfWaukrEAYwHGAowFGAswFmAs8JpZgJEAXrMbxkyXYVbMM/BaWIB5UF+L28RMkrEAYwHG AowFGAswFmAs8GuzwCtJAFjIfSu73L23FF1QL24TteOO7Qei1m8e0wLQwFtx2yh8hA6/Npsy18tY gLEAYwHGAowFGAswFmAswFiAsQBjAcYCjAV+hhZ4JQlgw7xrOoY+Fbc9qeOfXt3TNXa3f3y2Y3C8 qWekvnOormMAQANvsbNvbLZjdDalsuu4lt9OCTsc+KIJoC+8RGL4GZqMmRJjAcYCjAUYCzAWYCzA WICxAGMBxgKMBRgLMBZ4HS3wHSSAhcWH3yi6qnkmt/aPlTZ2pZc3JbIbYgvro/JrI/JqwnOrw3Kq +MBb7MRH6IBu6IxDcCAOxyCLD1deR2Mxc2YswFiAsQBjAcYCjAUYCzAWYCzAWICxAGMBxgKvrwXe qB1Y5OF+zQCFfi6q++4Dtf3320YffCnrEpFXnVvZFJxe4plY5BJb4BCVZx2WZRqQbOgZo+saoe0S ruceaeSTYBGcYR2eYxORC9gCkbl2kXmO0fk4BAficAyCofbIOrWPPqgTOB19XmoyD7bGooKWqbm9 ++T8w6VHz2g8fPxqQM/NOi8/fvbqeLVzPX/4mIA/w5c0Hjx6tg4rzx4QPF9cw7PFlXW4v/KMi+Vn 95ef3XsBCw+f0ZjfBE/nHxLMLQHP+Li79JSLB0/vUph9ATOLTzfF9OJTAB/RDT5e3DN1/+l6PJm8 z8XA9JJ/dJqDX0z98DIPD+uHuKgbelg3uFQLDCzVEDyo7n9Q3bdYJYDqvgc1QP8DdEA3oG4QRz2s H1yuHyJjNnCxwhlZQ+PICg3BnQ0j9Bwe1g3RJ8WY5HTkpDxgDwUyH/p0FPiPLj0BgnoCTIML7s6h pXouqGscFgT37Ot3ru9DW2bjUWRPA8EyLoEGh4sVwT3cNrfzUv0wPZkH9YMP6gZxCfgb5H4VUF8C 96p6gYWqnvnKnvmKbhpzQHkXF2Wdd8s67pZ0zJa0z7LbZtitM8WtM6yWaVbzdFHTFFDQNFnQOJnP 4WMiv2ECb7ETKGwioHpOspqnWC1TxS1T7NZpjFMCtM+Wts+WdcyWd96t6Jqr7Jqv7J6v6lnArDC9 Ghrk22OLrw7qomjwbhD50qshWPvGw1BV3Csl11vZu4CLJegG5gD6kiu6MAc+Zsu7uJBRMzSxcRmb XVxcfvJg+Qm2SytPN+LR0yXgxf28PQ9WnvJABvlOwBk34P7Dx5vi3tLjrbCw9JiLB48XHjyeX3xE Y+4F3L3/aCvMUh9hK9ig374Uj2fvP565/4gCGgTT9x7RmKKxsDIJzBNMzC9PzHExPrdMYwy4+xAY BWYfjgAzS8PTS0MEDwimCAapLbVnaRgdCKjOL6BrZN4jOMHcNQQPc1HLlISyvl9o3OOnz362//KR s8fF81Uk8G2KZ8+fvxxPnz3/Vjx5+nw9nj15ug6wEhdPnj1+NTx68ozGyuOnL2L50dPN8GT5EcHD lS2xtII/RoINffj75+4/9ApL1jD3jCvu5qEnjt2TwO4lKOlLLOlLKu1PLhsQRErZQEo5F6nlg2mV wFA6UDWcUTWcWT2cVTOcXTOSUzuSUzeSWz+a3zBW0Dhe2DhR1DTBaplkt06x26ZL2mfwzYYvz3Ly rUK+Z6gvnHXA/vLOufIOfMeSr0EcUkK+Y8mXJIBvSxrFGJAek0IpRm6fXo+psnYa06Xo0DZVQoM+ EFNqmSxunmQ1TRRhnpyxAky4YbQAM+diLL9+DXn1Y3n149jm1o3l0tu68dzasZwXkF07ll07ml1D kFUzklk9kkmZKL1yOK1iEKYjZiS27U8u7U+irE2hF+DeAnIvgG4KdLuH7pBU2ptc1kehn74dqRUD GJa6HVyk4iwVgykAORc5HX0fk8r6E0v7Ektxi3GinngC6gFgdcUWdcYUdUQXdkQXtEfltwGR+a2R ea0RQG5LuCByWsJzWsIImoFQbLObaITSoHZSoLpxj20Nz+WjLTy3LTyvdQ1rHwl2e2lb8HB+e9Nx 6KsgF8If8IUrIpNcO11EXhtBfntEPrY8kJ1kHGramD91FeQouvEi2sNzKeS9DBF57RSoM5JhN3bm dSDdeJ9SZ+eCPpwHMmf+W+6Y1MgbLEBfLGUH7t2k7+kaBG46zzIYJB+gTpGP56Q9Ck9LQQdB4ZaI LuzcDF3RhV3RRXx0Rhe9iI5o+pnkA283QPBTwXYBnmQKm3Rojy6kUMRr0G/XI6awHVi3s6Adfx28 PW3Rha+Ol53oxVOv7cEMBfHilOgZkom10Yhah9aofC4i81si81oi8pojcmk0AeE0coBGPsJyGrnI bgzN5hBkAQ0voD4ki0ImUBeSWQsEZ9QGcVETlA7UUuC2A9NrA9NreECbQpoAuP1xSF1QBoZtAMh5 szmYEpknNW2CPKA5MpfghJhRRmGVACrTCyvTCypS88qTc8riMoqj0wojkgtCE/O+uaryhrFvOoU0 Ap91MPJOc44sMPbPOKrqlsqqsQtFt0Qdz3gN93glxwh1deO03Z/k/fXfWZ/+ruzrP1Qe/mPVsW2V R/+Qf+EjJzVZGesgFdc4VfcENQ8K7gnq7uRAHI5BMBQGxLAm/hkuUQXrzkvNxMQPSN8Uv/3D2yNT cz3DU52Dk0DX4GT30NT3xDDvwOGprqHJriFs6QYFanw+OgYmCPon2l9AW/94W/9Ea/8EtnSDi76J VgrNvWM0mnpGm3qwHWvs5qKha4TTNVLfwUVdxwiAt7Vtw7XtBNWtg0BV62BlywCNsqZ+QZRw+miw G3ppsOq6iygU1nKRX9NFI7eqg0Z2ZTuQVQF0ABnlbRllBOk0SltTS1popLCbgeRiGk2JrEYKTQlF dKMxobARbRqJFBKK8ClBfGEjH3GFjXEFHCC2oCE2vyFGEHn1sfn1mPbBc7fNArJM/bkw8c8CjP0y jX0zjXwyDL3TDbzS9D3T9DxSdd1TdNySdVzXQdctRdc9Vd8jzcAzzcAr3dA7w8g7w9gHh2eZ+JEx zfyzzQNyzANzLYAgAkuCPIB+ax6IT3PQjT4v96Teafpe5KT6gCeZAKZBgPl4k7PQDd5b7Ek38k43 5p4604Q6+wvINPEHyAXS12sGBADZ5oGYJAUyGertpuD2EfyUTN48KIe+Ft7V5VoG51oEky0NtC2C 6G7Z5gRZ5oFZ5ji1f6apf4aJf7qxXzr+JPHnb+idauCVou+RrOeRrOuepOuWoOOaoO0Sr+USr+kc p+kExKo7xqo5xKjZx6jYRSvbRilZRypYRcpbhMuZh8mYhUqbhEoah0gYBYsbBt0xCBLTDxTTDxDT 9xfTo6AfIG4QKGEYBEgaB0sbh8iYAKGyZqE4XN48XMEyQskqUtk6UtU2Ss0uRt0+RtMxTss5Xscl Qdc1Uc89CRMz8Egx8Ew19ErFhClg8vimysAzY+KHbQbuowkF8iDRwDeeD64OdzCVwCuFXKYnQK5U zyNJzz1R1w3AWYB4XZc4HYJYbecYLRpOMZpO0QSOXPzf3701OD7T0T/W2jNCo613rK1vtK1vrP3b gD4E6N872tpD0NI92tw9AjR1DRN0DjeuYaixY4jDQ337YH0bQV3rAI1aHmqa+4Hq5r4NqGrqq2oG +isae4HKxt5yTg+N0obu0noCdm0XUFTdQaOwqp1GXkUrjZzSFoKylqyS5mwKGcWNQCabRlM6iwNg TxrVSC/mpBY10EgppFDUkFRQnwwUNiTl11PthoT8+kSggIv4/DqCvLrY3JrYnJqY7JqorKrITILw 9EoaYWkVQEhqOUFKeVBKWVByaWBSqV882ze+2CeO5R3D8oou8owqdI8sIIgocAvPd4/I94gq8Igs wH6vmCLvWBZ6or9vAtsPSGT7Uw3/RHYGu2nX4cvylpFy5uG/+fdtIP8TMws0xoFpGvNjU4KYG5m8 SzCxhuGJ2eFxLobGZ18E99OJu6SB7QvgjkaNzB9NYJyZobGZQQoDo2voH5lew+hM/8hM3/BU3/A0 tr0Uuocmu/FvFP9MByZodAL9BO1941z0jrVToJ7SsbaesZbuEQBPJg3+A8lpH+S0DwF4JhuAdurJ bCOo56G2tZ+ghUJrf00LBYFntYp6LKkns7u8gaC0vrO0rrOktpNd2wEU17TTYFVzUVTdTqOwso1G QWUrjfwKggIe8stb1lBB2nnlzRMz8+/sPHJC0vaEpB2BlN1JAvtT0g6nZRzPyDqdlXc5Dyi4XlB0 vajodlHJ7ZKS+yVl90tKHpeV3YVUPa6qeVxT87yu4XVD0/umpvdtLe/b2j4iuj6iur5i+n53DPwk DP2ljANkTILkzIPlLUIVLUOVrMJUbCJU7SLV7KPUHfDlBsTiexVfcdouCVrOcVrkOzaO7HQk37Fq dlHorGwTia9ZRatwRUsgjMCKu8WAStbhyjbhKjbhqrZAhJpdhJpNOA1V6zAVq1BlK5w3VAlntwxV tAhRwGTMg+VMg2RNgmSMA6SN/CUxVT2fO7o+YjreotpeIpqetzU9bmtwcUvd86a65w01Gl6CuI63 6t431LH1ug6oAZ6wCQDjXIWJVD2EVDyuKHtchukAmFHBlVgVkHM+ByPLOJ2RcYTBKTickob9AbuT AH1HqDb2AKdlAPszsg7n5BzPywNOFxScLyq6XFICXC8ru+G+XFYBPLhQ9rgEKAHuuH3nFV3PK7ic k3c5K+98Rs7pjCw540kZe4yPB+C4pM0xCeujd6yOiFkeFrM4JGp+SMT8oLDZgdumB26bAPtvGXNx 02jfDYKvKXwFXDf8+rohtjxQOyl8fcN4H3DTeP9NjGBKcNvsm9tm2L4AfEQ67LtlQnBzDV/fNAHW 9pAO6GYG7N8IahAuTPZj2jRu8XCTTAZTwsTo+dOXQDXITvIpzsWb6pbzXJs/5rw2DXpWgiCf3jbf ApvaYaud9CBbfvrNbfNNQR1CWZ5AwA7UreFagLp3e68Z8PHVdQOyh8JXNwCuiWj7kHEoI+OMBwBh 8wN4WkQs1iBqcXAdLA+JCcLqkNjmOEweP7qnBRei5Gk8KIBDYuverj8R7yMyHwI8xuRh3gAxcwyy OUTND/MhZn6YdDNbB1HTQ6Kmh18KdHhViJgeosE9xOyw6ItYN6UX5mN2SNQMIxwkMOFC2OQgF8YH bxsfoHHL6Jtbhvtp3DTg4obBPgJ9Lq7rf31dj+Ca3lfXdGnsvQpoC0Br71WtLwk0Ca5o7gEua+zm Qn33JUAN2CWALy6preGi2ucE6tSWwgUuvrig/sVFCpc0dl3S3H1Zc/cVzS+FcHadvZjMdd2vb+jt u6G3/4b+/hvcS9h1XjEpp9TAIUjPLkDHxk/dwkvF1FPJ2F3e0FVW31lS2+GOpp2ouo2Tf/wnx0Tf MPZOEwB+Rq/BKTJf1SVBzCLEKTxNyTZI3MzvtrHvTRO/myYB59XsY89+VXFwW8PlP7eJbe9WfK9X 6/1+gw/6Dd8f1H/PUlVWxVHbKfuykpPqZS3zs+oO59Udz6nanlUyPqMof0HnqpixrpyFD4bF4Gou Cc6R+YLnNfJOod9ukCTot5AAJmbv1XcM8cHB74/N0Ng1sgFN+MnSPQo08hr0Wy4IPx/lHwJmDjR0 DgP1NDqGGjpQ74A+9XAdH+1kZy22BMME1Ec1bYM0qnng03h+o7ypHyhr7CNo6ittBPoBdgMoPUFx fQ8NPp9fI/bVXfnVa6w+p6oDIPS+oh0Avc8sa6ORUdZKI62EixQ2uH1LMlAMNIPS06CoOyHzNF3n kXbwdg5F2uuj815Abn00gP3UNoY06ijURwE5dZFc1EbkUMiuDcuqCcuq5iKzOiyzOjSzqrC265iQ JEXewNvTjXzApQnT1vdM1fMAtwfbT9JySdR0TtBwjFdziKNo5zqo2cWq2cerO6JDgqZTopZzorZL EmQCXbdksHcDjzRDL4oiUuScMHMBEKXAB5IBIfBQEOgzarsmAeSkLgkAGhiQHnMNAkqENva7gS2n 6HpgzkQyoMQIsE0yLA2cgjoLoaCEshK+SlFWvwzCVAkPFxAF+G2iDmwBnnwAGs/TDvi6AKh+Ngg/ YMmVBkgb/J/ICjT5D6SG5fN/SgrExAg39kwh5N8jScc9UdsVlx+P36Ma+DEKOMSo2kWr2EUp2UYq WkfKW0XIWYTJmIPzh0gYB4HYg96L6Prf1vG9qemD38T4RUh+CFK/AimgjZ+G1E9GDe9bmj63tXyF dfxEdPxFdf3FdP3v6AdIGBBpgOgCppQiYEHkAPz2VbGNJnKAA34Wx9O/lXVcQNdhdtxlyAFEEaBs zrMw1aBhQD1R6ADCz9M1knTcEnVcyQWSn90E0DjwQxwkn/5RHq3hGKXhGKnuEKluT/2ktgsHVG3w 8z1M2ZoAP6n/7T+2jU7erWjsruBwUdnYU9nUg21VE9BL0ExQ3dJHwGPmYONoE07e1FfZRGgPxcx7 Kni0nJDzhp7S+i6Cuq4SCuyaDqBYAEVV7TQKq3gUiOI8NP/Jr2ijtwWVbXnlrQDe5pZzkV3aQqEZ fB7IZDensUDdG1MLG2iAnNNIzKujEZ9TQyMmqzqWQkxWFRCbVRWVURmVWRmZURFFgAYBGuFpFTTC UstohCSXhaaUhaWU043Q1PLQlHKyJagITasITikDq8c2KImw+sCkEjBz/3g2ofdxxRTYPrHg+cXe sQCLBii9Z3SRW2S+a0S+S3ieU0iOQ3C2fVCWbUCGjT+BlV+6tV86GthjF5iFj9DBMSQHPZ1Dc1zC cl3Cc13D81zDyeHQLPYcvyEFJcs4+P/89o+QAMC6B8e4GODx7b6R6b4RUGsueocmgR4+Bid7Bie6 KfCY9njXAMB/S3Hvfnond3/3AH0Il6LTjR4KVJs7oMCYa6NhKBpQoDpoEYpH4/kNnt5EyDzQ3DUM QHICjQd154ISmLh0nSLqgtISTdTxkONxpVHW0M1FfVcZBTy0NEDgabB5WzSA4uoOFlCDLY/Pcx/m Nu4DTLH03LLmnNImILukMYvNATKLORmsBiAdKOIiraiBRmphvSBSCuuAVGwLXkQt/nj//PkJ8tud wOKAsOVBEcDqkKjVkTs2R8XtjkvYn5B0OCnteErG6bSM8xlZZ4gCIJCgkUQUoBSBK8ru5MuN0gJu EC3A66aW121tbxFdb1Ewaj3fO/q+EgZ+Ukb+0tACjAMhB8iaBoGBU4oAvkYilK0jwPBVbInoqWpL Gio2NOcPB71XsAyVNwdC5MxCZE2CcfgGYDQ5SAzYUpA3DQRkTXAufwIjfylDP0kDXwl9H4rke4sB Op4iYPiaHrc03G6oud5Qdbmm7HJVyemKguNleYdLcg4XZO3Py9idk7E7K213BpCyO70G+9NSgMNp accz0g6EvaMBxYQCTeMJIKNIg887nJIiOClpfwLGJLA7Lm53TNzu6B1bAjGbIxQOi1lTsAIINRIF LCmA/FiAkNMAOQdFPypudUzc+riEzQlA0vYU5kbUAfszMg5nZR0BCATn5JxonAVkwfZxBx0xH0g8 RO7BNCRsj4nbHBWzPkKfFGwNfIlwSLBZk/03CTMkDPCqAfDlVf0vhfT3XNHdDVzW3X1Jd9clHeCL S9pfXNT+fHPofH5R5/NLgO4Xl/S+uKy/64oBsFvIYPdVwJDa8iBksEsIHQi+uKJHcJlg12V9HLgO l/S/ADAaF2RM7rAY+SW4or+bwi6MTKaki4mR6WGS/PlTs6VBTYA7511XDXaRCRtiS7UpkDmTM9IT oPHF5c2A/QJ9BPt/hzbvdC+7RvryBQ1Lt9fMor9biAIxNcxLTEEZQfvzC1qfndfaeV6Tj08F2tj5 2QVA67OLWp9f0qZuK+4+MeMu8lRQtsWwVw32UPjymiEfe68ZcXHdeO+Nb8N1o70ElPQgoEd8eQ1j 6tN7SJs8kxsh2P9b219dg8Bh8NWNF3DdYK8AKB1EfwP2YibXAfSkG9+KdWOSA7mXhivaCmtaDOm8 flbct2vH6u29JgBC1wm+5GHPVd09V3SA3Ve0ubisveuSFg+aYNrAFxQ+v6ixBpqWnyfYeV5153mV nedUPj2nzMVZ5U/OKn1yhg/FT04r7jitsOO0PMEp+Y/5OCn/8Un5jwRxQv7DF/DBCTmAv/+jEwof nVT46JTCx2RYnAXnVaGmoUrpBZAJNGiZ4KOj4nD1y+o5S+k4SGjai6ha31axvKlocU3e7Iqs8QUp w/MS+mfE9AwdArfvExKUANbIv6F3ikVghmd88X55RyPP6KvaTqeV7Y4p2R9VdTmq6XlAxUXxlkjd pXfaJbb36b4/ZPvhmPdHk6EfTUV/NB3/QaPzoaOyetFVGnE1d8LKhLyKTlqkHVWOPHrL78hp10N7 bL45byn0tbD2KSUbDIvBv1Fw9IovtgwE+wLzFwSlAvAVCl6Ewu/f/it8LyUN3XyU4meHAMb7wx+M Oz4Ydbw/aHuv3+Zen+18j9Vcl/lsh8l0m/5ok2VbY2JFUx+NcvgZGrHtq2jur6RAdvKBj5qoDk2g 6L00cDoKaHBRwukF2A09fJQ09AD02+KGHlZ9Nw3aOQ8U1HQJIq+6kwbfS59b2UGDctRz+TztqBfg 8y1ppS2p7GYKhNJziX1xE9z1yTxWD2JPHO8UInPqaYSBh2cjUqUmOIMgKK0qKL2KbNOqAtMqA1Nf AHamVQZtBPcQHBtMI6MqhAe0uaA+Ejw2MLWCRkBqOUEKQV5V+6kbcjyeRkiaLvinGyh3AkX74yja GaNsQ7uaI2hXs7Bj1hWvyss+1d8KIZ9Kcfd8AV0gRdcVSKah7ZKs5ZKs6Zyo6ZSgTkkMqnaxGyQG nB3kE/KXuj0EiM3BFSC46gM856DQcKRTEQREhqBEAVoXIHEEmwkBhI1zhQASGsBTATZIA/RHG2Du T/z5NODuVnVOFTWOP6ceuV8q5KNrvu9e9Hz3gidXAoD/nwQXbAgBgP6ymQTglghurOkSr+EUp+YY q2Ifo2wXrWRDOfwtI2TNw6TN4O0PFjcKEjMIENbzv6Xjd0PT55qGF34Qy4oa+nx9JvedD4vfetfv y5NyN7QvyDvTnp8L8i7wAuGn82UlDyFlogtwRQF1iAJwo/mIaPsRRUCPyAGSRggTIAEC8pQcoEjk gCgVW3JH1B3gKIM8QTQaHRfK5u5w5oPkE0AXgOWJe9+dPE4AIfwuhPBrOnPDGXzD/WsyJHrT9ncl 7U4LEbf08FG3j1Kzj1S1g48uXMU2TNmGcp1ZhShahihYwG+GH+4EcuQXdiB+zf+/3/8ZztssHjkB P8kuacoGXaFIS04Zts05rNrC+ORSN4dKPcUa8XOc0zsaD73dePBPOYTbNIOBw6kO1zrYeFZJUxa7 Cb50MgjaJU2ZxMdOudN5oJkP8asTll5PE5tkIL8uiQLN1RNyaxJya7ng7sHbugTQ+NxaGnHZNUAs fOwZFIGneTsc7KnlQDi868mErlMopRGYwKbhH18cQME/jkXDN7YI8I4upOHFg0dkPkEE8cDTcAym WXcueLhDYDZ4uF0guHq2rX+mXUAWdtoGZAI2FKz9NwH22wZk2Qaic7ZdEBd4S/UnVN/SJ83cO9XU M9nYPcnILcEQcE0wcIkHDF3IW+zERyYeSWaeyeZeKRbeqTjE0jfNyjcdhwPxuTVfnrhNh6782+/e hgQA5szzh49yQzy4HvJRfhxHU29v12hvw1j9/Mr8s0dLjwdr6Pj8+rFq9mAhZ6Ju4f4Sp2OQC+I5 p9trIR6I9aBABYBQW77LnYoKGQKasOV2oxob3lIf8Zk8n9WveeMpP3xNcx9AdChKgaL5/KbCE7Sn 4ppOWngipF0gPIQnM9FKEyUwlbXQoMNDAB73rk/Iq0nMwyNXFZddvTXwaVUsQOlKRGDKrIwmoKSl 9IrI9HKCNIIIgrL1oHdyO5BudH9BCHw6MDr9zq4z+2+Z76OABuVjtPjmNiUEgJqCqUrYH5dwPCHF VwHWSwDK7ldUiL7J4//et7S8hXURCMCNArhj4I9AAAm42Y2oBmAAlzveBkgZgaUTPi9rFkKR/FCI AgR02xwaKIGsWbCMKUX7jYOkjQJxFAVqEAwObk/Re3F9b3E9bzD8O7peYrpeotqeIloewsST735L nfD864TnO4PnCyk5XlZwvCTvcJHL823PStmclrQ+LWF1UtzqhJjFcTHLY2IWR0XMj4iYHxY2PwTc Jtz44G2LQ8KWh0QsD4tYHYZKImoF/rwVjhBqzQXh9qIATeytDsG2FA4K07AUgMVBYQJKkaGlGYKD NGiXJlcRsDwqZkXkgDvWlBxgTeQACduTknZQBChRwB4gAQVS9qD9lAYB2g/1AdIDl/nTQgNx2+Is FPn/Bl5iOMDhGb5u9NU1mv+D/Otxmf9livYTwqwFxvg5OCGY4XrSCN7Ig9anF7R2Emh/dlEXoKi1 HheX9T+/rLcGHvHmM3BuA0fxQA9CcIHb4H8kcBRvfP6JKMlg7bz0iciYOp9hYhe0dxLeq0XNmTR2 ntfGhHde0CEn4k+YTJVwe2w34pLB5xuB0xF8xgP9dmu8OOdNrmL94Rs6UJrFS7ELXP0yhBsCfk/K FFz+D5L/6XmNT86pU1D75KzaDgpofHJWfQcBt011QE/NT6h7DaN9dhG3mFZ8eDOBfAOJgdJ0gPWy BRFTXgCRKmj5YM9VWqfQ231Vl0CIwhWiNVByA3UhAiAP5ytCSG8PH1f1cCKAyFs87CE7aejyASIt +HZ9e0N//tuXNwQGFNLd8+rYYia0fSgIkPwrWrsvU7hEwGf4hOdfBM/n4YLG53yc1/jsvDqNnYTz E3x6ThXE+xOw/TMAj+1TVP9jGqfA0uUJwPBPAHIfnZD9kECGi+MyH1B4HzhG8B4fR2XeOypNAY0t QA6R/eA4kQZwio9P0XKAEqa08xyRAz47r/bewdthiXlX5c2EZE0uSRufI4Rf95SoznFhrYNX1T49 KQmN4IPDYsom7u98eXFdFADfFQ8JwDuheK+so7ZH9CV1+wMyFrslzD+Xstkp6/SJnOuntw2KhD5t l9w+YPrBuNdH07EfzeV9NF/64XzF+4ulH16TVdL0MqjodihsMclsUIutEgtkn7fLPKYRdey236FL Hse+uCP/qZgpBsSwGFzbIwYn8kkoxkkFkMxrk/heQSHg7fc+GZmcyypvySpvpYAGFzkVbcDShOOT 5QxgdfUpMFgr3VZh+HAu6ekj1pPl/McPskfrVXIr22nk0UCAa1UHjXxeg9rJA69bbhX3QNLgBdXn VJCdOTxkV7RtQFZ5G430slY+eG75ljResD3i7ZNYTTSIL51CSEZNSEY14J9cTsOPRgqBf0oFjYCU yoDUTcDvwGtU+qcQ+K2hwi+lggyYVO7LRZlv0gZQHyWvA28O1OEbpkFOwZ0YPU90pgZfN6xPYilB Qok3ARv3DhIA1/NMfP7E906YPxVkzqP9YSCBMqYhUsbBEkZBEgaBYP5tc89Zo89o1NWyBiNFplw+ mHL+oCtUODkr1b183Jk9YscaSmmdQWcFS4RQRilZYcAYJeto0rCKVrSKVrCKQqyvvEWkvDkifiNk zcJlzMJkTHkww3nDZM0hOoTLm0dQQIPXtohQsIhUJCODl0Y76zs13xLqu3i078KRvvOH+84e7D3z Te+p/U2Xz3qZulOhAUQIgARABQIgKACsWyAWgCsBcIUAykXPBV8FWN+ge2bCkw9ABXj/etD71wPf vxb43lX/94T8/nrFd/tln+2XvGkJQDCNGTm671/140UBIAYBwQgkLciIjpP3IswZQoy2WxKJg3CG OAIhJlbZLkbJNlreKlLOIkLGPEzSJIQi/4HCegEU+fe+quaFyFhEybp+c7Hkj38WRNk77w0WZWMO z2a6H5V4oNE+025TbgXUdLZfkHdFdCjCRIkioEL9mObKAb5UgEDAHf1AnhxAogOgPkAOgBIBs9Ny AKQZKDiaCANxJtDigbx1isfjJGMZ9aFJ7seZz243PHfvLFnt1VjtOK2qfEjNTOqYij/cbsq2Ef62 x5VsiG8fwbryFOGXMwuSMQXVD5A29iexsoZ+9A/uO/pw7hFn2r+/9R68vi/wEEJLItMrWk/8pfX4 X1qPvdMCHP1z85E/Nx3+cxP4PyUB4C0fjSfeK9JSgBcdbIdm4zThoTkPzWrC08oIUgm4HnXiLV/j 5zRLD0osAQITSgK5DZq0lwRQW+xEAx51wDcWvJ3lA94ew+XtnpH5gHt4HkFEnktojmtormtYrg2c 5xSM3BJpaNvHaNnHUNvol0PTLhrQoEC3qf4x2g6xgK5jnK5jvJ5TvL5zgr4LgYFLooFrooFbkiAM 3ZIAIy5A7JNNPFJMPFNMPVNNvVLNvLkw9Uwx9kgx8khGZwyli+QRx1icC2fE2dVto9RtIrHVsInS sI3StIvSpCav7RCj6xir6xSr5xyn70xkAhyLW7D76E1oUoju/u22vyK7HoEevEj1HqpBx3r0knZT z9DMiEquuFjaJamMa8Ip54qHClZY7vcsP3n29LF+kTL2pHbFIW2+nOckL6vvpr3l5dwG3hJQb3mg guEBsp/X5jcqGkicCED74RFUv7i0AsJPvy1vwMhd2NJnEQQvqJ6m9CSEnkTOV7RSMhMc6Rz+Q0g9 S3iiSvHY0A8PF2iTJ4rayQOeqw3gC0Z0IyhRAEnsYC5KgpNeBvIwJ5LDAxKKAWhP0Jv84oo2IrbI j8aLH229B+Eb7+w6S/j/TbOvb2JLawEW+29bHgA1FbE5JGZ35A5UAAdKBXA6JeN8WsbljCytAlBR AFwJwBMRTyQRQMdXBLlOBgHiRoGSYOymxGkvzfPbExXAwO+Onq8YogMIfO/o+Ynp+YnrY3+ApBGi nwiILmCMAwmkAZIthf2BUsaBEA4kKREB44jrUy59HW8RLU8u1Yc/X82FcumD6jsLKdJU3/6CrB1x 6UvZnpG0OS1hfUrCmlD9O2D7lsdEKaovbH74Nni+2cFbpgdumnxzw2Q/hX0Uvr6OYGk0TCmY7Qdu kXBrcGaIAhR7h/+cSAM0vSfqyXpgDwGX8AvQfkgt62BBDSioAhAtgBqfctHTgdZrcQGWcOBTKgAR ArClQwOo6ABbPuDtPy5OOfzRRwxB/kS/wFRJxActNNCB3NxAceL/30/Fh5OQfrgf+RIA5f+nCCSc wMRpzJcABFQAmkVTIESagGLaYNRrDvaNPH8d/+cGDrxEC1hj/pQ6QBQBGmtCg4DWQLSADfQbe/hC AI6CFqBDzZM0qKlSQ60JFtThRLPYTAKgd24iBAjufLkE8LJPaR1hC/7PDVhYsxXNw/kgvnrisf9i DZTffp0QQD5FFAA8/LQKQISA87QQQGkB52ghQJ0nBFD7z1ISAKUCcIUASuv5HBC40URruEzHUxBw gwX4igAvWqG7v/m6kj0dvEDT8t1X9bonZleXBq8r2dASQHd/01VF612Xdb6gsOsSnNgAHYpCgI92 r4GKVdlUF1inAqzj/zwhYI3Vb/9a6HfvfwXgNxvdwJ4X5IAX2T4uYd3O373/NTXC1zyQod7+7MT7 B27uuqjx7RLAZsx/1yWN7V9fcfAIwJYrlHAlAKgAlBBwWWsXgSYB5eRfpwIQb//mQgBfBQC1FlAB VIkKQIQArgqwg6gAih+flgd47n25j06CqANc8k8zfy7/J0xe+j0ahPNLCeKvR6V5kPrrUam/HpEm oHYSaYCWDI7LfkAFDpDQAF5cwCeISjivun3fdZ+ItFMiuseFtY/e0tx3ReXj4xIfHhXn4oj4B0fu AOKa9n/ec2GDBABCQnzvyAEOy6j4zXkDMYuA8+oOX8tYfShq/qfbFv9+y+Z/XbX6+oLUpQu33j6n 8nshwz/dtvyTiMVvLuu/fUnTQfpQoM7xP4to1Q4Gcgb8qrqdWa3mGQ1qMZXCPqzTZinH5MKO7tO+ +X8v6PzptjkGxLAYHKfAiXC69RIAVw7gxQWsJQW8t/OrvtGZ+Pz6NRTUx1NIQCppYcPSOFcCoFWA 7rLbjUVqIxz95fmEpdnIxamgoRqFpCJOUlEjkMxaQ3515/KjxyuPnrQPTND786s7sAeR/MksTnXr ACokdQxMJhZxALxF1gAkA/SvahlAAjwy9lceP8EeyAFo4G1kTi2NuPz6hyuP4fb3TCh5dXgllHrF bwF8RFDmlVjmzYNPYhkf/J1Ug9eZ6s8F2gllnkA8UOoRX+IRV+IeV+IRy/aIY5MGDewnQIdSdKM6 U0fxQM+BD/q8Aqegj+KPQzXokWPZ7rHFbjSiWS7RRdnlrSeuyVIB/5TPGQ5nhxgV2yhF4vAH/UaQ eTB+S4H23zEIgEdORNfvtrYvXwLoipJfNnlj1eP3q22Rq07/vGrzxqo1wQOjNwrdb5nm9sY3TqAz XMpURjooK1LTqex0PSBATDcADBM+Z4SvE+j4C/PA3aNLYtTRBz2pQQLuGASK04yUjlc3CZWwCDRT ud567lD/pWM0/++5ebFJW7hB4VyD/FmO/DmO/NkqZSETlzhBCQAJCNz0deSuIx2A1Ajgsnqa22/B /Ol8AW5P5L2b+FLwy3i5BABFgAatBaCBQaiTkmORlcDl/6iA4JmKEAYdJEQQCSBRwylBzTFOxT5W yTZG3ipKziJSxjxcwjgElhTRD7it639Dy+eauvcVkH8ltwsK8PM7x/3h3ZQ//IWWAOq0VR8+ejCz NGNWYpTalbKSafCoxL10uEQk9VZaV8rSw0eICEAcKUI0z8o6n5cjMQKXECOg6HZFyZ0vB1BJtr7C 2n64KfStFCf2D5YyhjAERQAaTQSRciihh9J6SMwIDQg0J0zj/nvckzNVq629ys+ad4d6/PHU52/f kpB5N3Bsf/rzG/XPr5c836WSfEHPQQac3yQQ8bqSxvDX4Uc2fqMTqi+q6yWi7Xlbiwqd1fS4qeF+ Q939uprbH/7yCUKpXUOzXUOyXWiEAjmEPIfl0BLATIwPX3+ZZ2U0H9tOSwDPHi4BfWo3lge60AFy ANLUPXmAgrD0cGVp+VF1Uy/YOADmjz2IDnALz81iN4JPgn86w50ekgNfK7umMzipFP1B5ByDs7FF G3vAneidoMc0EAm/uLQcmlIqZxoCaNlFT9+9NzE9f//BMrz6cibBABLLG9oG5EyDEYYwffe+qUfS zNx9pMGjD4icgnkoMDQ2C8KJBrbTc/chB8gjWAMwDUX/+XtL2JJTmIQExLMfPX6CSaItZxqKKSXm 1aKngnkYoGgRrmRJoGwZrmIFRKhYA5GA6jpEqdlEqdmCyYPPx2jax2oRESFOyzFW2zFOhwLa2Klp H4NQf+oay5StMDLOEqqAShOmSH4ORig1DfpKsUfBFKnR5IqUzMOULAgwk7CU0p0HryLG+4qy2+/e +eTxk6ewOQnToCI1SHAHHcFR2pxbVR/e5CeWSsg/cCf1klKOWPlY+eOmtEcLo9AF2IP5zxbGHwQL P8L/q0pOHuLbywhobzl8+KDuRVVtiN6Hnz+3tBl5BE+ePEXkPMg5DA6XPhUJ34yPEBWPtzAmRAGM gAB+5BHkI7+jvPXe4jKeItQmgNcdfH555TFyRkKSS7ZiywjZiM2ufrj8CK57KnCjwAugH7/IAkwM IQ8eEQUAyihsgfwIPKXLjxDDwg/xoBrkcd0Aj4i8NUTmcWNDqAgRWnjyjMKWnJr/J0A3EKcAayBS BiP7xrHm7y8hGwKyFP6+6D80GkjlINkcgkCHMPJnuBECfVAT4Z0vzn59wxz8/ysKaFCACmD1zW2r A8LWB0VtD0MIQDiAOBUOIOl4EhEB0iQvgK4UcEERQgASAZAFgEIAvqJ6/qiBghQS/PPCvzACnjMf HB5BAaI63rdJpr3nTQ1onR7ALU2v25rewgiA0oE6QAJPxAnJD5AwBFA2hQJkBQN/iAVENUCtAR30 J+n6N/FFpOp6VdnlipLTJQXHi/IO52XtEcB/Rsr2tKTNKQlC9YlXn1B9Cx7VB3Wn2T4h/BTbp0jv deOvrxl/dc3oq6tGe3n4kjSMv7xqjC0BOkAUoOWAmyT9+5tbG7UALuGnaT8fmzj8ufz/AAQXHogi sC4ogE7N2JhfzcsOICnToPRECKDAb9Bv6T10nD+h/WQoSrBAQAEV13CAzslflyKOjH1iDW4WAMKP qSwA+E7pQAAQLV4gADcWgASHUzHktFNdADxGTfF/GpuRf5rzc/GZQFtg/3quKxAaICgBENc9Twig CLxg3MGLNJvvSF+TA8holwTJ/wvygaAK8C20/yW6wLcoAvzwAV5D77NLfPCui2sEPuGn0jGILsMN 0IBAsw6E72kRIHeDQFAX4KVCkFvJTQTgaQGQA2jQigCYPx9r/J+OBSBhFPQDQIICaC1go6BDBSAg +0BvF0CHCQjpg95fU7TbTZg/F6DQ2Hld2YVsFYkKwJUArhCq/8Vlcgm0CkBdCxdkD+LbCfhywHoh gA4oICqAIPmnEgro/IJr/P2Ew9PU3cTEhL81MjLaqiwuOtP6BQWB6AAhXb6IQB/79OnThw8f3rt3 7+7du0RW+Oryp6flNhcCXkr+6dEwwlq4xBXdhrb+szfl/rrvGq0CUELAmgRACwGf87FOBUCihwYX 5zV2nlf3i8nlX6xvTC7INlcFOKusYxey8ugx/enIxMy+69rnpM0fLJH/wtivaR2AKIAPTsgQcD3/ 0u8fk2rtHgQo5i8JnJIwwg+V1q7Bvx6VJDhCQyqHXYf/4GqWfmgTCMYIQEcgQgAdEbCWIPCXvVfs fWP3XVH+6pLS52dk18g/XwVA48gdhAn8ec/5NQmAV0yLmw4QkVX1n4/qvLFL+I0vbr/xleQ/HFL+ p1N6/3TB7L+dN/w3y9L/6Vz7cWDzrdhOvexBn6rJ1PY51sD94okn/y7n8Zs7Vl8ZKAUVm1f2uFd2 2xW06CbUinuxzitGnjhgeP5/XtLAIBgKA2JYMvguYZwoPKtygwTwQlIAFQvgk/bJ3iOo1ReRVb0V 7o/YgPw/WkpZvhf39PFka+Hl+lypwWqlhWGXuX7b2W6z4TrFSrZzdG4tEJWzhswy8msJYf937y0N TdyNzqvLLGuh9wBo4C3pj6MoIH09ubgR+0H7vRJKwPkn7953j2Uj1x0/hlBszx1cmhBd7h6ECfD3 0Ps3wC2WLYBiMGT32BIu+Jw8rsSTRjwfNM1+EWt9aCYPYr8R1PiusWzXmGIuootdAfKWjf3UfEr4 4E9GYJxSd0ogEAT3U+6BZBAyGv8UdCO62CWa5RxVBDhFFjpGFCAK4OgVSW04/2lvM6LNbaMQ8I8A SLj9Qf6pDHPCz+FguaXlAzaIX1q0BNAbfH3FlOL8Xr9f+1aqdVx1/G/QAu4bvcGyOBBdP4bOKEcE B7UQlYtOVyfiQpmUKSJQWgMC1NfeKlPB6gj1JNGenqT0EZ3Ejp96yF0nweqBHwYpbYuQENc6W3P8 q/6SytteD047PDhl/+CGx4PxgarVhsMUDo6XXqGy1ukyAXQFO6gAVBEEblEAwsYJJ+eSc5qic8va 0VSf25mqm0CD9yecRksAsMNnIiHYRue2abkXokFHAbwoAZB6BFRhAn62/Fr9BTfkRxD+r074f7yK HZf/y1pESJuG0fyfOP+1/a4T57/nZWUPZMaeQ4ElKt8yZOfBkLfeLykou7twP6Y1WjT1tny2bOt0 y8zDmYWVheF7Q+yh4qf9ZQ/sP31g80F6EQfxmcgRPSmJlFE6rRSpm7ysAQUXyAFUwi25ZTgXsgau k1ICeBJIKYHbOuTZEOVKPPiFDeCZISBlBQyCbmn5fqQRlVNu8KTh0ETim9t3fvTbA0ffOnhj23Gx /zh0+59Fe/+n5urFlKdfedzb9vkFZO2Sn9e63iLa+FHueVMTVN/tuprrVVUX6ke2MyqdXFJ0xE/t S/L4te34x79+UdvSZ+aRaOZJAYHlaFMAAeZLAE8f3EcUQK/SFdyOqQhPWgJoO/+J4L9SSABWvmnW FGz80vziWA8eroDOoeYcws6t/dLA2bCHDvhHwyemCOHrCHc3904BDFwTQIHw7wQUXc4sFEnRCHKG SmXomnhv8SG8/TwiEQgvN/b4xBSCTojrQ+bww1XrO8feW1zyiS6A6iGh74fcaZBDcCds04rqJQ3h ewwwdCUHwtEqZRiIuPq5hQfYShoGgrFP3b2HM2I/3koaBOAUdxceYCuhH+ATXYSj4F0XRxlI1HqA fEYUNNLTL5YFak0bASIFvJ0IzkdnhJ3T+7ETVeXoDohjh3yA2H50QGg63QHqgzIkA6tIJOrT3VAb z8InDdor/XZwdAYeVCm4ZAmJIgyKxh09Av5bzJN4VsllBuIqgNDk0o++vniOyiv+w/Zd+MJHdHp8 TjVBNrYoiEDaiGxvHOXcTjlL838Q/oXlOY18mdvJZ28lnzFlazx5svIwUvpxc9rzh/eWnizN3Vsk znZeBjuIPS6nvnWAymOvp1HX2o+dSH1HokddS/+9Bw+hPuCOANEZFciEf/z4CeoCILfCOTjbOQTI mZxdoK93cvYepCJoBPTbqdl7EIxouIfnQg4AhaY/grRERKXlR0grePKUGBM1CJCdgadocoY32syC V1Qh1JwKTq9TcA4yONDAW+yEzASBCVI4PRrkoeDkEkhUOCN2oo0EFlB3+lNEJTgFZ0GPQAdEzdA7 UfuAmnw2ZCa6J4QnzAdvibBFKH0uakxCJURsCzJHqAlkQxSYnV+E3ebuLUE0sQ/MRFjE3L0HbuF5 dijxwEcgyj0Q2G8KXjdIAG9/dvqrG+YvAirAvluW+25Z0VrAQWgBJCiAyAFHEReAbHaS1o7EcsiX pGogIgLwLwZfTfjXAKUYJSQQUIZgJUSQkWB+/DtDwRSDQJQJvK2Jgnn4b+ImpOx6GUXsFPHF4iqk 5HZVxf2aqscNNYgCXnRKFF1cUFiHSAPC2tRb7EetAVKZz+OaittVJZcris74Ljov5wDaj3R9ePhP iBPOf1SUEH4SwH/L7MAt028oqg+ST/N8QvWvAmtUf+9Vwy+FCPbwsFvIUBB7rhrtvmqELZEDcDjG ISoAwuZJUAASKKi4AKqeAimpsJ7/r9MC1kg+OhMISACkLSgB0KSdDwTtc0EKBHCLBVC10yjQKf3c SATuUXSQAsDNZSC0n2L+qOJGsK5UHqnYR0Cq93GL5KFEHMlJpmKzeSoAYXFc1zHxHhMH8pqrnx+u v95XL+iappLPKYDwvwhBReCF9gYCzI8CgBtfAPyUAS6f52sBW3Hvl4Xir9FvXnSAACEXHPBbYwHo Dlvy/88u6m8Bvc8u0uClQpDG+ioGa/yfStqnEjQ+I0RuDXhLdq5JA5QiwAdPO+CpACQcgIoI2AAu 86f9/3QIAJ1D8SnJoaCVIGrLzQ54sVSEYMEFEiZA0Xtb8oCRagJcEPKvhJ262RXs68rOlExgQ6UD 0CoAVYdinQqg9QU3uZ1SB/hCABULsOO4/Hvf3NlxQp7i/zQ/B1FfV02AV2VgTQXgSwBQAWgh4MPP 992SN3oR+AhUfI35C8b2X9H53XtUHAG1xWudBPDe3kePHtH78bp3f/GPH+7bI6SzHtxkAVpKoGfC f5HzUqebnL678+ClT07KBCcW6Zg5/3X/dRIOcJkfDkBn/gvk/NNCAFQA8khQ6QDnAXVKBcB2LR3g krzN1OwCtiQp4CygAgng7sLiBVkrxOQjFuC8jMXkzPw5GXOkA5yTNrs7f1/ThlYBKCGAUgFySur4 oCQACUgA6NneMwzO/9ejEgRHJD3D0/uGxrGfSABEF6BVAAEhYH1eAF0p4O3d540cg3eelvn4mOSH RyU+Ao5ROL4O5yQN3/nywht82rBBAghKLfsPIYt/+EbhH/be+ccDCv94XOufLpj+03mjPykG/2/j wn+xr9jmwzkd0aaQ0mtVNBJcP53RvXjFLf2Ursaz6fjVqbjCAjcNF4tTukbHNXUkDOVd7YQ6/D/R t5X/p5tO/3TDEUNhQAyLwXEKnCggtcyAlwjA9/xziwIKVCjEJPccuYCqfv7Jpf7JZQQp6xCQUjbX bwry/2A2fGHCf3bIrTH7dHXa9d4SsckW1fFG+dF6idnZ2Z5SsaDUcgFUBKVWJBRysLYQYgEQnQ7H Pvg8SP4SxfwBNELSK50jC7kAd40uQt476VDe5hzNwhYhA9iGZlTjdye90zmKhS29B4kAIL2E9xKQ w7cG3Yd0puEKxADFbjzw5YP1wgFF2mMAHqVf36BGK6YHB5yiKEQWORIUUqDbRU5g5tSn/M5bNzAg b0z0ByIxJos/FBk24gWEFzqEF9iHF9iF5duG5tmE5CLt4uB5UZ63meThkzpzlhEoLM/LMw+k+L/f TS1fpJpf1wDn5EoAw447nlq8QTz/3gISAL4YFvpXo/Y9snijWvuPETWjkADOyjmvASWdqOJAoJp8 4GfcC+DWKKYYqRNqF8Phc0nRlS7+hF9p+DWGX2YgEttCJX4fLgbccBCOLVsE+T9hR3Dc9kF06eIz zsXV+oOr9QdWao9QSekkX52bF8DVAkjhQKpG4HoIFLSjSyTSNe0IICVw091Jrjud7k5LAK6x9fk1 g9YhlaNT91n1Q1e0E7eSAEgJQ1e6xiEqLyAEgyp/6Ezc/ihtAOav6hCnZBejYIPg/yhZi0g++RfR C8DtwL24qu6Fqstw/qM4FsxLFVtCuKzDaXHr5Lfec9G5CVc/AP6PKAC6DYiniz599pQ1WBTUGKjP 0g1tCuH9pKaKb0k4kB/Wa6428gsbINW5UT5ajqojDc8bonCJNEAV6CbVuYmOQzQCUpeLLjpI6TXq 3h7hWqVlak9K33G22PXGWzffuOD/xlX/N04lvnE+guBMwBsHnN/4xuaNr8z+Y+e5m5q4s27XwPlV XISUKcJPO9bkHM7LUL41FJ0iQAEqJJ3a/Omjr4sqW1UsQ1WtwngIV7UCUIU77MUogMX6Un4UQMux d1tO/HUmgag2eEECoIPkEZcOOAZlgefDV69iHQ5+CCpLGPiDZdphC1qI2HVRXfgDCdAAEPQO6ghH roi2L7ypD5ZW4FzVcojBTvhaefzBG25/7IGT9pamJx+adpGkW0QuhA8kPoBSJuXVCGt5JeXXQAXQ dogW0fbGFn0wpghqnmv7oEFTzeFxUqweZ8R5aWD+EAiwBW/BqXEUpgEyQ/gMAemD/tiPOdOTR/l6 6B16TnH0NeKiNmnHFEFKgGMcagjF1YNQAx90WtooCLyaNiOmBPUEggi6IcEBUdYYHH+nmDDFqXyg 34Ffwe96UwMgDdoHywPdzRtRANt3nabEKbu3PtwHgwclFAcnsgHBgHaw09IB1q1kIgFIpl/1qLGr G6+6mXyaVgSEk8/1zXUjEUAiXYhOEGgZb0ZyO43YrEpwe5Be6AgY3NY/HUA4BkQfS58UCslOwRmI sEjOq7HySeHCN9WaAsQgMGfU20OCBuL86cvHHjwtiJwHc4ZlHFBtAVUPCTLxFufC5Om3ANrYg/4g 0oEJxTgEbbuATBT244+GkhOIvYcxSQR+fDEkBpfQXFJSkQL2gNWnFNZjD92GbIGrwBbtgHiWbUA6 IjIgEGCGiDGhTlEPos4/Hc6IABNC4MkcyLTJHAJRFYIAbexBfgFdHgJA1Ub0TymoR2VHXDvmWVLX Seo4EKCgw+aw8kndALonnrq3PjkO/r/3htlesl0DEQVIXIDFPkoL2A/cpuQAYasDhNAiOgAV7JBV TuSAE5L2+PZDdgC+kYRUSDgAqpyS9CUjZK4F06ufIHZMBP/FiGYKiRmBTiTi6Tzq1cmiZJ0jtmjj vwwVBkV0gcuob6+EYCgSDyUEDZQA2VKul1H9XsHlojw6O56XRTU+VOazO0li3akod9TPo+juN6jB fhO+ehLG/9U1Qtrh2IdLnwaY/B4hoz1XjHZfMdyNAnVbYv2nlCgAjYCEBmBAjEwnC/CEAKoYO5XG T5N2BNuTePtNQYQArgSwWYOKBRA8kB7wpVinF1A5BZgMN8ifl+pPuf15/F+gWv66gvnIBSDpACQX gIBbmA2eUvhOd1/RQywAt4Ycv5wemDxx8vMT/l8IUH8x1X+TiIB14QAC5J/PIfk6wlqBACoKgBtu IKAC6O68oLtzvRAg4N5/lbB8IgpwqT41DkYjY1L4lBqcxhotX3PUv5h68PJCAFThgC35P/3RRglA IOBfkGNzKT1Vuo/259MSgPqnAhDQBfhiwcayDuhDPP980CEAa3LAev5/AXUfUFWByvsgkhAeBqo6 APWWhCcgH4FWi/gBArzaAXiWaAkAQQHcUoWUCkBJAHaEVAvpZTd0kqQAKhyADu8n0SjrMgLoQIBN VICPj8tt3yfCX6L1r/tEd5xQoOQGrhAgWAtgQy4AnQjwz7/5A5z/f9j+6R/e/fT93cf3XZAGvjx9 55PDN7d/dQU+fABfxcQbT0UZEEJOQvF5afmXtX733l7SgdriRUsADwMDOz/758efvP9IXHjl8plH //zfCv74O/W3P/zsnNKeK9oEQsA6LWArCSAlq+jtz08dvG00v3D/9x/sPyRiPDu38PsP9/MyArSp WgDEOBS4Zf/WVQQgQsBaUQA6F+DQbaMRpGMgcbV3hM4IQCwA9hy8afDJWW5EQF4ZB85/YQ0n7M8r bUBpAO+oLBziHZmFpAB+XoCGVUDP4PheIfW9V9TQ0LD0QyzAaUoCULf0QyAAmD90AbR7BseuK9vw JAAkAtB5AVRqAD8vgEoNEAwHeOuLM1gC4P0jiPxH/D/IvyTBcSng4+PSdAM4Iar3l72XXpQAiDMQ LkGXyAIZ+5h/OGv2D19L/uMR5X88jRAAk/99zfxftTP/RTv7/5ix/pdjFVSAo2Ftd+K7tLMGNFJH 3lJyGqiQXx7yW+5zWOk2edSh+qTt1tPm/U+rP3ic/Q7Ld9e/Sbn+F6nA/yzs8U9XrDAghsXgOIW0 fYxjZD4dBcCvR2BMagFyIbhewDdnbiAI3y2myD2W5cFHHMuDoBgL+051atPkf7LHdrTVpC7tSEXC 6a6Cy0OV1wfLLw+UnocE0MUWdoosABxRkoqLguC0SvD59NIWh/B8IL2kGb+iyA+pkma8RUVA3Ets qf4F6IYq/Sh3Rx8ClptR2gIJIKO0FTtB+NHg8t7IQrob2cOl2TTZXg+4Uyg4CYB2khNSHcXXAigv /QsAseciqtiF5uEvgEv4oyiSH1HoQMGeBsXG7cPR4O2h9lN9iuwJ1u23Cy+kAAJPI58gFGSeQggo fZ5N8GagP+J+mmsTnGsdnGuFevWB2YU1nV+fvKHhnKjmmKBiTzinvDUIZ4S0GbzNoXeMgonDWRec 0/+mFmin7zUNH1oCqJt4lJCRvGD4D2tRAIujq/HHVu3eWLUlusCw5n9y8fOkJQAUc0Jh5zVQpYlB OGnAn0MDP+YEgarFADgAKgmhADLKHeMnGn5+4afYNfhqNLxAFZDP+bWLwW9DhYH/Fyr8UYxiahsH zB9Iaaofq7lF8//V+m+yE9WRlI7ydYh3AOUG8SYV7IgiQHF4UsSOZOAjJ4ILVLBDWUQuPydV66nM 9gTUwMM4AMrjo0ghyYS3IxUTaQlgv0wUntjPhIM94+vR4NcCeDEKANHyitYImCclElAWAfHzyK4n xRFItT8k/EfKmkOICZM0DsWvWBL2T+4Cr+CfGllyiZB/eWgrxPN/UhrmhTHhHLOLzyq/v7gY3xLH p/3VY1XJnYl30kUkM+4gBCCjO43/UUxDIn5JU6DSbqmf1ARkKPq+kBpO9J2iCkrz7qMUInKpitPI I6DBrUqNX9W4U+T3tKqFKZslt5r9tpjqpTf2Wb2hnvuGS8e/3HA4LWEppOK6Q9jqn6xWP85Z/e+B q/8pevX9A2Lw84PzXyCcnxD+s7x42pOk1hRgdRyVqOnUU/jZxCzf/uQQfLPIFBBH3W9dpOZiywUe jA1RAC+pBUBLAAgJhn8P1BSkFFoAxcnzCHXX8kYD5BZwj8hFB1T7wyEJudU34A9U94SPF5XPNOyi cAhipK+re2KLiAC48dVsCLdHgDQcjDToPa5kj/s1NS7UbCKoY7Ovq7lr2EaA9ifkYHAPt7Ac7New jUSbHh/nok9KLwMGBztoIdY1wJ8DGDUNTbsYuGqRfk8KpK/NtoZ+C76HNAfoHThLYm4NLhZ6BJEJ qPoCPHnCG/H83LaGF92G3xvlA3AUqtODTUHsADVFAj+0A4QhIJIfe2jhQ8eRP44XpkGbBXkExBSw ifVGm5BybhTopSvQgD3//OnRI2K2wNufHMHlQJhA6ARd7NCHV/XQN6aI3cRRyBahOT+ovkmxxuzS dO9c1+B83+j9YY18aUgD9Ke6hYqZFZVWvql8wDcOQpucXwt6X1LbAc+2Y3AmmD8fkGBm5u5BCLD0 5u5E3n5yPlEEnIIz4ZBHuD6WzUMD7nTYAdEKoN9csl0Iss3l0vYBmYgCQAgA5TmHtzyTT/tTKU5O H4JjkWKAbjAX2tRoDaD6IPnweADYSS+vQKsAgrSfLweA86ONWADQfrQpOQA0nmTy81UGPttHAz3h yQft7+gfx39elLrkT5voEfXd6IAB6dOh3dE3bu2XAaEHugzqBZKQltgiAJJZUl4t7tG6Rn7t5roA CkB6pyJ45I8fHaL4P411KgD/LeQAkixA5QtAEdhPFQsAiBxA0VQUDsQXF76gsHYAxEoiFiOPSZXU NOFCw/uGmjf2gMlfxLp0WJSOaNDkW4tfMB917GjJCf9uTtGAnEpq76/DKUkQfqqnuO1xOrld1Oow 8vAp5n8ADnm45alA/a+um9DMn0/+Ce0X9O1fMdx1mYbBGl5auZ2OC9gjBK/4mhBAhQNwYwFIMUVQ ehGAIvC0CsDHejkAfWDArbCJBLAhKGDtLckUoCoIrsML68MJ8n+BEAD+snmCQgC1ehzWfsMieRAC uEXaqWptVD15pHbzi+oTwk8I9rr8edqvzqe+m5Sv41UHfIleIJAdsHHRASIHrGXv0ykAguBRdD5X J3R9jaVjYps67dcmvI7/c5m/zqcXdD49T0ObkF4SesCTBjYoAptEImwea0BOxGX4aGyqBWwSBcBL c3hRN6H5NindT1QASgig/Pn89P61xqfn1AmgDtANbv4/ne3PBV0UkABFAc6pU4AWwI8FIPH/FGj+ r7PzIl1MkTcx0qCnRO/hribAWyqCrk1AJwXwJAB6zYI1ELpOgeL/gtUBaSGAVATg5wXQLJcKELis vf1rYdDLFwEhQKCEHhg7hAaup507PjdlgJwREgB+b/zmj+8j6/7dry6/u5dg+95LBBT/50oA731F Ue415k/F4ZM17X733peUBPDljuOSn51VwB6RwyKTB/76xJLy5+fmrkaRH654i534aDcq+dEqAFcI 4GoBm0sA7+398xendxyTcAhMCY1Ne2f32dsaLmU1nLc+PSpQ85+WAHjkn18IgO//50YBEOc/Ku0T EBVAjcZleVv8+9O1D9t5Tg0V+HgFAokKcEHOCh9p24XsOINwAAIt22AEwCIugF8j8JyUGX6P0fIH /cLbMxLGAJEArPy+pHSBqDQWtl9eVjtF77f0FygQwK8UwKsOQKsAvDKBb31+5qq8xQdHJT9EFABh +9Ifn5D5+KTMjpOyO06t4YSo/rtfC20uAdARAXCSvyVi9w/nzf/hiNI/njH4p1Pa7+vG/ye5xP+q kf4/dbL+xTDvny3Z/8uldptv0+chXR8bhKg6yz7vlHjcJvK49fqTljNPm756WvvRY9b25dR37wb/ 9qKR+f9Qif3vilH/5Y7Pf75q949nDTEsBn9L2B4RB1uRf6gAFP8nKwXQGsHRy3eK67scI/KcIvIJ KCbvLIDRJiWa/A82aPZVK9YkHyyLOdSRc7qfzcWxyJYO1k17iuc7RFCg2+H59mEEFKHNewHUp6Rb gQDWEWmaVBNEchvrvN8v4f/0R8TxzgWX/HMjBdZc8dyIADouQADciAMBJzx8+zQciUNe0CdfRDN/ Lo3ncng+mS+0C9sEtmGFtmEFgE1ovg1x2udZh+RZUeydJvAWAVkWKEdPgIp0meZ+G5Bl7kc+RZ8N oA7JMvPLZNV1fXHoAvi/sl0clW0eLWsZKW0eIWESJm4UKmYQLKIfdFs38JYOcs79r2v6XkXaOSUB 5HbPo+CfQ0F3jevpRaM3VszfeGLxxmPLNx6YvDGlgxSAfepxdSqJrbQEgKrOBOICJP8OIZw0QD5p IM6TBk1K8esfqxatqQDSDvDVwEsDVwzyAsCCSCAAKJ++/zlLu38Lvf2bkFvA/wm++a/BN/4UeH2l 7ghN/lcbvnHzsQfBpgvaK9tiXT3eKgNg8nxgyUOHWFV7wufRAd2UqHUQcBQpwo/iCJbhyCzFgghU cUSSKCGNEokmSIkPQsbEq5cDxBcQFAFSBAHx81wg24JGEKokYD8IPwm+0IbbygdOLYTfI8wVSy7z E/7PyhHKjXrLWEwbaywdkyBllrGSFrW8EwESv23LrfhUf9NGQJ3/ZRVPZNtSsCEQI8BPaoAah9wI Xps7MvbT60gB1JpSKASFn+AE/39nVwIc1XVlmVQW22DHKWeqMmHHbBICIYEWEBIgBBJCAiSxSew7 YpPEbrEJAdYCSGzC7EICBGYVm5AIBmMW4yzE5fGQcsZTM3bipFKuSeLMGicV5tx733v/vd/dGA91 quv33/p3t5D+Offcc5H2jPAnfSddubZqzZ+uR26c3hNfWavEda1W32119Nftbj8p/vBJwQdP+tx9 8s2LT8KuP/m7tNfTpq0F7R+dX5kJP+3cCsX5Yaklti/YmoIkak6iUtlU0zZ3ixl5/NJdhAJMhCk3 AE+PA7T/HvztL1/+PLXHhAKUEHdPVMwcsYh7Jy0n5Apo6hgAt/CeifSIPdWL4ijGHgtWt0uI9TAe E3A2OWFwyIuGghoATt0ZAh4Mvry8AZx5WUXDJEyF5MGQfixHfJoPfKyLScu9A7EJigNi/BCqzxYG bgNZbQEVfm4UmryShAbsrA6nDiDzaeiPqGA39fkXKsjnhrZ/A8TRd+ozZNhMFHvLusWMQmUeMw70 vAPqmRegHeONU7fuvP8+PP+zL48Xqh+ImZeyd79X0fTgx+JLrzxyReHwlcu3forPas/x5srDl33Y fbz58z+Adf8U6ysOXa4EAvbhNVeAbUeubD9yFbX9HUBtE8QFxnVA/PaCKrOMTXjKO2B/C7KGIAvi wEclH35+WR8M9hmwzCd3QGMgDCTDwgekRWjbv7owvjz1XugKlaMBgySattE8iGvsF6ApjwRSJTD0 MSTEZ2Hjs9/9vl14oiUBGC2gNCHXWtYawaC8UoFEBqg5AlN1fCCoOP0uqoBqCbmZFUkMva8ekw/A J4UcQVilqkH74XIiPZrS6Xk2Hv2tod9jEpuvAGVhmgEYvoJulfeq3EMmC+0vBe1PzDXMn1r3Ydof QKCyf/wEH4jMx0EFUEKApQLYikDAMlkGMGKNH5UQAJVB+gLyQJu5KYAnLAZXASxfAEkABkG0ALcp QDUIBKH6iPQbAoSYCW+t90sAph2AOwIsqHQAigmAx8ESAvCR4sPkeX40w48y3ijVnyP3DcF+lgB8 aQiXYYGAMx2ATujoAtIsINn1qpJsWg9U0IDtkMeyR6r75RT3yy6mRw0rqP9ZVQBjAdASwGqSAARK CNBtCK704Fr3fRdpP7VVAOviceVZgGtqeCa3BfdZ0MdFSQ2sAnDgv5vzx2n/LjKX9Q2EUQEwF4Al AIKlAkRBAvCMADRqoZ+X/uATKfyKD/F/mv5IiB8XjPlDGiD44/1oQIDyAqyWdADdF2DK3fBErIgG L01fzFgSxYjOLIzNBsfmyEANjBjQBJ5pPKUJwEJPEAnglfbhPRJyUEM2wFPCIIBdAOEJ1sg9SePn mfaWBBCPKfeMfRFJnw3ofLf7K8T/5V9LC55i5RsRSSIB2BA5AFoDXgWo3ldr7qDodfEqOSvD4lLD kiYs2rgfXoDu/VP6j15qc361TM3/KzBLLyZbU31i+4rqg/kr2p+1rH/WMrEA4B/q/FABsAnpAFg5 Nn+r2YSFIZOLIQRIEAD+3bj7czjzFXhYwD/98yctdx9hWACPCaDWgJZ3fvbhLz/JnFsCqg+DACYF wCDw+ONPM+eUgNhnzKH1QSQAKyPQCwhgIaBTTCbofcSIeRGp83qj7A/+PzK/b/rCvqMWRo1aFJWh MHZ+KfojIAF4swCtpgAeyHfgcv3Vd7vOrPpGXvU3R615fvzm53LLW8+q+W7R6e+tv/7S1tttyu60 2XKjTfGF76+9FFay/8nDXn99EPaX++FfvhP257d6/s+1Hv95rtufjnf5Yn/bE1Vp31t26uXipjaF Z56fe/DbuZXfzHgNp+08YweCAEsOyPw/P0wcAJP/i+uAfRfTcxe0vPthZV1z+TFCRV1LBR4tPLy1 9qO7Ux+/Pfnx7SmPb0+DBHCnYeSHzeN+8fYUMP/Ht/J+0jL/7MWqbfU3QOkt8o+nivZX1N8IBpIG IAHogrmUzXXx3CqSe0KAUQQsaQBUH63vDI/wG+avCvXaqO/z3uu+AMcFoJoLlKWfXf0nqMgvkDK+ C1XPlwK+EPsKuPEVzBq9QJyfaH8ZwLSfJswfAYjtlx68uunAlRKMbMTXt69xQ03j+pqL6xHEDewx aFy/p3H9XgJ22FBzaWPNZcI+wZX1iMevuXT7Jx/1HZS++PVTC7ciZ+7EvE2ImkPxH93mhvwfZvJ/ cOLy/RNA/gv3ZcP4ve9Bw4N/Rdr/hQ9+h8C/Nx/9Bj3/J3/yaxB+Hw6+9Yucmvsp4PkO1Qfb9wh/ 8swKhuKfQkSFdpIKQNOhyeqJajN1BOh2ADYCUMcm+bHRWrz20IwN+xN2ruuyf96whul/uD/y325m NTYsXVx6YM56soMiIArxdfNLhL3XodMByfbE5zUWoF+0tG7+pjqZRo5MKbS1w00Kli6BhTCXEuch MzMFlWMANagOqBTzq70DZh6KmnI41EQA4wLAQviEAwkzatDUIG32PJ+PRvSRnb6QHgm8HvtIwh+m K2fmM+dfgPZX4vzIW06dg9HZuOWlyU/Sh5kMuHWePaev7XxY7eP/My9PA/nftP88ymiBoKIQ3xc6 RaSnNJeqe0oZIq0ToWaVpc0qn1BQ+klD38MFcXPmTNpRsujm3pwt+d0nTE5vP7G03fiN4ePWooOU nLTw9sPYPw850uikpWRpEH4MoCbCL0lUOqSaE6TUvSbudLvHjYYtP2cJ7LvQhsjKi9bxTHLnEk7n pN7JjAk1EWA0jbCGqATHAXwHVVmLq7KXVOUsFQPwLqL06BYu2gMIS5dlpvroRiGM40ezPK5gN8AJ dgzNbwMXtFIgARkErn5rOcBdUK+r97QOkWQNbrsQcFJDEMLPP59PAazRjBoFCezwgDeuWjyKyk9C AkCNGgwfPUH4D2gDMgGLDnQlOBWyP9RJiN4rQMbyQI0k8l9AFjzAZ9E+PIFlqbIeA8b+6rf/juQC EH4BjAx+1Lfc+tmjt/6lefXNhbMuj5vWOBbAwtpbSx98cufGj3+me/KbQezhrQDgubCxu/66DWwy T3m3JoW6pl0e6Ay8G5/2eDNMIujmoOC9kzdqFHTYHvL2KHLPA/aBsQI7Q1KRrD5E7vEajZM3UXj/ 43/8N5IXEMi39+TNEOC5jwEIFu/3Vk2DA5j8UcaXO6c/f/lX2EM4j9B3kebyVMogf/gUcMC5gC12 ImB1ndY7sBAckhpIyZ1IPfhhj/iEvE0JuYEoScgrSUAhnTaVDNTgNQqDUGkHaJpAqZkpyE54xONT UzoUAZYpSUomfxPLygD+sgybXmam4qGFHkcReSYyT0DwvotNidAdwPA11EvnlVCpXzCpRBL7QPuZ +Su3fwDzN0KAavWPEyEg0A7gkX//aHozy10LAegoptYAlRQIPUJmK4YSAqxf5o4K4JkCAnsEmPmT sZ+8/YbV8wt9NXh/4f9eCoDN/10JANfPQDOFAgkBifi0CdQBgTHvIgTEYVg9Db2XtHwpoYeywftr 4J4KoIUALQdYioClBbCT3028J1GAmwLscYNWsz2xfamrWyP6eHkd8NQYf9cO4PQCiBfAkwB49qEb RoCn/x8twBECPH+BMRr4tIBQkxTdCQvszMcVih3ATP5TzJ8Jf5EgMsNgWWQmQcsBMhSQIfx/zEpI AFoFWAUJQKAcAVlQRlb1y6aRkNQI4Bb/1ZgAmU1I8wIIRgWgBXYEyAhABR4BqOk6Vf6l1V8WiP8r CcC2u0vRWxrgNSgbzxwoh6uESxkuYGg/76aOeqVDOH4/v/T37duGJwjkN7YsCycHIARYpF0P5PNJ AFoUyMhYiC6AJ5999uTRIzB/0gIePcJTrMzMWOTj/7Y2gRYDNAjEZS2DHFC97yhLDwO1srACYwJG 5MzqMTArNnt5bPYyICYIhPwvQ50f5N/A1PyNIgAVwKxEF4AsYwgfACMApQMKpCkAIwMzCsQIAPhU AHIE0LxAqABI8hMhwEoKSMuneYGBIwMxBYBHBn6FHWDEgs6xY4ZPLY5IRe5APqYSRtLswMUYWxiV uSR69NLo0QWC6SurwodOaYXw/0CgLZ+wr3H9vsbDje+krtj/rYUnn8vb9sKcAy8Vvvnyuusvlt97 aedPX6754OWDj1vX/vK54x8/V/e49d47w8tf31E9/u7+2H881PvRG5FN1QNLN09IXbPu+xsvvrjl Ng7E4TgJTvWthQ2pK/cfbbwXyPx5DZX9ufKP6YDE/A3S8/Iv33m/vLapjHAdKK9tduAqAqQO1BEq 64jkBwEV/w35byFNoe4GP7a4QgCRZI/219/cZkP7523+b1kAuLteYJX6aRkN+RrP0HUvAQHa86+T AuD5l5b+Kk3+6TLQbO9qEMbML/V/xfzJuq/N+cal7y6U1d6AXb+stvn1Wof8lxxACt2lDfg5qbmw bs+F4t3ninedXbPz7JrqM2uqzqzWWEUB3YTVVWeBNYLqcwarqs6u2nH2rfd+EdY/eQ5z/hlc8CfP /+pDeSsRNYeaP9H+8UVv5DDzH7tkz5hFuzMX7szI35m+oHrk/B1pc3fA/oMKPxKbheQbbq+JvdB7 F1Jw9oMqfhpGBaBbN/aib1OFHU6qg5kTJJkj6yUgkNObKLoJuU0E5uoHHaw+iEx7TBzQcwcOTnuN AHc9kg6x/5TVHHa48o3cFcSjJLYQ1IWYyZJd2Yu5d5SA5HyUlYhtjlbWd1SctqsxyEiEglNUeUqp JI55SGmzqTyeivIUmRp4DbvrJYcP3fuccU0AyTeAxx6+Vmw1Dv8RKPXLaCWi/Zy9RPFL3J+pPZlD p9PtrA0xzYYGamgC506ObtrkDlLZSuklsIyVAp/n0yPq0ykmSpKiaUyUmhrNY6JQ3ufPR0Cf0lxY BjBESmi/zIvC7buKjwq419SXKiPEp2zuFjcGVUoIQwIKmEAgIkCNCfhGgoKmVQPQCEQFIKCt1wgB i6vRCZwDIYDpvaLriv+D2EulmraSWCALTP4Ns2XOT2qOD14KpkrHNORfJADQZqHi9NRi4Pay8GoP RgXwywGOLqD4vz6/ozVoiUFrHEbsKHJUDFuJEKWAqb5wfg0tQOBi9EXKh8CnggqgmqvRU61RANq/ i+Hx/+yluzCzoG2POPlt0GNAFsYfwMcO8zmEABtIJbCAIYvqKfahmYtnbhF4WB1veisYbh5408HB N28CvpX09HQAaDc650HGoTO3CGcJ6MNXOHf7yLnb4sNXOPs2bP+Hzt52cOY2hu0R1CYev0dQIyQx 1uGQjP07aw3/01uxm0wExD58iDrc2TlgamDgHEFeY18qvQt1nXR5/Ab1kD/zkcL8Tzh1E3qcQsPN NwT2yoBl5Cz8oGt/m9UPnLTRQa77lLeSu5474QkghFAKFDnclAiiSHIAu+J5ch5AZJiwVYN/jdD0 QVB99BfAVsBSgtB4gn4Ji9ILsfeBK/w+UGifBkg+V+ydYL9QXgCisgSL+cdxgVqNNCOaqiGR5uPW CiRKQDkC6DOhkQFkTJBoANZEPFNAgJjLKoD0DoRg/sHIv/5s8fEGMnZZE/AH5atVAH0q+1j1257k ABICJuPLEnmIfhgkJZH9FBAC1lE9XzHwUAF7gbZ/YwcgRwDP3jNgi0GAKSBgrICv6cDP7YXw+/C1 xvhpg4MdCsBCALguaQFUAzdDEL9SDnASBJyEP8cmYKcPWHIAtx74Ywi+InyBBx+asX/w8CPVHz5/ Yfig/YWCPgxeLtISgDD/FQSeBWDIv+UCkKYASABeUiBrDdyGwAMjVByAN+7Bf8FmVCENLGTCLzAa gZoFKORf2f6Jzyv+P86r/Dvt7jr63q2HU6eAmSmopASWAAhqpgB2UBJAr+SpFQcvdIxMbhs+UENp AaICoC+AtQPpArB6AaiSj3r+KrQMQCPAo/EF8MIqCAGz49Or27UHsEDkH+eho+xTWct2NMD41bFZ y8IHT4odWyQugPgcSADLCUz+CVmEmKwiBhZcEP8vYsJfxCA5wHMBBCxLHACAIXykAhghABJApkCP DHSEgMVg45EY45euZwcGqgAUGZgPKCGAtQA1CJBUgAWhJADjBegSn5Mxb2skfpipYwW9LSvwswcL DE3EFCGJJ0EUlR2LSJnRCjw/AMy3azxsPXLtwIU77aZue2lT08urzr0ICWDbg+/u+Tn4f5v6j1tf +FWb5t+1efv3re//sfWDLwh3f9/m1udtmn7T+vyn2AG7YWccggNx+Eul19tN3X7o4jvlR68H4/8h yb+oAJAALt5+VFZ7zcNRpQXYcoDPGsAqAFF62PtFBbB9/sT5UfkX2k9gW4ElAahed2oQuMkN8NIs oCDtA1AEbNYN/g9Cbtz4vKDj90DXQ9N+EwFoZQc+NZPP8H+rw19JAK4KUAnzP/v/K46ryj/K+1Tb Vwyf2vIZssZGS5kx/B8hn3/pwSslB1D5p5r/ur0XivcI+QfJf3NV1emV20+t2H5q+bZTyytPYXZX UUVDUbmNU0XlhELMci87VUAt6CcXbznRcu/Dbn2TTJP/+CIkzNVgxhIIfxY4/2Li/KMX7SLav2An xjIH0n7h/FTDV5SeaTzimiixKTRkh1BQB4oXQDoCqEFdhAChypJajyI5ldNBLQpQoVW9xBgi8HQw G6HauxAPCAqYjcf1dpo4jdw7idZHLyj6QsXWTm324holkOl9OJff7aFHRF+JwWoS6008lrnHhjar 0GYKT4b1lN+jOrOXhgC2zy80u4Ls/bPKU2ZhT1XtJ+aPgr9F/oWQK37uK8towqzueuXe14Daa3Fr pYHbLCm88D0cCwGiBVDElIBfxbF90mxnBuU/ycwnniAN074zNUra+FHnp+gsAxkTzaOn+F6T79oZ UpELBA0SJ0ACQFO0MH+P/6toyUAVQJF/DhRkLNg2GsivHJ2PR58joBqOABICllICpZBYMqtr2NVs WTnOZv7oOjYorBlfWIOUMoaf20v3uwevfu5n+z7y/zWEAMsCYKkMlrXBov1C9b23ye9LoFbSDmrA xwQxDigDAjkRbElCrlDrIFoF0EKApwJwyppPBYAE8MPusbYEgEB7BN0/fYj9U7feqb0QCm/XXlA4 duGODT6ENh097+IcPeVNdE51yMV3cJGIkKxrxKMAywSkGwLmKVIMFS7gkLvHLlgwmy7eOwY03sNs RRv1jffrgEv36xvvAbwJa/y7BVlz6V4dgY61UY9TEe4Fg3fN3vvit3kMV85vHG//KICYxnN3kDKo cfuIiCC2oGBtPUyyyG0EMfygaz8h837yb/PtSRv8W6EFiATgCQEkB3CVWIHlALGR0y83SAMMHjrI zJ8aEGAxYNpvuL1Q+ngPwudRcBYI4fSgKKii/U6Gv+b/2rdPRB3xfkGh+T+pAIrYC713JADjXfcW tAowTloDdEAAqwDKHEG/xlVugmfvcoQAlncdCSDA7W/ZrxzyT38s0H1ASNLgp34yb7cJyFAAA8sg AI+Av6FA/S3QjgDzbUK1EfWHhQB8ZRvgpyAVgIQA0QLcqXvPVLJ+zZUAgsoBocSFZw/nf5Y4QGcf K0QA/Q5aCEDfu6gAJARwAVyWDbhNgEF6gZYGvFhBxyngZgoE4/8BRgM5p7bcq6YDyWVwRiGIssD+ fNUUoCSAKCUBFERmFPTRYAmA1QEm/1FjVnoYu0oX/73Kf1Dybw0LECFgZb9slgNoAAFHAwSZ/ki6 AE8NdAwCWgXgKQAyEVCpAIqi85pVhMDEO+5+l9z7AFe8NA6IF0DsAAK2A5j5gj4fgWcoUG0Civx7 /N80LASTA3hKn4Z9BlYQHBHB3/hgWiEoI9AfOsAdB6wCxJMKsAwqgBICsopiNbQWIIoAw1MBRAhg jUDIP/cCGBeAtgBoFUAlAtCAABMNyF6ApYQMAiYFEEYtiYQFQEAqAGUEolBv2QF4diAPDkAZH+Tf 4/9o+LfgFwKsvoAuA8bnrtgTlfNaNPp9xhX3hy8JBiX8XcjdOCCvZMDkkoFTNiVMKV2/51zE8Jmt bKofcpm4dyOq7mjaT1+1/4XCYy+f/OCVo4+/V/tRm/Ofvnjz8zbvftH6/f96/vH/fuejPwNYwFOs pE3nP8Vu2BmHvFBUh8NrL92vqBXyz3P+HP+/8H9/5d9IEmtrLo7MXXDwwh0oCJX1zYLXj14DylgI UHYAnxGAXQAaLQ7595h/c7knAWgtgDsCfITfeOb1eVSCAPcUcEyAmPC5vZ8M/0LRg0b0uYZ/H/m3 nwYaBEhE0GcmcUGS/Mnz7y/+u7F/wv9/VF7P5B8t/bXS0t/y+pFmwtFmsH0Ptc0o/hP/P3J965Gm LYevbTl0Vcz/pv6/ds/54t1n1+w6s7pa8f/l4P+VDcz8TxaUnVgKbD2Bod+LGYtgei9FE3t9/qb6 ZdACSAg4ufv4j5BY1i0qmSr8NtvPB+GvBuFPn1/FSX470qjUvx3N/NS6P0uV+hXn92i8O4VY32QM UQtBCP+Q6WXY6njRg4oCWkqQLnRxdVLDp0Q3IbRJRIEFEu8M2zw5532goj1DHPUEzoJCph3K7BJP iHMyzyeqL37RZO5GllxlKzwJd1QCZt3MWsXryMZFviWilGYBZRpRbjNHN6v+VTXGCYerRCt6FacJ H7pAGXqhBUz+ZZkr/8T/BfruzeP/VlWfyb9D+L2n5p5YSmclDLljxkX6VQBbAoDRgOQG372aVgFI CGDtg4QAowWwNYDEEVFJuGVAQO0GNJjKsyGoC2aSr+/X3bFhHBUOdI0djRS6RaX1OTBrMKy5EvIt ixFAyL9m/vMrMFPARub8CmQQsBCwbczC7VmLdlBfwOLqbEz8YnYqPnZNg73yPkIZNSzOb/N/t2j/ FBrvlv2/Bv/XszYd+q1aA4wXwLB0lQsQym6gvADjtQpg+L8nBGBT0V7Aey+sAkws2ueCVhovAMcB WBqKbvsn94Su/4t/B0C8PPL22ocPkh9yNAI8/vjXmHLXcPVdxoMQMJtkNxuBh9xvuOrHqav3DZyt V+43XLl/Mhiw3lwMRgaeumbwrreM9Ra8i7/yoOHKA3jv8UhQ78u77FNXcRLgIeM94DTQ9PVwquk9 4Gse9fD0dY2mh8j8O930rgeep8AXRu9RXTa9kfsngMsKxy/fP375HgYfKmDZBb7QT3/zOTUCCI33 1f9JAvAi9GmZhADWAqAXMDwJwBICOEPe1QLEvc8GAXQNEFS4ADgkdRlQowFUgEklIfi/EH4fvcdT t54PgcDZR+r/2gXwtNh/MxGAmtuVD5k7k62yv9ASs8ZpDSDjADsIdDqATA2ECgDtQ+YFckagDAsM GRCorWS0py0BKHnX9WSJUV/IPwX40984A6UFBFcBSCy2xgS4IwOCBwr4ew3475r+NulL5D4REW42 yEchKgALAc8wHSDIPrqbwO8L0KKAM1qvOEYG5lEcYDFBZQF4LQCh4wmUoMAkX/oFvFCDEMsexwb9 JrDvnYBKeBZNyKMFt1WeTfJiGeA0QTtHkEcMEHiTEzHotQA4/F/lEfIJLfeBxBPyJekBDVYYAU9t 8FQAEHvE/lE7gOoCQAWVewGY/GO9Jv+qwo93tFrDx//lqTMsUFwAHkQFYAlADQWQjEC/ECDpgJYR wGkHUHQdQkBgrV47Ar6WEGAkAH5FeS2tBShCbr+WNggouq5Ie0iurkl7oBYQrNQvZzP9DgHZB1Ya gms0UJqCowLEQwVQQoCRAAqDSABM+AUkAVg2ASUBqOmATkeAtgOgHaBQQfUC+Pk/BgQwtARAKgBL AOmw61M7QO+RC3qD+Vtg/j9fgbsAXKgBgSwH6GEBKfNeTZi4eOuJmEmlsZM2x+ZujsvbEj9568Bp ZQnTyxNnVibN2pY0a/vg2Tu2HmrCvIBWINWBcLSAfSDkXlY/GDuGBRy/+rBo1/me83d9p6j2+aMP 2rz9yQsffvHtT778xm//BmABT7ESm76z7Fj3BbsKd51Dzz8OtJi/8H9bAtDOf8v2b67EXGTx3vNT CjfDC5CcNW2Yh+nDsgxmqOWx04a5SB47VWHM1OQxU4ChoycLMGhgSCYeJw/OwELe4IzcoEjKyE0a NUmQmD5RYeSERMJ4frSBNYw0PwaljRMkpOYkpGYnjPBj4PAshZSxAxkDPIyJTxkTP2x0XHJmfPJo II6QGTvUj5ghGYL+g0f1H5wu6JcEjASiE9MMohJS/RiUGq3Bm0YAfYGBwyOBASl9gPhhveOA5IjY 5F6xQ3vFDA2PGRLef0hYP2Bwz2hCj+ik7lFJ3fsmocLfLTKxK+PVPoOALr0JnXsndI5I6N5veP/U mchMgrFfF/mJ87O9f4fi/LNVYh+q/eTn17lxQ4WrTysL2k+uVoLe+8Gc38Dfi46zGQS0qdPIYibM kgKtWj1RTCZRANRdW+u5VT4QyniP3dBFT4Z8KbNLft6wGYDnXxg6rQwvhHcxWMDzqBjiqHfN83RH wvdDhkLzOCiaCKWArCYBr+FiFFtVJdqaJ10BdAE6EIHkAFsCsJ+yBGBUAF29ET3CuzaP/2Oqlk8I oFK/VMks/u/cw/mMAET7TaWIFsR0IClQeoGfih1ABAJ1eydagHgESBrgar/pMoCSIp+qvshEur3z IDPDA9PCSQXIK+2dMrtr3NjO0WkeotI6R6V2ihqh0Hd4p74pHSOHAZ08JHfqo9Cxz9BOQGRyp0g8 ykJy577AMKCLQkqXqJQuffnRw3BvWe8pR3XGGRSGdo4kINwuJHoP7kRIEnSMSAyFDr0GCTpqmDUd whMIvQgd8Rg+MAADOoQT2ofFPx3tesY9G+Lb9YxvD+CEZiEM5xfolbKpJ3Z2T9sjrp0F2P7b9ojl x7iOfYZEDMmjwWYzy6C7gb1Epc5Fe+Gr/Ucq9Bv5KqNLvzSN1C7RaV2iU/HVd47Gso0RXaJHdI4C hhP6pmjwNyVfFr5u+prkW5Pvy0PH3kOADkDEYI2kDr0YET4kdohg9BLQl9UeCBckAO3CEtr1BAYC bQ3CrGVsCjPg/cMGtg9Tx9KCB6xXUIf0HNAujEEfuELbnvECa6Wzg17/bN87f2vyTfFXFgu/xg+7 xfwD4wdA1/5PRT9U/gEMqe4xaDw1sdtk3hYCAr33mv8H1v+5I0DIvw1yBPCvXCUBMG+kcYMJgDeJ ABySMAAqAMNyARCrtNi+xfNRzyfOr7ayHcCYBYIu2KJA4CDAtfFE+y0HsjQqC/OngraRAAz/J6IL /h8PiNYwcT0ug3olVDsARyRwEwTxfzPkj1QA1rWDyAEiBJhf0Zr/yy92rXST2I30Pl3/5799nN7P IC0gmAognjI+jwpTlMGBBjprQCUOGHXA84VZBje8NfyZ4HhIkXI26b4A6r+gjACxUbh96cFqv1Z0 vBS01SGuvZ+0AMQNGJO/zh0A2wdPHkv8OWqM0FQQaUWq4ZknOUAHAYQQAoytICj/t+cIkDrA7gY9 BIHjCQCOwRcVgJiwPAYDXaEnBKjhAmrKgN5ksgZZEVCigJYAZBiBBxPIb/fhiy4gcoA7uZA+YfYC GDsABQQusyDD/4y3X+i9If/2QqAQwO+dP4RoSCGkhqhH8H88fRYJgP6jWf8NnUQATw5YEzee5ABp 3ffkAL3M0QBmQKCThC9egDgCmwjoEGL+gXGD/jVEzi2W/iyHOPu43n51KjmhxfythMIQcoAlKNDb d0IHLC8A2QFICCA7QFGshZjsIobVFEDFf3+ngC0BmCAAKxqAegEIZAcoRJu9qv+zC4Dr/9SKD8AC QC4A0wWg+P8CJPYBJAFYKkCvtPm9Uuf3GkHA1ECDsBFzFYbPDdPoOXwuIYXQddCkroNyuyXmEZLy uidN6TF4as+h08OSZ4SnzOyVMitC5gWmzo1Imfl/lqkMyq5uyEsAAAAASUVORK5CYIJQSwMECgAA AAAAAAAhAAIOsfcFDAAABQwAABUAAABkcnMvbWVkaWEvaW1hZ2UzLmpwZWf/2P/gABBKRklGAAEB AAABAAEAAP/bAIQACQYHEBAQDw0PEA8ODQ0NDQ0NDQ0NEA0NDg0VERYWFREVFRgdKCAYGiUbFRUh MSElKSsuLi4XHzM4Myw3KDkuKwEKCgoODQ4XEBAaKx0dHS0tLSstLSstLSstKy0rKy0tLSstKy0r Ky0rKy0rLSstKy0tLSstKystKysrOCsrKy0r/8AAEQgAwgEDAwEiAAIRAQMRAf/EABsAAAMBAQEB AQAAAAAAAAAAAAABAgMEBQYH/8QAMxAAAgIBAgQDBgUEAwAAAAAAAAECEQMEIRIxQVETcZEFFCJh gaEGFTJSYkJysdEjweH/xAAaAQEBAQEBAQEAAAAAAAAAAAAAAQIDBAUG/8QAIREBAQACAgMAAwEB AAAAAAAAAAECEQMSBCExEzJBFJH/2gAMAwEAAhEDEQA/APmXmtqPdpHrflkHu79T57Qb5Yf3I+us 4ZZV2kcP5Vj7P1Bey8fZnfY0Y71rUcS9mYxr2bDsdthY701HH+Ww7B+W4+x2WFjvTUcX5bj7B+W4 /wBv3O2xWO9TrHKvZ+P9o/cMfY6bKHenWOX3DH2GtBj7HQNDtTrHN7jj7FLRw7G9jJcqdY8f2jhi sunglzk2/LY9F6SHY4dVvq8C/bCT+56pd1XP7nD9qH7rDsjcCbppitLD9qBaaH7V6GwE7U0y93h+ 1egeBHsjYQ7U1GawrsUsa7FAN01C4V2E0UImzUIAAbNE0FDAhouEBgE1HnPDFSjSS36JI67MZr44 /VmlnTJpdgZlIwKAVgAx2ShlDGIAHZVkATQ0sEyDmy66Mb6tNR+prHHY7WR4qRK+JW5dtjNwOv45 PrNycUcier4v24kvU9NZUzyNJC9Rn/jwr7HpxxGuuKStuJDswlHsZT1HA1Zj8d/jW47RWTCVpPvu CONiqsZIAUAgKCxABkDEMTLoFhYUJhDsCQKacr/X5RNDKH65eSRqayDSGKwswqkAh2AwFYygsYhp gAAADR5k9D8U9/hlLi+p6Qpo68OUmXtnKM9MtlHsjdY30MsEnDdfqd2+Y4ZnHe36n09cGf7TTj2s cPs3HLxdRJpq8m1roenGJeP2kpfC626tblvPHzO/+Px9b7J+SsOB8km32Rx59E3JuVtvbh6I9Keq d3Hb7mPFbt8zycv48P0am6WGHDFR7IqikFHy7du0IB0IinYrHQUKEA2IAEMBQIQ2TYQrABDY5cPO f9xrRjpuT+cmbGqoGhDogYAAAOgQwAAAATKJQwHRLkiMuToYcTO/Hx/2sWqyJ3af0Of3tPtS57/O jd2+R5mfQy/5IqXw5Yq009pXzR659YengSuq3q/NGyyrkkr35ySPP0WGSlcpWlGcUt+s24/ZgvZ9 +Gm21Dxm3wu5cd8/U9FtsZejp5qUnG94pNpb87/0a1Rzez9N4S2bbcVFylVuKuv8m1Sbs8vJNzTc bIGZxl3LPFljp02ARQGFAAJkoYqEAAAmIBtkhQUEo4QOTPrOGTjT2rp8gLpD036V6mxnjWy8kUWt HQybGiBhQDABksoACgQ7AKCT2bAU+XnsXGbo5Iu2dOPEY4I811TfodMWem1z0tadEazCoptP+mzq 07q2032tUl/s5Pakv+OT67L7m+L9oV0+ztG5QjJtJtXyO16BLnLb5HJocslCFN/pWx0vLkfej7WG WPXXV59ZbZOEY3STf8tyHy5G8NPJpy6R5t8vkvMefhpJKv5J7N9bXofM58bvetO2NedkjRUHsPJ1 Igzxcnx0jQCbHZwaMBWIAAAIBioaAugqGADSVhOCbsCmBtGURiiMwoKRNjTCmADQCGAAMEA0AE5O RROTkbxBjin5migLTRN3E9/Hh2jntFvlvXYx1sfgfmv8nZGNnRk0fFFr+Mn6Kz6Hj+Luy3455ZzS tBOCjG9tl0+Rvn1EOUfU4Y4q9B0ey53H05dZW8tSuBRdurrok31+ZyTyvlbXkORkz53kZbdsZpMi II0og+RyOsFjJYWcWlACAAHQhphAxAFGscUtKTJbK4Q4OpuaiOcDpoC+jTjsYkDZxbMaJGBaYyEW A7ARRQIYgGgxSGhyWxcRppeR0KJhonzO2MT9B4PHMsY8+da6DSPJOEFzlJJH36/DmJY3CnxvHKPF 82uZ87+DsClqE6/RBy8nyPvzPn81xzmGF1pzk2/JdbpZYpyxyTTi2jlaPt/xt7OtLUR5L4ZpfZnx Mj28fJObimf9/pjNVlMwbNshiz5Pk3274w4y5+RmwcqJuz52bcNDZI7OTSkMSYWQMBWaY4Waxm2a Sj1JlPojbUvhVdTlx8zrfUZi42a0PGldGuTHS6HOytMKGH1AmqPPABIy0Y0IaCqQ0xDQNGUJDAAo BoqAnI9hkZ/0ssG2je56mOmeRppbHfhk+SPteB5Ex9Vw5MXvewfbcNLl4cjUY5UlxydR+G7jfTnz +R+hYNVCauMlJVezPyPPp1kXDJHnLBqcTax5pRhfJZHFJeR7+XwOPyL3meq8tzyx9afrn4l1mGGn yrLKK4oSjCLa4pTfJJeZ+aT8975V0rn6nBig+JZMuSWSUXcVKTkk++7OlZ0zM4Z42Fxl7b/46YW5 e6mZlI0yM5pZFys+R5H16cRqKojHyRnqJbF6d/AvI8NjpFgJyJ8RGVXY7MXlQvHRNJpq2d2hX2PK 94R7f4X4cuR4XScoum+6Lj6rN+OfWYHdnJGJ9hqNC8Tay41OE41jy38DbXNdU12Z4a0S41fJc1/0 enKY9dy+3OfXFhwzbuK5dW6N/dpN/E3v2OzU57fDFKMYLoqJU1FcXEr7Wn/jkc2nP7iu7Ab1qADy EUZ8Izjp0WkNozQxoVZaZi0NMSLtsmhOSM2QXSNfEH4iMiJsDo8RBKpLhXN7LzOQvC/iXmWFdmkx btN/+HoLUQjWLGvFm2ktrXH5dTzM0nDi3t/u7nZps8ceJRS+LIrm4txk/k2t6+XU7Y3TnfbSSd/H k4X1jjj4j8uaS+5z5ZK2vifm6/wHvCVxSXnVM5pz5nrw8vLGac+jfHw9Y/dinBdFX1OXjL8U9P8A suWGqdV5LrY82eXfe4tdDtlmOPUriV9T52efatl417G+OdRRwwkb457HGxqX00nlMnNk5W+YkZq7 NzJbBlYsbk6RGlQidOhyyxzjON2n0NsOGMebTfYucuiVAfoOHXYp6N/1Tk7ak3s+6Pnssux5Xs/2 rLFcZfFjlzjfJ90dkM8Z7xZufHPKI1UXu1zdWebOMj1ZswmVHluD7Ad7QEV57Aiykc2ghisYAJjE 0F2LJspIHECWyGaOJLgVWXEb4WrMHjZUUZvoevrMeNqCi6uKct9rPNmmnS3rkxrL0fOtv9Ho6vDC D4eDHK4pxyY8uScGq/p5J/VHWXbm8ziBs04L5czLJB9UzXU2TYnIin8w4H86Okl0mzbMpNtUl9TR QfRBlxOnbpdlzZjSuSC+xqmFAkYtNKTFRUUOjLUQNfIBoaUQm073OpZb6GUIJl8BKJyJl6DI4y3e ze4pcq6kxbXMsqae3Kdc+XR9GRKZw4Ncorglbj60dsccZK8Uoy7xUviX0NdmdFYE0+z9AG4PNSKs OFlKJyaTYx8A/DYE2MpQKUCqlAVwD8Mgm0KRbxC8IuxkyGjoWITwolVyzV7CjknHZO10R1eAhLCh LpNRy+9Nc7+pS1l9V9WbT08SPdY9jf5GepQ1X9vqi565Vvw+pPusexawx6Jehuc10dWS1d/pT9Ni ZXLmdCxjUDnc7V043jZSgdagOWNEHJwhwnS8QvCLBz8IcBu8YnA1BjwjjNovhDgZKoWZ9l6D8b+K JcC4wIInJPokYNfTyOl4ifBCVktTkWyyTr+5ga+CAZ06QADLQRRKHY0sUFk2OwpjTJHY0GArCxpF WCJGU2GHCBSLMVQHCVRVHTHhuXyJaz4BcJrRMjNws+pskgoB2Z0pITGIaQADBADEMVEDocYk2VFg VwIlopyM7IG0S0MQCAKGQIAA1AAAFANAAUwAAgBDAAAAAC0AG41/FozySfElbq1tYAfZ8Fx5HVrE k1SryOWQAePy/wBquHxIAB4a2AADIGCAAEMAJQhoAEAIAAAACQAABR//2VBLAQItABQABgAIAAAA IQA9/K5oFAEAAEcCAAATAAAAAAAAAAAAAAAAAAAAAABbQ29udGVudF9UeXBlc10ueG1sUEsBAi0A FAAGAAgAAAAhADj9If/WAAAAlAEAAAsAAAAAAAAAAAAAAAAARQEAAF9yZWxzLy5yZWxzUEsBAi0A FAAGAAgAAAAhAKb8qGS6BAAAYRkAAA4AAAAAAAAAAAAAAAAARAIAAGRycy9lMm9Eb2MueG1sUEsB Ai0AFAAGAAgAAAAhADuRMTXYAAAAsAIAABkAAAAAAAAAAAAAAAAAKgcAAGRycy9fcmVscy9lMm9E b2MueG1sLnJlbHNQSwECLQAUAAYACAAAACEAFdDxad0AAAAHAQAADwAAAAAAAAAAAAAAAAA5CAAA ZHJzL2Rvd25yZXYueG1sUEsBAi0ACgAAAAAAAAAhABU+/TAZEAAAGRAAABUAAAAAAAAAAAAAAAAA QwkAAGRycy9tZWRpYS9pbWFnZTQuanBlZ1BLAQItAAoAAAAAAAAAIQDUFkUZsBYAALAWAAAVAAAA AAAAAAAAAAAAAI8ZAABkcnMvbWVkaWEvaW1hZ2UyLmpwZWdQSwECLQAKAAAAAAAAACEADUEmuHf8 CgB3/AoAFAAAAAAAAAAAAAAAAAByMAAAZHJzL21lZGlhL2ltYWdlMS5wbmdQSwECLQAKAAAAAAAA ACEAAg6x9wUMAAAFDAAAFQAAAAAAAAAAAAAAAAAbLQsAZHJzL21lZGlhL2ltYWdlMy5qcGVnUEsF BgAAAAAJAAkARQIAAFM5CwAAAA== ">
                      <v:shape id="Picture 2" o:spid="_x0000_s1027" type="#_x0000_t75" style="position:absolute;left:3715;top:11263;width:2198;height:15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xNyjfDAAAA3AAAAA8AAABkcnMvZG93bnJldi54bWxEj0uLAjEQhO+C/yG0sBdZMz4YZDTKsqDs 1cfFWzPpnRlMOmMSdXZ/vREEj0VVfUUt15014kY+NI4VjEcZCOLS6YYrBcfD5nMOIkRkjcYxKfij AOtVv7fEQrs77+i2j5VIEA4FKqhjbAspQ1mTxTByLXHyfp23GJP0ldQe7wlujZxkWS4tNpwWamzp u6byvL9aBRe7NeQjV8fTeHvRweTD/1Ou1Meg+1qAiNTFd/jV/tEKJtMZPM+kIyB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E3KN8MAAADcAAAADwAAAAAAAAAAAAAAAACf AgAAZHJzL2Rvd25yZXYueG1sUEsFBgAAAAAEAAQA9wAAAI8DAAAAAA== ">
                        <v:imagedata r:id="rId61" o:title="" croptop="14312f" cropbottom="22082f" cropleft="10377f" cropright="36045f"/>
                      </v:shape>
                      <v:shape id="Picture 3" o:spid="_x0000_s1028" type="#_x0000_t75" style="position:absolute;left:5942;top:11264;width:2198;height:16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69Ij7EAAAA3AAAAA8AAABkcnMvZG93bnJldi54bWxEj9FqAjEURN8L/kO4gm8165aWsjWKiEJ9 ENT6Adfkdjft5mZJoq5/bwpCH4eZOcNM571rxYVCtJ4VTMYFCGLtjeVawfFr/fwOIiZkg61nUnCj CPPZ4GmKlfFX3tPlkGqRIRwrVNCk1FVSRt2Qwzj2HXH2vn1wmLIMtTQBrxnuWlkWxZt0aDkvNNjR siH9ezg7BavdUm/LUJ73G+2ON2tP3U88KTUa9osPEIn69B9+tD+NgvLlFf7O5CMgZ3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69Ij7EAAAA3AAAAA8AAAAAAAAAAAAAAAAA nwIAAGRycy9kb3ducmV2LnhtbFBLBQYAAAAABAAEAPcAAACQAwAAAAA= ">
                        <v:imagedata r:id="rId62" o:title=""/>
                      </v:shape>
                      <v:group id="Group 5" o:spid="_x0000_s1029" style="position:absolute;left:1468;top:11251;width:2218;height:1626" coordorigin="58956,183" coordsize="33594,18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igMcsQAAADcAAAADwAAAGRycy9kb3ducmV2LnhtbESPQYvCMBSE78L+h/AW 9qZpFUW6RhFZFw8iWIVlb4/m2Rabl9LEtv57Iwgeh5n5hlmselOJlhpXWlYQjyIQxJnVJecKzqft cA7CeWSNlWVScCcHq+XHYIGJth0fqU19LgKEXYIKCu/rREqXFWTQjWxNHLyLbQz6IJtc6ga7ADeV HEfRTBosOSwUWNOmoOya3oyC3w679ST+affXy+b+f5oe/vYxKfX12a+/QXjq/Tv8au+0gvFk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igMcsQAAADcAAAA DwAAAAAAAAAAAAAAAACqAgAAZHJzL2Rvd25yZXYueG1sUEsFBgAAAAAEAAQA+gAAAJsDAAAAAA== ">
                        <v:shape id="Picture 2" o:spid="_x0000_s1030" type="#_x0000_t75" style="position:absolute;left:75786;top:183;width:16764;height:184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7CHwfFAAAA3AAAAA8AAABkcnMvZG93bnJldi54bWxEj0trAjEUhfcF/0O4he5qxlGqTI1SaxXB jS+Q7i6T25nRyc0wiRr/vSkUujycx8cZT4OpxZVaV1lW0OsmIIhzqysuFBz2i9cRCOeRNdaWScGd HEwnnacxZtreeEvXnS9EHGGXoYLS+yaT0uUlGXRd2xBH78e2Bn2UbSF1i7c4bmqZJsmbNFhxJJTY 0GdJ+Xl3MZErk/lXmLl0fT4uV4Ne+N6cZo1SL8/h4x2Ep+D/w3/tlVaQ9ofweyYeATl5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Owh8HxQAAANwAAAAPAAAAAAAAAAAAAAAA AJ8CAABkcnMvZG93bnJldi54bWxQSwUGAAAAAAQABAD3AAAAkQMAAAAA ">
                          <v:imagedata r:id="rId63" o:title=""/>
                          <v:path arrowok="t"/>
                        </v:shape>
                        <v:shape id="Picture 3" o:spid="_x0000_s1031" type="#_x0000_t75" style="position:absolute;left:58956;top:183;width:16764;height:184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uqk7BAAAA3AAAAA8AAABkcnMvZG93bnJldi54bWxET91qwjAUvh/4DuEI3s3UCpvrjCIyYYK7 sPoAp81ZWpaclCar3dubi4GXH9//ejs6KwbqQ+tZwWKegSCuvW7ZKLheDs8rECEia7SeScEfBdhu Jk9rLLS/8ZmGMhqRQjgUqKCJsSukDHVDDsPcd8SJ+/a9w5hgb6Tu8ZbCnZV5lr1Ihy2nhgY72jdU /5S/ToGpyrMdcvuxN8tj9UrV10njm1Kz6bh7BxFpjA/xv/tTK8iXaW06k46A3N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xuqk7BAAAA3AAAAA8AAAAAAAAAAAAAAAAAnwIA AGRycy9kb3ducmV2LnhtbFBLBQYAAAAABAAEAPcAAACNAwAAAAA= ">
                          <v:imagedata r:id="rId64" o:title="" cropleft="12856f" cropright="11289f"/>
                          <v:path arrowok="t"/>
                        </v:shape>
                      </v:group>
                    </v:group>
                  </w:pict>
                </mc:Fallback>
              </mc:AlternateContent>
            </w:r>
          </w:p>
          <w:p w:rsidR="00974E40" w:rsidRPr="00974E40" w:rsidRDefault="00974E40" w:rsidP="008D419B">
            <w:pPr>
              <w:jc w:val="both"/>
              <w:rPr>
                <w:rFonts w:ascii="Times New Roman" w:hAnsi="Times New Roman"/>
                <w:b w:val="0"/>
              </w:rPr>
            </w:pPr>
          </w:p>
          <w:p w:rsidR="00974E40" w:rsidRPr="00974E40" w:rsidRDefault="00974E40" w:rsidP="00BD1522">
            <w:pPr>
              <w:jc w:val="both"/>
              <w:rPr>
                <w:rFonts w:ascii="Times New Roman" w:hAnsi="Times New Roman"/>
              </w:rPr>
            </w:pPr>
            <w:r w:rsidRPr="00974E40">
              <w:rPr>
                <w:rFonts w:ascii="Times New Roman" w:hAnsi="Times New Roman"/>
              </w:rPr>
              <w:t xml:space="preserve">   </w:t>
            </w: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rPr>
            </w:pPr>
          </w:p>
          <w:p w:rsidR="00974E40" w:rsidRPr="00974E40" w:rsidRDefault="00974E40" w:rsidP="00BD1522">
            <w:pPr>
              <w:jc w:val="both"/>
              <w:rPr>
                <w:rFonts w:ascii="Times New Roman" w:hAnsi="Times New Roman"/>
                <w:b w:val="0"/>
                <w:i/>
              </w:rPr>
            </w:pPr>
            <w:r w:rsidRPr="00974E40">
              <w:rPr>
                <w:rFonts w:ascii="Times New Roman" w:hAnsi="Times New Roman"/>
                <w:b w:val="0"/>
              </w:rPr>
              <w:t xml:space="preserve">    </w:t>
            </w:r>
            <w:r w:rsidRPr="00974E40">
              <w:rPr>
                <w:rFonts w:ascii="Times New Roman" w:hAnsi="Times New Roman"/>
                <w:b w:val="0"/>
                <w:i/>
              </w:rPr>
              <w:t>(1. Oxi tác dụng với phi kim</w:t>
            </w:r>
          </w:p>
          <w:p w:rsidR="00974E40" w:rsidRPr="00974E40" w:rsidRDefault="00974E40" w:rsidP="00BD1522">
            <w:pPr>
              <w:jc w:val="both"/>
              <w:rPr>
                <w:rFonts w:ascii="Times New Roman" w:hAnsi="Times New Roman"/>
                <w:b w:val="0"/>
                <w:i/>
                <w:vertAlign w:val="subscript"/>
              </w:rPr>
            </w:pPr>
            <w:r w:rsidRPr="00974E40">
              <w:rPr>
                <w:rFonts w:ascii="Times New Roman" w:hAnsi="Times New Roman"/>
                <w:b w:val="0"/>
                <w:i/>
              </w:rPr>
              <w:t xml:space="preserve">         S   +  O</w:t>
            </w:r>
            <w:r w:rsidRPr="00974E40">
              <w:rPr>
                <w:rFonts w:ascii="Times New Roman" w:hAnsi="Times New Roman"/>
                <w:b w:val="0"/>
                <w:i/>
                <w:vertAlign w:val="subscript"/>
              </w:rPr>
              <w:t>2</w:t>
            </w:r>
            <w:r w:rsidRPr="00974E40">
              <w:rPr>
                <w:rFonts w:ascii="Times New Roman" w:hAnsi="Times New Roman"/>
                <w:b w:val="0"/>
                <w:i/>
              </w:rPr>
              <w:t xml:space="preserve"> </w:t>
            </w:r>
            <w:r w:rsidRPr="00974E40">
              <w:rPr>
                <w:rFonts w:ascii="Times New Roman" w:hAnsi="Times New Roman"/>
                <w:b w:val="0"/>
                <w:i/>
                <w:position w:val="-4"/>
              </w:rPr>
              <w:object w:dxaOrig="180" w:dyaOrig="279">
                <v:shape id="_x0000_i1060" type="#_x0000_t75" style="width:9pt;height:14.25pt" o:ole="">
                  <v:imagedata r:id="rId65" o:title=""/>
                </v:shape>
                <o:OLEObject Type="Embed" ProgID="Equation.DSMT4" ShapeID="_x0000_i1060" DrawAspect="Content" ObjectID="_1629746213" r:id="rId66"/>
              </w:object>
            </w:r>
            <w:r w:rsidRPr="00974E40">
              <w:rPr>
                <w:rFonts w:ascii="Times New Roman" w:hAnsi="Times New Roman"/>
                <w:b w:val="0"/>
                <w:i/>
                <w:position w:val="-6"/>
              </w:rPr>
              <w:object w:dxaOrig="680" w:dyaOrig="360">
                <v:shape id="_x0000_i1061" type="#_x0000_t75" style="width:33.75pt;height:18pt" o:ole="">
                  <v:imagedata r:id="rId67" o:title=""/>
                </v:shape>
                <o:OLEObject Type="Embed" ProgID="Equation.DSMT4" ShapeID="_x0000_i1061" DrawAspect="Content" ObjectID="_1629746214" r:id="rId68"/>
              </w:object>
            </w:r>
            <w:r w:rsidRPr="00974E40">
              <w:rPr>
                <w:rFonts w:ascii="Times New Roman" w:hAnsi="Times New Roman"/>
                <w:b w:val="0"/>
                <w:i/>
              </w:rPr>
              <w:t xml:space="preserve">       SO</w:t>
            </w:r>
            <w:r w:rsidRPr="00974E40">
              <w:rPr>
                <w:rFonts w:ascii="Times New Roman" w:hAnsi="Times New Roman"/>
                <w:b w:val="0"/>
                <w:i/>
                <w:vertAlign w:val="subscript"/>
              </w:rPr>
              <w:t>2</w:t>
            </w:r>
          </w:p>
          <w:p w:rsidR="00974E40" w:rsidRPr="00974E40" w:rsidRDefault="00974E40" w:rsidP="00BD1522">
            <w:pPr>
              <w:jc w:val="both"/>
              <w:rPr>
                <w:rFonts w:ascii="Times New Roman" w:hAnsi="Times New Roman"/>
                <w:i/>
              </w:rPr>
            </w:pPr>
            <w:r w:rsidRPr="00974E40">
              <w:rPr>
                <w:rFonts w:ascii="Times New Roman" w:hAnsi="Times New Roman"/>
                <w:b w:val="0"/>
                <w:i/>
                <w:vertAlign w:val="subscript"/>
              </w:rPr>
              <w:t xml:space="preserve">       </w:t>
            </w:r>
            <w:r w:rsidRPr="00974E40">
              <w:rPr>
                <w:rFonts w:ascii="Times New Roman" w:hAnsi="Times New Roman"/>
                <w:b w:val="0"/>
                <w:i/>
              </w:rPr>
              <w:t>2. Oxi tác dụng với kim loại</w:t>
            </w:r>
          </w:p>
          <w:p w:rsidR="00974E40" w:rsidRPr="00974E40" w:rsidRDefault="00974E40" w:rsidP="00BD1522">
            <w:pPr>
              <w:jc w:val="both"/>
              <w:rPr>
                <w:rFonts w:ascii="Times New Roman" w:hAnsi="Times New Roman"/>
                <w:b w:val="0"/>
                <w:i/>
              </w:rPr>
            </w:pPr>
            <w:r w:rsidRPr="00974E40">
              <w:rPr>
                <w:rFonts w:ascii="Times New Roman" w:hAnsi="Times New Roman"/>
                <w:b w:val="0"/>
              </w:rPr>
              <w:t xml:space="preserve">         3Fe  +  2O</w:t>
            </w:r>
            <w:r w:rsidRPr="00974E40">
              <w:rPr>
                <w:rFonts w:ascii="Times New Roman" w:hAnsi="Times New Roman"/>
                <w:b w:val="0"/>
                <w:vertAlign w:val="subscript"/>
              </w:rPr>
              <w:t>2</w:t>
            </w:r>
            <w:r w:rsidRPr="00974E40">
              <w:rPr>
                <w:rFonts w:ascii="Times New Roman" w:hAnsi="Times New Roman"/>
              </w:rPr>
              <w:t xml:space="preserve"> </w:t>
            </w:r>
            <w:r w:rsidRPr="00974E40">
              <w:rPr>
                <w:rFonts w:ascii="Times New Roman" w:hAnsi="Times New Roman"/>
                <w:b w:val="0"/>
                <w:i/>
                <w:position w:val="-6"/>
              </w:rPr>
              <w:object w:dxaOrig="680" w:dyaOrig="360">
                <v:shape id="_x0000_i1062" type="#_x0000_t75" style="width:33.75pt;height:18pt" o:ole="">
                  <v:imagedata r:id="rId67" o:title=""/>
                </v:shape>
                <o:OLEObject Type="Embed" ProgID="Equation.DSMT4" ShapeID="_x0000_i1062" DrawAspect="Content" ObjectID="_1629746215" r:id="rId69"/>
              </w:object>
            </w:r>
            <w:r w:rsidRPr="00974E40">
              <w:rPr>
                <w:rFonts w:ascii="Times New Roman" w:hAnsi="Times New Roman"/>
                <w:b w:val="0"/>
                <w:i/>
              </w:rPr>
              <w:t xml:space="preserve">   Fe</w:t>
            </w:r>
            <w:r w:rsidRPr="00974E40">
              <w:rPr>
                <w:rFonts w:ascii="Times New Roman" w:hAnsi="Times New Roman"/>
                <w:b w:val="0"/>
                <w:i/>
                <w:vertAlign w:val="subscript"/>
              </w:rPr>
              <w:t>3</w:t>
            </w:r>
            <w:r w:rsidRPr="00974E40">
              <w:rPr>
                <w:rFonts w:ascii="Times New Roman" w:hAnsi="Times New Roman"/>
                <w:b w:val="0"/>
                <w:i/>
              </w:rPr>
              <w:t>O</w:t>
            </w:r>
            <w:r w:rsidRPr="00974E40">
              <w:rPr>
                <w:rFonts w:ascii="Times New Roman" w:hAnsi="Times New Roman"/>
                <w:b w:val="0"/>
                <w:i/>
                <w:vertAlign w:val="subscript"/>
              </w:rPr>
              <w:t>4</w:t>
            </w:r>
          </w:p>
          <w:p w:rsidR="00974E40" w:rsidRPr="00974E40" w:rsidRDefault="00974E40" w:rsidP="00BD1522">
            <w:pPr>
              <w:jc w:val="both"/>
              <w:rPr>
                <w:rFonts w:ascii="Times New Roman" w:hAnsi="Times New Roman"/>
                <w:b w:val="0"/>
                <w:i/>
              </w:rPr>
            </w:pPr>
            <w:r w:rsidRPr="00974E40">
              <w:rPr>
                <w:rFonts w:ascii="Times New Roman" w:hAnsi="Times New Roman"/>
                <w:b w:val="0"/>
                <w:i/>
              </w:rPr>
              <w:t xml:space="preserve">   3. Oxi tác dụng với hợp chất</w:t>
            </w:r>
          </w:p>
          <w:p w:rsidR="00974E40" w:rsidRPr="00974E40" w:rsidRDefault="00974E40" w:rsidP="00BD1522">
            <w:pPr>
              <w:jc w:val="both"/>
              <w:rPr>
                <w:rFonts w:ascii="Times New Roman" w:hAnsi="Times New Roman"/>
                <w:b w:val="0"/>
                <w:i/>
              </w:rPr>
            </w:pPr>
            <w:r w:rsidRPr="00974E40">
              <w:rPr>
                <w:rFonts w:ascii="Times New Roman" w:hAnsi="Times New Roman"/>
                <w:b w:val="0"/>
                <w:i/>
              </w:rPr>
              <w:t xml:space="preserve">         CH</w:t>
            </w:r>
            <w:r w:rsidRPr="00974E40">
              <w:rPr>
                <w:rFonts w:ascii="Times New Roman" w:hAnsi="Times New Roman"/>
                <w:b w:val="0"/>
                <w:i/>
                <w:vertAlign w:val="subscript"/>
              </w:rPr>
              <w:t>4</w:t>
            </w:r>
            <w:r w:rsidRPr="00974E40">
              <w:rPr>
                <w:rFonts w:ascii="Times New Roman" w:hAnsi="Times New Roman"/>
                <w:b w:val="0"/>
                <w:i/>
              </w:rPr>
              <w:t xml:space="preserve">   +  2O</w:t>
            </w:r>
            <w:r w:rsidRPr="00974E40">
              <w:rPr>
                <w:rFonts w:ascii="Times New Roman" w:hAnsi="Times New Roman"/>
                <w:b w:val="0"/>
                <w:i/>
                <w:vertAlign w:val="subscript"/>
              </w:rPr>
              <w:t>2</w:t>
            </w:r>
            <w:r w:rsidRPr="00974E40">
              <w:rPr>
                <w:rFonts w:ascii="Times New Roman" w:hAnsi="Times New Roman"/>
                <w:b w:val="0"/>
                <w:i/>
              </w:rPr>
              <w:t xml:space="preserve">   </w:t>
            </w:r>
            <w:r w:rsidRPr="00974E40">
              <w:rPr>
                <w:rFonts w:ascii="Times New Roman" w:hAnsi="Times New Roman"/>
                <w:b w:val="0"/>
                <w:i/>
                <w:position w:val="-6"/>
              </w:rPr>
              <w:object w:dxaOrig="680" w:dyaOrig="360">
                <v:shape id="_x0000_i1063" type="#_x0000_t75" style="width:33.75pt;height:18pt" o:ole="">
                  <v:imagedata r:id="rId67" o:title=""/>
                </v:shape>
                <o:OLEObject Type="Embed" ProgID="Equation.DSMT4" ShapeID="_x0000_i1063" DrawAspect="Content" ObjectID="_1629746216" r:id="rId70"/>
              </w:object>
            </w:r>
            <w:r w:rsidRPr="00974E40">
              <w:rPr>
                <w:rFonts w:ascii="Times New Roman" w:hAnsi="Times New Roman"/>
                <w:b w:val="0"/>
                <w:i/>
              </w:rPr>
              <w:t xml:space="preserve">   CO</w:t>
            </w:r>
            <w:r w:rsidRPr="00974E40">
              <w:rPr>
                <w:rFonts w:ascii="Times New Roman" w:hAnsi="Times New Roman"/>
                <w:b w:val="0"/>
                <w:i/>
                <w:vertAlign w:val="subscript"/>
              </w:rPr>
              <w:t>2</w:t>
            </w:r>
            <w:r w:rsidRPr="00974E40">
              <w:rPr>
                <w:rFonts w:ascii="Times New Roman" w:hAnsi="Times New Roman"/>
                <w:b w:val="0"/>
                <w:i/>
              </w:rPr>
              <w:t xml:space="preserve">  +   2H</w:t>
            </w:r>
            <w:r w:rsidRPr="00974E40">
              <w:rPr>
                <w:rFonts w:ascii="Times New Roman" w:hAnsi="Times New Roman"/>
                <w:b w:val="0"/>
                <w:i/>
                <w:vertAlign w:val="subscript"/>
              </w:rPr>
              <w:t>2</w:t>
            </w:r>
            <w:r w:rsidRPr="00974E40">
              <w:rPr>
                <w:rFonts w:ascii="Times New Roman" w:hAnsi="Times New Roman"/>
                <w:b w:val="0"/>
                <w:i/>
              </w:rPr>
              <w:t>O)</w:t>
            </w:r>
          </w:p>
          <w:p w:rsidR="00974E40" w:rsidRPr="00974E40" w:rsidRDefault="00974E40" w:rsidP="00BD1522">
            <w:pPr>
              <w:jc w:val="both"/>
              <w:rPr>
                <w:rFonts w:ascii="Times New Roman" w:hAnsi="Times New Roman"/>
              </w:rPr>
            </w:pPr>
            <w:r w:rsidRPr="00974E40">
              <w:rPr>
                <w:rFonts w:ascii="Times New Roman" w:hAnsi="Times New Roman"/>
                <w:b w:val="0"/>
              </w:rPr>
              <w:t>-GV cho thêm 6 PTHH, yêu cầu HS nhận dạng mỗi PTHH trên thuộc TCHH nào của oxi.</w:t>
            </w:r>
          </w:p>
          <w:p w:rsidR="00974E40" w:rsidRPr="00974E40" w:rsidRDefault="00026327" w:rsidP="00020F48">
            <w:pPr>
              <w:jc w:val="center"/>
              <w:rPr>
                <w:rFonts w:ascii="Times New Roman" w:hAnsi="Times New Roman"/>
                <w:noProof/>
              </w:rPr>
            </w:pPr>
            <w:r>
              <w:rPr>
                <w:rFonts w:ascii="Times New Roman" w:hAnsi="Times New Roman"/>
                <w:noProof/>
              </w:rPr>
              <w:drawing>
                <wp:inline distT="0" distB="0" distL="0" distR="0">
                  <wp:extent cx="2186305" cy="1645920"/>
                  <wp:effectExtent l="0" t="0" r="444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l="12717" r="13016"/>
                          <a:stretch>
                            <a:fillRect/>
                          </a:stretch>
                        </pic:blipFill>
                        <pic:spPr bwMode="auto">
                          <a:xfrm>
                            <a:off x="0" y="0"/>
                            <a:ext cx="2186305" cy="1645920"/>
                          </a:xfrm>
                          <a:prstGeom prst="rect">
                            <a:avLst/>
                          </a:prstGeom>
                          <a:noFill/>
                          <a:ln>
                            <a:noFill/>
                          </a:ln>
                        </pic:spPr>
                      </pic:pic>
                    </a:graphicData>
                  </a:graphic>
                </wp:inline>
              </w:drawing>
            </w:r>
            <w:r w:rsidR="00974E40" w:rsidRPr="00974E40">
              <w:rPr>
                <w:rFonts w:ascii="Times New Roman" w:hAnsi="Times New Roman"/>
                <w:noProof/>
              </w:rPr>
              <w:t xml:space="preserve">  </w:t>
            </w:r>
            <w:r w:rsidR="00974E40" w:rsidRPr="00974E40">
              <w:rPr>
                <w:rFonts w:ascii="Times New Roman" w:hAnsi="Times New Roman"/>
                <w:noProof/>
              </w:rPr>
              <w:sym w:font="Wingdings" w:char="F0E0"/>
            </w:r>
            <w:r w:rsidR="00974E40" w:rsidRPr="00974E40">
              <w:rPr>
                <w:rFonts w:ascii="Times New Roman" w:hAnsi="Times New Roman"/>
                <w:noProof/>
              </w:rPr>
              <w:t xml:space="preserve">    </w:t>
            </w:r>
            <w:r>
              <w:rPr>
                <w:rFonts w:ascii="Times New Roman" w:hAnsi="Times New Roman"/>
                <w:noProof/>
              </w:rPr>
              <w:drawing>
                <wp:inline distT="0" distB="0" distL="0" distR="0">
                  <wp:extent cx="2210435" cy="1670050"/>
                  <wp:effectExtent l="0" t="0" r="0" b="635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l="12469" r="12888"/>
                          <a:stretch>
                            <a:fillRect/>
                          </a:stretch>
                        </pic:blipFill>
                        <pic:spPr bwMode="auto">
                          <a:xfrm>
                            <a:off x="0" y="0"/>
                            <a:ext cx="2210435" cy="1670050"/>
                          </a:xfrm>
                          <a:prstGeom prst="rect">
                            <a:avLst/>
                          </a:prstGeom>
                          <a:noFill/>
                          <a:ln>
                            <a:noFill/>
                          </a:ln>
                        </pic:spPr>
                      </pic:pic>
                    </a:graphicData>
                  </a:graphic>
                </wp:inline>
              </w:drawing>
            </w:r>
          </w:p>
          <w:p w:rsidR="00974E40" w:rsidRPr="00974E40" w:rsidRDefault="00974E40" w:rsidP="00020F48">
            <w:pPr>
              <w:jc w:val="both"/>
              <w:rPr>
                <w:rFonts w:ascii="Times New Roman" w:hAnsi="Times New Roman"/>
                <w:b w:val="0"/>
              </w:rPr>
            </w:pPr>
            <w:r w:rsidRPr="00974E40">
              <w:rPr>
                <w:rFonts w:ascii="Times New Roman" w:hAnsi="Times New Roman"/>
                <w:b w:val="0"/>
              </w:rPr>
              <w:t xml:space="preserve">Sử dụng các PTHH trên để vào bài và đi phần 1,2. </w:t>
            </w:r>
          </w:p>
        </w:tc>
      </w:tr>
      <w:tr w:rsidR="00974E40" w:rsidRPr="00974E40" w:rsidTr="0077488A">
        <w:trPr>
          <w:jc w:val="center"/>
        </w:trPr>
        <w:tc>
          <w:tcPr>
            <w:tcW w:w="5000" w:type="pct"/>
            <w:gridSpan w:val="4"/>
            <w:shd w:val="clear" w:color="auto" w:fill="auto"/>
          </w:tcPr>
          <w:p w:rsidR="00974E40" w:rsidRPr="00974E40" w:rsidRDefault="00974E40" w:rsidP="00AF34B5">
            <w:pPr>
              <w:jc w:val="center"/>
              <w:rPr>
                <w:rFonts w:ascii="Times New Roman" w:hAnsi="Times New Roman"/>
              </w:rPr>
            </w:pPr>
            <w:r w:rsidRPr="00974E40">
              <w:rPr>
                <w:rFonts w:ascii="Times New Roman" w:hAnsi="Times New Roman"/>
              </w:rPr>
              <w:t>Hoạt động 2: Hình thành kiến thức</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rPr>
            </w:pPr>
            <w:r w:rsidRPr="00974E40">
              <w:rPr>
                <w:rFonts w:ascii="Times New Roman" w:hAnsi="Times New Roman"/>
                <w:i/>
              </w:rPr>
              <w:t>Sự oxi hóa</w:t>
            </w:r>
          </w:p>
        </w:tc>
      </w:tr>
      <w:tr w:rsidR="00974E40" w:rsidRPr="00974E40" w:rsidTr="007C753C">
        <w:trPr>
          <w:jc w:val="center"/>
        </w:trPr>
        <w:tc>
          <w:tcPr>
            <w:tcW w:w="2040" w:type="pct"/>
            <w:shd w:val="clear" w:color="auto" w:fill="auto"/>
          </w:tcPr>
          <w:p w:rsidR="00974E40" w:rsidRPr="00974E40" w:rsidRDefault="00974E40" w:rsidP="001031E5">
            <w:pPr>
              <w:jc w:val="both"/>
              <w:rPr>
                <w:rFonts w:ascii="Times New Roman" w:hAnsi="Times New Roman"/>
                <w:b w:val="0"/>
              </w:rPr>
            </w:pPr>
            <w:r w:rsidRPr="00974E40">
              <w:rPr>
                <w:rFonts w:ascii="Times New Roman" w:hAnsi="Times New Roman"/>
                <w:b w:val="0"/>
              </w:rPr>
              <w:t>-Chiếu:</w:t>
            </w:r>
          </w:p>
          <w:p w:rsidR="00974E40" w:rsidRPr="00974E40" w:rsidRDefault="00026327" w:rsidP="00020F48">
            <w:pPr>
              <w:jc w:val="center"/>
              <w:rPr>
                <w:rFonts w:ascii="Times New Roman" w:hAnsi="Times New Roman"/>
                <w:noProof/>
              </w:rPr>
            </w:pPr>
            <w:r>
              <w:rPr>
                <w:rFonts w:ascii="Times New Roman" w:hAnsi="Times New Roman"/>
                <w:noProof/>
              </w:rPr>
              <w:drawing>
                <wp:inline distT="0" distB="0" distL="0" distR="0">
                  <wp:extent cx="2449195" cy="1661795"/>
                  <wp:effectExtent l="0" t="0" r="825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l="12737" r="12471"/>
                          <a:stretch>
                            <a:fillRect/>
                          </a:stretch>
                        </pic:blipFill>
                        <pic:spPr bwMode="auto">
                          <a:xfrm>
                            <a:off x="0" y="0"/>
                            <a:ext cx="2449195" cy="1661795"/>
                          </a:xfrm>
                          <a:prstGeom prst="rect">
                            <a:avLst/>
                          </a:prstGeom>
                          <a:noFill/>
                          <a:ln>
                            <a:noFill/>
                          </a:ln>
                        </pic:spPr>
                      </pic:pic>
                    </a:graphicData>
                  </a:graphic>
                </wp:inline>
              </w:drawing>
            </w:r>
          </w:p>
          <w:p w:rsidR="00974E40" w:rsidRPr="00974E40" w:rsidRDefault="00974E40" w:rsidP="00020F48">
            <w:pPr>
              <w:jc w:val="both"/>
              <w:rPr>
                <w:rFonts w:ascii="Times New Roman" w:hAnsi="Times New Roman"/>
                <w:b w:val="0"/>
                <w:noProof/>
              </w:rPr>
            </w:pPr>
            <w:r w:rsidRPr="00974E40">
              <w:rPr>
                <w:rFonts w:ascii="Times New Roman" w:hAnsi="Times New Roman"/>
                <w:b w:val="0"/>
                <w:noProof/>
              </w:rPr>
              <w:t>GV chốt kiến thức</w:t>
            </w:r>
          </w:p>
          <w:p w:rsidR="00974E40" w:rsidRPr="00974E40" w:rsidRDefault="00974E40" w:rsidP="00020F48">
            <w:pPr>
              <w:jc w:val="both"/>
              <w:rPr>
                <w:rFonts w:ascii="Times New Roman" w:hAnsi="Times New Roman"/>
                <w:b w:val="0"/>
                <w:noProof/>
              </w:rPr>
            </w:pPr>
            <w:r w:rsidRPr="00974E40">
              <w:rPr>
                <w:rFonts w:ascii="Times New Roman" w:hAnsi="Times New Roman"/>
                <w:b w:val="0"/>
                <w:noProof/>
              </w:rPr>
              <w:t>-Lấy ví dụ về hiện tượng sự oxi hóa trong đời sống có lợi và có hại.</w:t>
            </w:r>
          </w:p>
          <w:p w:rsidR="00974E40" w:rsidRPr="00974E40" w:rsidRDefault="00974E40" w:rsidP="00020F48">
            <w:pPr>
              <w:jc w:val="both"/>
              <w:rPr>
                <w:rFonts w:ascii="Times New Roman" w:hAnsi="Times New Roman"/>
                <w:b w:val="0"/>
                <w:noProof/>
              </w:rPr>
            </w:pPr>
          </w:p>
          <w:p w:rsidR="00974E40" w:rsidRPr="00974E40" w:rsidRDefault="00974E40" w:rsidP="0077488A">
            <w:pPr>
              <w:jc w:val="both"/>
              <w:rPr>
                <w:rFonts w:ascii="Times New Roman" w:hAnsi="Times New Roman"/>
                <w:b w:val="0"/>
                <w:lang w:val="pt-BR"/>
              </w:rPr>
            </w:pPr>
            <w:r w:rsidRPr="00974E40">
              <w:rPr>
                <w:rFonts w:ascii="Times New Roman" w:hAnsi="Times New Roman"/>
                <w:b w:val="0"/>
                <w:noProof/>
              </w:rPr>
              <w:t>-Vậy để khắc phục hiện tượng này các em pahir làm gì? Hãy tìm hiểu và trả lời ở tiết sau.</w:t>
            </w:r>
          </w:p>
        </w:tc>
        <w:tc>
          <w:tcPr>
            <w:tcW w:w="1375" w:type="pct"/>
            <w:gridSpan w:val="2"/>
            <w:shd w:val="clear" w:color="auto" w:fill="auto"/>
          </w:tcPr>
          <w:p w:rsidR="00974E40" w:rsidRPr="00974E40" w:rsidRDefault="00974E40" w:rsidP="001031E5">
            <w:pPr>
              <w:jc w:val="both"/>
              <w:rPr>
                <w:rFonts w:ascii="Times New Roman" w:hAnsi="Times New Roman"/>
                <w:b w:val="0"/>
                <w:lang w:val="pt-BR"/>
              </w:rPr>
            </w:pPr>
          </w:p>
          <w:p w:rsidR="00974E40" w:rsidRPr="00974E40" w:rsidRDefault="00974E40" w:rsidP="001031E5">
            <w:pPr>
              <w:jc w:val="both"/>
              <w:rPr>
                <w:rFonts w:ascii="Times New Roman" w:hAnsi="Times New Roman"/>
                <w:b w:val="0"/>
                <w:lang w:val="pt-BR"/>
              </w:rPr>
            </w:pP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 xml:space="preserve">-Sử dụng PHT 1 đã chuẩn bị sẵn </w:t>
            </w:r>
            <w:r w:rsidRPr="00974E40">
              <w:rPr>
                <w:rFonts w:ascii="Times New Roman" w:hAnsi="Times New Roman"/>
                <w:b w:val="0"/>
                <w:lang w:val="pt-BR"/>
              </w:rPr>
              <w:sym w:font="Wingdings" w:char="F0E0"/>
            </w:r>
            <w:r w:rsidRPr="00974E40">
              <w:rPr>
                <w:rFonts w:ascii="Times New Roman" w:hAnsi="Times New Roman"/>
                <w:b w:val="0"/>
                <w:lang w:val="pt-BR"/>
              </w:rPr>
              <w:t xml:space="preserve"> hoạt động nhóm 3 phút.</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đại diện nhóm trình bày, các nhóm còn lại nhận xét, bổ sung (nếu có)</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VD1: oxi đốt cháy củi để nấu chín thức ăn. </w:t>
            </w:r>
            <w:r w:rsidRPr="00974E40">
              <w:rPr>
                <w:rFonts w:ascii="Times New Roman" w:hAnsi="Times New Roman"/>
                <w:b w:val="0"/>
              </w:rPr>
              <w:sym w:font="Wingdings" w:char="F0E0"/>
            </w:r>
            <w:r w:rsidRPr="00974E40">
              <w:rPr>
                <w:rFonts w:ascii="Times New Roman" w:hAnsi="Times New Roman"/>
                <w:b w:val="0"/>
              </w:rPr>
              <w:t xml:space="preserve"> sợ OXH có lợi</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VD2: Hàng rào bằng sắt lâu ngày bị gỉ </w:t>
            </w:r>
            <w:r w:rsidRPr="00974E40">
              <w:rPr>
                <w:rFonts w:ascii="Times New Roman" w:hAnsi="Times New Roman"/>
                <w:b w:val="0"/>
              </w:rPr>
              <w:sym w:font="Wingdings" w:char="F0E0"/>
            </w:r>
            <w:r w:rsidRPr="00974E40">
              <w:rPr>
                <w:rFonts w:ascii="Times New Roman" w:hAnsi="Times New Roman"/>
                <w:b w:val="0"/>
              </w:rPr>
              <w:t xml:space="preserve"> Sự OXH có hại vì phá hủy kim loại.</w:t>
            </w:r>
          </w:p>
        </w:tc>
        <w:tc>
          <w:tcPr>
            <w:tcW w:w="1585" w:type="pct"/>
            <w:shd w:val="clear" w:color="auto" w:fill="auto"/>
          </w:tcPr>
          <w:p w:rsidR="00974E40" w:rsidRPr="00974E40" w:rsidRDefault="00974E40" w:rsidP="001031E5">
            <w:pPr>
              <w:jc w:val="both"/>
              <w:rPr>
                <w:rFonts w:ascii="Times New Roman" w:hAnsi="Times New Roman"/>
              </w:rPr>
            </w:pPr>
            <w:r w:rsidRPr="00974E40">
              <w:rPr>
                <w:rFonts w:ascii="Times New Roman" w:hAnsi="Times New Roman"/>
                <w:u w:val="single"/>
              </w:rPr>
              <w:t>I. Sự oxi hoá</w:t>
            </w:r>
            <w:r w:rsidRPr="00974E40">
              <w:rPr>
                <w:rFonts w:ascii="Times New Roman" w:hAnsi="Times New Roman"/>
              </w:rPr>
              <w:t>.</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sz w:val="16"/>
              </w:rPr>
            </w:pPr>
          </w:p>
          <w:p w:rsidR="00974E40" w:rsidRPr="00974E40" w:rsidRDefault="00974E40" w:rsidP="001031E5">
            <w:pPr>
              <w:jc w:val="both"/>
              <w:rPr>
                <w:rFonts w:ascii="Times New Roman" w:hAnsi="Times New Roman"/>
                <w:b w:val="0"/>
              </w:rPr>
            </w:pPr>
            <w:r w:rsidRPr="00974E40">
              <w:rPr>
                <w:rFonts w:ascii="Times New Roman" w:hAnsi="Times New Roman"/>
                <w:b w:val="0"/>
              </w:rPr>
              <w:t>-Sự oxi hóa là sự tác dụng của oxi với một chất khác.</w:t>
            </w:r>
          </w:p>
          <w:p w:rsidR="00974E40" w:rsidRPr="00974E40" w:rsidRDefault="00974E40" w:rsidP="001031E5">
            <w:pPr>
              <w:jc w:val="both"/>
              <w:rPr>
                <w:rFonts w:ascii="Times New Roman" w:hAnsi="Times New Roman"/>
                <w:b w:val="0"/>
                <w:vertAlign w:val="subscript"/>
              </w:rPr>
            </w:pPr>
            <w:r w:rsidRPr="00974E40">
              <w:rPr>
                <w:rFonts w:ascii="Times New Roman" w:hAnsi="Times New Roman"/>
              </w:rPr>
              <w:t xml:space="preserve">    </w:t>
            </w:r>
            <w:r w:rsidRPr="00974E40">
              <w:rPr>
                <w:rFonts w:ascii="Times New Roman" w:hAnsi="Times New Roman"/>
                <w:b w:val="0"/>
              </w:rPr>
              <w:t>3Fe  +  2O</w:t>
            </w:r>
            <w:r w:rsidRPr="00974E40">
              <w:rPr>
                <w:rFonts w:ascii="Times New Roman" w:hAnsi="Times New Roman"/>
                <w:b w:val="0"/>
                <w:vertAlign w:val="subscript"/>
              </w:rPr>
              <w:t>2</w:t>
            </w:r>
            <w:r w:rsidRPr="00974E40">
              <w:rPr>
                <w:rFonts w:ascii="Times New Roman" w:hAnsi="Times New Roman"/>
              </w:rPr>
              <w:t xml:space="preserve"> </w:t>
            </w:r>
            <w:r w:rsidRPr="00974E40">
              <w:rPr>
                <w:rFonts w:ascii="Times New Roman" w:hAnsi="Times New Roman"/>
                <w:b w:val="0"/>
                <w:i/>
                <w:position w:val="-6"/>
              </w:rPr>
              <w:object w:dxaOrig="680" w:dyaOrig="360">
                <v:shape id="_x0000_i1064" type="#_x0000_t75" style="width:33.75pt;height:18pt" o:ole="">
                  <v:imagedata r:id="rId67" o:title=""/>
                </v:shape>
                <o:OLEObject Type="Embed" ProgID="Equation.DSMT4" ShapeID="_x0000_i1064" DrawAspect="Content" ObjectID="_1629746217" r:id="rId74"/>
              </w:object>
            </w:r>
            <w:r w:rsidRPr="00974E40">
              <w:rPr>
                <w:rFonts w:ascii="Times New Roman" w:hAnsi="Times New Roman"/>
                <w:b w:val="0"/>
                <w:i/>
              </w:rPr>
              <w:t xml:space="preserve">   Fe</w:t>
            </w:r>
            <w:r w:rsidRPr="00974E40">
              <w:rPr>
                <w:rFonts w:ascii="Times New Roman" w:hAnsi="Times New Roman"/>
                <w:b w:val="0"/>
                <w:i/>
                <w:vertAlign w:val="subscript"/>
              </w:rPr>
              <w:t>3</w:t>
            </w:r>
            <w:r w:rsidRPr="00974E40">
              <w:rPr>
                <w:rFonts w:ascii="Times New Roman" w:hAnsi="Times New Roman"/>
                <w:b w:val="0"/>
                <w:i/>
              </w:rPr>
              <w:t>O</w:t>
            </w:r>
            <w:r w:rsidRPr="00974E40">
              <w:rPr>
                <w:rFonts w:ascii="Times New Roman" w:hAnsi="Times New Roman"/>
                <w:b w:val="0"/>
                <w:i/>
                <w:vertAlign w:val="subscript"/>
              </w:rPr>
              <w:t>4</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rPr>
            </w:pPr>
            <w:r w:rsidRPr="00974E40">
              <w:rPr>
                <w:rFonts w:ascii="Times New Roman" w:hAnsi="Times New Roman"/>
                <w:i/>
              </w:rPr>
              <w:t>Phản ứng hóa hợp</w:t>
            </w:r>
          </w:p>
        </w:tc>
      </w:tr>
      <w:tr w:rsidR="00974E40" w:rsidRPr="00974E40" w:rsidTr="007C753C">
        <w:trPr>
          <w:jc w:val="center"/>
        </w:trPr>
        <w:tc>
          <w:tcPr>
            <w:tcW w:w="2040" w:type="pct"/>
            <w:shd w:val="clear" w:color="auto" w:fill="auto"/>
          </w:tcPr>
          <w:p w:rsidR="00974E40" w:rsidRPr="00974E40" w:rsidRDefault="00974E40" w:rsidP="0077488A">
            <w:pPr>
              <w:jc w:val="both"/>
              <w:rPr>
                <w:rFonts w:ascii="Times New Roman" w:hAnsi="Times New Roman"/>
                <w:b w:val="0"/>
                <w:noProof/>
              </w:rPr>
            </w:pPr>
            <w:r w:rsidRPr="00974E40">
              <w:rPr>
                <w:rFonts w:ascii="Times New Roman" w:hAnsi="Times New Roman"/>
                <w:b w:val="0"/>
                <w:noProof/>
              </w:rPr>
              <w:t>Chiếu:</w:t>
            </w:r>
          </w:p>
          <w:p w:rsidR="00974E40" w:rsidRPr="00974E40" w:rsidRDefault="00026327" w:rsidP="0077488A">
            <w:pPr>
              <w:jc w:val="center"/>
              <w:rPr>
                <w:rFonts w:ascii="Times New Roman" w:hAnsi="Times New Roman"/>
                <w:b w:val="0"/>
              </w:rPr>
            </w:pPr>
            <w:r>
              <w:rPr>
                <w:rFonts w:ascii="Times New Roman" w:hAnsi="Times New Roman"/>
                <w:noProof/>
              </w:rPr>
              <w:lastRenderedPageBreak/>
              <w:drawing>
                <wp:inline distT="0" distB="0" distL="0" distR="0">
                  <wp:extent cx="2488565" cy="1884680"/>
                  <wp:effectExtent l="0" t="0" r="6985" b="127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l="12627" r="12393"/>
                          <a:stretch>
                            <a:fillRect/>
                          </a:stretch>
                        </pic:blipFill>
                        <pic:spPr bwMode="auto">
                          <a:xfrm>
                            <a:off x="0" y="0"/>
                            <a:ext cx="2488565" cy="1884680"/>
                          </a:xfrm>
                          <a:prstGeom prst="rect">
                            <a:avLst/>
                          </a:prstGeom>
                          <a:noFill/>
                          <a:ln>
                            <a:noFill/>
                          </a:ln>
                        </pic:spPr>
                      </pic:pic>
                    </a:graphicData>
                  </a:graphic>
                </wp:inline>
              </w:drawing>
            </w:r>
          </w:p>
          <w:p w:rsidR="00974E40" w:rsidRPr="00974E40" w:rsidRDefault="00974E40" w:rsidP="0077488A">
            <w:pPr>
              <w:rPr>
                <w:rFonts w:ascii="Times New Roman" w:hAnsi="Times New Roman"/>
                <w:b w:val="0"/>
              </w:rPr>
            </w:pPr>
            <w:r w:rsidRPr="00974E40">
              <w:rPr>
                <w:rFonts w:ascii="Times New Roman" w:hAnsi="Times New Roman"/>
                <w:b w:val="0"/>
              </w:rPr>
              <w:t>GV chốt kiến thức</w:t>
            </w:r>
          </w:p>
        </w:tc>
        <w:tc>
          <w:tcPr>
            <w:tcW w:w="1375" w:type="pct"/>
            <w:gridSpan w:val="2"/>
            <w:shd w:val="clear" w:color="auto" w:fill="auto"/>
          </w:tcPr>
          <w:p w:rsidR="00974E40" w:rsidRPr="00974E40" w:rsidRDefault="00974E40" w:rsidP="0077488A">
            <w:pPr>
              <w:jc w:val="both"/>
              <w:rPr>
                <w:rFonts w:ascii="Times New Roman" w:hAnsi="Times New Roman"/>
                <w:b w:val="0"/>
                <w:lang w:val="pt-BR"/>
              </w:rPr>
            </w:pPr>
          </w:p>
          <w:p w:rsidR="00974E40" w:rsidRPr="00974E40" w:rsidRDefault="00974E40" w:rsidP="0077488A">
            <w:pPr>
              <w:jc w:val="both"/>
              <w:rPr>
                <w:rFonts w:ascii="Times New Roman" w:hAnsi="Times New Roman"/>
                <w:b w:val="0"/>
                <w:lang w:val="pt-BR"/>
              </w:rPr>
            </w:pPr>
            <w:r w:rsidRPr="00974E40">
              <w:rPr>
                <w:rFonts w:ascii="Times New Roman" w:hAnsi="Times New Roman"/>
                <w:b w:val="0"/>
                <w:lang w:val="pt-BR"/>
              </w:rPr>
              <w:lastRenderedPageBreak/>
              <w:t xml:space="preserve">-Sử dụng PHT 2 đã chuẩn bị sẵn </w:t>
            </w:r>
            <w:r w:rsidRPr="00974E40">
              <w:rPr>
                <w:rFonts w:ascii="Times New Roman" w:hAnsi="Times New Roman"/>
                <w:b w:val="0"/>
                <w:lang w:val="pt-BR"/>
              </w:rPr>
              <w:sym w:font="Wingdings" w:char="F0E0"/>
            </w:r>
            <w:r w:rsidRPr="00974E40">
              <w:rPr>
                <w:rFonts w:ascii="Times New Roman" w:hAnsi="Times New Roman"/>
                <w:b w:val="0"/>
                <w:lang w:val="pt-BR"/>
              </w:rPr>
              <w:t xml:space="preserve"> hoạt động nhóm 4 phút.</w:t>
            </w:r>
          </w:p>
          <w:p w:rsidR="00974E40" w:rsidRPr="00974E40" w:rsidRDefault="00974E40" w:rsidP="0077488A">
            <w:pPr>
              <w:jc w:val="both"/>
              <w:rPr>
                <w:rFonts w:ascii="Times New Roman" w:hAnsi="Times New Roman"/>
                <w:b w:val="0"/>
                <w:lang w:val="pt-BR"/>
              </w:rPr>
            </w:pPr>
            <w:r w:rsidRPr="00974E40">
              <w:rPr>
                <w:rFonts w:ascii="Times New Roman" w:hAnsi="Times New Roman"/>
                <w:b w:val="0"/>
                <w:lang w:val="pt-BR"/>
              </w:rPr>
              <w:t>-đại diện nhóm trình bày, các nhóm còn lại nhận xét, bổ sung (nếu có)</w:t>
            </w:r>
          </w:p>
          <w:p w:rsidR="00974E40" w:rsidRPr="00974E40" w:rsidRDefault="00974E40" w:rsidP="0077488A">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031E5">
            <w:pPr>
              <w:jc w:val="both"/>
              <w:rPr>
                <w:rFonts w:ascii="Times New Roman" w:hAnsi="Times New Roman"/>
                <w:b w:val="0"/>
              </w:rPr>
            </w:pPr>
          </w:p>
        </w:tc>
        <w:tc>
          <w:tcPr>
            <w:tcW w:w="1585" w:type="pct"/>
            <w:shd w:val="clear" w:color="auto" w:fill="auto"/>
          </w:tcPr>
          <w:p w:rsidR="00974E40" w:rsidRPr="00974E40" w:rsidRDefault="00974E40" w:rsidP="001031E5">
            <w:pPr>
              <w:jc w:val="both"/>
              <w:rPr>
                <w:rFonts w:ascii="Times New Roman" w:hAnsi="Times New Roman"/>
              </w:rPr>
            </w:pPr>
            <w:r w:rsidRPr="00974E40">
              <w:rPr>
                <w:rFonts w:ascii="Times New Roman" w:hAnsi="Times New Roman"/>
                <w:u w:val="single"/>
              </w:rPr>
              <w:lastRenderedPageBreak/>
              <w:t>II. Phản ứng hoá hợp</w:t>
            </w:r>
            <w:r w:rsidRPr="00974E40">
              <w:rPr>
                <w:rFonts w:ascii="Times New Roman" w:hAnsi="Times New Roman"/>
              </w:rPr>
              <w:t>.</w:t>
            </w:r>
          </w:p>
          <w:p w:rsidR="00974E40" w:rsidRPr="00974E40" w:rsidRDefault="00974E40" w:rsidP="001031E5">
            <w:pPr>
              <w:ind w:left="60"/>
              <w:jc w:val="both"/>
              <w:rPr>
                <w:rFonts w:ascii="Times New Roman" w:hAnsi="Times New Roman"/>
                <w:b w:val="0"/>
              </w:rPr>
            </w:pPr>
          </w:p>
          <w:p w:rsidR="00974E40" w:rsidRPr="00974E40" w:rsidRDefault="00974E40" w:rsidP="001031E5">
            <w:pPr>
              <w:ind w:left="60"/>
              <w:jc w:val="both"/>
              <w:rPr>
                <w:rFonts w:ascii="Times New Roman" w:hAnsi="Times New Roman"/>
                <w:b w:val="0"/>
                <w:sz w:val="38"/>
              </w:rPr>
            </w:pPr>
          </w:p>
          <w:p w:rsidR="00974E40" w:rsidRPr="00974E40" w:rsidRDefault="00974E40" w:rsidP="001031E5">
            <w:pPr>
              <w:jc w:val="both"/>
              <w:rPr>
                <w:rFonts w:ascii="Times New Roman" w:hAnsi="Times New Roman"/>
                <w:b w:val="0"/>
              </w:rPr>
            </w:pPr>
            <w:r w:rsidRPr="00974E40">
              <w:rPr>
                <w:rFonts w:ascii="Times New Roman" w:hAnsi="Times New Roman"/>
                <w:b w:val="0"/>
              </w:rPr>
              <w:t>-Phản ứng hoá hợp là PUHH trong đó chỉ có 1 chất mới (sản phẩm) được tạo thành từ hai hay nhiều chất ban đầu.</w:t>
            </w:r>
          </w:p>
          <w:p w:rsidR="00974E40" w:rsidRPr="00974E40" w:rsidRDefault="00974E40" w:rsidP="001031E5">
            <w:pPr>
              <w:ind w:left="60"/>
              <w:jc w:val="both"/>
              <w:rPr>
                <w:rFonts w:ascii="Times New Roman" w:hAnsi="Times New Roman"/>
                <w:b w:val="0"/>
              </w:rPr>
            </w:pPr>
          </w:p>
          <w:p w:rsidR="00974E40" w:rsidRPr="00974E40" w:rsidRDefault="00974E40" w:rsidP="001031E5">
            <w:pPr>
              <w:ind w:right="-171"/>
              <w:jc w:val="both"/>
              <w:rPr>
                <w:rFonts w:ascii="Times New Roman" w:hAnsi="Times New Roman"/>
                <w:b w:val="0"/>
                <w:sz w:val="12"/>
              </w:rPr>
            </w:pPr>
          </w:p>
          <w:p w:rsidR="00974E40" w:rsidRPr="00974E40" w:rsidRDefault="00974E40" w:rsidP="001031E5">
            <w:pPr>
              <w:jc w:val="both"/>
              <w:rPr>
                <w:rFonts w:ascii="Times New Roman" w:hAnsi="Times New Roman"/>
                <w:b w:val="0"/>
                <w:lang w:val="pt-BR"/>
              </w:rPr>
            </w:pPr>
            <w:r w:rsidRPr="00974E40">
              <w:rPr>
                <w:rFonts w:ascii="Times New Roman" w:hAnsi="Times New Roman"/>
                <w:i/>
                <w:u w:val="single"/>
                <w:lang w:val="pt-BR"/>
              </w:rPr>
              <w:t>Ví dụ</w:t>
            </w:r>
            <w:r w:rsidRPr="00974E40">
              <w:rPr>
                <w:rFonts w:ascii="Times New Roman" w:hAnsi="Times New Roman"/>
                <w:b w:val="0"/>
                <w:lang w:val="pt-BR"/>
              </w:rPr>
              <w:t>:</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position w:val="-6"/>
              </w:rPr>
              <w:object w:dxaOrig="680" w:dyaOrig="360">
                <v:shape id="_x0000_i1065" type="#_x0000_t75" style="width:33.75pt;height:18pt" o:ole="">
                  <v:imagedata r:id="rId76" o:title=""/>
                </v:shape>
                <o:OLEObject Type="Embed" ProgID="Equation.DSMT4" ShapeID="_x0000_i1065" DrawAspect="Content" ObjectID="_1629746218" r:id="rId77"/>
              </w:object>
            </w:r>
            <w:r w:rsidRPr="00974E40">
              <w:rPr>
                <w:rFonts w:ascii="Times New Roman" w:hAnsi="Times New Roman"/>
                <w:lang w:val="pt-BR"/>
              </w:rPr>
              <w:t xml:space="preserve"> </w:t>
            </w:r>
            <w:r w:rsidRPr="00974E40">
              <w:rPr>
                <w:rFonts w:ascii="Times New Roman" w:hAnsi="Times New Roman"/>
                <w:b w:val="0"/>
                <w:lang w:val="pt-BR"/>
              </w:rPr>
              <w:t>2NaOH</w:t>
            </w:r>
          </w:p>
          <w:p w:rsidR="00974E40" w:rsidRPr="00974E40" w:rsidRDefault="00974E40" w:rsidP="001031E5">
            <w:pPr>
              <w:jc w:val="both"/>
              <w:rPr>
                <w:rFonts w:ascii="Times New Roman" w:hAnsi="Times New Roman"/>
                <w:b w:val="0"/>
                <w:lang w:val="pt-BR"/>
              </w:rPr>
            </w:pPr>
            <w:r w:rsidRPr="00974E40">
              <w:rPr>
                <w:rFonts w:ascii="Times New Roman" w:hAnsi="Times New Roman"/>
                <w:b w:val="0"/>
                <w:lang w:val="pt-BR"/>
              </w:rPr>
              <w:t>4Al   +  3O</w:t>
            </w:r>
            <w:r w:rsidRPr="00974E40">
              <w:rPr>
                <w:rFonts w:ascii="Times New Roman" w:hAnsi="Times New Roman"/>
                <w:b w:val="0"/>
                <w:vertAlign w:val="subscript"/>
                <w:lang w:val="pt-BR"/>
              </w:rPr>
              <w:t>2</w:t>
            </w:r>
            <w:r w:rsidRPr="00974E40">
              <w:rPr>
                <w:rFonts w:ascii="Times New Roman" w:hAnsi="Times New Roman"/>
                <w:position w:val="-6"/>
              </w:rPr>
              <w:object w:dxaOrig="680" w:dyaOrig="360">
                <v:shape id="_x0000_i1066" type="#_x0000_t75" style="width:33.75pt;height:18pt" o:ole="">
                  <v:imagedata r:id="rId78" o:title=""/>
                </v:shape>
                <o:OLEObject Type="Embed" ProgID="Equation.DSMT4" ShapeID="_x0000_i1066" DrawAspect="Content" ObjectID="_1629746219" r:id="rId79"/>
              </w:object>
            </w:r>
            <w:r w:rsidRPr="00974E40">
              <w:rPr>
                <w:rFonts w:ascii="Times New Roman" w:hAnsi="Times New Roman"/>
                <w:lang w:val="pt-BR"/>
              </w:rPr>
              <w:t xml:space="preserve"> 2</w:t>
            </w:r>
            <w:r w:rsidRPr="00974E40">
              <w:rPr>
                <w:rFonts w:ascii="Times New Roman" w:hAnsi="Times New Roman"/>
                <w:b w:val="0"/>
                <w:lang w:val="pt-BR"/>
              </w:rPr>
              <w:t>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p>
          <w:p w:rsidR="00974E40" w:rsidRPr="00974E40" w:rsidRDefault="00974E40" w:rsidP="0077488A">
            <w:pPr>
              <w:ind w:right="-171"/>
              <w:jc w:val="both"/>
              <w:rPr>
                <w:rFonts w:ascii="Times New Roman" w:hAnsi="Times New Roman"/>
                <w:b w:val="0"/>
                <w:lang w:val="pt-BR"/>
              </w:rPr>
            </w:pPr>
            <w:r w:rsidRPr="00974E40">
              <w:rPr>
                <w:rFonts w:ascii="Times New Roman" w:hAnsi="Times New Roman"/>
                <w:b w:val="0"/>
                <w:lang w:val="pt-BR"/>
              </w:rPr>
              <w:t>4Fe(OH)</w:t>
            </w:r>
            <w:r w:rsidRPr="00974E40">
              <w:rPr>
                <w:rFonts w:ascii="Times New Roman" w:hAnsi="Times New Roman"/>
                <w:b w:val="0"/>
                <w:vertAlign w:val="subscript"/>
                <w:lang w:val="pt-BR"/>
              </w:rPr>
              <w:t>2</w: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O+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067" type="#_x0000_t75" style="width:39.75pt;height:18.75pt" o:ole="">
                  <v:imagedata r:id="rId80" o:title=""/>
                </v:shape>
                <o:OLEObject Type="Embed" ProgID="Equation.DSMT4" ShapeID="_x0000_i1067" DrawAspect="Content" ObjectID="_1629746220" r:id="rId81"/>
              </w:object>
            </w:r>
            <w:r w:rsidRPr="00974E40">
              <w:rPr>
                <w:rFonts w:ascii="Times New Roman" w:hAnsi="Times New Roman"/>
                <w:b w:val="0"/>
                <w:lang w:val="pt-BR"/>
              </w:rPr>
              <w:t xml:space="preserve"> 4Fe(OH)</w:t>
            </w:r>
            <w:r w:rsidRPr="00974E40">
              <w:rPr>
                <w:rFonts w:ascii="Times New Roman" w:hAnsi="Times New Roman"/>
                <w:b w:val="0"/>
                <w:vertAlign w:val="subscript"/>
                <w:lang w:val="pt-BR"/>
              </w:rPr>
              <w:t>3</w:t>
            </w:r>
          </w:p>
        </w:tc>
      </w:tr>
      <w:tr w:rsidR="00974E40" w:rsidRPr="00974E40" w:rsidTr="0077488A">
        <w:trPr>
          <w:jc w:val="center"/>
        </w:trPr>
        <w:tc>
          <w:tcPr>
            <w:tcW w:w="5000" w:type="pct"/>
            <w:gridSpan w:val="4"/>
            <w:shd w:val="clear" w:color="auto" w:fill="auto"/>
          </w:tcPr>
          <w:p w:rsidR="00974E40" w:rsidRPr="00974E40" w:rsidRDefault="00974E40" w:rsidP="00974E40">
            <w:pPr>
              <w:numPr>
                <w:ilvl w:val="0"/>
                <w:numId w:val="5"/>
              </w:numPr>
              <w:jc w:val="center"/>
              <w:rPr>
                <w:rFonts w:ascii="Times New Roman" w:hAnsi="Times New Roman"/>
                <w:i/>
                <w:lang w:val="pt-BR"/>
              </w:rPr>
            </w:pPr>
            <w:r w:rsidRPr="00974E40">
              <w:rPr>
                <w:rFonts w:ascii="Times New Roman" w:hAnsi="Times New Roman"/>
                <w:i/>
                <w:lang w:val="pt-BR"/>
              </w:rPr>
              <w:lastRenderedPageBreak/>
              <w:t>Ứng dụng của oxi</w:t>
            </w:r>
          </w:p>
        </w:tc>
      </w:tr>
      <w:tr w:rsidR="00974E40" w:rsidRPr="00974E40" w:rsidTr="007C753C">
        <w:trPr>
          <w:jc w:val="center"/>
        </w:trPr>
        <w:tc>
          <w:tcPr>
            <w:tcW w:w="2040" w:type="pct"/>
            <w:shd w:val="clear" w:color="auto" w:fill="auto"/>
          </w:tcPr>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Bằng sự hiểu biết của mình hãy nói về những ứng dụng của oxi trong đời sống và sản xuất?</w:t>
            </w: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Chiếu các video </w:t>
            </w:r>
          </w:p>
          <w:p w:rsidR="00974E40" w:rsidRPr="00974E40" w:rsidRDefault="00974E40" w:rsidP="0077488A">
            <w:pPr>
              <w:rPr>
                <w:rFonts w:ascii="Times New Roman" w:hAnsi="Times New Roman"/>
                <w:noProof/>
              </w:rPr>
            </w:pP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71905" cy="962025"/>
                  <wp:effectExtent l="0" t="0" r="4445"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l="12599" r="12320"/>
                          <a:stretch>
                            <a:fillRect/>
                          </a:stretch>
                        </pic:blipFill>
                        <pic:spPr bwMode="auto">
                          <a:xfrm>
                            <a:off x="0" y="0"/>
                            <a:ext cx="1271905" cy="962025"/>
                          </a:xfrm>
                          <a:prstGeom prst="rect">
                            <a:avLst/>
                          </a:prstGeom>
                          <a:noFill/>
                          <a:ln>
                            <a:noFill/>
                          </a:ln>
                        </pic:spPr>
                      </pic:pic>
                    </a:graphicData>
                  </a:graphic>
                </wp:inline>
              </w:drawing>
            </w:r>
            <w:r>
              <w:rPr>
                <w:rFonts w:ascii="Times New Roman" w:hAnsi="Times New Roman"/>
                <w:noProof/>
              </w:rPr>
              <w:drawing>
                <wp:inline distT="0" distB="0" distL="0" distR="0">
                  <wp:extent cx="1288415" cy="962025"/>
                  <wp:effectExtent l="0" t="0" r="6985" b="9525"/>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l="12331" r="12471"/>
                          <a:stretch>
                            <a:fillRect/>
                          </a:stretch>
                        </pic:blipFill>
                        <pic:spPr bwMode="auto">
                          <a:xfrm>
                            <a:off x="0" y="0"/>
                            <a:ext cx="1288415" cy="962025"/>
                          </a:xfrm>
                          <a:prstGeom prst="rect">
                            <a:avLst/>
                          </a:prstGeom>
                          <a:noFill/>
                          <a:ln>
                            <a:noFill/>
                          </a:ln>
                        </pic:spPr>
                      </pic:pic>
                    </a:graphicData>
                  </a:graphic>
                </wp:inline>
              </w:drawing>
            </w: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64285" cy="946150"/>
                  <wp:effectExtent l="0" t="0" r="0" b="635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l="12459" r="12471"/>
                          <a:stretch>
                            <a:fillRect/>
                          </a:stretch>
                        </pic:blipFill>
                        <pic:spPr bwMode="auto">
                          <a:xfrm>
                            <a:off x="0" y="0"/>
                            <a:ext cx="1264285" cy="946150"/>
                          </a:xfrm>
                          <a:prstGeom prst="rect">
                            <a:avLst/>
                          </a:prstGeom>
                          <a:noFill/>
                          <a:ln>
                            <a:noFill/>
                          </a:ln>
                        </pic:spPr>
                      </pic:pic>
                    </a:graphicData>
                  </a:graphic>
                </wp:inline>
              </w:drawing>
            </w:r>
            <w:r>
              <w:rPr>
                <w:rFonts w:ascii="Times New Roman" w:hAnsi="Times New Roman"/>
                <w:noProof/>
              </w:rPr>
              <w:drawing>
                <wp:inline distT="0" distB="0" distL="0" distR="0">
                  <wp:extent cx="1304290" cy="946150"/>
                  <wp:effectExtent l="0" t="0" r="0" b="635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l="12331" r="12332"/>
                          <a:stretch>
                            <a:fillRect/>
                          </a:stretch>
                        </pic:blipFill>
                        <pic:spPr bwMode="auto">
                          <a:xfrm>
                            <a:off x="0" y="0"/>
                            <a:ext cx="1304290" cy="946150"/>
                          </a:xfrm>
                          <a:prstGeom prst="rect">
                            <a:avLst/>
                          </a:prstGeom>
                          <a:noFill/>
                          <a:ln>
                            <a:noFill/>
                          </a:ln>
                        </pic:spPr>
                      </pic:pic>
                    </a:graphicData>
                  </a:graphic>
                </wp:inline>
              </w:drawing>
            </w:r>
          </w:p>
          <w:p w:rsidR="00974E40" w:rsidRPr="00974E40" w:rsidRDefault="00026327" w:rsidP="0077488A">
            <w:pPr>
              <w:rPr>
                <w:rFonts w:ascii="Times New Roman" w:hAnsi="Times New Roman"/>
                <w:noProof/>
              </w:rPr>
            </w:pPr>
            <w:r>
              <w:rPr>
                <w:rFonts w:ascii="Times New Roman" w:hAnsi="Times New Roman"/>
                <w:noProof/>
              </w:rPr>
              <w:drawing>
                <wp:inline distT="0" distB="0" distL="0" distR="0">
                  <wp:extent cx="1248410" cy="946150"/>
                  <wp:effectExtent l="0" t="0" r="8890" b="635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extLst>
                              <a:ext uri="{28A0092B-C50C-407E-A947-70E740481C1C}">
                                <a14:useLocalDpi xmlns:a14="http://schemas.microsoft.com/office/drawing/2010/main" val="0"/>
                              </a:ext>
                            </a:extLst>
                          </a:blip>
                          <a:srcRect l="12737" r="12471"/>
                          <a:stretch>
                            <a:fillRect/>
                          </a:stretch>
                        </pic:blipFill>
                        <pic:spPr bwMode="auto">
                          <a:xfrm>
                            <a:off x="0" y="0"/>
                            <a:ext cx="1248410" cy="946150"/>
                          </a:xfrm>
                          <a:prstGeom prst="rect">
                            <a:avLst/>
                          </a:prstGeom>
                          <a:noFill/>
                          <a:ln>
                            <a:noFill/>
                          </a:ln>
                        </pic:spPr>
                      </pic:pic>
                    </a:graphicData>
                  </a:graphic>
                </wp:inline>
              </w:drawing>
            </w:r>
            <w:r>
              <w:rPr>
                <w:rFonts w:ascii="Times New Roman" w:hAnsi="Times New Roman"/>
                <w:noProof/>
              </w:rPr>
              <w:drawing>
                <wp:inline distT="0" distB="0" distL="0" distR="0">
                  <wp:extent cx="1311910" cy="946150"/>
                  <wp:effectExtent l="0" t="0" r="2540" b="635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l="12469" r="12749"/>
                          <a:stretch>
                            <a:fillRect/>
                          </a:stretch>
                        </pic:blipFill>
                        <pic:spPr bwMode="auto">
                          <a:xfrm>
                            <a:off x="0" y="0"/>
                            <a:ext cx="1311910" cy="946150"/>
                          </a:xfrm>
                          <a:prstGeom prst="rect">
                            <a:avLst/>
                          </a:prstGeom>
                          <a:noFill/>
                          <a:ln>
                            <a:noFill/>
                          </a:ln>
                        </pic:spPr>
                      </pic:pic>
                    </a:graphicData>
                  </a:graphic>
                </wp:inline>
              </w:drawing>
            </w:r>
          </w:p>
          <w:p w:rsidR="00974E40" w:rsidRPr="00974E40" w:rsidRDefault="00026327" w:rsidP="00960EB7">
            <w:pPr>
              <w:jc w:val="both"/>
              <w:rPr>
                <w:rFonts w:ascii="Times New Roman" w:hAnsi="Times New Roman"/>
                <w:noProof/>
              </w:rPr>
            </w:pPr>
            <w:r>
              <w:rPr>
                <w:rFonts w:ascii="Times New Roman" w:hAnsi="Times New Roman"/>
                <w:noProof/>
              </w:rPr>
              <w:drawing>
                <wp:inline distT="0" distB="0" distL="0" distR="0">
                  <wp:extent cx="1248410" cy="1065530"/>
                  <wp:effectExtent l="0" t="0" r="8890" b="127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l="12617" r="12610"/>
                          <a:stretch>
                            <a:fillRect/>
                          </a:stretch>
                        </pic:blipFill>
                        <pic:spPr bwMode="auto">
                          <a:xfrm>
                            <a:off x="0" y="0"/>
                            <a:ext cx="1248410" cy="1065530"/>
                          </a:xfrm>
                          <a:prstGeom prst="rect">
                            <a:avLst/>
                          </a:prstGeom>
                          <a:noFill/>
                          <a:ln>
                            <a:noFill/>
                          </a:ln>
                        </pic:spPr>
                      </pic:pic>
                    </a:graphicData>
                  </a:graphic>
                </wp:inline>
              </w:drawing>
            </w:r>
            <w:r>
              <w:rPr>
                <w:rFonts w:ascii="Times New Roman" w:hAnsi="Times New Roman"/>
                <w:noProof/>
              </w:rPr>
              <w:drawing>
                <wp:inline distT="0" distB="0" distL="0" distR="0">
                  <wp:extent cx="1311910" cy="1065530"/>
                  <wp:effectExtent l="0" t="0" r="2540" b="127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l="12350" r="12610"/>
                          <a:stretch>
                            <a:fillRect/>
                          </a:stretch>
                        </pic:blipFill>
                        <pic:spPr bwMode="auto">
                          <a:xfrm>
                            <a:off x="0" y="0"/>
                            <a:ext cx="1311910" cy="1065530"/>
                          </a:xfrm>
                          <a:prstGeom prst="rect">
                            <a:avLst/>
                          </a:prstGeom>
                          <a:noFill/>
                          <a:ln>
                            <a:noFill/>
                          </a:ln>
                        </pic:spPr>
                      </pic:pic>
                    </a:graphicData>
                  </a:graphic>
                </wp:inline>
              </w:drawing>
            </w:r>
          </w:p>
          <w:p w:rsidR="00974E40" w:rsidRPr="00974E40" w:rsidRDefault="00974E40" w:rsidP="00EE5F24">
            <w:pPr>
              <w:jc w:val="both"/>
              <w:rPr>
                <w:rFonts w:ascii="Times New Roman" w:hAnsi="Times New Roman"/>
                <w:b w:val="0"/>
              </w:rPr>
            </w:pPr>
            <w:r w:rsidRPr="00974E40">
              <w:rPr>
                <w:rFonts w:ascii="Times New Roman" w:hAnsi="Times New Roman"/>
                <w:b w:val="0"/>
              </w:rPr>
              <w:t>-Với những ứng dụng vừa tìm hiểu, nếu đươc xếp thành 2 nhóm thì em sẽ xếp như thế nào? Vì sao?</w:t>
            </w:r>
          </w:p>
        </w:tc>
        <w:tc>
          <w:tcPr>
            <w:tcW w:w="1375" w:type="pct"/>
            <w:gridSpan w:val="2"/>
            <w:shd w:val="clear" w:color="auto" w:fill="auto"/>
          </w:tcPr>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 -HS tự phát biểu </w:t>
            </w:r>
            <w:r w:rsidRPr="00974E40">
              <w:rPr>
                <w:rFonts w:ascii="Times New Roman" w:hAnsi="Times New Roman"/>
                <w:b w:val="0"/>
              </w:rPr>
              <w:sym w:font="Wingdings" w:char="F0E0"/>
            </w:r>
            <w:r w:rsidRPr="00974E40">
              <w:rPr>
                <w:rFonts w:ascii="Times New Roman" w:hAnsi="Times New Roman"/>
                <w:b w:val="0"/>
              </w:rPr>
              <w:t xml:space="preserve"> Nhận xét </w:t>
            </w:r>
            <w:r w:rsidRPr="00974E40">
              <w:rPr>
                <w:rFonts w:ascii="Times New Roman" w:hAnsi="Times New Roman"/>
                <w:b w:val="0"/>
              </w:rPr>
              <w:sym w:font="Wingdings" w:char="F0E0"/>
            </w:r>
            <w:r w:rsidRPr="00974E40">
              <w:rPr>
                <w:rFonts w:ascii="Times New Roman" w:hAnsi="Times New Roman"/>
                <w:b w:val="0"/>
              </w:rPr>
              <w:t xml:space="preserve"> sử sai (nếu có)</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Quan sát.</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r w:rsidRPr="00974E40">
              <w:rPr>
                <w:rFonts w:ascii="Times New Roman" w:hAnsi="Times New Roman"/>
                <w:b w:val="0"/>
              </w:rPr>
              <w:t>-Làm mìn phá đá, Lò luyện gang, đèn xì, oxi lỏng làm nhiên liệu co động cơ tên lửa, cho phi công bay lên cao hoặc cho bệnh nhân khó thở, cung cấp oxi cho quá trình cháy.</w:t>
            </w: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rPr>
            </w:pPr>
          </w:p>
          <w:p w:rsidR="00974E40" w:rsidRPr="00974E40" w:rsidRDefault="00974E40" w:rsidP="001031E5">
            <w:pPr>
              <w:jc w:val="both"/>
              <w:rPr>
                <w:rFonts w:ascii="Times New Roman" w:hAnsi="Times New Roman"/>
                <w:b w:val="0"/>
                <w:sz w:val="30"/>
              </w:rPr>
            </w:pPr>
          </w:p>
          <w:p w:rsidR="00974E40" w:rsidRPr="00974E40" w:rsidRDefault="00974E40" w:rsidP="001031E5">
            <w:pPr>
              <w:jc w:val="both"/>
              <w:rPr>
                <w:rFonts w:ascii="Times New Roman" w:hAnsi="Times New Roman"/>
                <w:b w:val="0"/>
              </w:rPr>
            </w:pPr>
            <w:r w:rsidRPr="00974E40">
              <w:rPr>
                <w:rFonts w:ascii="Times New Roman" w:hAnsi="Times New Roman"/>
                <w:b w:val="0"/>
              </w:rPr>
              <w:t>-N1: Hô hấp chủ yếu dùng cho sự thở</w:t>
            </w:r>
          </w:p>
          <w:p w:rsidR="00974E40" w:rsidRPr="00974E40" w:rsidRDefault="00974E40" w:rsidP="001031E5">
            <w:pPr>
              <w:jc w:val="both"/>
              <w:rPr>
                <w:rFonts w:ascii="Times New Roman" w:hAnsi="Times New Roman"/>
                <w:b w:val="0"/>
              </w:rPr>
            </w:pPr>
            <w:r w:rsidRPr="00974E40">
              <w:rPr>
                <w:rFonts w:ascii="Times New Roman" w:hAnsi="Times New Roman"/>
                <w:b w:val="0"/>
              </w:rPr>
              <w:t>-N2: Sự đốt nhiên liệu vì dùng làm nhiên liệu cho quá trình cháy.</w:t>
            </w:r>
          </w:p>
          <w:p w:rsidR="00974E40" w:rsidRPr="00974E40" w:rsidRDefault="00974E40" w:rsidP="001031E5">
            <w:pPr>
              <w:jc w:val="both"/>
              <w:rPr>
                <w:rFonts w:ascii="Times New Roman" w:hAnsi="Times New Roman"/>
                <w:b w:val="0"/>
              </w:rPr>
            </w:pPr>
          </w:p>
        </w:tc>
        <w:tc>
          <w:tcPr>
            <w:tcW w:w="1585" w:type="pct"/>
            <w:shd w:val="clear" w:color="auto" w:fill="auto"/>
          </w:tcPr>
          <w:p w:rsidR="00974E40" w:rsidRPr="00974E40" w:rsidRDefault="00974E40" w:rsidP="001031E5">
            <w:pPr>
              <w:ind w:left="60"/>
              <w:jc w:val="both"/>
              <w:rPr>
                <w:rFonts w:ascii="Times New Roman" w:hAnsi="Times New Roman"/>
              </w:rPr>
            </w:pPr>
            <w:r w:rsidRPr="00974E40">
              <w:rPr>
                <w:rFonts w:ascii="Times New Roman" w:hAnsi="Times New Roman"/>
                <w:u w:val="single"/>
              </w:rPr>
              <w:t>III. Ứng dụng của oxi:</w:t>
            </w:r>
            <w:r w:rsidRPr="00974E40">
              <w:rPr>
                <w:rFonts w:ascii="Times New Roman" w:hAnsi="Times New Roman"/>
              </w:rPr>
              <w:t xml:space="preserve"> </w:t>
            </w: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ind w:left="60"/>
              <w:jc w:val="both"/>
              <w:rPr>
                <w:rFonts w:ascii="Times New Roman" w:hAnsi="Times New Roman"/>
              </w:rPr>
            </w:pPr>
          </w:p>
          <w:p w:rsidR="00974E40" w:rsidRPr="00974E40" w:rsidRDefault="00974E40" w:rsidP="001031E5">
            <w:pPr>
              <w:jc w:val="both"/>
              <w:rPr>
                <w:rFonts w:ascii="Times New Roman" w:hAnsi="Times New Roman"/>
                <w:sz w:val="8"/>
              </w:rPr>
            </w:pPr>
          </w:p>
          <w:p w:rsidR="00974E40" w:rsidRPr="00974E40" w:rsidRDefault="00974E40" w:rsidP="001031E5">
            <w:pPr>
              <w:jc w:val="both"/>
              <w:rPr>
                <w:rFonts w:ascii="Times New Roman" w:hAnsi="Times New Roman"/>
                <w:b w:val="0"/>
              </w:rPr>
            </w:pPr>
            <w:r w:rsidRPr="00974E40">
              <w:rPr>
                <w:rFonts w:ascii="Times New Roman" w:hAnsi="Times New Roman"/>
                <w:b w:val="0"/>
              </w:rPr>
              <w:t xml:space="preserve">1. </w:t>
            </w:r>
            <w:r w:rsidRPr="00974E40">
              <w:rPr>
                <w:rFonts w:ascii="Times New Roman" w:hAnsi="Times New Roman"/>
                <w:b w:val="0"/>
                <w:u w:val="single"/>
              </w:rPr>
              <w:t>Sự hô hấp:</w:t>
            </w:r>
            <w:r w:rsidRPr="00974E40">
              <w:rPr>
                <w:rFonts w:ascii="Times New Roman" w:hAnsi="Times New Roman"/>
                <w:b w:val="0"/>
              </w:rPr>
              <w:t xml:space="preserve"> phi công bay lên cao, bệnh nhân khó thở, sự hô hấp cho cơ thể người và động vật </w:t>
            </w:r>
          </w:p>
          <w:p w:rsidR="00974E40" w:rsidRPr="00974E40" w:rsidRDefault="00974E40" w:rsidP="001031E5">
            <w:pPr>
              <w:jc w:val="both"/>
              <w:rPr>
                <w:rFonts w:ascii="Times New Roman" w:hAnsi="Times New Roman"/>
                <w:b w:val="0"/>
              </w:rPr>
            </w:pPr>
            <w:r w:rsidRPr="00974E40">
              <w:rPr>
                <w:rFonts w:ascii="Times New Roman" w:hAnsi="Times New Roman"/>
                <w:b w:val="0"/>
                <w:u w:val="single"/>
              </w:rPr>
              <w:t>2. Sự đốt nhiên liệu:</w:t>
            </w:r>
            <w:r w:rsidRPr="00974E40">
              <w:rPr>
                <w:rFonts w:ascii="Times New Roman" w:hAnsi="Times New Roman"/>
                <w:b w:val="0"/>
              </w:rPr>
              <w:t xml:space="preserve"> Trong CN sx gang, thép, tên lửa, hỗn hợp nổ, đèn xì oxi – axetilen  </w:t>
            </w:r>
          </w:p>
        </w:tc>
      </w:tr>
      <w:tr w:rsidR="00974E40" w:rsidRPr="00974E40" w:rsidTr="0077488A">
        <w:trPr>
          <w:jc w:val="center"/>
        </w:trPr>
        <w:tc>
          <w:tcPr>
            <w:tcW w:w="5000" w:type="pct"/>
            <w:gridSpan w:val="4"/>
            <w:shd w:val="clear" w:color="auto" w:fill="auto"/>
          </w:tcPr>
          <w:p w:rsidR="00974E40" w:rsidRPr="00974E40" w:rsidRDefault="00974E40" w:rsidP="00F83D59">
            <w:pPr>
              <w:ind w:left="60"/>
              <w:jc w:val="center"/>
              <w:rPr>
                <w:rFonts w:ascii="Times New Roman" w:hAnsi="Times New Roman"/>
              </w:rPr>
            </w:pPr>
            <w:r w:rsidRPr="00974E40">
              <w:rPr>
                <w:rFonts w:ascii="Times New Roman" w:hAnsi="Times New Roman"/>
              </w:rPr>
              <w:t>Hoạt động 3: Củng cố, luyện tập</w:t>
            </w:r>
          </w:p>
        </w:tc>
      </w:tr>
      <w:tr w:rsidR="00974E40" w:rsidRPr="00974E40" w:rsidTr="00C7085D">
        <w:trPr>
          <w:jc w:val="center"/>
        </w:trPr>
        <w:tc>
          <w:tcPr>
            <w:tcW w:w="2500" w:type="pct"/>
            <w:gridSpan w:val="2"/>
            <w:shd w:val="clear" w:color="auto" w:fill="auto"/>
          </w:tcPr>
          <w:p w:rsidR="00974E40" w:rsidRPr="00974E40" w:rsidRDefault="00974E40" w:rsidP="00F83D59">
            <w:pPr>
              <w:rPr>
                <w:rFonts w:ascii="Times New Roman" w:hAnsi="Times New Roman"/>
                <w:b w:val="0"/>
              </w:rPr>
            </w:pPr>
            <w:r w:rsidRPr="00974E40">
              <w:rPr>
                <w:rFonts w:ascii="Times New Roman" w:hAnsi="Times New Roman"/>
                <w:b w:val="0"/>
              </w:rPr>
              <w:t>-Hệ thống lại những kiến thức đã học</w:t>
            </w:r>
          </w:p>
          <w:p w:rsidR="00974E40" w:rsidRPr="00974E40" w:rsidRDefault="00026327" w:rsidP="00C7085D">
            <w:pPr>
              <w:jc w:val="center"/>
              <w:rPr>
                <w:rFonts w:ascii="Times New Roman" w:hAnsi="Times New Roman"/>
                <w:noProof/>
              </w:rPr>
            </w:pPr>
            <w:r>
              <w:rPr>
                <w:rFonts w:ascii="Times New Roman" w:hAnsi="Times New Roman"/>
                <w:noProof/>
              </w:rPr>
              <w:lastRenderedPageBreak/>
              <w:drawing>
                <wp:inline distT="0" distB="0" distL="0" distR="0">
                  <wp:extent cx="3084830" cy="2154555"/>
                  <wp:effectExtent l="0" t="0" r="127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l="12350" r="12610"/>
                          <a:stretch>
                            <a:fillRect/>
                          </a:stretch>
                        </pic:blipFill>
                        <pic:spPr bwMode="auto">
                          <a:xfrm>
                            <a:off x="0" y="0"/>
                            <a:ext cx="3084830" cy="2154555"/>
                          </a:xfrm>
                          <a:prstGeom prst="rect">
                            <a:avLst/>
                          </a:prstGeom>
                          <a:noFill/>
                          <a:ln>
                            <a:noFill/>
                          </a:ln>
                        </pic:spPr>
                      </pic:pic>
                    </a:graphicData>
                  </a:graphic>
                </wp:inline>
              </w:drawing>
            </w:r>
          </w:p>
          <w:p w:rsidR="00974E40" w:rsidRPr="00974E40" w:rsidRDefault="00974E40" w:rsidP="00C7085D">
            <w:pPr>
              <w:jc w:val="center"/>
              <w:rPr>
                <w:rFonts w:ascii="Times New Roman" w:hAnsi="Times New Roman"/>
                <w:noProof/>
              </w:rPr>
            </w:pPr>
          </w:p>
          <w:p w:rsidR="00974E40" w:rsidRPr="00974E40" w:rsidRDefault="00026327" w:rsidP="00C7085D">
            <w:pPr>
              <w:jc w:val="center"/>
              <w:rPr>
                <w:rFonts w:ascii="Times New Roman" w:hAnsi="Times New Roman"/>
                <w:b w:val="0"/>
              </w:rPr>
            </w:pPr>
            <w:r>
              <w:rPr>
                <w:rFonts w:ascii="Times New Roman" w:hAnsi="Times New Roman"/>
                <w:noProof/>
              </w:rPr>
              <w:drawing>
                <wp:inline distT="0" distB="0" distL="0" distR="0">
                  <wp:extent cx="3124835" cy="1844675"/>
                  <wp:effectExtent l="0" t="0" r="0" b="317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l="12479" r="12610"/>
                          <a:stretch>
                            <a:fillRect/>
                          </a:stretch>
                        </pic:blipFill>
                        <pic:spPr bwMode="auto">
                          <a:xfrm>
                            <a:off x="0" y="0"/>
                            <a:ext cx="3124835" cy="1844675"/>
                          </a:xfrm>
                          <a:prstGeom prst="rect">
                            <a:avLst/>
                          </a:prstGeom>
                          <a:noFill/>
                          <a:ln>
                            <a:noFill/>
                          </a:ln>
                        </pic:spPr>
                      </pic:pic>
                    </a:graphicData>
                  </a:graphic>
                </wp:inline>
              </w:drawing>
            </w:r>
          </w:p>
        </w:tc>
        <w:tc>
          <w:tcPr>
            <w:tcW w:w="2500" w:type="pct"/>
            <w:gridSpan w:val="2"/>
            <w:shd w:val="clear" w:color="auto" w:fill="auto"/>
          </w:tcPr>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r w:rsidRPr="00974E40">
              <w:rPr>
                <w:rFonts w:ascii="Times New Roman" w:hAnsi="Times New Roman"/>
                <w:b w:val="0"/>
              </w:rPr>
              <w:t>-Chú ý.</w:t>
            </w: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p w:rsidR="00974E40" w:rsidRPr="00974E40" w:rsidRDefault="00026327" w:rsidP="00C7085D">
            <w:pPr>
              <w:jc w:val="center"/>
              <w:rPr>
                <w:rFonts w:ascii="Times New Roman" w:hAnsi="Times New Roman"/>
                <w:b w:val="0"/>
              </w:rPr>
            </w:pPr>
            <w:r>
              <w:rPr>
                <w:rFonts w:ascii="Times New Roman" w:hAnsi="Times New Roman"/>
                <w:noProof/>
              </w:rPr>
              <w:drawing>
                <wp:inline distT="0" distB="0" distL="0" distR="0">
                  <wp:extent cx="3068955" cy="178117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l="22888" t="19708" r="27290" b="14050"/>
                          <a:stretch>
                            <a:fillRect/>
                          </a:stretch>
                        </pic:blipFill>
                        <pic:spPr bwMode="auto">
                          <a:xfrm>
                            <a:off x="0" y="0"/>
                            <a:ext cx="3068955" cy="1781175"/>
                          </a:xfrm>
                          <a:prstGeom prst="rect">
                            <a:avLst/>
                          </a:prstGeom>
                          <a:noFill/>
                          <a:ln>
                            <a:noFill/>
                          </a:ln>
                        </pic:spPr>
                      </pic:pic>
                    </a:graphicData>
                  </a:graphic>
                </wp:inline>
              </w:drawing>
            </w:r>
          </w:p>
        </w:tc>
      </w:tr>
      <w:tr w:rsidR="00974E40" w:rsidRPr="00974E40" w:rsidTr="0077488A">
        <w:trPr>
          <w:jc w:val="center"/>
        </w:trPr>
        <w:tc>
          <w:tcPr>
            <w:tcW w:w="5000" w:type="pct"/>
            <w:gridSpan w:val="4"/>
            <w:shd w:val="clear" w:color="auto" w:fill="auto"/>
          </w:tcPr>
          <w:p w:rsidR="00974E40" w:rsidRPr="00974E40" w:rsidRDefault="00974E40" w:rsidP="0007526A">
            <w:pPr>
              <w:ind w:left="60"/>
              <w:jc w:val="center"/>
              <w:rPr>
                <w:rFonts w:ascii="Times New Roman" w:hAnsi="Times New Roman"/>
                <w:u w:val="single"/>
              </w:rPr>
            </w:pPr>
            <w:r w:rsidRPr="00974E40">
              <w:rPr>
                <w:rFonts w:ascii="Times New Roman" w:hAnsi="Times New Roman"/>
              </w:rPr>
              <w:lastRenderedPageBreak/>
              <w:t>Hoạt động 4: Vận dụng</w:t>
            </w:r>
          </w:p>
        </w:tc>
      </w:tr>
      <w:tr w:rsidR="00974E40" w:rsidRPr="00974E40" w:rsidTr="007C753C">
        <w:trPr>
          <w:trHeight w:val="1635"/>
          <w:jc w:val="center"/>
        </w:trPr>
        <w:tc>
          <w:tcPr>
            <w:tcW w:w="2500" w:type="pct"/>
            <w:gridSpan w:val="2"/>
            <w:shd w:val="clear" w:color="auto" w:fill="auto"/>
          </w:tcPr>
          <w:p w:rsidR="00974E40" w:rsidRPr="00974E40" w:rsidRDefault="00974E40" w:rsidP="00974E40">
            <w:pPr>
              <w:numPr>
                <w:ilvl w:val="0"/>
                <w:numId w:val="6"/>
              </w:numPr>
              <w:jc w:val="both"/>
              <w:rPr>
                <w:rFonts w:ascii="Times New Roman" w:hAnsi="Times New Roman"/>
                <w:b w:val="0"/>
              </w:rPr>
            </w:pPr>
            <w:r w:rsidRPr="00974E40">
              <w:rPr>
                <w:rFonts w:ascii="Times New Roman" w:hAnsi="Times New Roman"/>
                <w:b w:val="0"/>
              </w:rPr>
              <w:t>Biểu diễn TN: Dùng nắp đậy chiếc đèn cồn đang cháy. Vì sao?</w:t>
            </w:r>
          </w:p>
          <w:p w:rsidR="00974E40" w:rsidRPr="00974E40" w:rsidRDefault="00974E40" w:rsidP="00974E40">
            <w:pPr>
              <w:numPr>
                <w:ilvl w:val="0"/>
                <w:numId w:val="6"/>
              </w:numPr>
              <w:jc w:val="both"/>
              <w:rPr>
                <w:rFonts w:ascii="Times New Roman" w:hAnsi="Times New Roman"/>
                <w:b w:val="0"/>
              </w:rPr>
            </w:pPr>
            <w:r w:rsidRPr="00974E40">
              <w:rPr>
                <w:rFonts w:ascii="Times New Roman" w:hAnsi="Times New Roman"/>
                <w:b w:val="0"/>
              </w:rPr>
              <w:t>Đưa 2 cái đinh sắt, 1 cái mới và 1 cái bị gỉ? Nêu hiện tương và giải thích?</w:t>
            </w:r>
          </w:p>
          <w:p w:rsidR="00974E40" w:rsidRPr="00974E40" w:rsidRDefault="00974E40" w:rsidP="0007526A">
            <w:pPr>
              <w:jc w:val="both"/>
              <w:rPr>
                <w:rFonts w:ascii="Times New Roman" w:hAnsi="Times New Roman"/>
                <w:b w:val="0"/>
              </w:rPr>
            </w:pPr>
          </w:p>
          <w:p w:rsidR="00974E40" w:rsidRPr="00974E40" w:rsidRDefault="00974E40" w:rsidP="0007526A">
            <w:pPr>
              <w:jc w:val="both"/>
              <w:rPr>
                <w:rFonts w:ascii="Times New Roman" w:hAnsi="Times New Roman"/>
                <w:b w:val="0"/>
              </w:rPr>
            </w:pPr>
          </w:p>
        </w:tc>
        <w:tc>
          <w:tcPr>
            <w:tcW w:w="2500" w:type="pct"/>
            <w:gridSpan w:val="2"/>
            <w:shd w:val="clear" w:color="auto" w:fill="auto"/>
          </w:tcPr>
          <w:p w:rsidR="00974E40" w:rsidRPr="00974E40" w:rsidRDefault="00974E40" w:rsidP="00974E40">
            <w:pPr>
              <w:numPr>
                <w:ilvl w:val="0"/>
                <w:numId w:val="7"/>
              </w:numPr>
              <w:jc w:val="both"/>
              <w:rPr>
                <w:rFonts w:ascii="Times New Roman" w:hAnsi="Times New Roman"/>
              </w:rPr>
            </w:pPr>
            <w:r w:rsidRPr="00974E40">
              <w:rPr>
                <w:rFonts w:ascii="Times New Roman" w:hAnsi="Times New Roman"/>
                <w:b w:val="0"/>
              </w:rPr>
              <w:t>Đèn cồn đang cháy do cồn thấm vào tiêm đèn tác dụng với oxi không khí. Khi đậy nắp lại ngăn ko cho oxi tiếp xúc với quá trình cháy nên bị tắt.</w:t>
            </w:r>
          </w:p>
          <w:p w:rsidR="00974E40" w:rsidRPr="00974E40" w:rsidRDefault="00974E40" w:rsidP="00974E40">
            <w:pPr>
              <w:numPr>
                <w:ilvl w:val="0"/>
                <w:numId w:val="7"/>
              </w:numPr>
              <w:jc w:val="both"/>
              <w:rPr>
                <w:rFonts w:ascii="Times New Roman" w:hAnsi="Times New Roman"/>
              </w:rPr>
            </w:pPr>
            <w:r w:rsidRPr="00974E40">
              <w:rPr>
                <w:rFonts w:ascii="Times New Roman" w:hAnsi="Times New Roman"/>
                <w:b w:val="0"/>
              </w:rPr>
              <w:t>Cái đinh bị gỉ là do để lâu ngày trong không khí phản ứng với oxi tạo ra oxit (gỉ)</w:t>
            </w:r>
          </w:p>
        </w:tc>
      </w:tr>
      <w:tr w:rsidR="00974E40" w:rsidRPr="00974E40" w:rsidTr="00C7085D">
        <w:trPr>
          <w:jc w:val="center"/>
        </w:trPr>
        <w:tc>
          <w:tcPr>
            <w:tcW w:w="5000" w:type="pct"/>
            <w:gridSpan w:val="4"/>
            <w:shd w:val="clear" w:color="auto" w:fill="auto"/>
          </w:tcPr>
          <w:p w:rsidR="00974E40" w:rsidRPr="00974E40" w:rsidRDefault="00974E40" w:rsidP="00C7085D">
            <w:pPr>
              <w:ind w:left="60"/>
              <w:jc w:val="center"/>
              <w:rPr>
                <w:rFonts w:ascii="Times New Roman" w:hAnsi="Times New Roman"/>
                <w:b w:val="0"/>
              </w:rPr>
            </w:pPr>
            <w:r w:rsidRPr="00974E40">
              <w:rPr>
                <w:rFonts w:ascii="Times New Roman" w:hAnsi="Times New Roman"/>
              </w:rPr>
              <w:t>Hoạt động 5: Tìm tòi, mở rộng</w:t>
            </w:r>
          </w:p>
        </w:tc>
      </w:tr>
      <w:tr w:rsidR="00974E40" w:rsidRPr="00974E40" w:rsidTr="00C7085D">
        <w:trPr>
          <w:jc w:val="center"/>
        </w:trPr>
        <w:tc>
          <w:tcPr>
            <w:tcW w:w="2500" w:type="pct"/>
            <w:gridSpan w:val="2"/>
            <w:tcBorders>
              <w:bottom w:val="double" w:sz="4" w:space="0" w:color="auto"/>
            </w:tcBorders>
            <w:shd w:val="clear" w:color="auto" w:fill="auto"/>
          </w:tcPr>
          <w:p w:rsidR="00974E40" w:rsidRPr="00974E40" w:rsidRDefault="00026327" w:rsidP="007D789D">
            <w:pPr>
              <w:ind w:left="60"/>
              <w:jc w:val="center"/>
              <w:rPr>
                <w:rFonts w:ascii="Times New Roman" w:hAnsi="Times New Roman"/>
                <w:noProof/>
              </w:rPr>
            </w:pPr>
            <w:r>
              <w:rPr>
                <w:rFonts w:ascii="Times New Roman" w:hAnsi="Times New Roman"/>
                <w:noProof/>
              </w:rPr>
              <w:drawing>
                <wp:inline distT="0" distB="0" distL="0" distR="0">
                  <wp:extent cx="2917825" cy="2210435"/>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l="12875" r="12749"/>
                          <a:stretch>
                            <a:fillRect/>
                          </a:stretch>
                        </pic:blipFill>
                        <pic:spPr bwMode="auto">
                          <a:xfrm>
                            <a:off x="0" y="0"/>
                            <a:ext cx="2917825" cy="2210435"/>
                          </a:xfrm>
                          <a:prstGeom prst="rect">
                            <a:avLst/>
                          </a:prstGeom>
                          <a:noFill/>
                          <a:ln>
                            <a:noFill/>
                          </a:ln>
                        </pic:spPr>
                      </pic:pic>
                    </a:graphicData>
                  </a:graphic>
                </wp:inline>
              </w:drawing>
            </w:r>
          </w:p>
          <w:p w:rsidR="00974E40" w:rsidRPr="00974E40" w:rsidRDefault="00026327" w:rsidP="007D789D">
            <w:pPr>
              <w:ind w:left="60"/>
              <w:jc w:val="center"/>
              <w:rPr>
                <w:rFonts w:ascii="Times New Roman" w:hAnsi="Times New Roman"/>
              </w:rPr>
            </w:pPr>
            <w:r>
              <w:rPr>
                <w:rFonts w:ascii="Times New Roman" w:hAnsi="Times New Roman"/>
                <w:noProof/>
              </w:rPr>
              <w:lastRenderedPageBreak/>
              <w:drawing>
                <wp:inline distT="0" distB="0" distL="0" distR="0">
                  <wp:extent cx="2989580" cy="2003425"/>
                  <wp:effectExtent l="0" t="0" r="127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l="23677" t="19936" r="27846" b="15268"/>
                          <a:stretch>
                            <a:fillRect/>
                          </a:stretch>
                        </pic:blipFill>
                        <pic:spPr bwMode="auto">
                          <a:xfrm>
                            <a:off x="0" y="0"/>
                            <a:ext cx="2989580" cy="2003425"/>
                          </a:xfrm>
                          <a:prstGeom prst="rect">
                            <a:avLst/>
                          </a:prstGeom>
                          <a:noFill/>
                          <a:ln>
                            <a:noFill/>
                          </a:ln>
                        </pic:spPr>
                      </pic:pic>
                    </a:graphicData>
                  </a:graphic>
                </wp:inline>
              </w:drawing>
            </w:r>
          </w:p>
        </w:tc>
        <w:tc>
          <w:tcPr>
            <w:tcW w:w="2500" w:type="pct"/>
            <w:gridSpan w:val="2"/>
            <w:tcBorders>
              <w:bottom w:val="double" w:sz="4" w:space="0" w:color="auto"/>
            </w:tcBorders>
            <w:shd w:val="clear" w:color="auto" w:fill="auto"/>
          </w:tcPr>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r w:rsidRPr="00974E40">
              <w:rPr>
                <w:rFonts w:ascii="Times New Roman" w:hAnsi="Times New Roman"/>
                <w:b w:val="0"/>
              </w:rPr>
              <w:t>Hai PTHH trên cũng là sự oxi hóa. Các chất có thể hóa hợp với đơn chất oxi nhưng cũng có thể lấy với oxi trong các hợp chất.</w:t>
            </w:r>
          </w:p>
          <w:p w:rsidR="00974E40" w:rsidRPr="00974E40" w:rsidRDefault="00974E40" w:rsidP="007D789D">
            <w:pPr>
              <w:ind w:left="60"/>
              <w:jc w:val="both"/>
              <w:rPr>
                <w:rFonts w:ascii="Times New Roman" w:hAnsi="Times New Roman"/>
                <w:b w:val="0"/>
              </w:rPr>
            </w:pPr>
            <w:r w:rsidRPr="00974E40">
              <w:rPr>
                <w:rFonts w:ascii="Times New Roman" w:hAnsi="Times New Roman"/>
                <w:b w:val="0"/>
              </w:rPr>
              <w:t>-PT1: Fe(OH)</w:t>
            </w:r>
            <w:r w:rsidRPr="00974E40">
              <w:rPr>
                <w:rFonts w:ascii="Times New Roman" w:hAnsi="Times New Roman"/>
                <w:b w:val="0"/>
                <w:vertAlign w:val="subscript"/>
              </w:rPr>
              <w:t>2</w:t>
            </w:r>
            <w:r w:rsidRPr="00974E40">
              <w:rPr>
                <w:rFonts w:ascii="Times New Roman" w:hAnsi="Times New Roman"/>
                <w:b w:val="0"/>
              </w:rPr>
              <w:t xml:space="preserve"> vừa hóa hợp với oxi nhưng đồng thời cũng lấy Oxi trong hợp chất của H</w:t>
            </w:r>
            <w:r w:rsidRPr="00974E40">
              <w:rPr>
                <w:rFonts w:ascii="Times New Roman" w:hAnsi="Times New Roman"/>
                <w:b w:val="0"/>
                <w:vertAlign w:val="subscript"/>
              </w:rPr>
              <w:t>2</w:t>
            </w:r>
            <w:r w:rsidRPr="00974E40">
              <w:rPr>
                <w:rFonts w:ascii="Times New Roman" w:hAnsi="Times New Roman"/>
                <w:b w:val="0"/>
              </w:rPr>
              <w:t xml:space="preserve">O. </w:t>
            </w:r>
          </w:p>
          <w:p w:rsidR="00974E40" w:rsidRPr="00974E40" w:rsidRDefault="00974E40" w:rsidP="007D789D">
            <w:pPr>
              <w:ind w:left="60"/>
              <w:jc w:val="both"/>
              <w:rPr>
                <w:rFonts w:ascii="Times New Roman" w:hAnsi="Times New Roman"/>
                <w:b w:val="0"/>
              </w:rPr>
            </w:pPr>
            <w:r w:rsidRPr="00974E40">
              <w:rPr>
                <w:rFonts w:ascii="Times New Roman" w:hAnsi="Times New Roman"/>
                <w:b w:val="0"/>
              </w:rPr>
              <w:t>PT2: H</w:t>
            </w:r>
            <w:r w:rsidRPr="00974E40">
              <w:rPr>
                <w:rFonts w:ascii="Times New Roman" w:hAnsi="Times New Roman"/>
                <w:b w:val="0"/>
                <w:vertAlign w:val="subscript"/>
              </w:rPr>
              <w:t>2</w:t>
            </w:r>
            <w:r w:rsidRPr="00974E40">
              <w:rPr>
                <w:rFonts w:ascii="Times New Roman" w:hAnsi="Times New Roman"/>
                <w:b w:val="0"/>
              </w:rPr>
              <w:t xml:space="preserve"> đã lấy O trong hợp chất CuO để tạo thành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974E40">
            <w:pPr>
              <w:numPr>
                <w:ilvl w:val="0"/>
                <w:numId w:val="8"/>
              </w:numPr>
              <w:jc w:val="both"/>
              <w:rPr>
                <w:rFonts w:ascii="Times New Roman" w:hAnsi="Times New Roman"/>
                <w:b w:val="0"/>
              </w:rPr>
            </w:pPr>
            <w:r w:rsidRPr="00974E40">
              <w:rPr>
                <w:rFonts w:ascii="Times New Roman" w:hAnsi="Times New Roman"/>
                <w:b w:val="0"/>
              </w:rPr>
              <w:t>Chúng ta sẽ được tìm hiểu kxi trong chương trình sau.</w:t>
            </w: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p>
          <w:p w:rsidR="00974E40" w:rsidRPr="00974E40" w:rsidRDefault="00974E40" w:rsidP="007D789D">
            <w:pPr>
              <w:ind w:left="60"/>
              <w:jc w:val="both"/>
              <w:rPr>
                <w:rFonts w:ascii="Times New Roman" w:hAnsi="Times New Roman"/>
                <w:b w:val="0"/>
              </w:rPr>
            </w:pPr>
            <w:r w:rsidRPr="00974E40">
              <w:rPr>
                <w:rFonts w:ascii="Times New Roman" w:hAnsi="Times New Roman"/>
                <w:b w:val="0"/>
              </w:rPr>
              <w:t>Oxi sau khi được đưa vào cơ thể làm nhiệm vụ oxi hóa các loại thức ăn có sẵn trong cơ thể để tạo ra chất dinh dưỡng và năng lượng cho cơ thể trong suốt hoạt động sống.</w:t>
            </w:r>
          </w:p>
        </w:tc>
      </w:tr>
    </w:tbl>
    <w:p w:rsidR="00974E40" w:rsidRPr="00974E40" w:rsidRDefault="00974E40" w:rsidP="00BA430E">
      <w:pPr>
        <w:tabs>
          <w:tab w:val="left" w:pos="360"/>
        </w:tabs>
        <w:rPr>
          <w:rFonts w:ascii="Times New Roman" w:hAnsi="Times New Roman"/>
        </w:rPr>
      </w:pPr>
      <w:r w:rsidRPr="00974E40">
        <w:rPr>
          <w:rFonts w:ascii="Times New Roman" w:hAnsi="Times New Roman"/>
        </w:rPr>
        <w:lastRenderedPageBreak/>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BA430E">
      <w:pPr>
        <w:tabs>
          <w:tab w:val="left" w:pos="360"/>
        </w:tabs>
        <w:rPr>
          <w:rFonts w:ascii="Times New Roman" w:hAnsi="Times New Roman"/>
          <w:sz w:val="14"/>
        </w:rPr>
      </w:pP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45699">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BA430E">
      <w:pPr>
        <w:rPr>
          <w:rFonts w:ascii="Times New Roman" w:hAnsi="Times New Roman"/>
          <w:szCs w:val="20"/>
        </w:rPr>
      </w:pPr>
    </w:p>
    <w:p w:rsidR="00974E40" w:rsidRPr="00974E40" w:rsidRDefault="00974E40" w:rsidP="00A571FA">
      <w:pPr>
        <w:rPr>
          <w:rFonts w:ascii="Times New Roman" w:hAnsi="Times New Roman"/>
        </w:rPr>
      </w:pPr>
      <w:r w:rsidRPr="00974E40">
        <w:rPr>
          <w:rFonts w:ascii="Times New Roman" w:hAnsi="Times New Roman"/>
        </w:rPr>
        <w:tab/>
        <w:t>Tuần 2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9.01.2019</w:t>
      </w:r>
    </w:p>
    <w:p w:rsidR="00974E40" w:rsidRPr="00974E40" w:rsidRDefault="00974E40" w:rsidP="00A571FA">
      <w:pPr>
        <w:rPr>
          <w:rFonts w:ascii="Times New Roman" w:hAnsi="Times New Roman"/>
        </w:rPr>
      </w:pPr>
      <w:r w:rsidRPr="00974E40">
        <w:rPr>
          <w:rFonts w:ascii="Times New Roman" w:hAnsi="Times New Roman"/>
        </w:rPr>
        <w:tab/>
      </w:r>
      <w:r w:rsidRPr="00974E40">
        <w:rPr>
          <w:rFonts w:ascii="Times New Roman" w:hAnsi="Times New Roman"/>
          <w:u w:val="single"/>
        </w:rPr>
        <w:t>Tiết 40:</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1.01.2019</w:t>
      </w:r>
    </w:p>
    <w:p w:rsidR="00974E40" w:rsidRPr="00974E40" w:rsidRDefault="00026327" w:rsidP="00A571FA">
      <w:pPr>
        <w:rPr>
          <w:rFonts w:ascii="Times New Roman" w:hAnsi="Times New Roman"/>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2277745</wp:posOffset>
                </wp:positionH>
                <wp:positionV relativeFrom="paragraph">
                  <wp:posOffset>57785</wp:posOffset>
                </wp:positionV>
                <wp:extent cx="1257300" cy="457200"/>
                <wp:effectExtent l="27940" t="22860" r="19685" b="24765"/>
                <wp:wrapNone/>
                <wp:docPr id="232"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83DEC" w:rsidRDefault="00974E40" w:rsidP="00A571FA">
                            <w:pPr>
                              <w:jc w:val="center"/>
                              <w:rPr>
                                <w:b w:val="0"/>
                                <w:sz w:val="32"/>
                                <w:szCs w:val="32"/>
                              </w:rPr>
                            </w:pPr>
                            <w:r w:rsidRPr="00D83DEC">
                              <w:rPr>
                                <w:b w:val="0"/>
                                <w:sz w:val="32"/>
                                <w:szCs w:val="32"/>
                              </w:rPr>
                              <w:t>OXÍT</w:t>
                            </w:r>
                          </w:p>
                          <w:p w:rsidR="00974E40" w:rsidRDefault="00974E40" w:rsidP="00A571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29" style="position:absolute;margin-left:179.35pt;margin-top:4.55pt;width:99pt;height:3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IQ6QAIAAIEEAAAOAAAAZHJzL2Uyb0RvYy54bWysVG1v0zAQ/o7Ef7D8naVpt25ES6dpLwhp wMTgBzi20xgcnzm7Tbdfz9lJRwd8QiSSdY7vnrt7Hl/OL3a9ZVuNwYCreXk040w7Ccq4dc2/frl9 c8ZZiMIpYcHpmj/qwC9Wr1+dD77Sc+jAKo2MQFyoBl/zLkZfFUWQne5FOAKvHR22gL2ItMV1oVAM hN7bYj6bLYsBUHkEqUOgr9fjIV9l/LbVMn5q26AjszWn2mJeMa9NWovVuajWKHxn5FSG+IcqemEc JX2GuhZRsA2aP6B6IxECtPFIQl9A2xqpcw/UTTn7rZuHTnideyFygn+mKfw/WPlxe4/MqJrPF3PO nOhJpMtNhJybzZeJocGHihwf/D2mHoO/A/k9MAdXnXBrfYkIQ6eForrK5F+8CEibQKGsGT6AInhB 8JmsXYt9AiQa2C5r8visid5FJuljOT85XcxIOklnxyenJHpOIap9tMcQ32noWTJqjrBx6jMJn1OI 7V2IWRg1NSfUN87a3pLMW2FZuVwuTyfEybkQ1R4ztwvWqFtjbd7gurmyyCi05jeX6Z2Cw6GbdWyo +eKszJX3nvhVjc0VvfALh3Cz/PwNLveUr2qi+capbEdh7GhTxdZNvCeqR8nirtllaRcJM8nQgHok IRDGOaC5JaMDfOJsoBmoefixEag5s+8difm2PD5OQ5M3mXvO8PCkOTwRThJUzSNno3kVx0HbeDTr jjKVmQAH6X61Ju5vyljVVD7dc7JeDNLhPnv9+nOsfgIAAP//AwBQSwMEFAAGAAgAAAAhAAYtXgjc AAAACAEAAA8AAABkcnMvZG93bnJldi54bWxMj81OwzAQhO9IvIO1SNyoE1BCmsapEBIHbpAiuDrx 5qfE6yh20/TtWU5wHM1o5ptiv9pRLDj7wZGCeBOBQGqcGahT8HF4uctA+KDJ6NERKrigh315fVXo 3LgzveNShU5wCflcK+hDmHIpfdOj1X7jJiT2WjdbHVjOnTSzPnO5HeV9FKXS6oF4odcTPvfYfFcn q+Drgkm7pp9tfXylpcaq1W/HVqnbm/VpByLgGv7C8IvP6FAyU+1OZLwYFTwk2SNHFWxjEOwnScq6 VpDFMciykP8PlD8AAAD//wMAUEsBAi0AFAAGAAgAAAAhALaDOJL+AAAA4QEAABMAAAAAAAAAAAAA AAAAAAAAAFtDb250ZW50X1R5cGVzXS54bWxQSwECLQAUAAYACAAAACEAOP0h/9YAAACUAQAACwAA AAAAAAAAAAAAAAAvAQAAX3JlbHMvLnJlbHNQSwECLQAUAAYACAAAACEAhWiEOkACAACBBAAADgAA AAAAAAAAAAAAAAAuAgAAZHJzL2Uyb0RvYy54bWxQSwECLQAUAAYACAAAACEABi1eCNwAAAAIAQAA DwAAAAAAAAAAAAAAAACaBAAAZHJzL2Rvd25yZXYueG1sUEsFBgAAAAAEAAQA8wAAAKMFAAAAAA== " fillcolor="#eaeaea" strokeweight="3pt">
                <v:stroke linestyle="thinThin"/>
                <v:textbox>
                  <w:txbxContent>
                    <w:p w:rsidR="00974E40" w:rsidRPr="00D83DEC" w:rsidRDefault="00974E40" w:rsidP="00A571FA">
                      <w:pPr>
                        <w:jc w:val="center"/>
                        <w:rPr>
                          <w:b w:val="0"/>
                          <w:sz w:val="32"/>
                          <w:szCs w:val="32"/>
                        </w:rPr>
                      </w:pPr>
                      <w:r w:rsidRPr="00D83DEC">
                        <w:rPr>
                          <w:b w:val="0"/>
                          <w:sz w:val="32"/>
                          <w:szCs w:val="32"/>
                        </w:rPr>
                        <w:t>OXÍT</w:t>
                      </w:r>
                    </w:p>
                    <w:p w:rsidR="00974E40" w:rsidRDefault="00974E40" w:rsidP="00A571FA"/>
                  </w:txbxContent>
                </v:textbox>
              </v:roundrect>
            </w:pict>
          </mc:Fallback>
        </mc:AlternateContent>
      </w:r>
    </w:p>
    <w:p w:rsidR="00974E40" w:rsidRPr="00974E40" w:rsidRDefault="00974E40" w:rsidP="00A571FA">
      <w:pPr>
        <w:rPr>
          <w:rFonts w:ascii="Times New Roman" w:hAnsi="Times New Roman"/>
          <w:i/>
          <w:u w:val="single"/>
        </w:rPr>
      </w:pPr>
    </w:p>
    <w:p w:rsidR="00974E40" w:rsidRPr="00974E40" w:rsidRDefault="00974E40" w:rsidP="00A571FA">
      <w:pPr>
        <w:rPr>
          <w:rFonts w:ascii="Times New Roman" w:hAnsi="Times New Roman"/>
          <w:i/>
          <w:u w:val="single"/>
        </w:rPr>
      </w:pPr>
    </w:p>
    <w:p w:rsidR="00974E40" w:rsidRPr="00974E40" w:rsidRDefault="00974E40" w:rsidP="00A571FA">
      <w:pPr>
        <w:rPr>
          <w:rFonts w:ascii="Times New Roman" w:hAnsi="Times New Roman"/>
          <w:b w:val="0"/>
        </w:rPr>
      </w:pPr>
      <w:r w:rsidRPr="00974E40">
        <w:rPr>
          <w:rFonts w:ascii="Times New Roman" w:hAnsi="Times New Roman"/>
          <w:b w:val="0"/>
        </w:rPr>
        <w:t xml:space="preserve">I. </w:t>
      </w:r>
      <w:r w:rsidRPr="00974E40">
        <w:rPr>
          <w:rFonts w:ascii="Times New Roman" w:hAnsi="Times New Roman"/>
          <w:b w:val="0"/>
          <w:u w:val="single"/>
        </w:rPr>
        <w:t>Mục Tiêu:</w:t>
      </w:r>
    </w:p>
    <w:p w:rsidR="00974E40" w:rsidRPr="00974E40" w:rsidRDefault="00974E40" w:rsidP="00A571FA">
      <w:pPr>
        <w:rPr>
          <w:rFonts w:ascii="Times New Roman" w:hAnsi="Times New Roman"/>
          <w:b w:val="0"/>
        </w:rPr>
      </w:pPr>
      <w:r w:rsidRPr="00974E40">
        <w:rPr>
          <w:rFonts w:ascii="Times New Roman" w:hAnsi="Times New Roman"/>
          <w:b w:val="0"/>
        </w:rPr>
        <w:t>1. Kiến thức:</w:t>
      </w:r>
      <w:r w:rsidRPr="00974E40">
        <w:rPr>
          <w:rFonts w:ascii="Times New Roman" w:hAnsi="Times New Roman"/>
        </w:rPr>
        <w:t xml:space="preserve"> HS biết được:</w:t>
      </w:r>
    </w:p>
    <w:p w:rsidR="00974E40" w:rsidRPr="00974E40" w:rsidRDefault="00974E40" w:rsidP="0044653D">
      <w:pPr>
        <w:rPr>
          <w:rFonts w:ascii="Times New Roman" w:hAnsi="Times New Roman"/>
        </w:rPr>
      </w:pPr>
      <w:r w:rsidRPr="00974E40">
        <w:rPr>
          <w:rFonts w:ascii="Times New Roman" w:hAnsi="Times New Roman"/>
        </w:rPr>
        <w:t>-Định nghĩa oxit</w:t>
      </w:r>
    </w:p>
    <w:p w:rsidR="00974E40" w:rsidRPr="00974E40" w:rsidRDefault="00974E40" w:rsidP="0044653D">
      <w:pPr>
        <w:rPr>
          <w:rFonts w:ascii="Times New Roman" w:hAnsi="Times New Roman"/>
        </w:rPr>
      </w:pPr>
      <w:r w:rsidRPr="00974E40">
        <w:rPr>
          <w:rFonts w:ascii="Times New Roman" w:hAnsi="Times New Roman"/>
        </w:rPr>
        <w:t>-Cách gọi tên oxit nói chung, oxit của kim loại có nhiều hóa trị, oxit của phi kim có nhiều hóa trị</w:t>
      </w:r>
    </w:p>
    <w:p w:rsidR="00974E40" w:rsidRPr="00974E40" w:rsidRDefault="00974E40" w:rsidP="00A571FA">
      <w:pPr>
        <w:tabs>
          <w:tab w:val="left" w:pos="540"/>
        </w:tabs>
        <w:rPr>
          <w:rFonts w:ascii="Times New Roman" w:hAnsi="Times New Roman"/>
        </w:rPr>
      </w:pPr>
      <w:r w:rsidRPr="00974E40">
        <w:rPr>
          <w:rFonts w:ascii="Times New Roman" w:hAnsi="Times New Roman"/>
        </w:rPr>
        <w:t>-Cách lập CTHH của oxit.</w:t>
      </w:r>
    </w:p>
    <w:p w:rsidR="00974E40" w:rsidRPr="00974E40" w:rsidRDefault="00974E40" w:rsidP="00A571FA">
      <w:pPr>
        <w:tabs>
          <w:tab w:val="left" w:pos="540"/>
        </w:tabs>
        <w:rPr>
          <w:rFonts w:ascii="Times New Roman" w:hAnsi="Times New Roman"/>
        </w:rPr>
      </w:pPr>
      <w:r w:rsidRPr="00974E40">
        <w:rPr>
          <w:rFonts w:ascii="Times New Roman" w:hAnsi="Times New Roman"/>
        </w:rPr>
        <w:t xml:space="preserve">-Khái niệm oxit axit, oxit bazo. </w:t>
      </w:r>
    </w:p>
    <w:p w:rsidR="00974E40" w:rsidRPr="00974E40" w:rsidRDefault="00974E40" w:rsidP="00A571FA">
      <w:pPr>
        <w:rPr>
          <w:rFonts w:ascii="Times New Roman" w:hAnsi="Times New Roman"/>
          <w:b w:val="0"/>
        </w:rPr>
      </w:pPr>
      <w:r w:rsidRPr="00974E40">
        <w:rPr>
          <w:rFonts w:ascii="Times New Roman" w:hAnsi="Times New Roman"/>
          <w:i/>
        </w:rPr>
        <w:t xml:space="preserve"> </w:t>
      </w:r>
      <w:r w:rsidRPr="00974E40">
        <w:rPr>
          <w:rFonts w:ascii="Times New Roman" w:hAnsi="Times New Roman"/>
          <w:b w:val="0"/>
        </w:rPr>
        <w:t xml:space="preserve">2. Kĩ năng: </w:t>
      </w:r>
    </w:p>
    <w:p w:rsidR="00974E40" w:rsidRPr="00974E40" w:rsidRDefault="00974E40" w:rsidP="00A571FA">
      <w:pPr>
        <w:rPr>
          <w:rFonts w:ascii="Times New Roman" w:hAnsi="Times New Roman"/>
        </w:rPr>
      </w:pPr>
      <w:r w:rsidRPr="00974E40">
        <w:rPr>
          <w:rFonts w:ascii="Times New Roman" w:hAnsi="Times New Roman"/>
        </w:rPr>
        <w:t>-Phân loại được oxit bazo, oxit axit dựa vào CTHH của một số chất cụ thể.</w:t>
      </w:r>
    </w:p>
    <w:p w:rsidR="00974E40" w:rsidRPr="00974E40" w:rsidRDefault="00974E40" w:rsidP="00A571FA">
      <w:pPr>
        <w:rPr>
          <w:rFonts w:ascii="Times New Roman" w:hAnsi="Times New Roman"/>
        </w:rPr>
      </w:pPr>
      <w:r w:rsidRPr="00974E40">
        <w:rPr>
          <w:rFonts w:ascii="Times New Roman" w:hAnsi="Times New Roman"/>
        </w:rPr>
        <w:t>-Gọi tên một số oxit theo CTHH và ngược lại.</w:t>
      </w:r>
    </w:p>
    <w:p w:rsidR="00974E40" w:rsidRPr="00974E40" w:rsidRDefault="00974E40" w:rsidP="0044653D">
      <w:pPr>
        <w:ind w:right="-143"/>
        <w:rPr>
          <w:rFonts w:ascii="Times New Roman" w:hAnsi="Times New Roman"/>
        </w:rPr>
      </w:pPr>
      <w:r w:rsidRPr="00974E40">
        <w:rPr>
          <w:rFonts w:ascii="Times New Roman" w:hAnsi="Times New Roman"/>
        </w:rPr>
        <w:t>-Lập CTHH của oxit khi biết hóa trị của nguyên tố và ngược lại biết CTHH cụ thể, tìm hóa trị của nguyên tố.</w:t>
      </w:r>
    </w:p>
    <w:p w:rsidR="00974E40" w:rsidRPr="00974E40" w:rsidRDefault="00974E40" w:rsidP="00A571FA">
      <w:pPr>
        <w:rPr>
          <w:rFonts w:ascii="Times New Roman" w:hAnsi="Times New Roman"/>
        </w:rPr>
      </w:pPr>
      <w:r w:rsidRPr="00974E40">
        <w:rPr>
          <w:rFonts w:ascii="Times New Roman" w:hAnsi="Times New Roman"/>
        </w:rPr>
        <w:t xml:space="preserve"> </w:t>
      </w:r>
      <w:r w:rsidRPr="00974E40">
        <w:rPr>
          <w:rFonts w:ascii="Times New Roman" w:hAnsi="Times New Roman"/>
          <w:b w:val="0"/>
        </w:rPr>
        <w:t>3. Thái độ</w:t>
      </w:r>
      <w:r w:rsidRPr="00974E40">
        <w:rPr>
          <w:rFonts w:ascii="Times New Roman" w:hAnsi="Times New Roman"/>
          <w:i/>
        </w:rPr>
        <w:t>:</w:t>
      </w:r>
      <w:r w:rsidRPr="00974E40">
        <w:rPr>
          <w:rFonts w:ascii="Times New Roman" w:hAnsi="Times New Roman"/>
        </w:rPr>
        <w:t xml:space="preserve"> Kiên trì trong học tập, yêu thích bộ môn    </w:t>
      </w:r>
    </w:p>
    <w:p w:rsidR="00974E40" w:rsidRPr="00974E40" w:rsidRDefault="00974E40" w:rsidP="00ED500A">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ED500A">
      <w:pPr>
        <w:rPr>
          <w:rFonts w:ascii="Times New Roman" w:hAnsi="Times New Roman"/>
        </w:rPr>
      </w:pPr>
      <w:r w:rsidRPr="00974E40">
        <w:rPr>
          <w:rFonts w:ascii="Times New Roman" w:hAnsi="Times New Roman"/>
        </w:rPr>
        <w:t>-Năng lực sử dụng ngôn ngữ hóa học.</w:t>
      </w:r>
    </w:p>
    <w:p w:rsidR="00974E40" w:rsidRPr="00974E40" w:rsidRDefault="00974E40" w:rsidP="00ED500A">
      <w:pPr>
        <w:rPr>
          <w:rFonts w:ascii="Times New Roman" w:hAnsi="Times New Roman"/>
        </w:rPr>
      </w:pPr>
      <w:r w:rsidRPr="00974E40">
        <w:rPr>
          <w:rFonts w:ascii="Times New Roman" w:hAnsi="Times New Roman"/>
        </w:rPr>
        <w:t>-Năng lực giải quyết vấn đề thông qua môn hóa học</w:t>
      </w:r>
    </w:p>
    <w:p w:rsidR="00974E40" w:rsidRPr="00974E40" w:rsidRDefault="00974E40" w:rsidP="00A571FA">
      <w:pPr>
        <w:rPr>
          <w:rFonts w:ascii="Times New Roman" w:hAnsi="Times New Roman"/>
          <w:b w:val="0"/>
        </w:rPr>
      </w:pPr>
      <w:r w:rsidRPr="00974E40">
        <w:rPr>
          <w:rFonts w:ascii="Times New Roman" w:hAnsi="Times New Roman"/>
          <w:b w:val="0"/>
        </w:rPr>
        <w:t xml:space="preserve">II. </w:t>
      </w:r>
      <w:r w:rsidRPr="00974E40">
        <w:rPr>
          <w:rFonts w:ascii="Times New Roman" w:hAnsi="Times New Roman"/>
          <w:b w:val="0"/>
          <w:u w:val="single"/>
        </w:rPr>
        <w:t>Trọng Tâm</w:t>
      </w:r>
      <w:r w:rsidRPr="00974E40">
        <w:rPr>
          <w:rFonts w:ascii="Times New Roman" w:hAnsi="Times New Roman"/>
          <w:b w:val="0"/>
        </w:rPr>
        <w:t>:</w:t>
      </w:r>
    </w:p>
    <w:p w:rsidR="00974E40" w:rsidRPr="00974E40" w:rsidRDefault="00974E40" w:rsidP="00A571FA">
      <w:pPr>
        <w:rPr>
          <w:rFonts w:ascii="Times New Roman" w:hAnsi="Times New Roman"/>
        </w:rPr>
      </w:pPr>
      <w:r w:rsidRPr="00974E40">
        <w:rPr>
          <w:rFonts w:ascii="Times New Roman" w:hAnsi="Times New Roman"/>
        </w:rPr>
        <w:t>-Khái niệm oxit, oxit axit, oxit bazo.</w:t>
      </w:r>
    </w:p>
    <w:p w:rsidR="00974E40" w:rsidRPr="00974E40" w:rsidRDefault="00974E40" w:rsidP="00A571FA">
      <w:pPr>
        <w:rPr>
          <w:rFonts w:ascii="Times New Roman" w:hAnsi="Times New Roman"/>
        </w:rPr>
      </w:pPr>
      <w:r w:rsidRPr="00974E40">
        <w:rPr>
          <w:rFonts w:ascii="Times New Roman" w:hAnsi="Times New Roman"/>
        </w:rPr>
        <w:t xml:space="preserve">-cách lập CTHH của oxit và cách gọi tên         </w:t>
      </w:r>
    </w:p>
    <w:p w:rsidR="00974E40" w:rsidRPr="00974E40" w:rsidRDefault="00974E40" w:rsidP="00A571FA">
      <w:pPr>
        <w:rPr>
          <w:rFonts w:ascii="Times New Roman" w:hAnsi="Times New Roman"/>
          <w:b w:val="0"/>
          <w:u w:val="single"/>
        </w:rPr>
      </w:pPr>
      <w:r w:rsidRPr="00974E40">
        <w:rPr>
          <w:rFonts w:ascii="Times New Roman" w:hAnsi="Times New Roman"/>
          <w:b w:val="0"/>
        </w:rPr>
        <w:t xml:space="preserve">III. </w:t>
      </w:r>
      <w:r w:rsidRPr="00974E40">
        <w:rPr>
          <w:rFonts w:ascii="Times New Roman" w:hAnsi="Times New Roman"/>
          <w:b w:val="0"/>
          <w:u w:val="single"/>
        </w:rPr>
        <w:t>Chuẩn Bị.</w:t>
      </w:r>
    </w:p>
    <w:p w:rsidR="00974E40" w:rsidRPr="00974E40" w:rsidRDefault="00974E40" w:rsidP="00A571FA">
      <w:pPr>
        <w:rPr>
          <w:rFonts w:ascii="Times New Roman" w:hAnsi="Times New Roman"/>
        </w:rPr>
      </w:pPr>
      <w:r w:rsidRPr="00974E40">
        <w:rPr>
          <w:rFonts w:ascii="Times New Roman" w:hAnsi="Times New Roman"/>
        </w:rPr>
        <w:t>-Bảng phụ có ghi sẳn các bài tập</w:t>
      </w:r>
    </w:p>
    <w:p w:rsidR="00974E40" w:rsidRPr="00974E40" w:rsidRDefault="00974E40" w:rsidP="00A571FA">
      <w:pPr>
        <w:rPr>
          <w:rFonts w:ascii="Times New Roman" w:hAnsi="Times New Roman"/>
        </w:rPr>
      </w:pPr>
      <w:r w:rsidRPr="00974E40">
        <w:rPr>
          <w:rFonts w:ascii="Times New Roman" w:hAnsi="Times New Roman"/>
        </w:rPr>
        <w:t xml:space="preserve">-Bộ bìa có ghi sẵn các CTHH của oxít  </w:t>
      </w:r>
    </w:p>
    <w:p w:rsidR="00974E40" w:rsidRPr="00974E40" w:rsidRDefault="00974E40" w:rsidP="00A571FA">
      <w:pPr>
        <w:rPr>
          <w:rFonts w:ascii="Times New Roman" w:hAnsi="Times New Roman"/>
          <w:b w:val="0"/>
          <w:u w:val="single"/>
        </w:rPr>
      </w:pPr>
      <w:r w:rsidRPr="00974E40">
        <w:rPr>
          <w:rFonts w:ascii="Times New Roman" w:hAnsi="Times New Roman"/>
          <w:b w:val="0"/>
        </w:rPr>
        <w:t xml:space="preserve">IV.  </w:t>
      </w:r>
      <w:r w:rsidRPr="00974E40">
        <w:rPr>
          <w:rFonts w:ascii="Times New Roman" w:hAnsi="Times New Roman"/>
          <w:b w:val="0"/>
          <w:u w:val="single"/>
        </w:rPr>
        <w:t>Tiến Trình Giảng Dạy:</w:t>
      </w:r>
    </w:p>
    <w:p w:rsidR="00974E40" w:rsidRPr="00974E40" w:rsidRDefault="00974E40" w:rsidP="0044653D">
      <w:pPr>
        <w:rPr>
          <w:rFonts w:ascii="Times New Roman" w:hAnsi="Times New Roman"/>
          <w:b w:val="0"/>
        </w:rPr>
      </w:pPr>
      <w:r w:rsidRPr="00974E40">
        <w:rPr>
          <w:rFonts w:ascii="Times New Roman" w:hAnsi="Times New Roman"/>
          <w:b w:val="0"/>
        </w:rPr>
        <w:t>1. Bài cũ: (6’)</w:t>
      </w:r>
    </w:p>
    <w:p w:rsidR="00974E40" w:rsidRPr="00974E40" w:rsidRDefault="00974E40" w:rsidP="0044653D">
      <w:pPr>
        <w:jc w:val="both"/>
        <w:rPr>
          <w:rFonts w:ascii="Times New Roman" w:hAnsi="Times New Roman"/>
        </w:rPr>
      </w:pPr>
      <w:r w:rsidRPr="00974E40">
        <w:rPr>
          <w:rFonts w:ascii="Times New Roman" w:hAnsi="Times New Roman"/>
        </w:rPr>
        <w:t xml:space="preserve">a. Nêu định nghĩa phản ứng hoá hợp? cho ví dụ minh hoạ. </w:t>
      </w:r>
    </w:p>
    <w:p w:rsidR="00974E40" w:rsidRPr="00974E40" w:rsidRDefault="00974E40" w:rsidP="0044653D">
      <w:pPr>
        <w:jc w:val="both"/>
        <w:rPr>
          <w:rFonts w:ascii="Times New Roman" w:hAnsi="Times New Roman"/>
          <w:lang w:val="pt-BR"/>
        </w:rPr>
      </w:pPr>
      <w:r w:rsidRPr="00974E40">
        <w:rPr>
          <w:rFonts w:ascii="Times New Roman" w:hAnsi="Times New Roman"/>
        </w:rPr>
        <w:t xml:space="preserve">b. Nêu định nghĩa sự oxi hoá? </w:t>
      </w:r>
      <w:r w:rsidRPr="00974E40">
        <w:rPr>
          <w:rFonts w:ascii="Times New Roman" w:hAnsi="Times New Roman"/>
          <w:lang w:val="pt-BR"/>
        </w:rPr>
        <w:t>Cho ví dụ minh hoạ.</w:t>
      </w:r>
    </w:p>
    <w:p w:rsidR="00974E40" w:rsidRPr="00974E40" w:rsidRDefault="00974E40" w:rsidP="0044653D">
      <w:pPr>
        <w:jc w:val="both"/>
        <w:rPr>
          <w:rFonts w:ascii="Times New Roman" w:hAnsi="Times New Roman"/>
          <w:lang w:val="pt-BR"/>
        </w:rPr>
      </w:pPr>
      <w:r w:rsidRPr="00974E40">
        <w:rPr>
          <w:rFonts w:ascii="Times New Roman" w:hAnsi="Times New Roman"/>
          <w:lang w:val="pt-BR"/>
        </w:rPr>
        <w:t xml:space="preserve">c. Gọi 1 HS lên làm bài tập 2 sgk tr 87? </w:t>
      </w:r>
    </w:p>
    <w:p w:rsidR="00974E40" w:rsidRPr="00974E40" w:rsidRDefault="00974E40" w:rsidP="0044653D">
      <w:pPr>
        <w:rPr>
          <w:rFonts w:ascii="Times New Roman" w:hAnsi="Times New Roman"/>
          <w:b w:val="0"/>
          <w:lang w:val="pt-BR"/>
        </w:rPr>
      </w:pPr>
      <w:r w:rsidRPr="00974E40">
        <w:rPr>
          <w:rFonts w:ascii="Times New Roman" w:hAnsi="Times New Roman"/>
          <w:b w:val="0"/>
          <w:lang w:val="pt-BR"/>
        </w:rPr>
        <w:t>2. Hoạt động dạy học: (3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138"/>
        <w:gridCol w:w="3141"/>
        <w:gridCol w:w="3143"/>
      </w:tblGrid>
      <w:tr w:rsidR="00974E40" w:rsidRPr="00974E40" w:rsidTr="00B33EA1">
        <w:trPr>
          <w:jc w:val="center"/>
        </w:trPr>
        <w:tc>
          <w:tcPr>
            <w:tcW w:w="1985"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GIÁO VIÊN</w:t>
            </w:r>
          </w:p>
        </w:tc>
        <w:tc>
          <w:tcPr>
            <w:tcW w:w="1507"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HỌC SINH</w:t>
            </w:r>
          </w:p>
        </w:tc>
        <w:tc>
          <w:tcPr>
            <w:tcW w:w="1508" w:type="pct"/>
            <w:tcBorders>
              <w:top w:val="double" w:sz="4" w:space="0" w:color="auto"/>
              <w:bottom w:val="double" w:sz="4" w:space="0" w:color="auto"/>
            </w:tcBorders>
            <w:shd w:val="clear" w:color="auto" w:fill="E0E0E0"/>
          </w:tcPr>
          <w:p w:rsidR="00974E40" w:rsidRPr="00974E40" w:rsidRDefault="00974E40" w:rsidP="00B33EA1">
            <w:pPr>
              <w:jc w:val="center"/>
              <w:rPr>
                <w:rFonts w:ascii="Times New Roman" w:hAnsi="Times New Roman"/>
                <w:lang w:val="pt-BR"/>
              </w:rPr>
            </w:pPr>
            <w:r w:rsidRPr="00974E40">
              <w:rPr>
                <w:rFonts w:ascii="Times New Roman" w:hAnsi="Times New Roman"/>
                <w:lang w:val="pt-BR"/>
              </w:rPr>
              <w:t>NỘI DUNG</w:t>
            </w:r>
          </w:p>
        </w:tc>
      </w:tr>
      <w:tr w:rsidR="00974E40" w:rsidRPr="00974E40" w:rsidTr="00B33EA1">
        <w:trPr>
          <w:jc w:val="center"/>
        </w:trPr>
        <w:tc>
          <w:tcPr>
            <w:tcW w:w="5000" w:type="pct"/>
            <w:gridSpan w:val="3"/>
            <w:tcBorders>
              <w:top w:val="double" w:sz="4" w:space="0" w:color="auto"/>
            </w:tcBorders>
            <w:shd w:val="clear" w:color="auto" w:fill="auto"/>
          </w:tcPr>
          <w:p w:rsidR="00974E40" w:rsidRPr="00974E40" w:rsidRDefault="00974E40" w:rsidP="00B33EA1">
            <w:pPr>
              <w:tabs>
                <w:tab w:val="left" w:pos="7035"/>
              </w:tabs>
              <w:jc w:val="center"/>
              <w:rPr>
                <w:rFonts w:ascii="Times New Roman" w:hAnsi="Times New Roman"/>
                <w:b w:val="0"/>
                <w:lang w:val="pt-BR"/>
              </w:rPr>
            </w:pPr>
            <w:r w:rsidRPr="00974E40">
              <w:rPr>
                <w:rFonts w:ascii="Times New Roman" w:hAnsi="Times New Roman"/>
                <w:b w:val="0"/>
                <w:lang w:val="pt-BR"/>
              </w:rPr>
              <w:t>Hoạt động 1: Giới thiệu bài (1’)</w:t>
            </w:r>
          </w:p>
          <w:p w:rsidR="00974E40" w:rsidRPr="00974E40" w:rsidRDefault="00974E40" w:rsidP="00B33EA1">
            <w:pPr>
              <w:tabs>
                <w:tab w:val="left" w:pos="7035"/>
              </w:tabs>
              <w:jc w:val="both"/>
              <w:rPr>
                <w:rFonts w:ascii="Times New Roman" w:hAnsi="Times New Roman"/>
                <w:sz w:val="28"/>
              </w:rPr>
            </w:pPr>
            <w:r w:rsidRPr="00974E40">
              <w:rPr>
                <w:rFonts w:ascii="Times New Roman" w:hAnsi="Times New Roman"/>
                <w:lang w:val="pt-BR"/>
              </w:rPr>
              <w:t xml:space="preserve">             Gv cho hs đọc tên một số oxít đã học. Những hợp chất này t</w:t>
            </w:r>
            <w:r w:rsidRPr="00974E40">
              <w:rPr>
                <w:rFonts w:ascii="Times New Roman" w:hAnsi="Times New Roman"/>
              </w:rPr>
              <w:t>huộc loại oxít. Vậy oxít là gì? Công thức chung như thế nào? Cách phân loại và gọi tên ra sao? Ta cùng tìm hiểu câu trà lời qua nội dung bài học hôm nay.</w:t>
            </w:r>
          </w:p>
        </w:tc>
      </w:tr>
      <w:tr w:rsidR="00974E40" w:rsidRPr="00974E40" w:rsidTr="00B33EA1">
        <w:trPr>
          <w:jc w:val="center"/>
        </w:trPr>
        <w:tc>
          <w:tcPr>
            <w:tcW w:w="5000" w:type="pct"/>
            <w:gridSpan w:val="3"/>
            <w:shd w:val="clear" w:color="auto" w:fill="auto"/>
          </w:tcPr>
          <w:p w:rsidR="00974E40" w:rsidRPr="00974E40" w:rsidRDefault="00974E40" w:rsidP="00B33EA1">
            <w:pPr>
              <w:tabs>
                <w:tab w:val="left" w:pos="7035"/>
              </w:tabs>
              <w:jc w:val="center"/>
              <w:rPr>
                <w:rFonts w:ascii="Times New Roman" w:hAnsi="Times New Roman"/>
                <w:b w:val="0"/>
              </w:rPr>
            </w:pPr>
            <w:r w:rsidRPr="00974E40">
              <w:rPr>
                <w:rFonts w:ascii="Times New Roman" w:hAnsi="Times New Roman"/>
                <w:b w:val="0"/>
              </w:rPr>
              <w:t>Hoạt động 2: Định nghĩa (7’)</w:t>
            </w:r>
          </w:p>
        </w:tc>
      </w:tr>
      <w:tr w:rsidR="00974E40" w:rsidRPr="00974E40" w:rsidTr="00B33EA1">
        <w:trPr>
          <w:jc w:val="center"/>
        </w:trPr>
        <w:tc>
          <w:tcPr>
            <w:tcW w:w="1985"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GV: sử dụng các ví dụ học sinh  ghi ở góc bảng phải như: SO</w:t>
            </w:r>
            <w:r w:rsidRPr="00974E40">
              <w:rPr>
                <w:rFonts w:ascii="Times New Roman" w:hAnsi="Times New Roman"/>
                <w:vertAlign w:val="subscript"/>
              </w:rPr>
              <w:t>2</w:t>
            </w:r>
            <w:r w:rsidRPr="00974E40">
              <w:rPr>
                <w:rFonts w:ascii="Times New Roman" w:hAnsi="Times New Roman"/>
              </w:rPr>
              <w:t>,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Fe</w:t>
            </w:r>
            <w:r w:rsidRPr="00974E40">
              <w:rPr>
                <w:rFonts w:ascii="Times New Roman" w:hAnsi="Times New Roman"/>
                <w:vertAlign w:val="subscript"/>
              </w:rPr>
              <w:t>3</w:t>
            </w:r>
            <w:r w:rsidRPr="00974E40">
              <w:rPr>
                <w:rFonts w:ascii="Times New Roman" w:hAnsi="Times New Roman"/>
              </w:rPr>
              <w:t>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rPr>
              <w:sym w:font="Wingdings" w:char="F0E0"/>
            </w:r>
            <w:r w:rsidRPr="00974E40">
              <w:rPr>
                <w:rFonts w:ascii="Times New Roman" w:hAnsi="Times New Roman"/>
              </w:rPr>
              <w:t xml:space="preserve"> các chất tạo thành ở các phản ưng trên thoại loại oxít </w:t>
            </w:r>
          </w:p>
          <w:p w:rsidR="00974E40" w:rsidRPr="00974E40" w:rsidRDefault="00974E40" w:rsidP="00B33EA1">
            <w:pPr>
              <w:jc w:val="both"/>
              <w:rPr>
                <w:rFonts w:ascii="Times New Roman" w:hAnsi="Times New Roman"/>
              </w:rPr>
            </w:pPr>
            <w:r w:rsidRPr="00974E40">
              <w:rPr>
                <w:rFonts w:ascii="Times New Roman" w:hAnsi="Times New Roman"/>
              </w:rPr>
              <w:t xml:space="preserve">?Em hãy nhận xét thành phần cấu tạo của các oxít có điểm gì giống và khác nhau?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 Thế nào là oxít ?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u w:val="single"/>
              </w:rPr>
              <w:t>Phát PHT 1</w:t>
            </w:r>
            <w:r w:rsidRPr="00974E40">
              <w:rPr>
                <w:rFonts w:ascii="Times New Roman" w:hAnsi="Times New Roman"/>
              </w:rPr>
              <w:t>: Hãy gạch chân những công thức là oxit trong các hợp chất sau:</w:t>
            </w:r>
          </w:p>
          <w:p w:rsidR="00974E40" w:rsidRPr="00974E40" w:rsidRDefault="00974E40" w:rsidP="00B33EA1">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 CuSO</w:t>
            </w:r>
            <w:r w:rsidRPr="00974E40">
              <w:rPr>
                <w:rFonts w:ascii="Times New Roman" w:hAnsi="Times New Roman"/>
                <w:vertAlign w:val="subscript"/>
              </w:rPr>
              <w:t>4</w:t>
            </w:r>
            <w:r w:rsidRPr="00974E40">
              <w:rPr>
                <w:rFonts w:ascii="Times New Roman" w:hAnsi="Times New Roman"/>
              </w:rPr>
              <w:t>; Mg(OH)</w:t>
            </w:r>
            <w:r w:rsidRPr="00974E40">
              <w:rPr>
                <w:rFonts w:ascii="Times New Roman" w:hAnsi="Times New Roman"/>
                <w:vertAlign w:val="subscript"/>
              </w:rPr>
              <w:t>2</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p>
          <w:p w:rsidR="00974E40" w:rsidRPr="00974E40" w:rsidRDefault="00974E40" w:rsidP="00B33EA1">
            <w:pPr>
              <w:jc w:val="both"/>
              <w:rPr>
                <w:rFonts w:ascii="Times New Roman" w:hAnsi="Times New Roman"/>
              </w:rPr>
            </w:pPr>
            <w:r w:rsidRPr="00974E40">
              <w:rPr>
                <w:rFonts w:ascii="Times New Roman" w:hAnsi="Times New Roman"/>
              </w:rPr>
              <w:t>? Vì sao CuSO</w:t>
            </w:r>
            <w:r w:rsidRPr="00974E40">
              <w:rPr>
                <w:rFonts w:ascii="Times New Roman" w:hAnsi="Times New Roman"/>
                <w:vertAlign w:val="subscript"/>
              </w:rPr>
              <w:t>4</w:t>
            </w:r>
            <w:r w:rsidRPr="00974E40">
              <w:rPr>
                <w:rFonts w:ascii="Times New Roman" w:hAnsi="Times New Roman"/>
              </w:rPr>
              <w:t>, Mg(OH)</w:t>
            </w:r>
            <w:r w:rsidRPr="00974E40">
              <w:rPr>
                <w:rFonts w:ascii="Times New Roman" w:hAnsi="Times New Roman"/>
                <w:vertAlign w:val="subscript"/>
              </w:rPr>
              <w:t>2</w:t>
            </w:r>
            <w:r w:rsidRPr="00974E40">
              <w:rPr>
                <w:rFonts w:ascii="Times New Roman" w:hAnsi="Times New Roman"/>
              </w:rPr>
              <w:t>,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r w:rsidRPr="00974E40">
              <w:rPr>
                <w:rFonts w:ascii="Times New Roman" w:hAnsi="Times New Roman"/>
              </w:rPr>
              <w:t>.. không phải là oxít ?</w:t>
            </w:r>
          </w:p>
        </w:tc>
        <w:tc>
          <w:tcPr>
            <w:tcW w:w="1507"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giống: </w:t>
            </w:r>
          </w:p>
          <w:p w:rsidR="00974E40" w:rsidRPr="00974E40" w:rsidRDefault="00974E40" w:rsidP="00B33EA1">
            <w:pPr>
              <w:jc w:val="both"/>
              <w:rPr>
                <w:rFonts w:ascii="Times New Roman" w:hAnsi="Times New Roman"/>
              </w:rPr>
            </w:pPr>
            <w:r w:rsidRPr="00974E40">
              <w:rPr>
                <w:rFonts w:ascii="Times New Roman" w:hAnsi="Times New Roman"/>
              </w:rPr>
              <w:t>+Hợp chất</w:t>
            </w:r>
          </w:p>
          <w:p w:rsidR="00974E40" w:rsidRPr="00974E40" w:rsidRDefault="00974E40" w:rsidP="00B33EA1">
            <w:pPr>
              <w:jc w:val="both"/>
              <w:rPr>
                <w:rFonts w:ascii="Times New Roman" w:hAnsi="Times New Roman"/>
              </w:rPr>
            </w:pPr>
            <w:r w:rsidRPr="00974E40">
              <w:rPr>
                <w:rFonts w:ascii="Times New Roman" w:hAnsi="Times New Roman"/>
              </w:rPr>
              <w:t>+Hai nguyên tố hóa học</w:t>
            </w:r>
          </w:p>
          <w:p w:rsidR="00974E40" w:rsidRPr="00974E40" w:rsidRDefault="00974E40" w:rsidP="00B33EA1">
            <w:pPr>
              <w:jc w:val="both"/>
              <w:rPr>
                <w:rFonts w:ascii="Times New Roman" w:hAnsi="Times New Roman"/>
              </w:rPr>
            </w:pPr>
            <w:r w:rsidRPr="00974E40">
              <w:rPr>
                <w:rFonts w:ascii="Times New Roman" w:hAnsi="Times New Roman"/>
              </w:rPr>
              <w:t>+Có 1 nguyên tố là oxi</w:t>
            </w:r>
          </w:p>
          <w:p w:rsidR="00974E40" w:rsidRPr="00974E40" w:rsidRDefault="00974E40" w:rsidP="00B33EA1">
            <w:pPr>
              <w:jc w:val="both"/>
              <w:rPr>
                <w:rFonts w:ascii="Times New Roman" w:hAnsi="Times New Roman"/>
              </w:rPr>
            </w:pPr>
            <w:r w:rsidRPr="00974E40">
              <w:rPr>
                <w:rFonts w:ascii="Times New Roman" w:hAnsi="Times New Roman"/>
              </w:rPr>
              <w:t xml:space="preserve">-khác nhau:Liên kết với oxi là những nguyên tố kim loại hoặc phi kim. </w:t>
            </w:r>
          </w:p>
          <w:p w:rsidR="00974E40" w:rsidRPr="00974E40" w:rsidRDefault="00974E40" w:rsidP="00B33EA1">
            <w:pPr>
              <w:jc w:val="both"/>
              <w:rPr>
                <w:rFonts w:ascii="Times New Roman" w:hAnsi="Times New Roman"/>
              </w:rPr>
            </w:pPr>
            <w:r w:rsidRPr="00974E40">
              <w:rPr>
                <w:rFonts w:ascii="Times New Roman" w:hAnsi="Times New Roman"/>
              </w:rPr>
              <w:t xml:space="preserve">- Oxít là hợp chất của 2 nguyên tố, trong đó có môt nguyên tố là oxi </w:t>
            </w:r>
          </w:p>
          <w:p w:rsidR="00974E40" w:rsidRPr="00974E40" w:rsidRDefault="00974E40" w:rsidP="00B33EA1">
            <w:pPr>
              <w:jc w:val="both"/>
              <w:rPr>
                <w:rFonts w:ascii="Times New Roman" w:hAnsi="Times New Roman"/>
              </w:rPr>
            </w:pPr>
            <w:r w:rsidRPr="00974E40">
              <w:rPr>
                <w:rFonts w:ascii="Times New Roman" w:hAnsi="Times New Roman"/>
              </w:rPr>
              <w:t>-HS thảo luận nhóm nhỏ (2’) : K</w:t>
            </w:r>
            <w:r w:rsidRPr="00974E40">
              <w:rPr>
                <w:rFonts w:ascii="Times New Roman" w:hAnsi="Times New Roman"/>
                <w:vertAlign w:val="subscript"/>
              </w:rPr>
              <w:t>2</w:t>
            </w:r>
            <w:r w:rsidRPr="00974E40">
              <w:rPr>
                <w:rFonts w:ascii="Times New Roman" w:hAnsi="Times New Roman"/>
              </w:rPr>
              <w:t>O; S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Vì gồm 3 hoặc 4 nguyên tố hóa học tạo nên.</w:t>
            </w:r>
            <w:r w:rsidRPr="00974E40">
              <w:rPr>
                <w:rFonts w:ascii="Times New Roman" w:hAnsi="Times New Roman"/>
                <w:vertAlign w:val="subscript"/>
              </w:rPr>
              <w:t xml:space="preserve"> </w:t>
            </w:r>
            <w:r w:rsidRPr="00974E40">
              <w:rPr>
                <w:rFonts w:ascii="Times New Roman" w:hAnsi="Times New Roman"/>
              </w:rPr>
              <w:t xml:space="preserve"> </w:t>
            </w:r>
          </w:p>
        </w:tc>
        <w:tc>
          <w:tcPr>
            <w:tcW w:w="1508" w:type="pct"/>
            <w:shd w:val="clear" w:color="auto" w:fill="auto"/>
          </w:tcPr>
          <w:p w:rsidR="00974E40" w:rsidRPr="00974E40" w:rsidRDefault="00974E40" w:rsidP="00B33EA1">
            <w:pPr>
              <w:jc w:val="both"/>
              <w:rPr>
                <w:rFonts w:ascii="Times New Roman" w:hAnsi="Times New Roman"/>
                <w:b w:val="0"/>
                <w:u w:val="single"/>
              </w:rPr>
            </w:pPr>
            <w:r w:rsidRPr="00974E40">
              <w:rPr>
                <w:rFonts w:ascii="Times New Roman" w:hAnsi="Times New Roman"/>
                <w:b w:val="0"/>
                <w:u w:val="single"/>
              </w:rPr>
              <w:t xml:space="preserve">I. Đinh nghĩa oxít: </w:t>
            </w:r>
          </w:p>
          <w:p w:rsidR="00974E40" w:rsidRPr="00974E40" w:rsidRDefault="00974E40" w:rsidP="00B33EA1">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 </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 xml:space="preserve">-Oxít là hợp chất của 2 nguyên tố, trong đó có một nguyên tố là oxi </w:t>
            </w: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u w:val="single"/>
              </w:rPr>
            </w:pPr>
          </w:p>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SO</w:t>
            </w:r>
            <w:r w:rsidRPr="00974E40">
              <w:rPr>
                <w:rFonts w:ascii="Times New Roman" w:hAnsi="Times New Roman"/>
                <w:vertAlign w:val="subscript"/>
                <w:lang w:val="pt-BR"/>
              </w:rPr>
              <w:t>2</w:t>
            </w:r>
            <w:r w:rsidRPr="00974E40">
              <w:rPr>
                <w:rFonts w:ascii="Times New Roman" w:hAnsi="Times New Roman"/>
                <w:lang w:val="pt-BR"/>
              </w:rPr>
              <w:t>,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CO</w:t>
            </w:r>
            <w:r w:rsidRPr="00974E40">
              <w:rPr>
                <w:rFonts w:ascii="Times New Roman" w:hAnsi="Times New Roman"/>
                <w:vertAlign w:val="subscript"/>
                <w:lang w:val="pt-BR"/>
              </w:rPr>
              <w:t>2</w:t>
            </w:r>
            <w:r w:rsidRPr="00974E40">
              <w:rPr>
                <w:rFonts w:ascii="Times New Roman" w:hAnsi="Times New Roman"/>
                <w:lang w:val="pt-BR"/>
              </w:rPr>
              <w:t>, Fe</w:t>
            </w:r>
            <w:r w:rsidRPr="00974E40">
              <w:rPr>
                <w:rFonts w:ascii="Times New Roman" w:hAnsi="Times New Roman"/>
                <w:vertAlign w:val="subscript"/>
                <w:lang w:val="pt-BR"/>
              </w:rPr>
              <w:t>3</w:t>
            </w:r>
            <w:r w:rsidRPr="00974E40">
              <w:rPr>
                <w:rFonts w:ascii="Times New Roman" w:hAnsi="Times New Roman"/>
                <w:lang w:val="pt-BR"/>
              </w:rPr>
              <w:t>O</w:t>
            </w:r>
            <w:r w:rsidRPr="00974E40">
              <w:rPr>
                <w:rFonts w:ascii="Times New Roman" w:hAnsi="Times New Roman"/>
                <w:vertAlign w:val="subscript"/>
                <w:lang w:val="pt-BR"/>
              </w:rPr>
              <w:t>4</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O, SO</w:t>
            </w:r>
            <w:r w:rsidRPr="00974E40">
              <w:rPr>
                <w:rFonts w:ascii="Times New Roman" w:hAnsi="Times New Roman"/>
                <w:vertAlign w:val="subscript"/>
                <w:lang w:val="pt-BR"/>
              </w:rPr>
              <w:t>3</w:t>
            </w:r>
          </w:p>
        </w:tc>
      </w:tr>
      <w:tr w:rsidR="00974E40" w:rsidRPr="00974E40" w:rsidTr="00B33EA1">
        <w:trPr>
          <w:jc w:val="center"/>
        </w:trPr>
        <w:tc>
          <w:tcPr>
            <w:tcW w:w="5000" w:type="pct"/>
            <w:gridSpan w:val="3"/>
            <w:shd w:val="clear" w:color="auto" w:fill="auto"/>
          </w:tcPr>
          <w:p w:rsidR="00974E40" w:rsidRPr="00974E40" w:rsidRDefault="00974E40" w:rsidP="00B33EA1">
            <w:pPr>
              <w:jc w:val="center"/>
              <w:rPr>
                <w:rFonts w:ascii="Times New Roman" w:hAnsi="Times New Roman"/>
                <w:b w:val="0"/>
                <w:lang w:val="pt-BR"/>
              </w:rPr>
            </w:pPr>
            <w:r w:rsidRPr="00974E40">
              <w:rPr>
                <w:rFonts w:ascii="Times New Roman" w:hAnsi="Times New Roman"/>
                <w:b w:val="0"/>
                <w:lang w:val="pt-BR"/>
              </w:rPr>
              <w:t>Hoạt động 3: Phân loại oxit (10’)</w:t>
            </w:r>
          </w:p>
        </w:tc>
      </w:tr>
      <w:tr w:rsidR="00974E40" w:rsidRPr="00974E40" w:rsidTr="00B33EA1">
        <w:trPr>
          <w:jc w:val="center"/>
        </w:trPr>
        <w:tc>
          <w:tcPr>
            <w:tcW w:w="1985" w:type="pct"/>
            <w:shd w:val="clear" w:color="auto" w:fill="auto"/>
          </w:tcPr>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Dựa vào thành phần cấu tạo của oxít  người ta chia  thành mấy loại? kể tên</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Treo bảng phụ có ghi sẵn định nghĩa oxít axít và oxít bazơ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Em hãy cho biết  kí hiệu của 1 số phi kim (kim loại)  thường gặp?</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Em hãy lấy 3 ví dụ về oxít axít (oxítbazơ)? </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GV: Treo bảng phụ có ghi nội du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1049"/>
              <w:gridCol w:w="870"/>
              <w:gridCol w:w="1199"/>
            </w:tblGrid>
            <w:tr w:rsidR="00974E40" w:rsidRPr="00974E40" w:rsidTr="00B33EA1">
              <w:trPr>
                <w:jc w:val="center"/>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Oxít axít</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tương ứng với axí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Oxít bazơ</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974E40" w:rsidRPr="00974E40" w:rsidRDefault="00974E40" w:rsidP="00B33EA1">
                  <w:pPr>
                    <w:tabs>
                      <w:tab w:val="left" w:pos="1600"/>
                    </w:tabs>
                    <w:jc w:val="center"/>
                    <w:rPr>
                      <w:rFonts w:ascii="Times New Roman" w:hAnsi="Times New Roman"/>
                    </w:rPr>
                  </w:pPr>
                  <w:r w:rsidRPr="00974E40">
                    <w:rPr>
                      <w:rFonts w:ascii="Times New Roman" w:hAnsi="Times New Roman"/>
                    </w:rPr>
                    <w:t>tương ứng với bazơ</w:t>
                  </w:r>
                </w:p>
              </w:tc>
            </w:tr>
            <w:tr w:rsidR="00974E40" w:rsidRPr="00974E40" w:rsidTr="00B33EA1">
              <w:trPr>
                <w:jc w:val="center"/>
              </w:trPr>
              <w:tc>
                <w:tcPr>
                  <w:tcW w:w="107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SO</w:t>
                  </w:r>
                  <w:r w:rsidRPr="00974E40">
                    <w:rPr>
                      <w:rFonts w:ascii="Times New Roman" w:hAnsi="Times New Roman"/>
                      <w:vertAlign w:val="subscript"/>
                    </w:rPr>
                    <w:t>3</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p>
              </w:tc>
              <w:tc>
                <w:tcPr>
                  <w:tcW w:w="12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CaO</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MgO</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tabs>
                      <w:tab w:val="left" w:pos="1600"/>
                    </w:tabs>
                    <w:jc w:val="both"/>
                    <w:rPr>
                      <w:rFonts w:ascii="Times New Roman" w:hAnsi="Times New Roman"/>
                    </w:rPr>
                  </w:pPr>
                  <w:r w:rsidRPr="00974E40">
                    <w:rPr>
                      <w:rFonts w:ascii="Times New Roman" w:hAnsi="Times New Roman"/>
                    </w:rPr>
                    <w:t>KOH</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Ca(OH)</w:t>
                  </w:r>
                  <w:r w:rsidRPr="00974E40">
                    <w:rPr>
                      <w:rFonts w:ascii="Times New Roman" w:hAnsi="Times New Roman"/>
                      <w:vertAlign w:val="subscript"/>
                    </w:rPr>
                    <w:t>2</w:t>
                  </w:r>
                </w:p>
                <w:p w:rsidR="00974E40" w:rsidRPr="00974E40" w:rsidRDefault="00974E40" w:rsidP="00B33EA1">
                  <w:pPr>
                    <w:tabs>
                      <w:tab w:val="left" w:pos="1600"/>
                    </w:tabs>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tc>
            </w:tr>
          </w:tbl>
          <w:p w:rsidR="00974E40" w:rsidRPr="00974E40" w:rsidRDefault="00974E40" w:rsidP="00B33EA1">
            <w:pPr>
              <w:jc w:val="center"/>
              <w:rPr>
                <w:rFonts w:ascii="Times New Roman" w:hAnsi="Times New Roman"/>
              </w:rPr>
            </w:pPr>
          </w:p>
        </w:tc>
        <w:tc>
          <w:tcPr>
            <w:tcW w:w="1507" w:type="pct"/>
            <w:shd w:val="clear" w:color="auto" w:fill="auto"/>
          </w:tcPr>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r w:rsidRPr="00974E40">
              <w:rPr>
                <w:rFonts w:ascii="Times New Roman" w:hAnsi="Times New Roman"/>
              </w:rPr>
              <w:t>-Hai loại: oxít axít và oxít bazơ</w:t>
            </w: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Phi kim: S, C, N,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Kim loại: K, Na, Ca,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O.A:  CO</w:t>
            </w:r>
            <w:r w:rsidRPr="00974E40">
              <w:rPr>
                <w:rFonts w:ascii="Times New Roman" w:hAnsi="Times New Roman"/>
                <w:vertAlign w:val="subscript"/>
                <w:lang w:val="pt-BR"/>
              </w:rPr>
              <w:t>2</w:t>
            </w:r>
            <w:r w:rsidRPr="00974E40">
              <w:rPr>
                <w:rFonts w:ascii="Times New Roman" w:hAnsi="Times New Roman"/>
                <w:lang w:val="pt-BR"/>
              </w:rPr>
              <w:t>; NO</w:t>
            </w:r>
            <w:r w:rsidRPr="00974E40">
              <w:rPr>
                <w:rFonts w:ascii="Times New Roman" w:hAnsi="Times New Roman"/>
                <w:vertAlign w:val="subscript"/>
                <w:lang w:val="pt-BR"/>
              </w:rPr>
              <w:t>2</w:t>
            </w:r>
            <w:r w:rsidRPr="00974E40">
              <w:rPr>
                <w:rFonts w:ascii="Times New Roman" w:hAnsi="Times New Roman"/>
                <w:lang w:val="pt-BR"/>
              </w:rPr>
              <w:t>,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vertAlign w:val="subscript"/>
                <w:lang w:val="pt-BR"/>
              </w:rPr>
            </w:pPr>
            <w:r w:rsidRPr="00974E40">
              <w:rPr>
                <w:rFonts w:ascii="Times New Roman" w:hAnsi="Times New Roman"/>
                <w:lang w:val="pt-BR"/>
              </w:rPr>
              <w:t>+ O.B: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 …</w:t>
            </w:r>
          </w:p>
          <w:p w:rsidR="00974E40" w:rsidRPr="00974E40" w:rsidRDefault="00974E40" w:rsidP="00B33EA1">
            <w:pPr>
              <w:jc w:val="both"/>
              <w:rPr>
                <w:rFonts w:ascii="Times New Roman" w:hAnsi="Times New Roman"/>
                <w:vertAlign w:val="subscript"/>
                <w:lang w:val="pt-BR"/>
              </w:rPr>
            </w:pPr>
          </w:p>
          <w:p w:rsidR="00974E40" w:rsidRPr="00974E40" w:rsidRDefault="00974E40" w:rsidP="00B33EA1">
            <w:pPr>
              <w:jc w:val="both"/>
              <w:rPr>
                <w:rFonts w:ascii="Times New Roman" w:hAnsi="Times New Roman"/>
                <w:vertAlign w:val="subscript"/>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Ghi nhớ và sẽ được tìm hiểu kĩ ở bài axít-bazơ-muối.</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center"/>
              <w:rPr>
                <w:rFonts w:ascii="Times New Roman" w:hAnsi="Times New Roman"/>
                <w:lang w:val="pt-BR"/>
              </w:rPr>
            </w:pPr>
          </w:p>
        </w:tc>
        <w:tc>
          <w:tcPr>
            <w:tcW w:w="1508" w:type="pct"/>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b w:val="0"/>
                <w:u w:val="single"/>
                <w:lang w:val="pt-BR"/>
              </w:rPr>
              <w:t>II. Phân loại</w:t>
            </w:r>
            <w:r w:rsidRPr="00974E40">
              <w:rPr>
                <w:rFonts w:ascii="Times New Roman" w:hAnsi="Times New Roman"/>
                <w:lang w:val="pt-BR"/>
              </w:rPr>
              <w:t>: có 2 loại</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b w:val="0"/>
                <w:i/>
                <w:lang w:val="pt-BR"/>
              </w:rPr>
              <w:t>1</w:t>
            </w:r>
            <w:r w:rsidRPr="00974E40">
              <w:rPr>
                <w:rFonts w:ascii="Times New Roman" w:hAnsi="Times New Roman"/>
                <w:b w:val="0"/>
                <w:i/>
                <w:u w:val="single"/>
                <w:lang w:val="pt-BR"/>
              </w:rPr>
              <w:t>. Oxít axít</w:t>
            </w:r>
            <w:r w:rsidRPr="00974E40">
              <w:rPr>
                <w:rFonts w:ascii="Times New Roman" w:hAnsi="Times New Roman"/>
                <w:b w:val="0"/>
                <w:i/>
                <w:lang w:val="pt-BR"/>
              </w:rPr>
              <w:t>:</w:t>
            </w:r>
            <w:r w:rsidRPr="00974E40">
              <w:rPr>
                <w:rFonts w:ascii="Times New Roman" w:hAnsi="Times New Roman"/>
                <w:b w:val="0"/>
                <w:lang w:val="pt-BR"/>
              </w:rPr>
              <w:t xml:space="preserve"> </w:t>
            </w:r>
            <w:r w:rsidRPr="00974E40">
              <w:rPr>
                <w:rFonts w:ascii="Times New Roman" w:hAnsi="Times New Roman"/>
                <w:lang w:val="pt-BR"/>
              </w:rPr>
              <w:t xml:space="preserve">thường là oxít của phi và tương ứng với 1 axít </w:t>
            </w:r>
          </w:p>
          <w:p w:rsidR="00974E40" w:rsidRPr="00974E40" w:rsidRDefault="00974E40" w:rsidP="00B33EA1">
            <w:pPr>
              <w:jc w:val="both"/>
              <w:rPr>
                <w:rFonts w:ascii="Times New Roman" w:hAnsi="Times New Roman"/>
              </w:rPr>
            </w:pPr>
            <w:r w:rsidRPr="00974E40">
              <w:rPr>
                <w:rFonts w:ascii="Times New Roman" w:hAnsi="Times New Roman"/>
                <w:u w:val="single"/>
              </w:rPr>
              <w:t>Ví dụ</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B33EA1">
            <w:pPr>
              <w:jc w:val="both"/>
              <w:rPr>
                <w:rFonts w:ascii="Times New Roman" w:hAnsi="Times New Roman"/>
              </w:rPr>
            </w:pPr>
            <w:r w:rsidRPr="00974E40">
              <w:rPr>
                <w:rFonts w:ascii="Times New Roman" w:hAnsi="Times New Roman"/>
                <w:b w:val="0"/>
                <w:i/>
              </w:rPr>
              <w:t xml:space="preserve">2. </w:t>
            </w:r>
            <w:r w:rsidRPr="00974E40">
              <w:rPr>
                <w:rFonts w:ascii="Times New Roman" w:hAnsi="Times New Roman"/>
                <w:b w:val="0"/>
                <w:i/>
                <w:u w:val="single"/>
              </w:rPr>
              <w:t>Oxít bazơ</w:t>
            </w:r>
            <w:r w:rsidRPr="00974E40">
              <w:rPr>
                <w:rFonts w:ascii="Times New Roman" w:hAnsi="Times New Roman"/>
                <w:b w:val="0"/>
                <w:i/>
              </w:rPr>
              <w:t>:</w:t>
            </w:r>
            <w:r w:rsidRPr="00974E40">
              <w:rPr>
                <w:rFonts w:ascii="Times New Roman" w:hAnsi="Times New Roman"/>
              </w:rPr>
              <w:t xml:space="preserve"> thường là oxít của kim loai và tương ứng với một bazơ </w:t>
            </w:r>
          </w:p>
          <w:p w:rsidR="00974E40" w:rsidRPr="00974E40" w:rsidRDefault="00974E40" w:rsidP="00B33EA1">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u w:val="single"/>
                <w:lang w:val="pt-BR"/>
              </w:rPr>
              <w:t>Ví dụ</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 xml:space="preserve">O, CaO, MgO….. </w:t>
            </w:r>
          </w:p>
          <w:p w:rsidR="00974E40" w:rsidRPr="00974E40" w:rsidRDefault="00974E40" w:rsidP="00B33EA1">
            <w:pPr>
              <w:jc w:val="both"/>
              <w:rPr>
                <w:rFonts w:ascii="Times New Roman" w:hAnsi="Times New Roman"/>
                <w:i/>
                <w:u w:val="single"/>
                <w:lang w:val="pt-BR"/>
              </w:rPr>
            </w:pPr>
          </w:p>
          <w:p w:rsidR="00974E40" w:rsidRPr="00974E40" w:rsidRDefault="00974E40" w:rsidP="00B33EA1">
            <w:pPr>
              <w:jc w:val="both"/>
              <w:rPr>
                <w:rFonts w:ascii="Times New Roman" w:hAnsi="Times New Roman"/>
                <w:i/>
                <w:u w:val="single"/>
                <w:lang w:val="pt-BR"/>
              </w:rPr>
            </w:pPr>
          </w:p>
          <w:p w:rsidR="00974E40" w:rsidRPr="00974E40" w:rsidRDefault="00974E40" w:rsidP="00B33EA1">
            <w:pPr>
              <w:jc w:val="both"/>
              <w:rPr>
                <w:rFonts w:ascii="Times New Roman" w:hAnsi="Times New Roman"/>
                <w:i/>
                <w:u w:val="single"/>
                <w:lang w:val="pt-BR"/>
              </w:rPr>
            </w:pPr>
          </w:p>
          <w:p w:rsidR="00974E40" w:rsidRPr="00974E40" w:rsidRDefault="00974E40" w:rsidP="00A571FA">
            <w:pPr>
              <w:rPr>
                <w:rFonts w:ascii="Times New Roman" w:hAnsi="Times New Roman"/>
                <w:lang w:val="pt-BR"/>
              </w:rPr>
            </w:pPr>
          </w:p>
        </w:tc>
      </w:tr>
      <w:tr w:rsidR="00974E40" w:rsidRPr="00974E40" w:rsidTr="00B33EA1">
        <w:trPr>
          <w:jc w:val="center"/>
        </w:trPr>
        <w:tc>
          <w:tcPr>
            <w:tcW w:w="5000" w:type="pct"/>
            <w:gridSpan w:val="3"/>
            <w:shd w:val="clear" w:color="auto" w:fill="auto"/>
          </w:tcPr>
          <w:p w:rsidR="00974E40" w:rsidRPr="00974E40" w:rsidRDefault="00974E40" w:rsidP="00B33EA1">
            <w:pPr>
              <w:jc w:val="center"/>
              <w:rPr>
                <w:rFonts w:ascii="Times New Roman" w:hAnsi="Times New Roman"/>
                <w:b w:val="0"/>
                <w:lang w:val="pt-BR"/>
              </w:rPr>
            </w:pPr>
            <w:r w:rsidRPr="00974E40">
              <w:rPr>
                <w:rFonts w:ascii="Times New Roman" w:hAnsi="Times New Roman"/>
                <w:b w:val="0"/>
                <w:lang w:val="pt-BR"/>
              </w:rPr>
              <w:t>Hoạt động 4: Cách gọi tên oxit (14’)</w:t>
            </w:r>
          </w:p>
        </w:tc>
      </w:tr>
      <w:tr w:rsidR="00974E40" w:rsidRPr="00974E40" w:rsidTr="00B33EA1">
        <w:trPr>
          <w:jc w:val="center"/>
        </w:trPr>
        <w:tc>
          <w:tcPr>
            <w:tcW w:w="1985" w:type="pct"/>
            <w:tcBorders>
              <w:bottom w:val="double" w:sz="4" w:space="0" w:color="auto"/>
            </w:tcBorders>
            <w:shd w:val="clear" w:color="auto" w:fill="auto"/>
          </w:tcPr>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Đọc tên của 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SO</w:t>
            </w:r>
            <w:r w:rsidRPr="00974E40">
              <w:rPr>
                <w:rFonts w:ascii="Times New Roman" w:hAnsi="Times New Roman"/>
                <w:vertAlign w:val="subscript"/>
                <w:lang w:val="pt-BR"/>
              </w:rPr>
              <w:t>2</w:t>
            </w: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nêu cách gọi tên của: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Tên oxít = tên nguyên tố + oxít</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 Yêu cầu HS gọi tên các oxít bazơ ở bảng trên? </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 xml:space="preserve">GV: nêu cách gọi tên oxít với trường hợp kim loại có nhiều hoá  trị  và phi </w:t>
            </w:r>
            <w:r w:rsidRPr="00974E40">
              <w:rPr>
                <w:rFonts w:ascii="Times New Roman" w:hAnsi="Times New Roman"/>
                <w:lang w:val="pt-BR"/>
              </w:rPr>
              <w:lastRenderedPageBreak/>
              <w:t>kim có nhiều hoá trị.</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Hãy gọi tên các oxít sau: FeO,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33EA1">
            <w:pPr>
              <w:tabs>
                <w:tab w:val="left" w:pos="1600"/>
              </w:tabs>
              <w:jc w:val="both"/>
              <w:rPr>
                <w:rFonts w:ascii="Times New Roman" w:hAnsi="Times New Roman"/>
                <w:lang w:val="pt-BR"/>
              </w:rPr>
            </w:pP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Giới thiệu các tiền tố (Tiếp đầu ngữ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mono: nghĩa là 1  ;       đi: nghĩa là 2</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tri: nghĩa là 3    ;      tetra: nghĩa là 4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penta: nghĩa là 5</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w:t>
            </w:r>
            <w:r w:rsidRPr="00974E40">
              <w:rPr>
                <w:rFonts w:ascii="Times New Roman" w:hAnsi="Times New Roman"/>
                <w:caps/>
                <w:lang w:val="fr-FR"/>
              </w:rPr>
              <w:t>y</w:t>
            </w:r>
            <w:r w:rsidRPr="00974E40">
              <w:rPr>
                <w:rFonts w:ascii="Times New Roman" w:hAnsi="Times New Roman"/>
                <w:lang w:val="fr-FR"/>
              </w:rPr>
              <w:t>êu cầu HS đọc tên các oxít sau: SO</w:t>
            </w:r>
            <w:r w:rsidRPr="00974E40">
              <w:rPr>
                <w:rFonts w:ascii="Times New Roman" w:hAnsi="Times New Roman"/>
                <w:vertAlign w:val="subscript"/>
                <w:lang w:val="fr-FR"/>
              </w:rPr>
              <w:t>2</w:t>
            </w:r>
            <w:r w:rsidRPr="00974E40">
              <w:rPr>
                <w:rFonts w:ascii="Times New Roman" w:hAnsi="Times New Roman"/>
                <w:lang w:val="fr-FR"/>
              </w:rPr>
              <w:t>, P</w:t>
            </w:r>
            <w:r w:rsidRPr="00974E40">
              <w:rPr>
                <w:rFonts w:ascii="Times New Roman" w:hAnsi="Times New Roman"/>
                <w:vertAlign w:val="subscript"/>
                <w:lang w:val="fr-FR"/>
              </w:rPr>
              <w:t>2</w:t>
            </w:r>
            <w:r w:rsidRPr="00974E40">
              <w:rPr>
                <w:rFonts w:ascii="Times New Roman" w:hAnsi="Times New Roman"/>
                <w:lang w:val="fr-FR"/>
              </w:rPr>
              <w:t>O</w:t>
            </w:r>
            <w:r w:rsidRPr="00974E40">
              <w:rPr>
                <w:rFonts w:ascii="Times New Roman" w:hAnsi="Times New Roman"/>
                <w:vertAlign w:val="subscript"/>
                <w:lang w:val="fr-FR"/>
              </w:rPr>
              <w:t>5</w:t>
            </w:r>
            <w:r w:rsidRPr="00974E40">
              <w:rPr>
                <w:rFonts w:ascii="Times New Roman" w:hAnsi="Times New Roman"/>
                <w:lang w:val="fr-FR"/>
              </w:rPr>
              <w:t>, SO</w:t>
            </w:r>
            <w:r w:rsidRPr="00974E40">
              <w:rPr>
                <w:rFonts w:ascii="Times New Roman" w:hAnsi="Times New Roman"/>
                <w:vertAlign w:val="subscript"/>
                <w:lang w:val="fr-FR"/>
              </w:rPr>
              <w:t>3..</w:t>
            </w:r>
            <w:r w:rsidRPr="00974E40">
              <w:rPr>
                <w:rFonts w:ascii="Times New Roman" w:hAnsi="Times New Roman"/>
                <w:lang w:val="fr-FR"/>
              </w:rPr>
              <w:t xml:space="preserve">? </w:t>
            </w:r>
          </w:p>
          <w:p w:rsidR="00974E40" w:rsidRPr="00974E40" w:rsidRDefault="00974E40" w:rsidP="00B33EA1">
            <w:pPr>
              <w:tabs>
                <w:tab w:val="left" w:pos="1600"/>
              </w:tabs>
              <w:jc w:val="both"/>
              <w:rPr>
                <w:rFonts w:ascii="Times New Roman" w:hAnsi="Times New Roman"/>
                <w:lang w:val="fr-FR"/>
              </w:rPr>
            </w:pP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u w:val="single"/>
                <w:vertAlign w:val="subscript"/>
                <w:lang w:val="fr-FR"/>
              </w:rPr>
              <w:t xml:space="preserve"> </w:t>
            </w:r>
            <w:r w:rsidRPr="00974E40">
              <w:rPr>
                <w:rFonts w:ascii="Times New Roman" w:hAnsi="Times New Roman"/>
                <w:u w:val="single"/>
                <w:lang w:val="fr-FR"/>
              </w:rPr>
              <w:t>Bài Tập</w:t>
            </w:r>
            <w:r w:rsidRPr="00974E40">
              <w:rPr>
                <w:rFonts w:ascii="Times New Roman" w:hAnsi="Times New Roman"/>
                <w:lang w:val="fr-FR"/>
              </w:rPr>
              <w:t xml:space="preserve"> : Trong các oxít sau, oxít nào lào oxít axít, oxít nào là oxít bazơ: Na</w:t>
            </w:r>
            <w:r w:rsidRPr="00974E40">
              <w:rPr>
                <w:rFonts w:ascii="Times New Roman" w:hAnsi="Times New Roman"/>
                <w:vertAlign w:val="subscript"/>
                <w:lang w:val="fr-FR"/>
              </w:rPr>
              <w:t>2</w:t>
            </w:r>
            <w:r w:rsidRPr="00974E40">
              <w:rPr>
                <w:rFonts w:ascii="Times New Roman" w:hAnsi="Times New Roman"/>
                <w:lang w:val="fr-FR"/>
              </w:rPr>
              <w:t>O; CuO; CO</w:t>
            </w:r>
            <w:r w:rsidRPr="00974E40">
              <w:rPr>
                <w:rFonts w:ascii="Times New Roman" w:hAnsi="Times New Roman"/>
                <w:vertAlign w:val="subscript"/>
                <w:lang w:val="fr-FR"/>
              </w:rPr>
              <w:t>2</w:t>
            </w:r>
            <w:r w:rsidRPr="00974E40">
              <w:rPr>
                <w:rFonts w:ascii="Times New Roman" w:hAnsi="Times New Roman"/>
                <w:lang w:val="fr-FR"/>
              </w:rPr>
              <w:t>; N</w:t>
            </w:r>
            <w:r w:rsidRPr="00974E40">
              <w:rPr>
                <w:rFonts w:ascii="Times New Roman" w:hAnsi="Times New Roman"/>
                <w:vertAlign w:val="subscript"/>
                <w:lang w:val="fr-FR"/>
              </w:rPr>
              <w:t>2</w:t>
            </w:r>
            <w:r w:rsidRPr="00974E40">
              <w:rPr>
                <w:rFonts w:ascii="Times New Roman" w:hAnsi="Times New Roman"/>
                <w:lang w:val="fr-FR"/>
              </w:rPr>
              <w:t>O</w:t>
            </w:r>
            <w:r w:rsidRPr="00974E40">
              <w:rPr>
                <w:rFonts w:ascii="Times New Roman" w:hAnsi="Times New Roman"/>
                <w:vertAlign w:val="subscript"/>
                <w:lang w:val="fr-FR"/>
              </w:rPr>
              <w:t>5</w:t>
            </w:r>
            <w:r w:rsidRPr="00974E40">
              <w:rPr>
                <w:rFonts w:ascii="Times New Roman" w:hAnsi="Times New Roman"/>
                <w:lang w:val="fr-FR"/>
              </w:rPr>
              <w:t>; SiO</w:t>
            </w:r>
            <w:r w:rsidRPr="00974E40">
              <w:rPr>
                <w:rFonts w:ascii="Times New Roman" w:hAnsi="Times New Roman"/>
                <w:vertAlign w:val="subscript"/>
                <w:lang w:val="fr-FR"/>
              </w:rPr>
              <w:t>2</w:t>
            </w:r>
            <w:r w:rsidRPr="00974E40">
              <w:rPr>
                <w:rFonts w:ascii="Times New Roman" w:hAnsi="Times New Roman"/>
                <w:lang w:val="fr-FR"/>
              </w:rPr>
              <w:t xml:space="preserve">? </w:t>
            </w:r>
          </w:p>
          <w:p w:rsidR="00974E40" w:rsidRPr="00974E40" w:rsidRDefault="00974E40" w:rsidP="00B33EA1">
            <w:pPr>
              <w:tabs>
                <w:tab w:val="left" w:pos="1600"/>
              </w:tabs>
              <w:jc w:val="both"/>
              <w:rPr>
                <w:rFonts w:ascii="Times New Roman" w:hAnsi="Times New Roman"/>
                <w:lang w:val="fr-FR"/>
              </w:rPr>
            </w:pPr>
            <w:r w:rsidRPr="00974E40">
              <w:rPr>
                <w:rFonts w:ascii="Times New Roman" w:hAnsi="Times New Roman"/>
                <w:lang w:val="fr-FR"/>
              </w:rPr>
              <w:t xml:space="preserve">? Gọi tên các oxít trên ?  </w:t>
            </w:r>
            <w:r w:rsidRPr="00974E40">
              <w:rPr>
                <w:rFonts w:ascii="Times New Roman" w:hAnsi="Times New Roman"/>
                <w:lang w:val="fr-FR"/>
              </w:rPr>
              <w:tab/>
            </w:r>
          </w:p>
        </w:tc>
        <w:tc>
          <w:tcPr>
            <w:tcW w:w="1507" w:type="pct"/>
            <w:tcBorders>
              <w:bottom w:val="double" w:sz="4" w:space="0" w:color="auto"/>
            </w:tcBorders>
            <w:shd w:val="clear" w:color="auto" w:fill="auto"/>
          </w:tcPr>
          <w:p w:rsidR="00974E40" w:rsidRPr="00974E40" w:rsidRDefault="00974E40" w:rsidP="00B33EA1">
            <w:pPr>
              <w:jc w:val="both"/>
              <w:rPr>
                <w:rFonts w:ascii="Times New Roman" w:hAnsi="Times New Roman"/>
                <w:lang w:val="fr-FR"/>
              </w:rPr>
            </w:pPr>
          </w:p>
          <w:p w:rsidR="00974E40" w:rsidRPr="00974E40" w:rsidRDefault="00974E40" w:rsidP="00B33EA1">
            <w:pPr>
              <w:jc w:val="both"/>
              <w:rPr>
                <w:rFonts w:ascii="Times New Roman" w:hAnsi="Times New Roman"/>
                <w:lang w:val="fr-FR"/>
              </w:rPr>
            </w:pPr>
            <w:r w:rsidRPr="00974E40">
              <w:rPr>
                <w:rFonts w:ascii="Times New Roman" w:hAnsi="Times New Roman"/>
                <w:lang w:val="fr-FR"/>
              </w:rPr>
              <w:t>- Đi phôtpho pentaoxít</w:t>
            </w:r>
          </w:p>
          <w:p w:rsidR="00974E40" w:rsidRPr="00974E40" w:rsidRDefault="00974E40" w:rsidP="00B33EA1">
            <w:pPr>
              <w:jc w:val="both"/>
              <w:rPr>
                <w:rFonts w:ascii="Times New Roman" w:hAnsi="Times New Roman"/>
                <w:lang w:val="fr-FR"/>
              </w:rPr>
            </w:pPr>
            <w:r w:rsidRPr="00974E40">
              <w:rPr>
                <w:rFonts w:ascii="Times New Roman" w:hAnsi="Times New Roman"/>
                <w:lang w:val="fr-FR"/>
              </w:rPr>
              <w:t>- Lưu huỳnh đi oxít</w:t>
            </w:r>
          </w:p>
          <w:p w:rsidR="00974E40" w:rsidRPr="00974E40" w:rsidRDefault="00974E40" w:rsidP="00B33EA1">
            <w:pPr>
              <w:ind w:right="-108"/>
              <w:jc w:val="both"/>
              <w:rPr>
                <w:rFonts w:ascii="Times New Roman" w:hAnsi="Times New Roman"/>
                <w:lang w:val="fr-FR"/>
              </w:rPr>
            </w:pPr>
          </w:p>
          <w:p w:rsidR="00974E40" w:rsidRPr="00974E40" w:rsidRDefault="00974E40" w:rsidP="00B33EA1">
            <w:pPr>
              <w:ind w:right="-108"/>
              <w:jc w:val="both"/>
              <w:rPr>
                <w:rFonts w:ascii="Times New Roman" w:hAnsi="Times New Roman"/>
                <w:lang w:val="fr-FR"/>
              </w:rPr>
            </w:pPr>
            <w:r w:rsidRPr="00974E40">
              <w:rPr>
                <w:rFonts w:ascii="Times New Roman" w:hAnsi="Times New Roman"/>
                <w:lang w:val="fr-FR"/>
              </w:rPr>
              <w:t xml:space="preserve">Tên oxít = tên nguyên tố + oxít </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K</w:t>
            </w:r>
            <w:r w:rsidRPr="00974E40">
              <w:rPr>
                <w:rFonts w:ascii="Times New Roman" w:hAnsi="Times New Roman"/>
                <w:vertAlign w:val="subscript"/>
                <w:lang w:val="pt-BR"/>
              </w:rPr>
              <w:t>2</w:t>
            </w:r>
            <w:r w:rsidRPr="00974E40">
              <w:rPr>
                <w:rFonts w:ascii="Times New Roman" w:hAnsi="Times New Roman"/>
                <w:lang w:val="pt-BR"/>
              </w:rPr>
              <w:t>O:Kali oxít</w:t>
            </w:r>
          </w:p>
          <w:p w:rsidR="00974E40" w:rsidRPr="00974E40" w:rsidRDefault="00974E40" w:rsidP="00B33EA1">
            <w:pPr>
              <w:tabs>
                <w:tab w:val="left" w:pos="1600"/>
              </w:tabs>
              <w:jc w:val="both"/>
              <w:rPr>
                <w:rFonts w:ascii="Times New Roman" w:hAnsi="Times New Roman"/>
                <w:lang w:val="pt-BR"/>
              </w:rPr>
            </w:pPr>
            <w:r w:rsidRPr="00974E40">
              <w:rPr>
                <w:rFonts w:ascii="Times New Roman" w:hAnsi="Times New Roman"/>
                <w:lang w:val="pt-BR"/>
              </w:rPr>
              <w:t>CaO:Canxi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MgO: Magiê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Tên oxít bazơ = tên kl ( </w:t>
            </w:r>
            <w:r w:rsidRPr="00974E40">
              <w:rPr>
                <w:rFonts w:ascii="Times New Roman" w:hAnsi="Times New Roman"/>
                <w:lang w:val="pt-BR"/>
              </w:rPr>
              <w:lastRenderedPageBreak/>
              <w:t>kèm theo hoá trị) +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 Tên oxít axít = tên PK (có tiền tố chỉ số ngtử PK) + oxít (tiền tố chỉ số ngtử oxi)</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FeO: Sắt (I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Sắt (III) oxít</w:t>
            </w: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p>
          <w:p w:rsidR="00974E40" w:rsidRPr="00974E40" w:rsidRDefault="00974E40" w:rsidP="00B33EA1">
            <w:pPr>
              <w:jc w:val="both"/>
              <w:rPr>
                <w:rFonts w:ascii="Times New Roman" w:hAnsi="Times New Roman"/>
                <w:lang w:val="pt-BR"/>
              </w:rPr>
            </w:pP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position w:val="-6"/>
                <w:sz w:val="16"/>
                <w:lang w:val="pt-BR"/>
              </w:rPr>
              <w:t xml:space="preserve"> </w:t>
            </w:r>
            <w:r w:rsidRPr="00974E40">
              <w:rPr>
                <w:rFonts w:ascii="Times New Roman" w:hAnsi="Times New Roman"/>
                <w:lang w:val="pt-BR"/>
              </w:rPr>
              <w:t>: Lưu huỳnh đi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position w:val="-6"/>
                <w:sz w:val="16"/>
                <w:lang w:val="pt-BR"/>
              </w:rPr>
              <w:t xml:space="preserve"> </w:t>
            </w:r>
            <w:r w:rsidRPr="00974E40">
              <w:rPr>
                <w:rFonts w:ascii="Times New Roman" w:hAnsi="Times New Roman"/>
                <w:lang w:val="pt-BR"/>
              </w:rPr>
              <w:t>: Đi phot pho penta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SO</w:t>
            </w:r>
            <w:r w:rsidRPr="00974E40">
              <w:rPr>
                <w:rFonts w:ascii="Times New Roman" w:hAnsi="Times New Roman"/>
                <w:vertAlign w:val="subscript"/>
                <w:lang w:val="pt-BR"/>
              </w:rPr>
              <w:t xml:space="preserve">3 </w:t>
            </w:r>
            <w:r w:rsidRPr="00974E40">
              <w:rPr>
                <w:rFonts w:ascii="Times New Roman" w:hAnsi="Times New Roman"/>
                <w:lang w:val="pt-BR"/>
              </w:rPr>
              <w:t>: Lưu huỳnh tri oxi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Oxít a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CO</w:t>
            </w:r>
            <w:r w:rsidRPr="00974E40">
              <w:rPr>
                <w:rFonts w:ascii="Times New Roman" w:hAnsi="Times New Roman"/>
                <w:vertAlign w:val="subscript"/>
                <w:lang w:val="pt-BR"/>
              </w:rPr>
              <w:t>2</w:t>
            </w:r>
            <w:r w:rsidRPr="00974E40">
              <w:rPr>
                <w:rFonts w:ascii="Times New Roman" w:hAnsi="Times New Roman"/>
                <w:lang w:val="pt-BR"/>
              </w:rPr>
              <w:t>: Cácbon đ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N</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Đi nitơ penta oxít SiO</w:t>
            </w:r>
            <w:r w:rsidRPr="00974E40">
              <w:rPr>
                <w:rFonts w:ascii="Times New Roman" w:hAnsi="Times New Roman"/>
                <w:vertAlign w:val="subscript"/>
                <w:lang w:val="pt-BR"/>
              </w:rPr>
              <w:t>2</w:t>
            </w:r>
            <w:r w:rsidRPr="00974E40">
              <w:rPr>
                <w:rFonts w:ascii="Times New Roman" w:hAnsi="Times New Roman"/>
                <w:lang w:val="pt-BR"/>
              </w:rPr>
              <w:t>:Silíc đi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Oxít bazơ: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O:Natri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CuO:Đồng oxít</w:t>
            </w:r>
          </w:p>
        </w:tc>
        <w:tc>
          <w:tcPr>
            <w:tcW w:w="1508" w:type="pct"/>
            <w:tcBorders>
              <w:bottom w:val="double" w:sz="4" w:space="0" w:color="auto"/>
            </w:tcBorders>
            <w:shd w:val="clear" w:color="auto" w:fill="auto"/>
          </w:tcPr>
          <w:p w:rsidR="00974E40" w:rsidRPr="00974E40" w:rsidRDefault="00974E40" w:rsidP="00B33EA1">
            <w:pPr>
              <w:jc w:val="both"/>
              <w:rPr>
                <w:rFonts w:ascii="Times New Roman" w:hAnsi="Times New Roman"/>
                <w:b w:val="0"/>
                <w:u w:val="single"/>
              </w:rPr>
            </w:pPr>
            <w:r w:rsidRPr="00974E40">
              <w:rPr>
                <w:rFonts w:ascii="Times New Roman" w:hAnsi="Times New Roman"/>
                <w:b w:val="0"/>
                <w:u w:val="single"/>
              </w:rPr>
              <w:lastRenderedPageBreak/>
              <w:t xml:space="preserve">III. Cách gọi tên </w:t>
            </w:r>
          </w:p>
          <w:p w:rsidR="00974E40" w:rsidRPr="00974E40" w:rsidRDefault="00974E40" w:rsidP="00B33EA1">
            <w:pPr>
              <w:jc w:val="both"/>
              <w:rPr>
                <w:rFonts w:ascii="Times New Roman" w:hAnsi="Times New Roman"/>
                <w:i/>
                <w:u w:val="single"/>
              </w:rPr>
            </w:pPr>
          </w:p>
          <w:p w:rsidR="00974E40" w:rsidRPr="00974E40" w:rsidRDefault="00974E40" w:rsidP="00B33EA1">
            <w:pPr>
              <w:jc w:val="both"/>
              <w:rPr>
                <w:rFonts w:ascii="Times New Roman" w:hAnsi="Times New Roman"/>
                <w:i/>
                <w:u w:val="single"/>
              </w:rPr>
            </w:pPr>
          </w:p>
          <w:p w:rsidR="00974E40" w:rsidRPr="00974E40" w:rsidRDefault="00974E40" w:rsidP="00B33EA1">
            <w:pPr>
              <w:jc w:val="both"/>
              <w:rPr>
                <w:rFonts w:ascii="Times New Roman" w:hAnsi="Times New Roman"/>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rPr>
                  </w:pPr>
                  <w:r w:rsidRPr="00974E40">
                    <w:rPr>
                      <w:rFonts w:ascii="Times New Roman" w:hAnsi="Times New Roman"/>
                    </w:rPr>
                    <w:t>Tên oxít = tên ntố + oxít</w:t>
                  </w:r>
                </w:p>
              </w:tc>
            </w:tr>
          </w:tbl>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K</w:t>
            </w:r>
            <w:r w:rsidRPr="00974E40">
              <w:rPr>
                <w:rFonts w:ascii="Times New Roman" w:hAnsi="Times New Roman"/>
                <w:vertAlign w:val="subscript"/>
                <w:lang w:val="pt-BR"/>
              </w:rPr>
              <w:t>2</w:t>
            </w:r>
            <w:r w:rsidRPr="00974E40">
              <w:rPr>
                <w:rFonts w:ascii="Times New Roman" w:hAnsi="Times New Roman"/>
                <w:lang w:val="pt-BR"/>
              </w:rPr>
              <w:t xml:space="preserve">O  : kal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CaO : canx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MgO: magiê oxí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i/>
                <w:u w:val="single"/>
                <w:lang w:val="pt-BR"/>
              </w:rPr>
              <w:t>Chú ý</w:t>
            </w:r>
            <w:r w:rsidRPr="00974E40">
              <w:rPr>
                <w:rFonts w:ascii="Times New Roman" w:hAnsi="Times New Roman"/>
                <w:lang w:val="pt-BR"/>
              </w:rPr>
              <w:t>:</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Nếu KL có nhiều ho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Tên oxít bazơ = tên kl ( </w:t>
                  </w:r>
                  <w:r w:rsidRPr="00974E40">
                    <w:rPr>
                      <w:rFonts w:ascii="Times New Roman" w:hAnsi="Times New Roman"/>
                      <w:lang w:val="pt-BR"/>
                    </w:rPr>
                    <w:lastRenderedPageBreak/>
                    <w:t>kèm theo hoá trị) + oxít</w:t>
                  </w:r>
                </w:p>
              </w:tc>
            </w:tr>
          </w:tbl>
          <w:p w:rsidR="00974E40" w:rsidRPr="00974E40" w:rsidRDefault="00974E40" w:rsidP="00B33EA1">
            <w:pPr>
              <w:jc w:val="both"/>
              <w:rPr>
                <w:rFonts w:ascii="Times New Roman" w:hAnsi="Times New Roman"/>
                <w:lang w:val="pt-BR"/>
              </w:rPr>
            </w:pPr>
            <w:r w:rsidRPr="00974E40">
              <w:rPr>
                <w:rFonts w:ascii="Times New Roman" w:hAnsi="Times New Roman"/>
                <w:lang w:val="pt-BR"/>
              </w:rPr>
              <w:lastRenderedPageBreak/>
              <w:t>+ Nếu PK có nhiều hoá t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7"/>
            </w:tblGrid>
            <w:tr w:rsidR="00974E40" w:rsidRPr="00974E40" w:rsidTr="00B33EA1">
              <w:tc>
                <w:tcPr>
                  <w:tcW w:w="31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3EA1">
                  <w:pPr>
                    <w:jc w:val="both"/>
                    <w:rPr>
                      <w:rFonts w:ascii="Times New Roman" w:hAnsi="Times New Roman"/>
                      <w:lang w:val="pt-BR"/>
                    </w:rPr>
                  </w:pPr>
                  <w:r w:rsidRPr="00974E40">
                    <w:rPr>
                      <w:rFonts w:ascii="Times New Roman" w:hAnsi="Times New Roman"/>
                      <w:lang w:val="pt-BR"/>
                    </w:rPr>
                    <w:t>Tên oxít axít = tên PK( có tiền tố chỉ số ngtử PK) + oxít (tiền tố chỉ số ngtử oxi)</w:t>
                  </w:r>
                </w:p>
              </w:tc>
            </w:tr>
          </w:tbl>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FeO: sắt (I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 xml:space="preserve">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sắt (II) oxít </w:t>
            </w: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u w:val="single"/>
                <w:lang w:val="pt-BR"/>
              </w:rPr>
            </w:pPr>
          </w:p>
          <w:p w:rsidR="00974E40" w:rsidRPr="00974E40" w:rsidRDefault="00974E40" w:rsidP="00B33EA1">
            <w:pPr>
              <w:jc w:val="both"/>
              <w:rPr>
                <w:rFonts w:ascii="Times New Roman" w:hAnsi="Times New Roman"/>
                <w:lang w:val="pt-BR"/>
              </w:rPr>
            </w:pPr>
            <w:r w:rsidRPr="00974E40">
              <w:rPr>
                <w:rFonts w:ascii="Times New Roman" w:hAnsi="Times New Roman"/>
                <w:u w:val="single"/>
                <w:lang w:val="pt-BR"/>
              </w:rPr>
              <w:t>Ví dụ</w:t>
            </w:r>
            <w:r w:rsidRPr="00974E40">
              <w:rPr>
                <w:rFonts w:ascii="Times New Roman" w:hAnsi="Times New Roman"/>
                <w:lang w:val="pt-BR"/>
              </w:rPr>
              <w:t xml:space="preserve">: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lang w:val="pt-BR"/>
              </w:rPr>
              <w:t xml:space="preserve">: lưu huỳnh đi oxít </w:t>
            </w:r>
          </w:p>
          <w:p w:rsidR="00974E40" w:rsidRPr="00974E40" w:rsidRDefault="00974E40" w:rsidP="00B33EA1">
            <w:pPr>
              <w:jc w:val="both"/>
              <w:rPr>
                <w:rFonts w:ascii="Times New Roman" w:hAnsi="Times New Roman"/>
                <w:lang w:val="pt-BR"/>
              </w:rPr>
            </w:pPr>
            <w:r w:rsidRPr="00974E40">
              <w:rPr>
                <w:rFonts w:ascii="Times New Roman" w:hAnsi="Times New Roman"/>
                <w:lang w:val="pt-BR"/>
              </w:rPr>
              <w:t>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 đi phốtpho penta oxít</w:t>
            </w:r>
          </w:p>
          <w:p w:rsidR="00974E40" w:rsidRPr="00974E40" w:rsidRDefault="00974E40" w:rsidP="00B33EA1">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r w:rsidRPr="00974E40">
              <w:rPr>
                <w:rFonts w:ascii="Times New Roman" w:hAnsi="Times New Roman"/>
              </w:rPr>
              <w:t xml:space="preserve">: Cácbon đi oxít </w:t>
            </w:r>
          </w:p>
          <w:p w:rsidR="00974E40" w:rsidRPr="00974E40" w:rsidRDefault="00974E40" w:rsidP="00B33EA1">
            <w:pPr>
              <w:jc w:val="both"/>
              <w:rPr>
                <w:rFonts w:ascii="Times New Roman" w:hAnsi="Times New Roman"/>
              </w:rPr>
            </w:pPr>
          </w:p>
        </w:tc>
      </w:tr>
    </w:tbl>
    <w:p w:rsidR="00974E40" w:rsidRPr="00974E40" w:rsidRDefault="00974E40" w:rsidP="003C6E1A">
      <w:pPr>
        <w:rPr>
          <w:rFonts w:ascii="Times New Roman" w:hAnsi="Times New Roman"/>
          <w:b w:val="0"/>
        </w:rPr>
      </w:pPr>
      <w:r w:rsidRPr="00974E40">
        <w:rPr>
          <w:rFonts w:ascii="Times New Roman" w:hAnsi="Times New Roman"/>
          <w:b w:val="0"/>
        </w:rPr>
        <w:lastRenderedPageBreak/>
        <w:t>3. Củng cố: (6’)</w:t>
      </w:r>
    </w:p>
    <w:p w:rsidR="00974E40" w:rsidRPr="00974E40" w:rsidRDefault="00974E40" w:rsidP="003C6E1A">
      <w:pPr>
        <w:rPr>
          <w:rFonts w:ascii="Times New Roman" w:hAnsi="Times New Roman"/>
        </w:rPr>
      </w:pPr>
      <w:r w:rsidRPr="00974E40">
        <w:rPr>
          <w:rFonts w:ascii="Times New Roman" w:hAnsi="Times New Roman"/>
        </w:rPr>
        <w:t>-Hệ thống lại nội dung bài giảng</w:t>
      </w:r>
    </w:p>
    <w:p w:rsidR="00974E40" w:rsidRPr="00974E40" w:rsidRDefault="00974E40" w:rsidP="003C6E1A">
      <w:pPr>
        <w:rPr>
          <w:rFonts w:ascii="Times New Roman" w:hAnsi="Times New Roman"/>
        </w:rPr>
      </w:pPr>
      <w:r w:rsidRPr="00974E40">
        <w:rPr>
          <w:rFonts w:ascii="Times New Roman" w:hAnsi="Times New Roman"/>
        </w:rPr>
        <w:t xml:space="preserve">-a. Định nghĩa oxít ? phân loại oxít ? cách gọi tên ? </w:t>
      </w:r>
    </w:p>
    <w:p w:rsidR="00974E40" w:rsidRPr="00974E40" w:rsidRDefault="00974E40" w:rsidP="00A571FA">
      <w:pPr>
        <w:rPr>
          <w:rFonts w:ascii="Times New Roman" w:hAnsi="Times New Roman"/>
        </w:rPr>
      </w:pPr>
      <w:r w:rsidRPr="00974E40">
        <w:rPr>
          <w:rFonts w:ascii="Times New Roman" w:hAnsi="Times New Roman"/>
        </w:rPr>
        <w:t xml:space="preserve"> -b. Cho HS chơi trò chơi tìm chỗ: </w:t>
      </w:r>
    </w:p>
    <w:p w:rsidR="00974E40" w:rsidRPr="00974E40" w:rsidRDefault="00974E40" w:rsidP="00A571FA">
      <w:pPr>
        <w:ind w:firstLine="720"/>
        <w:rPr>
          <w:rFonts w:ascii="Times New Roman" w:hAnsi="Times New Roman"/>
        </w:rPr>
      </w:pPr>
      <w:r w:rsidRPr="00974E40">
        <w:rPr>
          <w:rFonts w:ascii="Times New Roman" w:hAnsi="Times New Roman"/>
        </w:rPr>
        <w:t>GV chia lớp gồm 2 nhóm mỗi nhóm có 1 số tấm bìa có ghi công thức : CO</w:t>
      </w:r>
      <w:r w:rsidRPr="00974E40">
        <w:rPr>
          <w:rFonts w:ascii="Times New Roman" w:hAnsi="Times New Roman"/>
          <w:vertAlign w:val="subscript"/>
        </w:rPr>
        <w:t>2</w:t>
      </w:r>
      <w:r w:rsidRPr="00974E40">
        <w:rPr>
          <w:rFonts w:ascii="Times New Roman" w:hAnsi="Times New Roman"/>
        </w:rPr>
        <w:t>; BaO; 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r w:rsidRPr="00974E40">
        <w:rPr>
          <w:rFonts w:ascii="Times New Roman" w:hAnsi="Times New Roman"/>
        </w:rPr>
        <w:t>; SO</w:t>
      </w:r>
      <w:r w:rsidRPr="00974E40">
        <w:rPr>
          <w:rFonts w:ascii="Times New Roman" w:hAnsi="Times New Roman"/>
          <w:vertAlign w:val="subscript"/>
        </w:rPr>
        <w:t>2</w:t>
      </w:r>
      <w:r w:rsidRPr="00974E40">
        <w:rPr>
          <w:rFonts w:ascii="Times New Roman" w:hAnsi="Times New Roman"/>
        </w:rPr>
        <w:t>; SO</w:t>
      </w:r>
      <w:r w:rsidRPr="00974E40">
        <w:rPr>
          <w:rFonts w:ascii="Times New Roman" w:hAnsi="Times New Roman"/>
          <w:vertAlign w:val="subscript"/>
        </w:rPr>
        <w:t>3</w:t>
      </w:r>
      <w:r w:rsidRPr="00974E40">
        <w:rPr>
          <w:rFonts w:ascii="Times New Roman" w:hAnsi="Times New Roman"/>
        </w:rPr>
        <w:t>; MgO; SiO</w:t>
      </w:r>
      <w:r w:rsidRPr="00974E40">
        <w:rPr>
          <w:rFonts w:ascii="Times New Roman" w:hAnsi="Times New Roman"/>
          <w:vertAlign w:val="subscript"/>
        </w:rPr>
        <w:t>2</w:t>
      </w:r>
      <w:r w:rsidRPr="00974E40">
        <w:rPr>
          <w:rFonts w:ascii="Times New Roman" w:hAnsi="Times New Roman"/>
        </w:rPr>
        <w:t>; PbO; CuO;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vào bảng ghi sẵn cách gọi tên.</w:t>
      </w:r>
    </w:p>
    <w:p w:rsidR="00974E40" w:rsidRPr="00974E40" w:rsidRDefault="00974E40" w:rsidP="00A571FA">
      <w:pPr>
        <w:ind w:firstLine="720"/>
        <w:rPr>
          <w:rFonts w:ascii="Times New Roman" w:hAnsi="Times New Roman"/>
        </w:rPr>
      </w:pPr>
      <w:r w:rsidRPr="00974E40">
        <w:rPr>
          <w:rFonts w:ascii="Times New Roman" w:hAnsi="Times New Roman"/>
        </w:rPr>
        <w:t>Cho những học sinh có cùng công thức của oxít bazơ ngồi cùng dãy và những em có cùng công thức của oxít axít ngồi cùng dãy.</w:t>
      </w:r>
    </w:p>
    <w:p w:rsidR="00974E40" w:rsidRPr="00974E40" w:rsidRDefault="00974E40" w:rsidP="00A571FA">
      <w:pPr>
        <w:ind w:firstLine="720"/>
        <w:rPr>
          <w:rFonts w:ascii="Times New Roman" w:hAnsi="Times New Roman"/>
        </w:rPr>
      </w:pPr>
      <w:r w:rsidRPr="00974E40">
        <w:rPr>
          <w:rFonts w:ascii="Times New Roman" w:hAnsi="Times New Roman"/>
        </w:rPr>
        <w:t xml:space="preserve">* </w:t>
      </w:r>
      <w:r w:rsidRPr="00974E40">
        <w:rPr>
          <w:rFonts w:ascii="Times New Roman" w:hAnsi="Times New Roman"/>
          <w:u w:val="single"/>
        </w:rPr>
        <w:t>Đáp án</w:t>
      </w:r>
      <w:r w:rsidRPr="00974E40">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3"/>
        <w:gridCol w:w="2295"/>
        <w:gridCol w:w="2700"/>
      </w:tblGrid>
      <w:tr w:rsidR="00974E40" w:rsidRPr="00974E40" w:rsidTr="00B33EA1">
        <w:trPr>
          <w:jc w:val="center"/>
        </w:trPr>
        <w:tc>
          <w:tcPr>
            <w:tcW w:w="3753"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Tên gọi</w:t>
            </w:r>
          </w:p>
        </w:tc>
        <w:tc>
          <w:tcPr>
            <w:tcW w:w="2295"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ông thức Oxit axit</w:t>
            </w:r>
          </w:p>
        </w:tc>
        <w:tc>
          <w:tcPr>
            <w:tcW w:w="2700"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ông thức Oxit bazơ</w:t>
            </w:r>
          </w:p>
        </w:tc>
      </w:tr>
      <w:tr w:rsidR="00974E40" w:rsidRPr="00974E40" w:rsidTr="00B33EA1">
        <w:trPr>
          <w:jc w:val="center"/>
        </w:trPr>
        <w:tc>
          <w:tcPr>
            <w:tcW w:w="3753" w:type="dxa"/>
            <w:shd w:val="clear" w:color="auto" w:fill="auto"/>
          </w:tcPr>
          <w:p w:rsidR="00974E40" w:rsidRPr="00974E40" w:rsidRDefault="00974E40" w:rsidP="00974E40">
            <w:pPr>
              <w:numPr>
                <w:ilvl w:val="0"/>
                <w:numId w:val="9"/>
              </w:numPr>
              <w:rPr>
                <w:rFonts w:ascii="Times New Roman" w:hAnsi="Times New Roman"/>
              </w:rPr>
            </w:pPr>
            <w:r w:rsidRPr="00974E40">
              <w:rPr>
                <w:rFonts w:ascii="Times New Roman" w:hAnsi="Times New Roman"/>
              </w:rPr>
              <w:t>Đồng (I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Silic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Cacbon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Bar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Đi phot pho pen ta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Ma giê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Sắt (II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Lưu huỳnh tr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Lưu huỳnh đi oxit</w:t>
            </w:r>
          </w:p>
          <w:p w:rsidR="00974E40" w:rsidRPr="00974E40" w:rsidRDefault="00974E40" w:rsidP="00974E40">
            <w:pPr>
              <w:numPr>
                <w:ilvl w:val="0"/>
                <w:numId w:val="9"/>
              </w:numPr>
              <w:rPr>
                <w:rFonts w:ascii="Times New Roman" w:hAnsi="Times New Roman"/>
              </w:rPr>
            </w:pPr>
            <w:r w:rsidRPr="00974E40">
              <w:rPr>
                <w:rFonts w:ascii="Times New Roman" w:hAnsi="Times New Roman"/>
              </w:rPr>
              <w:t>Chì oxit</w:t>
            </w:r>
          </w:p>
        </w:tc>
        <w:tc>
          <w:tcPr>
            <w:tcW w:w="2295" w:type="dxa"/>
            <w:shd w:val="clear" w:color="auto" w:fill="auto"/>
          </w:tcPr>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SiO</w:t>
            </w:r>
            <w:r w:rsidRPr="00974E40">
              <w:rPr>
                <w:rFonts w:ascii="Times New Roman" w:hAnsi="Times New Roman"/>
                <w:vertAlign w:val="subscript"/>
              </w:rPr>
              <w:t>2</w:t>
            </w:r>
          </w:p>
          <w:p w:rsidR="00974E40" w:rsidRPr="00974E40" w:rsidRDefault="00974E40" w:rsidP="00B33EA1">
            <w:pPr>
              <w:jc w:val="center"/>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SO</w:t>
            </w:r>
            <w:r w:rsidRPr="00974E40">
              <w:rPr>
                <w:rFonts w:ascii="Times New Roman" w:hAnsi="Times New Roman"/>
                <w:vertAlign w:val="subscript"/>
              </w:rPr>
              <w:t>3</w:t>
            </w:r>
          </w:p>
          <w:p w:rsidR="00974E40" w:rsidRPr="00974E40" w:rsidRDefault="00974E40" w:rsidP="00B33EA1">
            <w:pPr>
              <w:jc w:val="center"/>
              <w:rPr>
                <w:rFonts w:ascii="Times New Roman" w:hAnsi="Times New Roman"/>
              </w:rPr>
            </w:pPr>
            <w:r w:rsidRPr="00974E40">
              <w:rPr>
                <w:rFonts w:ascii="Times New Roman" w:hAnsi="Times New Roman"/>
              </w:rPr>
              <w:t>SO</w:t>
            </w:r>
            <w:r w:rsidRPr="00974E40">
              <w:rPr>
                <w:rFonts w:ascii="Times New Roman" w:hAnsi="Times New Roman"/>
                <w:vertAlign w:val="subscript"/>
              </w:rPr>
              <w:t>2</w:t>
            </w:r>
          </w:p>
        </w:tc>
        <w:tc>
          <w:tcPr>
            <w:tcW w:w="2700" w:type="dxa"/>
            <w:shd w:val="clear" w:color="auto" w:fill="auto"/>
          </w:tcPr>
          <w:p w:rsidR="00974E40" w:rsidRPr="00974E40" w:rsidRDefault="00974E40" w:rsidP="00B33EA1">
            <w:pPr>
              <w:jc w:val="center"/>
              <w:rPr>
                <w:rFonts w:ascii="Times New Roman" w:hAnsi="Times New Roman"/>
              </w:rPr>
            </w:pPr>
            <w:r w:rsidRPr="00974E40">
              <w:rPr>
                <w:rFonts w:ascii="Times New Roman" w:hAnsi="Times New Roman"/>
              </w:rPr>
              <w:t>CuO</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BaO</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MgO</w:t>
            </w:r>
          </w:p>
          <w:p w:rsidR="00974E40" w:rsidRPr="00974E40" w:rsidRDefault="00974E40" w:rsidP="00B33EA1">
            <w:pPr>
              <w:jc w:val="center"/>
              <w:rPr>
                <w:rFonts w:ascii="Times New Roman" w:hAnsi="Times New Roman"/>
              </w:rPr>
            </w:pPr>
            <w:r w:rsidRPr="00974E40">
              <w:rPr>
                <w:rFonts w:ascii="Times New Roman" w:hAnsi="Times New Roman"/>
              </w:rPr>
              <w:t>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p>
          <w:p w:rsidR="00974E40" w:rsidRPr="00974E40" w:rsidRDefault="00974E40" w:rsidP="00B33EA1">
            <w:pPr>
              <w:jc w:val="center"/>
              <w:rPr>
                <w:rFonts w:ascii="Times New Roman" w:hAnsi="Times New Roman"/>
              </w:rPr>
            </w:pPr>
            <w:r w:rsidRPr="00974E40">
              <w:rPr>
                <w:rFonts w:ascii="Times New Roman" w:hAnsi="Times New Roman"/>
              </w:rPr>
              <w:t>PbO</w:t>
            </w:r>
          </w:p>
        </w:tc>
      </w:tr>
    </w:tbl>
    <w:p w:rsidR="00974E40" w:rsidRPr="00974E40" w:rsidRDefault="00974E40" w:rsidP="003C6E1A">
      <w:pPr>
        <w:rPr>
          <w:rFonts w:ascii="Times New Roman" w:hAnsi="Times New Roman"/>
        </w:rPr>
      </w:pPr>
      <w:r w:rsidRPr="00974E40">
        <w:rPr>
          <w:rFonts w:ascii="Times New Roman" w:hAnsi="Times New Roman"/>
          <w:b w:val="0"/>
        </w:rPr>
        <w:t>4. Dặn dò: (1’)</w:t>
      </w:r>
      <w:r w:rsidRPr="00974E40">
        <w:rPr>
          <w:rFonts w:ascii="Times New Roman" w:hAnsi="Times New Roman"/>
        </w:rPr>
        <w:t xml:space="preserve">  Học bài, làm các bài tập từ 1-5 ở SGK và chuẩn bị bài tiếp theo.</w:t>
      </w:r>
    </w:p>
    <w:p w:rsidR="00974E40" w:rsidRPr="00974E40" w:rsidRDefault="00974E40" w:rsidP="00A571FA">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A571FA">
      <w:pPr>
        <w:rPr>
          <w:rFonts w:ascii="Times New Roman" w:hAnsi="Times New Roman"/>
          <w:b w:val="0"/>
          <w:sz w:val="16"/>
        </w:rPr>
      </w:pP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153C5F">
      <w:pPr>
        <w:tabs>
          <w:tab w:val="left" w:leader="dot" w:pos="10620"/>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rsidP="00A571FA">
      <w:pPr>
        <w:rPr>
          <w:rFonts w:ascii="Times New Roman" w:hAnsi="Times New Roman"/>
          <w:sz w:val="12"/>
          <w:szCs w:val="20"/>
        </w:rPr>
      </w:pPr>
    </w:p>
    <w:p w:rsidR="00974E40" w:rsidRPr="00974E40" w:rsidRDefault="00974E40">
      <w:pPr>
        <w:rPr>
          <w:rFonts w:ascii="Times New Roman" w:hAnsi="Times New Roman"/>
        </w:rPr>
      </w:pPr>
    </w:p>
    <w:p w:rsidR="00974E40" w:rsidRPr="00974E40" w:rsidRDefault="00974E40" w:rsidP="00DF02A8">
      <w:pPr>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Tuần 22:</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4.01.2019</w:t>
      </w:r>
    </w:p>
    <w:p w:rsidR="00974E40" w:rsidRPr="00974E40" w:rsidRDefault="00974E40" w:rsidP="00DF02A8">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1</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16.01.2019</w:t>
      </w:r>
    </w:p>
    <w:p w:rsidR="00974E40" w:rsidRPr="00974E40" w:rsidRDefault="00026327" w:rsidP="00DF02A8">
      <w:pPr>
        <w:rPr>
          <w:rFonts w:ascii="Times New Roman" w:hAnsi="Times New Roman"/>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1028700</wp:posOffset>
                </wp:positionH>
                <wp:positionV relativeFrom="paragraph">
                  <wp:posOffset>43180</wp:posOffset>
                </wp:positionV>
                <wp:extent cx="4686300" cy="457200"/>
                <wp:effectExtent l="24765" t="20320" r="22860" b="27305"/>
                <wp:wrapNone/>
                <wp:docPr id="231"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455B0A" w:rsidRDefault="00974E40" w:rsidP="00DF02A8">
                            <w:pPr>
                              <w:jc w:val="center"/>
                              <w:rPr>
                                <w:rFonts w:ascii="Times New Roman" w:hAnsi="Times New Roman"/>
                                <w:sz w:val="32"/>
                                <w:szCs w:val="32"/>
                              </w:rPr>
                            </w:pPr>
                            <w:r w:rsidRPr="00455B0A">
                              <w:rPr>
                                <w:rFonts w:ascii="Times New Roman" w:hAnsi="Times New Roman"/>
                                <w:sz w:val="32"/>
                                <w:szCs w:val="32"/>
                              </w:rPr>
                              <w:t>ĐIỀU CHẾ OXI – PHẢN ỨNG PHÂN HUỶ</w:t>
                            </w:r>
                          </w:p>
                          <w:p w:rsidR="00974E40" w:rsidRDefault="00974E40" w:rsidP="00DF02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0" style="position:absolute;margin-left:81pt;margin-top:3.4pt;width:369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jivQAIAAIEEAAAOAAAAZHJzL2Uyb0RvYy54bWysVG1v0zAQ/o7Ef7D8naXpSleipdO0F4Q0 YGLwAxzbaQyOz5zdpuPXc3bS0QGfEIlkneO75+6ex5fzi31v2U5jMOBqXp7MONNOgjJuU/Mvn29f rTgLUTglLDhd80cd+MX65YvzwVd6Dh1YpZERiAvV4Gvexeirogiy070IJ+C1o8MWsBeRtrgpFIqB 0HtbzGezZTEAKo8gdQj09Xo85OuM37Zaxo9tG3RktuZUW8wr5rVJa7E+F9UGhe+MnMoQ/1BFL4yj pE9Q1yIKtkXzB1RvJEKANp5I6AtoWyN17oG6KWe/dfPQCa9zL0RO8E80hf8HKz/s7pEZVfP5acmZ Ez2JdLmNkHOz+SoxNPhQkeODv8fUY/B3IL8F5uCqE26jLxFh6LRQVFeZ/ItnAWkTKJQ1w3tQBC8I PpO1b7FPgEQD22dNHp800fvIJH1cLFfL0xlJJ+ls8fqMRM8pRHWI9hjiWw09S0bNEbZOfSLhcwqx uwsxC6Om5oT6ylnbW5J5Jywrl8vl2YQ4OReiOmDmdsEadWuszRvcNFcWGYXW/OYyvVNwOHazjg01 P12VufLeE7+qsbmiZ37hGG6Wn7/B5Z7yVU003ziV7SiMHW2q2LqJ90T1KFncN/ss7SJhJhkaUI8k BMI4BzS3ZHSAPzgbaAZqHr5vBWrO7DtHYr4pF4s0NHmTuecMj0+a4xPhJEHVPHI2mldxHLStR7Pp KFOZCXCQ7ldr4uGmjFVN5dM9J+vZIB3vs9evP8f6JwAAAP//AwBQSwMEFAAGAAgAAAAhAIEoN1Xa AAAACAEAAA8AAABkcnMvZG93bnJldi54bWxMj0FPhDAQhe8m/odmTLy5rZuIiJSNMfHgTXGj10Kn wEqnhHZZ9t87nvT48iZvvq/crX4UC85xCKThdqNAILXBDtRp2H+83OQgYjJkzRgINZwxwq66vChN YcOJ3nGpUyd4hGJhNPQpTYWUse3Rm7gJExJ3LszeJI5zJ+1sTjzuR7lVKpPeDMQfejPhc4/td330 Gr7OeOfW7NM1h1daGqydeTs4ra+v1qdHEAnX9HcMv/iMDhUzNeFINoqRc7Zll6QhYwPuH5Ti3Gi4 z3OQVSn/C1Q/AAAA//8DAFBLAQItABQABgAIAAAAIQC2gziS/gAAAOEBAAATAAAAAAAAAAAAAAAA AAAAAABbQ29udGVudF9UeXBlc10ueG1sUEsBAi0AFAAGAAgAAAAhADj9If/WAAAAlAEAAAsAAAAA AAAAAAAAAAAALwEAAF9yZWxzLy5yZWxzUEsBAi0AFAAGAAgAAAAhAGcSOK9AAgAAgQQAAA4AAAAA AAAAAAAAAAAALgIAAGRycy9lMm9Eb2MueG1sUEsBAi0AFAAGAAgAAAAhAIEoN1XaAAAACAEAAA8A AAAAAAAAAAAAAAAAmgQAAGRycy9kb3ducmV2LnhtbFBLBQYAAAAABAAEAPMAAAChBQAAAAA= " fillcolor="#eaeaea" strokeweight="3pt">
                <v:stroke linestyle="thinThin"/>
                <v:textbox>
                  <w:txbxContent>
                    <w:p w:rsidR="00974E40" w:rsidRPr="00455B0A" w:rsidRDefault="00974E40" w:rsidP="00DF02A8">
                      <w:pPr>
                        <w:jc w:val="center"/>
                        <w:rPr>
                          <w:rFonts w:ascii="Times New Roman" w:hAnsi="Times New Roman"/>
                          <w:sz w:val="32"/>
                          <w:szCs w:val="32"/>
                        </w:rPr>
                      </w:pPr>
                      <w:r w:rsidRPr="00455B0A">
                        <w:rPr>
                          <w:rFonts w:ascii="Times New Roman" w:hAnsi="Times New Roman"/>
                          <w:sz w:val="32"/>
                          <w:szCs w:val="32"/>
                        </w:rPr>
                        <w:t>ĐIỀU CHẾ OXI – PHẢN ỨNG PHÂN HUỶ</w:t>
                      </w:r>
                    </w:p>
                    <w:p w:rsidR="00974E40" w:rsidRDefault="00974E40" w:rsidP="00DF02A8"/>
                  </w:txbxContent>
                </v:textbox>
              </v:roundrect>
            </w:pict>
          </mc:Fallback>
        </mc:AlternateContent>
      </w:r>
    </w:p>
    <w:p w:rsidR="00974E40" w:rsidRPr="00974E40" w:rsidRDefault="00974E40" w:rsidP="00DF02A8">
      <w:pPr>
        <w:rPr>
          <w:rFonts w:ascii="Times New Roman" w:hAnsi="Times New Roman"/>
        </w:rPr>
      </w:pPr>
    </w:p>
    <w:p w:rsidR="00974E40" w:rsidRPr="00974E40" w:rsidRDefault="00974E40" w:rsidP="00DF02A8">
      <w:pPr>
        <w:jc w:val="both"/>
        <w:rPr>
          <w:rFonts w:ascii="Times New Roman" w:hAnsi="Times New Roman"/>
        </w:rPr>
      </w:pPr>
    </w:p>
    <w:p w:rsidR="00974E40" w:rsidRPr="00974E40" w:rsidRDefault="00974E40" w:rsidP="00DF02A8">
      <w:pPr>
        <w:jc w:val="both"/>
        <w:rPr>
          <w:rFonts w:ascii="Times New Roman" w:hAnsi="Times New Roman"/>
          <w:b w:val="0"/>
        </w:rPr>
      </w:pPr>
    </w:p>
    <w:p w:rsidR="00974E40" w:rsidRPr="00974E40" w:rsidRDefault="00974E40" w:rsidP="00DF02A8">
      <w:pPr>
        <w:jc w:val="both"/>
        <w:rPr>
          <w:rFonts w:ascii="Times New Roman" w:hAnsi="Times New Roman"/>
          <w:sz w:val="20"/>
          <w:szCs w:val="20"/>
        </w:rPr>
      </w:pPr>
      <w:r w:rsidRPr="00974E40">
        <w:rPr>
          <w:rFonts w:ascii="Times New Roman" w:hAnsi="Times New Roman"/>
        </w:rPr>
        <w:t>I.</w:t>
      </w:r>
      <w:r w:rsidRPr="00974E40">
        <w:rPr>
          <w:rFonts w:ascii="Times New Roman" w:hAnsi="Times New Roman"/>
          <w:u w:val="single"/>
        </w:rPr>
        <w:t>Mục Tiêu</w:t>
      </w:r>
      <w:r w:rsidRPr="00974E40">
        <w:rPr>
          <w:rFonts w:ascii="Times New Roman" w:hAnsi="Times New Roman"/>
          <w:sz w:val="20"/>
          <w:szCs w:val="20"/>
          <w:u w:val="single"/>
        </w:rPr>
        <w:t>:</w:t>
      </w:r>
    </w:p>
    <w:p w:rsidR="00974E40" w:rsidRPr="00974E40" w:rsidRDefault="00974E40" w:rsidP="00DF02A8">
      <w:pPr>
        <w:jc w:val="both"/>
        <w:rPr>
          <w:rFonts w:ascii="Times New Roman" w:hAnsi="Times New Roman"/>
          <w:sz w:val="20"/>
          <w:szCs w:val="2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9665C4">
      <w:pPr>
        <w:tabs>
          <w:tab w:val="left" w:pos="360"/>
        </w:tabs>
        <w:ind w:left="720"/>
        <w:jc w:val="both"/>
        <w:rPr>
          <w:rFonts w:ascii="Times New Roman" w:hAnsi="Times New Roman"/>
          <w:b w:val="0"/>
        </w:rPr>
      </w:pPr>
      <w:r w:rsidRPr="00974E40">
        <w:rPr>
          <w:rFonts w:ascii="Times New Roman" w:hAnsi="Times New Roman"/>
          <w:b w:val="0"/>
        </w:rPr>
        <w:t>-Phương pháp điều chế oxi trong PTN (hai cách thu khí oxi).</w:t>
      </w:r>
    </w:p>
    <w:p w:rsidR="00974E40" w:rsidRPr="00974E40" w:rsidRDefault="00974E40" w:rsidP="009665C4">
      <w:pPr>
        <w:tabs>
          <w:tab w:val="left" w:pos="360"/>
        </w:tabs>
        <w:ind w:left="720"/>
        <w:jc w:val="both"/>
        <w:rPr>
          <w:rFonts w:ascii="Times New Roman" w:hAnsi="Times New Roman"/>
          <w:b w:val="0"/>
        </w:rPr>
      </w:pPr>
      <w:r w:rsidRPr="00974E40">
        <w:rPr>
          <w:rFonts w:ascii="Times New Roman" w:hAnsi="Times New Roman"/>
          <w:b w:val="0"/>
        </w:rPr>
        <w:t xml:space="preserve">-Khái niệm phản ứng phân huỷ. </w:t>
      </w:r>
    </w:p>
    <w:p w:rsidR="00974E40" w:rsidRPr="00974E40" w:rsidRDefault="00974E40" w:rsidP="00DF02A8">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Viết PTHH điều chế oxi từ KClO</w:t>
      </w:r>
      <w:r w:rsidRPr="00974E40">
        <w:rPr>
          <w:rFonts w:ascii="Times New Roman" w:hAnsi="Times New Roman"/>
          <w:b w:val="0"/>
          <w:vertAlign w:val="subscript"/>
        </w:rPr>
        <w:t>3</w:t>
      </w:r>
      <w:r w:rsidRPr="00974E40">
        <w:rPr>
          <w:rFonts w:ascii="Times New Roman" w:hAnsi="Times New Roman"/>
          <w:b w:val="0"/>
        </w:rPr>
        <w:t xml:space="preserve"> và KMnO</w:t>
      </w:r>
      <w:r w:rsidRPr="00974E40">
        <w:rPr>
          <w:rFonts w:ascii="Times New Roman" w:hAnsi="Times New Roman"/>
          <w:b w:val="0"/>
          <w:vertAlign w:val="subscript"/>
        </w:rPr>
        <w:t>4</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Tính được thể tích khí oxi ở đktc được điều chế từ PTN </w:t>
      </w:r>
    </w:p>
    <w:p w:rsidR="00974E40" w:rsidRPr="00974E40" w:rsidRDefault="00974E40" w:rsidP="009665C4">
      <w:pPr>
        <w:ind w:left="720"/>
        <w:jc w:val="both"/>
        <w:rPr>
          <w:rFonts w:ascii="Times New Roman" w:hAnsi="Times New Roman"/>
        </w:rPr>
      </w:pPr>
      <w:r w:rsidRPr="00974E40">
        <w:rPr>
          <w:rFonts w:ascii="Times New Roman" w:hAnsi="Times New Roman"/>
          <w:b w:val="0"/>
        </w:rPr>
        <w:t>-Nhận biết được một số phản ứng cụ thể là phản ứng phân hủy hay hóa hợp</w:t>
      </w:r>
    </w:p>
    <w:p w:rsidR="00974E40" w:rsidRPr="00974E40" w:rsidRDefault="00974E40" w:rsidP="00DF02A8">
      <w:pPr>
        <w:jc w:val="both"/>
        <w:rPr>
          <w:rFonts w:ascii="Times New Roman" w:hAnsi="Times New Roman"/>
          <w:b w:val="0"/>
        </w:rPr>
      </w:pPr>
      <w:r w:rsidRPr="00974E40">
        <w:rPr>
          <w:rFonts w:ascii="Times New Roman" w:hAnsi="Times New Roman"/>
        </w:rPr>
        <w:t>3. Thái độ</w:t>
      </w:r>
      <w:r w:rsidRPr="00974E40">
        <w:rPr>
          <w:rFonts w:ascii="Times New Roman" w:hAnsi="Times New Roman"/>
          <w:i/>
        </w:rPr>
        <w:t>:</w:t>
      </w:r>
      <w:r w:rsidRPr="00974E40">
        <w:rPr>
          <w:rFonts w:ascii="Times New Roman" w:hAnsi="Times New Roman"/>
          <w:b w:val="0"/>
        </w:rPr>
        <w:t xml:space="preserve"> cẩn thận, kiên trì trong học tập và yệu thích bộ môn      </w:t>
      </w:r>
    </w:p>
    <w:p w:rsidR="00974E40" w:rsidRPr="00974E40" w:rsidRDefault="00974E40" w:rsidP="00D410DF">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sử dụng ngôn ngữ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nghiên cứu và thực hành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c giải quyết vấn đề thông qua môn hóa học</w:t>
      </w:r>
    </w:p>
    <w:p w:rsidR="00974E40" w:rsidRPr="00974E40" w:rsidRDefault="00974E40" w:rsidP="009665C4">
      <w:pPr>
        <w:ind w:left="720"/>
        <w:rPr>
          <w:rFonts w:ascii="Times New Roman" w:hAnsi="Times New Roman"/>
          <w:b w:val="0"/>
        </w:rPr>
      </w:pPr>
      <w:r w:rsidRPr="00974E40">
        <w:rPr>
          <w:rFonts w:ascii="Times New Roman" w:hAnsi="Times New Roman"/>
          <w:b w:val="0"/>
        </w:rPr>
        <w:t>-Năng lựa vận dụng kiến thức hóa học vào cuộc sống</w:t>
      </w:r>
    </w:p>
    <w:p w:rsidR="00974E40" w:rsidRPr="00974E40" w:rsidRDefault="00974E40" w:rsidP="00DF02A8">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Cách điều chế oxi trong PTN </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 xml:space="preserve">-Khái niệm phản ứng phân hủy      </w:t>
      </w:r>
    </w:p>
    <w:p w:rsidR="00974E40" w:rsidRPr="00974E40" w:rsidRDefault="00974E40" w:rsidP="00DF02A8">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DF02A8">
      <w:pPr>
        <w:jc w:val="both"/>
        <w:rPr>
          <w:rFonts w:ascii="Times New Roman" w:hAnsi="Times New Roman"/>
        </w:rPr>
      </w:pPr>
      <w:r w:rsidRPr="00974E40">
        <w:rPr>
          <w:rFonts w:ascii="Times New Roman" w:hAnsi="Times New Roman"/>
        </w:rPr>
        <w:t>1. Giáo viên:</w:t>
      </w:r>
    </w:p>
    <w:p w:rsidR="00974E40" w:rsidRPr="00974E40" w:rsidRDefault="00974E40" w:rsidP="009665C4">
      <w:pPr>
        <w:ind w:left="720"/>
        <w:jc w:val="both"/>
        <w:rPr>
          <w:rFonts w:ascii="Times New Roman" w:hAnsi="Times New Roman"/>
          <w:b w:val="0"/>
        </w:rPr>
      </w:pPr>
      <w:r w:rsidRPr="00974E40">
        <w:rPr>
          <w:rFonts w:ascii="Times New Roman" w:hAnsi="Times New Roman"/>
          <w:b w:val="0"/>
        </w:rPr>
        <w:t>-Hoá chất: KMnO</w:t>
      </w:r>
      <w:r w:rsidRPr="00974E40">
        <w:rPr>
          <w:rFonts w:ascii="Times New Roman" w:hAnsi="Times New Roman"/>
          <w:b w:val="0"/>
          <w:vertAlign w:val="subscript"/>
        </w:rPr>
        <w:t>4</w:t>
      </w:r>
      <w:r w:rsidRPr="00974E40">
        <w:rPr>
          <w:rFonts w:ascii="Times New Roman" w:hAnsi="Times New Roman"/>
          <w:b w:val="0"/>
        </w:rPr>
        <w:t>, KClO</w:t>
      </w:r>
      <w:r w:rsidRPr="00974E40">
        <w:rPr>
          <w:rFonts w:ascii="Times New Roman" w:hAnsi="Times New Roman"/>
          <w:b w:val="0"/>
          <w:vertAlign w:val="subscript"/>
        </w:rPr>
        <w:t>3</w:t>
      </w:r>
      <w:r w:rsidRPr="00974E40">
        <w:rPr>
          <w:rFonts w:ascii="Times New Roman" w:hAnsi="Times New Roman"/>
          <w:b w:val="0"/>
        </w:rPr>
        <w:t>, MnO</w:t>
      </w:r>
      <w:r w:rsidRPr="00974E40">
        <w:rPr>
          <w:rFonts w:ascii="Times New Roman" w:hAnsi="Times New Roman"/>
          <w:b w:val="0"/>
          <w:vertAlign w:val="subscript"/>
        </w:rPr>
        <w:t>2</w:t>
      </w:r>
    </w:p>
    <w:p w:rsidR="00974E40" w:rsidRPr="00974E40" w:rsidRDefault="00974E40" w:rsidP="009665C4">
      <w:pPr>
        <w:tabs>
          <w:tab w:val="left" w:pos="540"/>
        </w:tabs>
        <w:ind w:left="720"/>
        <w:jc w:val="both"/>
        <w:rPr>
          <w:rFonts w:ascii="Times New Roman" w:hAnsi="Times New Roman"/>
          <w:b w:val="0"/>
        </w:rPr>
      </w:pPr>
      <w:r w:rsidRPr="00974E40">
        <w:rPr>
          <w:rFonts w:ascii="Times New Roman" w:hAnsi="Times New Roman"/>
          <w:b w:val="0"/>
        </w:rPr>
        <w:t>-Dụng cụ: Đèn cồn, ống nghiệm, ống dẫn khí, chậu thuỷ tinh, diêm, muỗng lấy hoá chất, giá sắt, que đó</w:t>
      </w:r>
    </w:p>
    <w:p w:rsidR="00974E40" w:rsidRPr="00974E40" w:rsidRDefault="00974E40" w:rsidP="009665C4">
      <w:pPr>
        <w:tabs>
          <w:tab w:val="left" w:pos="540"/>
        </w:tabs>
        <w:ind w:left="720"/>
        <w:jc w:val="both"/>
        <w:rPr>
          <w:rFonts w:ascii="Times New Roman" w:hAnsi="Times New Roman"/>
          <w:b w:val="0"/>
        </w:rPr>
      </w:pPr>
      <w:r w:rsidRPr="00974E40">
        <w:rPr>
          <w:rFonts w:ascii="Times New Roman" w:hAnsi="Times New Roman"/>
          <w:b w:val="0"/>
        </w:rPr>
        <w:t>-Phiếu học tập:</w:t>
      </w:r>
    </w:p>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xml:space="preserve">PHT 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2161"/>
        <w:gridCol w:w="2339"/>
      </w:tblGrid>
      <w:tr w:rsidR="00974E40" w:rsidRPr="00974E40" w:rsidTr="000801EA">
        <w:trPr>
          <w:jc w:val="center"/>
        </w:trPr>
        <w:tc>
          <w:tcPr>
            <w:tcW w:w="4788"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Phản ứng hóa học</w:t>
            </w:r>
          </w:p>
        </w:tc>
        <w:tc>
          <w:tcPr>
            <w:tcW w:w="2161"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Số chất phản ứng</w:t>
            </w:r>
          </w:p>
        </w:tc>
        <w:tc>
          <w:tcPr>
            <w:tcW w:w="2339" w:type="dxa"/>
            <w:shd w:val="clear" w:color="auto" w:fill="auto"/>
          </w:tcPr>
          <w:p w:rsidR="00974E40" w:rsidRPr="00974E40" w:rsidRDefault="00974E40" w:rsidP="000801EA">
            <w:pPr>
              <w:tabs>
                <w:tab w:val="left" w:pos="540"/>
              </w:tabs>
              <w:jc w:val="center"/>
              <w:rPr>
                <w:rFonts w:ascii="Times New Roman" w:hAnsi="Times New Roman"/>
                <w:b w:val="0"/>
              </w:rPr>
            </w:pPr>
            <w:r w:rsidRPr="00974E40">
              <w:rPr>
                <w:rFonts w:ascii="Times New Roman" w:hAnsi="Times New Roman"/>
                <w:b w:val="0"/>
              </w:rPr>
              <w:t>Số chất sản phẩm</w:t>
            </w:r>
          </w:p>
        </w:tc>
      </w:tr>
      <w:tr w:rsidR="00974E40" w:rsidRPr="00974E40" w:rsidTr="000801EA">
        <w:trPr>
          <w:jc w:val="center"/>
        </w:trPr>
        <w:tc>
          <w:tcPr>
            <w:tcW w:w="4788" w:type="dxa"/>
            <w:shd w:val="clear" w:color="auto" w:fill="auto"/>
          </w:tcPr>
          <w:p w:rsidR="00974E40" w:rsidRPr="00974E40" w:rsidRDefault="00974E40" w:rsidP="00DC1C2E">
            <w:pPr>
              <w:rPr>
                <w:rFonts w:ascii="Times New Roman" w:hAnsi="Times New Roman"/>
                <w:bCs/>
              </w:rPr>
            </w:pPr>
            <w:r w:rsidRPr="00974E40">
              <w:rPr>
                <w:rFonts w:ascii="Times New Roman" w:hAnsi="Times New Roman"/>
                <w:b w:val="0"/>
                <w:bCs/>
              </w:rPr>
              <w:t>2KClO</w:t>
            </w:r>
            <w:r w:rsidRPr="00974E40">
              <w:rPr>
                <w:rFonts w:ascii="Times New Roman" w:hAnsi="Times New Roman"/>
                <w:b w:val="0"/>
                <w:bCs/>
                <w:position w:val="-7"/>
              </w:rPr>
              <w:t>3</w:t>
            </w:r>
            <w:r w:rsidRPr="00974E40">
              <w:rPr>
                <w:rFonts w:ascii="Times New Roman" w:hAnsi="Times New Roman"/>
                <w:b w:val="0"/>
                <w:bCs/>
              </w:rPr>
              <w:t xml:space="preserve">  </w:t>
            </w:r>
            <w:r w:rsidRPr="00974E40">
              <w:rPr>
                <w:rFonts w:ascii="Times New Roman" w:hAnsi="Times New Roman"/>
                <w:b w:val="0"/>
                <w:bCs/>
                <w:position w:val="-6"/>
              </w:rPr>
              <w:object w:dxaOrig="680" w:dyaOrig="360">
                <v:shape id="_x0000_i1068" type="#_x0000_t75" style="width:33.75pt;height:18pt" o:ole="">
                  <v:imagedata r:id="rId95" o:title=""/>
                </v:shape>
                <o:OLEObject Type="Embed" ProgID="Equation.DSMT4" ShapeID="_x0000_i1068" DrawAspect="Content" ObjectID="_1629746221" r:id="rId96"/>
              </w:object>
            </w:r>
            <w:r w:rsidRPr="00974E40">
              <w:rPr>
                <w:rFonts w:ascii="Times New Roman" w:hAnsi="Times New Roman"/>
                <w:b w:val="0"/>
                <w:bCs/>
              </w:rPr>
              <w:t xml:space="preserve">   2KCl  +   3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DC1C2E">
            <w:pPr>
              <w:rPr>
                <w:rFonts w:ascii="Times New Roman" w:hAnsi="Times New Roman"/>
                <w:b w:val="0"/>
                <w:bCs/>
              </w:rPr>
            </w:pPr>
            <w:r w:rsidRPr="00974E40">
              <w:rPr>
                <w:rFonts w:ascii="Times New Roman" w:hAnsi="Times New Roman"/>
                <w:b w:val="0"/>
                <w:bCs/>
              </w:rPr>
              <w:t>2KMnO</w:t>
            </w:r>
            <w:r w:rsidRPr="00974E40">
              <w:rPr>
                <w:rFonts w:ascii="Times New Roman" w:hAnsi="Times New Roman"/>
                <w:b w:val="0"/>
                <w:bCs/>
                <w:position w:val="-7"/>
              </w:rPr>
              <w:t>4</w:t>
            </w:r>
            <w:r w:rsidRPr="00974E40">
              <w:rPr>
                <w:rFonts w:ascii="Times New Roman" w:hAnsi="Times New Roman"/>
                <w:b w:val="0"/>
                <w:bCs/>
                <w:position w:val="-6"/>
              </w:rPr>
              <w:object w:dxaOrig="680" w:dyaOrig="360">
                <v:shape id="_x0000_i1069" type="#_x0000_t75" style="width:33.75pt;height:18pt" o:ole="">
                  <v:imagedata r:id="rId95" o:title=""/>
                </v:shape>
                <o:OLEObject Type="Embed" ProgID="Equation.DSMT4" ShapeID="_x0000_i1069" DrawAspect="Content" ObjectID="_1629746222" r:id="rId97"/>
              </w:object>
            </w:r>
            <w:r w:rsidRPr="00974E40">
              <w:rPr>
                <w:rFonts w:ascii="Times New Roman" w:hAnsi="Times New Roman"/>
                <w:b w:val="0"/>
                <w:bCs/>
              </w:rPr>
              <w:t>K</w:t>
            </w:r>
            <w:r w:rsidRPr="00974E40">
              <w:rPr>
                <w:rFonts w:ascii="Times New Roman" w:hAnsi="Times New Roman"/>
                <w:b w:val="0"/>
                <w:bCs/>
                <w:position w:val="-7"/>
              </w:rPr>
              <w:t>2</w:t>
            </w:r>
            <w:r w:rsidRPr="00974E40">
              <w:rPr>
                <w:rFonts w:ascii="Times New Roman" w:hAnsi="Times New Roman"/>
                <w:b w:val="0"/>
                <w:bCs/>
              </w:rPr>
              <w:t>MnO</w:t>
            </w:r>
            <w:r w:rsidRPr="00974E40">
              <w:rPr>
                <w:rFonts w:ascii="Times New Roman" w:hAnsi="Times New Roman"/>
                <w:b w:val="0"/>
                <w:bCs/>
                <w:position w:val="-7"/>
              </w:rPr>
              <w:t>4</w:t>
            </w:r>
            <w:r w:rsidRPr="00974E40">
              <w:rPr>
                <w:rFonts w:ascii="Times New Roman" w:hAnsi="Times New Roman"/>
                <w:b w:val="0"/>
                <w:bCs/>
              </w:rPr>
              <w:t xml:space="preserve"> +  MnO</w:t>
            </w:r>
            <w:r w:rsidRPr="00974E40">
              <w:rPr>
                <w:rFonts w:ascii="Times New Roman" w:hAnsi="Times New Roman"/>
                <w:b w:val="0"/>
                <w:bCs/>
                <w:position w:val="-7"/>
              </w:rPr>
              <w:t>2</w:t>
            </w:r>
            <w:r w:rsidRPr="00974E40">
              <w:rPr>
                <w:rFonts w:ascii="Times New Roman" w:hAnsi="Times New Roman"/>
                <w:b w:val="0"/>
                <w:bCs/>
              </w:rPr>
              <w:t xml:space="preserve"> + 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DC1C2E">
            <w:pPr>
              <w:rPr>
                <w:rFonts w:ascii="Times New Roman" w:hAnsi="Times New Roman"/>
                <w:b w:val="0"/>
                <w:bCs/>
              </w:rPr>
            </w:pPr>
            <w:r w:rsidRPr="00974E40">
              <w:rPr>
                <w:rFonts w:ascii="Times New Roman" w:hAnsi="Times New Roman"/>
                <w:b w:val="0"/>
                <w:bCs/>
              </w:rPr>
              <w:t>CaCO</w:t>
            </w:r>
            <w:r w:rsidRPr="00974E40">
              <w:rPr>
                <w:rFonts w:ascii="Times New Roman" w:hAnsi="Times New Roman"/>
                <w:b w:val="0"/>
                <w:bCs/>
                <w:position w:val="-7"/>
              </w:rPr>
              <w:t>3</w:t>
            </w:r>
            <w:r w:rsidRPr="00974E40">
              <w:rPr>
                <w:rFonts w:ascii="Times New Roman" w:hAnsi="Times New Roman"/>
                <w:b w:val="0"/>
                <w:bCs/>
              </w:rPr>
              <w:t xml:space="preserve">   </w:t>
            </w:r>
            <w:r w:rsidRPr="00974E40">
              <w:rPr>
                <w:rFonts w:ascii="Times New Roman" w:hAnsi="Times New Roman"/>
                <w:b w:val="0"/>
                <w:bCs/>
                <w:position w:val="-6"/>
              </w:rPr>
              <w:object w:dxaOrig="680" w:dyaOrig="360">
                <v:shape id="_x0000_i1070" type="#_x0000_t75" style="width:33.75pt;height:18pt" o:ole="">
                  <v:imagedata r:id="rId95" o:title=""/>
                </v:shape>
                <o:OLEObject Type="Embed" ProgID="Equation.DSMT4" ShapeID="_x0000_i1070" DrawAspect="Content" ObjectID="_1629746223" r:id="rId98"/>
              </w:object>
            </w:r>
            <w:r w:rsidRPr="00974E40">
              <w:rPr>
                <w:rFonts w:ascii="Times New Roman" w:hAnsi="Times New Roman"/>
                <w:b w:val="0"/>
                <w:bCs/>
              </w:rPr>
              <w:t xml:space="preserve">  CaO  +  CO</w:t>
            </w:r>
            <w:r w:rsidRPr="00974E40">
              <w:rPr>
                <w:rFonts w:ascii="Times New Roman" w:hAnsi="Times New Roman"/>
                <w:b w:val="0"/>
                <w:bCs/>
                <w:position w:val="-7"/>
              </w:rPr>
              <w:t>2</w:t>
            </w:r>
            <w:r w:rsidRPr="00974E40">
              <w:rPr>
                <w:rFonts w:ascii="Times New Roman" w:hAnsi="Times New Roman"/>
                <w:b w:val="0"/>
                <w:bCs/>
              </w:rPr>
              <w:t>.</w:t>
            </w:r>
          </w:p>
          <w:p w:rsidR="00974E40" w:rsidRPr="00974E40" w:rsidRDefault="00974E40" w:rsidP="00302456">
            <w:pPr>
              <w:rPr>
                <w:rFonts w:ascii="Times New Roman" w:hAnsi="Times New Roman"/>
                <w:b w:val="0"/>
                <w:bCs/>
              </w:rPr>
            </w:pPr>
            <w:r w:rsidRPr="00974E40">
              <w:rPr>
                <w:rFonts w:ascii="Times New Roman" w:hAnsi="Times New Roman"/>
                <w:b w:val="0"/>
                <w:bCs/>
              </w:rPr>
              <w:t>2Fe(OH)</w:t>
            </w:r>
            <w:r w:rsidRPr="00974E40">
              <w:rPr>
                <w:rFonts w:ascii="Times New Roman" w:hAnsi="Times New Roman"/>
                <w:b w:val="0"/>
                <w:bCs/>
                <w:position w:val="-7"/>
              </w:rPr>
              <w:t xml:space="preserve">3   </w:t>
            </w:r>
            <w:r w:rsidRPr="00974E40">
              <w:rPr>
                <w:rFonts w:ascii="Times New Roman" w:hAnsi="Times New Roman"/>
                <w:b w:val="0"/>
                <w:bCs/>
                <w:position w:val="-6"/>
              </w:rPr>
              <w:object w:dxaOrig="680" w:dyaOrig="360">
                <v:shape id="_x0000_i1071" type="#_x0000_t75" style="width:33.75pt;height:18pt" o:ole="">
                  <v:imagedata r:id="rId95" o:title=""/>
                </v:shape>
                <o:OLEObject Type="Embed" ProgID="Equation.DSMT4" ShapeID="_x0000_i1071" DrawAspect="Content" ObjectID="_1629746224" r:id="rId99"/>
              </w:object>
            </w:r>
            <w:r w:rsidRPr="00974E40">
              <w:rPr>
                <w:rFonts w:ascii="Times New Roman" w:hAnsi="Times New Roman"/>
                <w:b w:val="0"/>
                <w:bCs/>
              </w:rPr>
              <w:t xml:space="preserve">   Fe</w:t>
            </w:r>
            <w:r w:rsidRPr="00974E40">
              <w:rPr>
                <w:rFonts w:ascii="Times New Roman" w:hAnsi="Times New Roman"/>
                <w:b w:val="0"/>
                <w:bCs/>
                <w:position w:val="-7"/>
              </w:rPr>
              <w:t>2</w:t>
            </w:r>
            <w:r w:rsidRPr="00974E40">
              <w:rPr>
                <w:rFonts w:ascii="Times New Roman" w:hAnsi="Times New Roman"/>
                <w:b w:val="0"/>
                <w:bCs/>
              </w:rPr>
              <w:t>O</w:t>
            </w:r>
            <w:r w:rsidRPr="00974E40">
              <w:rPr>
                <w:rFonts w:ascii="Times New Roman" w:hAnsi="Times New Roman"/>
                <w:b w:val="0"/>
                <w:bCs/>
                <w:position w:val="-7"/>
              </w:rPr>
              <w:t>3</w:t>
            </w:r>
            <w:r w:rsidRPr="00974E40">
              <w:rPr>
                <w:rFonts w:ascii="Times New Roman" w:hAnsi="Times New Roman"/>
                <w:b w:val="0"/>
                <w:bCs/>
              </w:rPr>
              <w:t xml:space="preserve">  +  3H</w:t>
            </w:r>
            <w:r w:rsidRPr="00974E40">
              <w:rPr>
                <w:rFonts w:ascii="Times New Roman" w:hAnsi="Times New Roman"/>
                <w:b w:val="0"/>
                <w:bCs/>
                <w:position w:val="-7"/>
              </w:rPr>
              <w:t>2</w:t>
            </w:r>
            <w:r w:rsidRPr="00974E40">
              <w:rPr>
                <w:rFonts w:ascii="Times New Roman" w:hAnsi="Times New Roman"/>
                <w:b w:val="0"/>
                <w:bCs/>
              </w:rPr>
              <w:t>O.</w:t>
            </w:r>
          </w:p>
        </w:tc>
        <w:tc>
          <w:tcPr>
            <w:tcW w:w="2161"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c>
          <w:tcPr>
            <w:tcW w:w="2339"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r>
    </w:tbl>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PHT 2:</w:t>
      </w: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2880"/>
        <w:gridCol w:w="2880"/>
      </w:tblGrid>
      <w:tr w:rsidR="00974E40" w:rsidRPr="00974E40" w:rsidTr="000801EA">
        <w:trPr>
          <w:jc w:val="center"/>
        </w:trPr>
        <w:tc>
          <w:tcPr>
            <w:tcW w:w="4428"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THH</w:t>
            </w:r>
          </w:p>
        </w:tc>
        <w:tc>
          <w:tcPr>
            <w:tcW w:w="2880"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hản ứng phân hủy</w:t>
            </w:r>
          </w:p>
        </w:tc>
        <w:tc>
          <w:tcPr>
            <w:tcW w:w="2880" w:type="dxa"/>
            <w:shd w:val="clear" w:color="auto" w:fill="auto"/>
          </w:tcPr>
          <w:p w:rsidR="00974E40" w:rsidRPr="00974E40" w:rsidRDefault="00974E40" w:rsidP="000801EA">
            <w:pPr>
              <w:tabs>
                <w:tab w:val="left" w:pos="540"/>
              </w:tabs>
              <w:jc w:val="center"/>
              <w:rPr>
                <w:rFonts w:ascii="Times New Roman" w:hAnsi="Times New Roman"/>
              </w:rPr>
            </w:pPr>
            <w:r w:rsidRPr="00974E40">
              <w:rPr>
                <w:rFonts w:ascii="Times New Roman" w:hAnsi="Times New Roman"/>
              </w:rPr>
              <w:t>Phản ứng hóa hợp</w:t>
            </w:r>
          </w:p>
        </w:tc>
      </w:tr>
      <w:tr w:rsidR="00974E40" w:rsidRPr="00974E40" w:rsidTr="000801EA">
        <w:trPr>
          <w:jc w:val="center"/>
        </w:trPr>
        <w:tc>
          <w:tcPr>
            <w:tcW w:w="4428" w:type="dxa"/>
            <w:shd w:val="clear" w:color="auto" w:fill="auto"/>
          </w:tcPr>
          <w:p w:rsidR="00974E40" w:rsidRPr="00974E40" w:rsidRDefault="00974E40" w:rsidP="00A63B55">
            <w:pPr>
              <w:rPr>
                <w:rFonts w:ascii="Times New Roman" w:hAnsi="Times New Roman"/>
                <w:b w:val="0"/>
                <w:position w:val="-8"/>
              </w:rPr>
            </w:pPr>
            <w:r w:rsidRPr="00974E40">
              <w:rPr>
                <w:rFonts w:ascii="Times New Roman" w:hAnsi="Times New Roman"/>
                <w:b w:val="0"/>
              </w:rPr>
              <w:t>1. 2Fe  + 3Cl</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2" type="#_x0000_t75" style="width:33.75pt;height:18pt" o:ole="">
                  <v:imagedata r:id="rId95" o:title=""/>
                </v:shape>
                <o:OLEObject Type="Embed" ProgID="Equation.DSMT4" ShapeID="_x0000_i1072" DrawAspect="Content" ObjectID="_1629746225" r:id="rId100"/>
              </w:object>
            </w:r>
            <w:r w:rsidRPr="00974E40">
              <w:rPr>
                <w:rFonts w:ascii="Times New Roman" w:hAnsi="Times New Roman"/>
                <w:b w:val="0"/>
              </w:rPr>
              <w:t xml:space="preserve">  2FeCl</w:t>
            </w:r>
            <w:r w:rsidRPr="00974E40">
              <w:rPr>
                <w:rFonts w:ascii="Times New Roman" w:hAnsi="Times New Roman"/>
                <w:b w:val="0"/>
                <w:position w:val="-8"/>
              </w:rPr>
              <w:t>3</w:t>
            </w:r>
          </w:p>
          <w:p w:rsidR="00974E40" w:rsidRPr="00974E40" w:rsidRDefault="00974E40" w:rsidP="00A63B55">
            <w:pPr>
              <w:rPr>
                <w:rFonts w:ascii="Times New Roman" w:hAnsi="Times New Roman"/>
                <w:b w:val="0"/>
              </w:rPr>
            </w:pPr>
            <w:r w:rsidRPr="00974E40">
              <w:rPr>
                <w:rFonts w:ascii="Times New Roman" w:hAnsi="Times New Roman"/>
                <w:b w:val="0"/>
              </w:rPr>
              <w:t xml:space="preserve">2. Fe    + </w:t>
            </w:r>
            <w:smartTag w:uri="urn:schemas-microsoft-com:office:smarttags" w:element="place">
              <w:r w:rsidRPr="00974E40">
                <w:rPr>
                  <w:rFonts w:ascii="Times New Roman" w:hAnsi="Times New Roman"/>
                  <w:b w:val="0"/>
                </w:rPr>
                <w:t xml:space="preserve">S      </w:t>
              </w:r>
              <w:r w:rsidRPr="00974E40">
                <w:rPr>
                  <w:rFonts w:ascii="Times New Roman" w:hAnsi="Times New Roman"/>
                  <w:b w:val="0"/>
                  <w:bCs/>
                  <w:position w:val="-6"/>
                </w:rPr>
                <w:object w:dxaOrig="680" w:dyaOrig="360">
                  <v:shape id="_x0000_i1073" type="#_x0000_t75" style="width:33.75pt;height:18pt" o:ole="">
                    <v:imagedata r:id="rId95" o:title=""/>
                  </v:shape>
                  <o:OLEObject Type="Embed" ProgID="Equation.DSMT4" ShapeID="_x0000_i1073" DrawAspect="Content" ObjectID="_1629746226" r:id="rId101"/>
                </w:object>
              </w:r>
              <w:r w:rsidRPr="00974E40">
                <w:rPr>
                  <w:rFonts w:ascii="Times New Roman" w:hAnsi="Times New Roman"/>
                  <w:b w:val="0"/>
                </w:rPr>
                <w:t xml:space="preserve">  FeS</w:t>
              </w:r>
            </w:smartTag>
            <w:r w:rsidRPr="00974E40">
              <w:rPr>
                <w:rFonts w:ascii="Times New Roman" w:hAnsi="Times New Roman"/>
                <w:b w:val="0"/>
              </w:rPr>
              <w:t>.</w:t>
            </w:r>
          </w:p>
          <w:p w:rsidR="00974E40" w:rsidRPr="00974E40" w:rsidRDefault="00974E40" w:rsidP="00A63B55">
            <w:pPr>
              <w:rPr>
                <w:rFonts w:ascii="Times New Roman" w:hAnsi="Times New Roman"/>
                <w:b w:val="0"/>
                <w:position w:val="-8"/>
              </w:rPr>
            </w:pPr>
            <w:r w:rsidRPr="00974E40">
              <w:rPr>
                <w:rFonts w:ascii="Times New Roman" w:hAnsi="Times New Roman"/>
                <w:b w:val="0"/>
              </w:rPr>
              <w:t>3. 2KNO</w:t>
            </w:r>
            <w:r w:rsidRPr="00974E40">
              <w:rPr>
                <w:rFonts w:ascii="Times New Roman" w:hAnsi="Times New Roman"/>
                <w:b w:val="0"/>
                <w:position w:val="-8"/>
              </w:rPr>
              <w:t>3</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4" type="#_x0000_t75" style="width:33.75pt;height:18pt" o:ole="">
                  <v:imagedata r:id="rId95" o:title=""/>
                </v:shape>
                <o:OLEObject Type="Embed" ProgID="Equation.DSMT4" ShapeID="_x0000_i1074" DrawAspect="Content" ObjectID="_1629746227" r:id="rId102"/>
              </w:object>
            </w:r>
            <w:r w:rsidRPr="00974E40">
              <w:rPr>
                <w:rFonts w:ascii="Times New Roman" w:hAnsi="Times New Roman"/>
                <w:b w:val="0"/>
              </w:rPr>
              <w:t xml:space="preserve">  2KNO</w:t>
            </w:r>
            <w:r w:rsidRPr="00974E40">
              <w:rPr>
                <w:rFonts w:ascii="Times New Roman" w:hAnsi="Times New Roman"/>
                <w:b w:val="0"/>
                <w:position w:val="-8"/>
              </w:rPr>
              <w:t>2</w:t>
            </w:r>
            <w:r w:rsidRPr="00974E40">
              <w:rPr>
                <w:rFonts w:ascii="Times New Roman" w:hAnsi="Times New Roman"/>
                <w:b w:val="0"/>
              </w:rPr>
              <w:t xml:space="preserve">   +  O</w:t>
            </w:r>
            <w:r w:rsidRPr="00974E40">
              <w:rPr>
                <w:rFonts w:ascii="Times New Roman" w:hAnsi="Times New Roman"/>
                <w:b w:val="0"/>
                <w:position w:val="-8"/>
              </w:rPr>
              <w:t>2</w:t>
            </w:r>
          </w:p>
          <w:p w:rsidR="00974E40" w:rsidRPr="00974E40" w:rsidRDefault="00974E40" w:rsidP="00A63B55">
            <w:pPr>
              <w:rPr>
                <w:rFonts w:ascii="Times New Roman" w:hAnsi="Times New Roman"/>
                <w:b w:val="0"/>
              </w:rPr>
            </w:pPr>
            <w:r w:rsidRPr="00974E40">
              <w:rPr>
                <w:rFonts w:ascii="Times New Roman" w:hAnsi="Times New Roman"/>
                <w:b w:val="0"/>
              </w:rPr>
              <w:t>4. Fe(OH)</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5" type="#_x0000_t75" style="width:33.75pt;height:18pt" o:ole="">
                  <v:imagedata r:id="rId95" o:title=""/>
                </v:shape>
                <o:OLEObject Type="Embed" ProgID="Equation.DSMT4" ShapeID="_x0000_i1075" DrawAspect="Content" ObjectID="_1629746228" r:id="rId103"/>
              </w:object>
            </w:r>
            <w:r w:rsidRPr="00974E40">
              <w:rPr>
                <w:rFonts w:ascii="Times New Roman" w:hAnsi="Times New Roman"/>
                <w:b w:val="0"/>
              </w:rPr>
              <w:t xml:space="preserve">   FeO  +   H</w:t>
            </w:r>
            <w:r w:rsidRPr="00974E40">
              <w:rPr>
                <w:rFonts w:ascii="Times New Roman" w:hAnsi="Times New Roman"/>
                <w:b w:val="0"/>
                <w:position w:val="-8"/>
              </w:rPr>
              <w:t>2</w:t>
            </w:r>
            <w:r w:rsidRPr="00974E40">
              <w:rPr>
                <w:rFonts w:ascii="Times New Roman" w:hAnsi="Times New Roman"/>
                <w:b w:val="0"/>
              </w:rPr>
              <w:t>O</w:t>
            </w:r>
          </w:p>
          <w:p w:rsidR="00974E40" w:rsidRPr="00974E40" w:rsidRDefault="00974E40" w:rsidP="00751941">
            <w:pPr>
              <w:rPr>
                <w:rFonts w:ascii="Times New Roman" w:hAnsi="Times New Roman"/>
              </w:rPr>
            </w:pPr>
            <w:r w:rsidRPr="00974E40">
              <w:rPr>
                <w:rFonts w:ascii="Times New Roman" w:hAnsi="Times New Roman"/>
                <w:b w:val="0"/>
              </w:rPr>
              <w:t>5.  2Mg  + O</w:t>
            </w:r>
            <w:r w:rsidRPr="00974E40">
              <w:rPr>
                <w:rFonts w:ascii="Times New Roman" w:hAnsi="Times New Roman"/>
                <w:b w:val="0"/>
                <w:position w:val="-8"/>
              </w:rPr>
              <w:t>2</w:t>
            </w:r>
            <w:r w:rsidRPr="00974E40">
              <w:rPr>
                <w:rFonts w:ascii="Times New Roman" w:hAnsi="Times New Roman"/>
                <w:b w:val="0"/>
              </w:rPr>
              <w:t xml:space="preserve"> </w:t>
            </w:r>
            <w:r w:rsidRPr="00974E40">
              <w:rPr>
                <w:rFonts w:ascii="Times New Roman" w:hAnsi="Times New Roman"/>
                <w:b w:val="0"/>
                <w:bCs/>
                <w:position w:val="-6"/>
              </w:rPr>
              <w:object w:dxaOrig="680" w:dyaOrig="360">
                <v:shape id="_x0000_i1076" type="#_x0000_t75" style="width:33.75pt;height:18pt" o:ole="">
                  <v:imagedata r:id="rId95" o:title=""/>
                </v:shape>
                <o:OLEObject Type="Embed" ProgID="Equation.DSMT4" ShapeID="_x0000_i1076" DrawAspect="Content" ObjectID="_1629746229" r:id="rId104"/>
              </w:object>
            </w:r>
            <w:r w:rsidRPr="00974E40">
              <w:rPr>
                <w:rFonts w:ascii="Times New Roman" w:hAnsi="Times New Roman"/>
                <w:b w:val="0"/>
              </w:rPr>
              <w:t xml:space="preserve">  2MgO</w:t>
            </w:r>
          </w:p>
        </w:tc>
        <w:tc>
          <w:tcPr>
            <w:tcW w:w="2880"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tc>
        <w:tc>
          <w:tcPr>
            <w:tcW w:w="2880" w:type="dxa"/>
            <w:shd w:val="clear" w:color="auto" w:fill="auto"/>
          </w:tcPr>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spacing w:line="360" w:lineRule="auto"/>
              <w:jc w:val="both"/>
              <w:rPr>
                <w:rFonts w:ascii="Times New Roman" w:hAnsi="Times New Roman"/>
                <w:b w:val="0"/>
              </w:rPr>
            </w:pPr>
            <w:r w:rsidRPr="00974E40">
              <w:rPr>
                <w:rFonts w:ascii="Times New Roman" w:hAnsi="Times New Roman"/>
                <w:b w:val="0"/>
              </w:rPr>
              <w:t xml:space="preserve">         ...................</w:t>
            </w:r>
          </w:p>
          <w:p w:rsidR="00974E40" w:rsidRPr="00974E40" w:rsidRDefault="00974E40" w:rsidP="000801EA">
            <w:pPr>
              <w:tabs>
                <w:tab w:val="left" w:pos="540"/>
              </w:tabs>
              <w:jc w:val="both"/>
              <w:rPr>
                <w:rFonts w:ascii="Times New Roman" w:hAnsi="Times New Roman"/>
                <w:b w:val="0"/>
              </w:rPr>
            </w:pPr>
            <w:r w:rsidRPr="00974E40">
              <w:rPr>
                <w:rFonts w:ascii="Times New Roman" w:hAnsi="Times New Roman"/>
                <w:b w:val="0"/>
              </w:rPr>
              <w:t xml:space="preserve">         ...................</w:t>
            </w:r>
          </w:p>
        </w:tc>
      </w:tr>
    </w:tbl>
    <w:p w:rsidR="00974E40" w:rsidRPr="00974E40" w:rsidRDefault="00974E40" w:rsidP="00DF02A8">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Giảng Dạy:</w:t>
      </w:r>
    </w:p>
    <w:p w:rsidR="00974E40" w:rsidRPr="00974E40" w:rsidRDefault="00974E40" w:rsidP="0099531D">
      <w:pPr>
        <w:rPr>
          <w:rFonts w:ascii="Times New Roman" w:hAnsi="Times New Roman"/>
        </w:rPr>
      </w:pPr>
      <w:r w:rsidRPr="00974E40">
        <w:rPr>
          <w:rFonts w:ascii="Times New Roman" w:hAnsi="Times New Roman"/>
        </w:rPr>
        <w:t>1. Bài cũ: (6’)</w:t>
      </w:r>
    </w:p>
    <w:p w:rsidR="00974E40" w:rsidRPr="00974E40" w:rsidRDefault="00974E40" w:rsidP="00DF02A8">
      <w:pPr>
        <w:tabs>
          <w:tab w:val="left" w:pos="54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a. Lập CTHH của oxít gồm oxi lần lượt với cacbon C (IV) và nhôm Al (III). Đọc tên và cho biết thuộc loại oxít nào?</w:t>
      </w:r>
    </w:p>
    <w:p w:rsidR="00974E40" w:rsidRPr="00974E40" w:rsidRDefault="00974E40" w:rsidP="00DF02A8">
      <w:pPr>
        <w:ind w:firstLine="720"/>
        <w:jc w:val="both"/>
        <w:rPr>
          <w:rFonts w:ascii="Times New Roman" w:hAnsi="Times New Roman"/>
          <w:b w:val="0"/>
        </w:rPr>
      </w:pPr>
      <w:r w:rsidRPr="00974E40">
        <w:rPr>
          <w:rFonts w:ascii="Times New Roman" w:hAnsi="Times New Roman"/>
          <w:b w:val="0"/>
        </w:rPr>
        <w:t>b. Lập PTHH của oxi lần lượt với các nguyên tố:  lưu huỳnh, phot pho, sắt, mê tan? Phương trình nào thuộc phản ứng hóa hợp?</w:t>
      </w:r>
    </w:p>
    <w:p w:rsidR="00974E40" w:rsidRPr="00974E40" w:rsidRDefault="00974E40" w:rsidP="00DF02A8">
      <w:pPr>
        <w:ind w:firstLine="720"/>
        <w:jc w:val="both"/>
        <w:rPr>
          <w:rFonts w:ascii="Times New Roman" w:hAnsi="Times New Roman"/>
          <w:b w:val="0"/>
        </w:rPr>
      </w:pPr>
      <w:r w:rsidRPr="00974E40">
        <w:rPr>
          <w:rFonts w:ascii="Times New Roman" w:hAnsi="Times New Roman"/>
          <w:b w:val="0"/>
        </w:rPr>
        <w:lastRenderedPageBreak/>
        <w:t>c. Nêu những ứng dụng của oxi?</w:t>
      </w:r>
    </w:p>
    <w:p w:rsidR="00974E40" w:rsidRPr="00974E40" w:rsidRDefault="00974E40" w:rsidP="0099531D">
      <w:pPr>
        <w:rPr>
          <w:rFonts w:ascii="Times New Roman" w:hAnsi="Times New Roman"/>
        </w:rPr>
      </w:pPr>
      <w:r w:rsidRPr="00974E40">
        <w:rPr>
          <w:rFonts w:ascii="Times New Roman" w:hAnsi="Times New Roman"/>
        </w:rPr>
        <w:t>2. Hoạt động dạy học: (30’)</w:t>
      </w:r>
    </w:p>
    <w:p w:rsidR="00974E40" w:rsidRPr="00974E40" w:rsidRDefault="00974E40" w:rsidP="00DF02A8">
      <w:pPr>
        <w:jc w:val="both"/>
        <w:rPr>
          <w:rFonts w:ascii="Times New Roman" w:hAnsi="Times New Roman"/>
          <w:b w:val="0"/>
        </w:rPr>
      </w:pP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rPr>
        <w:t xml:space="preserve">Oxi có rất nhiều ứng dụng trong các lĩnh vực cũng thư tham gia vào nhiều phản ứng hóa học. Vậy làm thế nào để có thể điều chế oxi mà làm các thí nghiêm, phương trình điều chế oxi trong phòng thí nghiệm thuộc loại phản ứng hóa học nào? Câu trả lời sẽ có sau khi kết thúc bài học hôm nay.   </w:t>
      </w:r>
    </w:p>
    <w:p w:rsidR="00974E40" w:rsidRPr="00974E40" w:rsidRDefault="00974E40" w:rsidP="00DF02A8">
      <w:pPr>
        <w:jc w:val="both"/>
        <w:rPr>
          <w:rFonts w:ascii="Times New Roman" w:hAnsi="Times New Roman"/>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3599"/>
        <w:gridCol w:w="3365"/>
        <w:gridCol w:w="3399"/>
      </w:tblGrid>
      <w:tr w:rsidR="00974E40" w:rsidRPr="00974E40" w:rsidTr="000801EA">
        <w:trPr>
          <w:jc w:val="center"/>
        </w:trPr>
        <w:tc>
          <w:tcPr>
            <w:tcW w:w="3599"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GIÁO VIÊN</w:t>
            </w:r>
          </w:p>
        </w:tc>
        <w:tc>
          <w:tcPr>
            <w:tcW w:w="3365"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HỌC SINH</w:t>
            </w:r>
          </w:p>
        </w:tc>
        <w:tc>
          <w:tcPr>
            <w:tcW w:w="3399" w:type="dxa"/>
            <w:tcBorders>
              <w:top w:val="double" w:sz="4" w:space="0" w:color="auto"/>
              <w:bottom w:val="double" w:sz="4" w:space="0" w:color="auto"/>
            </w:tcBorders>
            <w:shd w:val="clear" w:color="auto" w:fill="E6E6E6"/>
          </w:tcPr>
          <w:p w:rsidR="00974E40" w:rsidRPr="00974E40" w:rsidRDefault="00974E40" w:rsidP="000801EA">
            <w:pPr>
              <w:jc w:val="center"/>
              <w:rPr>
                <w:rFonts w:ascii="Times New Roman" w:hAnsi="Times New Roman"/>
              </w:rPr>
            </w:pPr>
            <w:r w:rsidRPr="00974E40">
              <w:rPr>
                <w:rFonts w:ascii="Times New Roman" w:hAnsi="Times New Roman"/>
              </w:rPr>
              <w:t>NỘI DUNG</w:t>
            </w:r>
          </w:p>
        </w:tc>
      </w:tr>
      <w:tr w:rsidR="00974E40" w:rsidRPr="00974E40" w:rsidTr="000801EA">
        <w:trPr>
          <w:jc w:val="center"/>
        </w:trPr>
        <w:tc>
          <w:tcPr>
            <w:tcW w:w="10363" w:type="dxa"/>
            <w:gridSpan w:val="3"/>
            <w:tcBorders>
              <w:top w:val="double" w:sz="4" w:space="0" w:color="auto"/>
            </w:tcBorders>
            <w:shd w:val="clear" w:color="auto" w:fill="auto"/>
          </w:tcPr>
          <w:p w:rsidR="00974E40" w:rsidRPr="00974E40" w:rsidRDefault="00974E40" w:rsidP="000801EA">
            <w:pPr>
              <w:jc w:val="center"/>
              <w:rPr>
                <w:rFonts w:ascii="Times New Roman" w:hAnsi="Times New Roman"/>
              </w:rPr>
            </w:pPr>
            <w:r w:rsidRPr="00974E40">
              <w:rPr>
                <w:rFonts w:ascii="Times New Roman" w:hAnsi="Times New Roman"/>
              </w:rPr>
              <w:t xml:space="preserve">Hoạt động 1: Điều chế oxi trong phòng thí nghiệm (20’)                                                                                            </w:t>
            </w:r>
          </w:p>
        </w:tc>
      </w:tr>
      <w:tr w:rsidR="00974E40" w:rsidRPr="00974E40" w:rsidTr="000801EA">
        <w:trPr>
          <w:jc w:val="center"/>
        </w:trPr>
        <w:tc>
          <w:tcPr>
            <w:tcW w:w="3599"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Chiếu nội dung TN a và yêu cầu HS đọc nội dung thí nghiệm.</w:t>
            </w:r>
          </w:p>
          <w:p w:rsidR="00974E40" w:rsidRPr="00974E40" w:rsidRDefault="00974E40" w:rsidP="000801EA">
            <w:pPr>
              <w:jc w:val="both"/>
              <w:rPr>
                <w:rFonts w:ascii="Times New Roman" w:hAnsi="Times New Roman"/>
                <w:b w:val="0"/>
              </w:rPr>
            </w:pPr>
            <w:r w:rsidRPr="00974E40">
              <w:rPr>
                <w:rFonts w:ascii="Times New Roman" w:hAnsi="Times New Roman"/>
                <w:b w:val="0"/>
              </w:rPr>
              <w:t>Gv giới thiệu dụng cụ và hóa chất.</w:t>
            </w:r>
          </w:p>
          <w:p w:rsidR="00974E40" w:rsidRPr="00974E40" w:rsidRDefault="00026327" w:rsidP="000801EA">
            <w:pPr>
              <w:jc w:val="both"/>
              <w:rPr>
                <w:rFonts w:ascii="Times New Roman" w:hAnsi="Times New Roman"/>
                <w:b w:val="0"/>
              </w:rPr>
            </w:pPr>
            <w:r>
              <w:rPr>
                <w:rFonts w:ascii="Times New Roman" w:hAnsi="Times New Roman"/>
                <w:noProof/>
              </w:rPr>
              <w:drawing>
                <wp:anchor distT="0" distB="0" distL="114300" distR="114300" simplePos="0" relativeHeight="251668992" behindDoc="1" locked="0" layoutInCell="1" allowOverlap="1">
                  <wp:simplePos x="0" y="0"/>
                  <wp:positionH relativeFrom="column">
                    <wp:posOffset>1125220</wp:posOffset>
                  </wp:positionH>
                  <wp:positionV relativeFrom="paragraph">
                    <wp:posOffset>-83185</wp:posOffset>
                  </wp:positionV>
                  <wp:extent cx="1031240" cy="1116330"/>
                  <wp:effectExtent l="0" t="0" r="0" b="7620"/>
                  <wp:wrapTight wrapText="bothSides">
                    <wp:wrapPolygon edited="0">
                      <wp:start x="0" y="0"/>
                      <wp:lineTo x="0" y="21379"/>
                      <wp:lineTo x="21148" y="21379"/>
                      <wp:lineTo x="21148" y="0"/>
                      <wp:lineTo x="0" y="0"/>
                    </wp:wrapPolygon>
                  </wp:wrapTight>
                  <wp:docPr id="2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5">
                            <a:extLst>
                              <a:ext uri="{28A0092B-C50C-407E-A947-70E740481C1C}">
                                <a14:useLocalDpi xmlns:a14="http://schemas.microsoft.com/office/drawing/2010/main" val="0"/>
                              </a:ext>
                            </a:extLst>
                          </a:blip>
                          <a:srcRect l="68268" t="17197" r="11008" b="61040"/>
                          <a:stretch>
                            <a:fillRect/>
                          </a:stretch>
                        </pic:blipFill>
                        <pic:spPr bwMode="auto">
                          <a:xfrm>
                            <a:off x="0" y="0"/>
                            <a:ext cx="103124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Tiến hành thí nghiệm và giới thiệu cách làm thí nghiêm  của KMnO</w:t>
            </w:r>
            <w:r w:rsidR="00974E40" w:rsidRPr="00974E40">
              <w:rPr>
                <w:rFonts w:ascii="Times New Roman" w:hAnsi="Times New Roman"/>
                <w:b w:val="0"/>
                <w:vertAlign w:val="subscript"/>
              </w:rPr>
              <w:t>4</w:t>
            </w:r>
            <w:r w:rsidR="00974E40" w:rsidRPr="00974E40">
              <w:rPr>
                <w:rFonts w:ascii="Times New Roman" w:hAnsi="Times New Roman"/>
                <w:b w:val="0"/>
              </w:rPr>
              <w:t>.</w:t>
            </w:r>
          </w:p>
          <w:p w:rsidR="00974E40" w:rsidRPr="00974E40" w:rsidRDefault="00974E40" w:rsidP="000801EA">
            <w:pPr>
              <w:jc w:val="both"/>
              <w:rPr>
                <w:rFonts w:ascii="Times New Roman" w:hAnsi="Times New Roman"/>
                <w:b w:val="0"/>
              </w:rPr>
            </w:pPr>
            <w:r w:rsidRPr="00974E40">
              <w:rPr>
                <w:rFonts w:ascii="Times New Roman" w:hAnsi="Times New Roman"/>
                <w:b w:val="0"/>
              </w:rPr>
              <w:t>?Nêu hiện tượng?</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Khí sinh ra có khả năng duy trì sự cháy là khí gì?</w:t>
            </w: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 Gv: giới thiệu lọ đựng KClO</w:t>
            </w:r>
            <w:r w:rsidRPr="00974E40">
              <w:rPr>
                <w:rFonts w:ascii="Times New Roman" w:hAnsi="Times New Roman"/>
                <w:b w:val="0"/>
                <w:vertAlign w:val="subscript"/>
              </w:rPr>
              <w:t>3</w:t>
            </w:r>
            <w:r w:rsidRPr="00974E40">
              <w:rPr>
                <w:rFonts w:ascii="Times New Roman" w:hAnsi="Times New Roman"/>
                <w:b w:val="0"/>
              </w:rPr>
              <w:t xml:space="preserve"> (chất rắn, trắng) nếu cô đun như thí nghiệm trên thì cũng có khí oxi thoát ra nhưng sẽ chậm hơn.Vì vậy để phản ứng xảy ra nhanh hơn cô thêm vào ít MnO</w:t>
            </w:r>
            <w:r w:rsidRPr="00974E40">
              <w:rPr>
                <w:rFonts w:ascii="Times New Roman" w:hAnsi="Times New Roman"/>
                <w:b w:val="0"/>
                <w:vertAlign w:val="subscript"/>
              </w:rPr>
              <w:t>4</w:t>
            </w:r>
            <w:r w:rsidRPr="00974E40">
              <w:rPr>
                <w:rFonts w:ascii="Times New Roman" w:hAnsi="Times New Roman"/>
                <w:b w:val="0"/>
              </w:rPr>
              <w:t xml:space="preserve"> vào ống nghiệm KClO</w:t>
            </w:r>
            <w:r w:rsidRPr="00974E40">
              <w:rPr>
                <w:rFonts w:ascii="Times New Roman" w:hAnsi="Times New Roman"/>
                <w:b w:val="0"/>
                <w:vertAlign w:val="subscript"/>
              </w:rPr>
              <w:t>3</w:t>
            </w:r>
            <w:r w:rsidRPr="00974E40">
              <w:rPr>
                <w:rFonts w:ascii="Times New Roman" w:hAnsi="Times New Roman"/>
                <w:b w:val="0"/>
              </w:rPr>
              <w:t xml:space="preserve"> và giới thiệu dụng cụ hóa chất của thí nghiệm thứ 2 gồm 2 cách thu khí oxi.</w:t>
            </w:r>
          </w:p>
          <w:p w:rsidR="00974E40" w:rsidRPr="00974E40" w:rsidRDefault="00974E40" w:rsidP="000801EA">
            <w:pPr>
              <w:jc w:val="both"/>
              <w:rPr>
                <w:rFonts w:ascii="Times New Roman" w:hAnsi="Times New Roman"/>
                <w:b w:val="0"/>
              </w:rPr>
            </w:pPr>
            <w:r w:rsidRPr="00974E40">
              <w:rPr>
                <w:rFonts w:ascii="Times New Roman" w:hAnsi="Times New Roman"/>
                <w:b w:val="0"/>
              </w:rPr>
              <w:t>-GV dùng tàn đóm để thử khí ở 2 ống nghiệm thu khí. HS nhận xét?</w:t>
            </w:r>
          </w:p>
          <w:p w:rsidR="00974E40" w:rsidRPr="00974E40" w:rsidRDefault="00974E40" w:rsidP="000801EA">
            <w:pPr>
              <w:jc w:val="both"/>
              <w:rPr>
                <w:rFonts w:ascii="Times New Roman" w:hAnsi="Times New Roman"/>
                <w:b w:val="0"/>
              </w:rPr>
            </w:pPr>
            <w:r w:rsidRPr="00974E40">
              <w:rPr>
                <w:rFonts w:ascii="Times New Roman" w:hAnsi="Times New Roman"/>
                <w:b w:val="0"/>
              </w:rPr>
              <w:t>?Khí sinh ra là gì?</w:t>
            </w:r>
          </w:p>
          <w:p w:rsidR="00974E40" w:rsidRPr="00974E40" w:rsidRDefault="00974E40" w:rsidP="000801EA">
            <w:pPr>
              <w:jc w:val="both"/>
              <w:rPr>
                <w:rFonts w:ascii="Times New Roman" w:hAnsi="Times New Roman"/>
                <w:b w:val="0"/>
              </w:rPr>
            </w:pPr>
            <w:r w:rsidRPr="00974E40">
              <w:rPr>
                <w:rFonts w:ascii="Times New Roman" w:hAnsi="Times New Roman"/>
                <w:b w:val="0"/>
              </w:rPr>
              <w:t>?Qua 2 TN a và b, nguyên liệu để điều chế oxi trong PTN là gì?</w:t>
            </w:r>
          </w:p>
          <w:p w:rsidR="00974E40" w:rsidRPr="00974E40" w:rsidRDefault="00974E40" w:rsidP="000801EA">
            <w:pPr>
              <w:jc w:val="both"/>
              <w:rPr>
                <w:rFonts w:ascii="Times New Roman" w:hAnsi="Times New Roman"/>
                <w:b w:val="0"/>
              </w:rPr>
            </w:pPr>
            <w:r w:rsidRPr="00974E40">
              <w:rPr>
                <w:rFonts w:ascii="Times New Roman" w:hAnsi="Times New Roman"/>
                <w:b w:val="0"/>
              </w:rPr>
              <w:t>?Cô đã sử dụng phương pháp gì để điều chế oxi?</w:t>
            </w:r>
          </w:p>
          <w:p w:rsidR="00974E40" w:rsidRPr="00974E40" w:rsidRDefault="00974E40" w:rsidP="000801EA">
            <w:pPr>
              <w:jc w:val="both"/>
              <w:rPr>
                <w:rFonts w:ascii="Times New Roman" w:hAnsi="Times New Roman"/>
                <w:b w:val="0"/>
              </w:rPr>
            </w:pPr>
            <w:r w:rsidRPr="00974E40">
              <w:rPr>
                <w:rFonts w:ascii="Times New Roman" w:hAnsi="Times New Roman"/>
                <w:b w:val="0"/>
              </w:rPr>
              <w:t>*Vì đây là những hợp chất khí giàu oxi nhưng với điều kiện là phải dễ bị phân hủy bởi nhiệt.</w:t>
            </w:r>
          </w:p>
          <w:p w:rsidR="00974E40" w:rsidRPr="00974E40" w:rsidRDefault="00974E40" w:rsidP="000801EA">
            <w:pPr>
              <w:jc w:val="both"/>
              <w:rPr>
                <w:rFonts w:ascii="Times New Roman" w:hAnsi="Times New Roman"/>
                <w:b w:val="0"/>
              </w:rPr>
            </w:pPr>
            <w:r w:rsidRPr="00974E40">
              <w:rPr>
                <w:rFonts w:ascii="Times New Roman" w:hAnsi="Times New Roman"/>
                <w:b w:val="0"/>
              </w:rPr>
              <w:t>-Có mấy cách thu khí? Đó là cách nào?</w:t>
            </w:r>
          </w:p>
          <w:p w:rsidR="00974E40" w:rsidRPr="00974E40" w:rsidRDefault="00974E40" w:rsidP="000801EA">
            <w:pPr>
              <w:jc w:val="both"/>
              <w:rPr>
                <w:rFonts w:ascii="Times New Roman" w:hAnsi="Times New Roman"/>
                <w:b w:val="0"/>
              </w:rPr>
            </w:pPr>
            <w:r w:rsidRPr="00974E40">
              <w:rPr>
                <w:rFonts w:ascii="Times New Roman" w:hAnsi="Times New Roman"/>
                <w:b w:val="0"/>
              </w:rPr>
              <w:t>?Vì sao có thể thu khí bằng cách đẩy không khí?</w:t>
            </w:r>
          </w:p>
          <w:p w:rsidR="00974E40" w:rsidRPr="00974E40" w:rsidRDefault="00974E40" w:rsidP="000801EA">
            <w:pPr>
              <w:jc w:val="both"/>
              <w:rPr>
                <w:rFonts w:ascii="Times New Roman" w:hAnsi="Times New Roman"/>
                <w:b w:val="0"/>
              </w:rPr>
            </w:pPr>
            <w:r w:rsidRPr="00974E40">
              <w:rPr>
                <w:rFonts w:ascii="Times New Roman" w:hAnsi="Times New Roman"/>
                <w:b w:val="0"/>
              </w:rPr>
              <w:t>?ÔN thu khí để như thế nào?</w:t>
            </w:r>
          </w:p>
          <w:p w:rsidR="00974E40" w:rsidRPr="00974E40" w:rsidRDefault="00974E40" w:rsidP="000801EA">
            <w:pPr>
              <w:jc w:val="both"/>
              <w:rPr>
                <w:rFonts w:ascii="Times New Roman" w:hAnsi="Times New Roman"/>
                <w:b w:val="0"/>
              </w:rPr>
            </w:pPr>
            <w:r w:rsidRPr="00974E40">
              <w:rPr>
                <w:rFonts w:ascii="Times New Roman" w:hAnsi="Times New Roman"/>
                <w:b w:val="0"/>
              </w:rPr>
              <w:t>?Vì sao có thể thu khí bằng phương pháp đẩy nước?</w:t>
            </w:r>
          </w:p>
          <w:p w:rsidR="00974E40" w:rsidRPr="00974E40" w:rsidRDefault="00974E40" w:rsidP="000801EA">
            <w:pPr>
              <w:jc w:val="both"/>
              <w:rPr>
                <w:rFonts w:ascii="Times New Roman" w:hAnsi="Times New Roman"/>
                <w:b w:val="0"/>
              </w:rPr>
            </w:pPr>
            <w:r w:rsidRPr="00974E40">
              <w:rPr>
                <w:rFonts w:ascii="Times New Roman" w:hAnsi="Times New Roman"/>
                <w:b w:val="0"/>
              </w:rPr>
              <w:t>?ÔN thu khí để như thế nào?</w:t>
            </w:r>
          </w:p>
          <w:p w:rsidR="00974E40" w:rsidRPr="00974E40" w:rsidRDefault="00974E40" w:rsidP="000801EA">
            <w:pPr>
              <w:jc w:val="both"/>
              <w:rPr>
                <w:rFonts w:ascii="Times New Roman" w:hAnsi="Times New Roman"/>
                <w:b w:val="0"/>
              </w:rPr>
            </w:pPr>
            <w:r w:rsidRPr="00974E40">
              <w:rPr>
                <w:rFonts w:ascii="Times New Roman" w:hAnsi="Times New Roman"/>
                <w:b w:val="0"/>
              </w:rPr>
              <w:t>-Gv: Điều chế và thu khí oxi.</w:t>
            </w:r>
          </w:p>
          <w:p w:rsidR="00974E40" w:rsidRPr="00974E40" w:rsidRDefault="00026327" w:rsidP="000801EA">
            <w:pPr>
              <w:jc w:val="both"/>
              <w:rPr>
                <w:rFonts w:ascii="Times New Roman" w:hAnsi="Times New Roman"/>
                <w:b w:val="0"/>
              </w:rPr>
            </w:pPr>
            <w:r>
              <w:rPr>
                <w:rFonts w:ascii="Times New Roman" w:hAnsi="Times New Roman"/>
                <w:noProof/>
              </w:rPr>
              <w:lastRenderedPageBreak/>
              <w:drawing>
                <wp:inline distT="0" distB="0" distL="0" distR="0">
                  <wp:extent cx="1002030" cy="1081405"/>
                  <wp:effectExtent l="0" t="0" r="7620" b="444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5">
                            <a:extLst>
                              <a:ext uri="{28A0092B-C50C-407E-A947-70E740481C1C}">
                                <a14:useLocalDpi xmlns:a14="http://schemas.microsoft.com/office/drawing/2010/main" val="0"/>
                              </a:ext>
                            </a:extLst>
                          </a:blip>
                          <a:srcRect l="68242" t="38867" r="11000" b="39355"/>
                          <a:stretch>
                            <a:fillRect/>
                          </a:stretch>
                        </pic:blipFill>
                        <pic:spPr bwMode="auto">
                          <a:xfrm>
                            <a:off x="0" y="0"/>
                            <a:ext cx="1002030" cy="1081405"/>
                          </a:xfrm>
                          <a:prstGeom prst="rect">
                            <a:avLst/>
                          </a:prstGeom>
                          <a:noFill/>
                          <a:ln>
                            <a:noFill/>
                          </a:ln>
                        </pic:spPr>
                      </pic:pic>
                    </a:graphicData>
                  </a:graphic>
                </wp:inline>
              </w:drawing>
            </w:r>
            <w:r w:rsidR="00974E40" w:rsidRPr="00974E40">
              <w:rPr>
                <w:rFonts w:ascii="Times New Roman" w:hAnsi="Times New Roman"/>
              </w:rPr>
              <w:t xml:space="preserve"> </w:t>
            </w:r>
            <w:r>
              <w:rPr>
                <w:rFonts w:ascii="Times New Roman" w:hAnsi="Times New Roman"/>
                <w:noProof/>
              </w:rPr>
              <w:drawing>
                <wp:inline distT="0" distB="0" distL="0" distR="0">
                  <wp:extent cx="1009650" cy="1081405"/>
                  <wp:effectExtent l="0" t="0" r="0" b="4445"/>
                  <wp:docPr id="71" name="Picture 71" descr="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46b"/>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09650" cy="1081405"/>
                          </a:xfrm>
                          <a:prstGeom prst="rect">
                            <a:avLst/>
                          </a:prstGeom>
                          <a:noFill/>
                          <a:ln>
                            <a:noFill/>
                          </a:ln>
                        </pic:spPr>
                      </pic:pic>
                    </a:graphicData>
                  </a:graphic>
                </wp:inline>
              </w:drawing>
            </w:r>
          </w:p>
          <w:p w:rsidR="00974E40" w:rsidRPr="00974E40" w:rsidRDefault="00974E40" w:rsidP="000801EA">
            <w:pPr>
              <w:jc w:val="both"/>
              <w:rPr>
                <w:rFonts w:ascii="Times New Roman" w:hAnsi="Times New Roman"/>
                <w:b w:val="0"/>
              </w:rPr>
            </w:pPr>
            <w:r w:rsidRPr="00974E40">
              <w:rPr>
                <w:rFonts w:ascii="Times New Roman" w:hAnsi="Times New Roman"/>
                <w:b w:val="0"/>
              </w:rPr>
              <w:t>? Có mấy cách thu khí oxi?</w:t>
            </w:r>
          </w:p>
          <w:p w:rsidR="00974E40" w:rsidRPr="00974E40" w:rsidRDefault="00974E40" w:rsidP="000801EA">
            <w:pPr>
              <w:jc w:val="both"/>
              <w:rPr>
                <w:rFonts w:ascii="Times New Roman" w:hAnsi="Times New Roman"/>
                <w:b w:val="0"/>
              </w:rPr>
            </w:pPr>
            <w:r w:rsidRPr="00974E40">
              <w:rPr>
                <w:rFonts w:ascii="Times New Roman" w:hAnsi="Times New Roman"/>
                <w:b w:val="0"/>
              </w:rPr>
              <w:t>?Xác định chất tham gia, chất sản phẩm trong thí nghiệm a?</w:t>
            </w:r>
          </w:p>
          <w:p w:rsidR="00974E40" w:rsidRPr="00974E40" w:rsidRDefault="00974E40" w:rsidP="000801EA">
            <w:pPr>
              <w:jc w:val="both"/>
              <w:rPr>
                <w:rFonts w:ascii="Times New Roman" w:hAnsi="Times New Roman"/>
                <w:b w:val="0"/>
              </w:rPr>
            </w:pPr>
            <w:r w:rsidRPr="00974E40">
              <w:rPr>
                <w:rFonts w:ascii="Times New Roman" w:hAnsi="Times New Roman"/>
                <w:b w:val="0"/>
              </w:rPr>
              <w:t>GV: Sản phẩm ngoài oxi còn có MnO</w:t>
            </w:r>
            <w:r w:rsidRPr="00974E40">
              <w:rPr>
                <w:rFonts w:ascii="Times New Roman" w:hAnsi="Times New Roman"/>
                <w:b w:val="0"/>
                <w:vertAlign w:val="subscript"/>
              </w:rPr>
              <w:t>2</w:t>
            </w:r>
            <w:r w:rsidRPr="00974E40">
              <w:rPr>
                <w:rFonts w:ascii="Times New Roman" w:hAnsi="Times New Roman"/>
                <w:b w:val="0"/>
              </w:rPr>
              <w:t xml:space="preserve"> và K</w:t>
            </w:r>
            <w:r w:rsidRPr="00974E40">
              <w:rPr>
                <w:rFonts w:ascii="Times New Roman" w:hAnsi="Times New Roman"/>
                <w:b w:val="0"/>
                <w:vertAlign w:val="subscript"/>
              </w:rPr>
              <w:t>2</w:t>
            </w:r>
            <w:r w:rsidRPr="00974E40">
              <w:rPr>
                <w:rFonts w:ascii="Times New Roman" w:hAnsi="Times New Roman"/>
                <w:b w:val="0"/>
              </w:rPr>
              <w:t>MnO</w:t>
            </w:r>
            <w:r w:rsidRPr="00974E40">
              <w:rPr>
                <w:rFonts w:ascii="Times New Roman" w:hAnsi="Times New Roman"/>
                <w:b w:val="0"/>
                <w:vertAlign w:val="subscript"/>
              </w:rPr>
              <w:t>4</w:t>
            </w:r>
          </w:p>
          <w:p w:rsidR="00974E40" w:rsidRPr="00974E40" w:rsidRDefault="00974E40" w:rsidP="000801EA">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Viết và cân bằng phản ứng hóa học điều chế oxi </w:t>
            </w:r>
          </w:p>
          <w:p w:rsidR="00974E40" w:rsidRPr="00974E40" w:rsidRDefault="00974E40" w:rsidP="000801EA">
            <w:pPr>
              <w:jc w:val="both"/>
              <w:rPr>
                <w:rFonts w:ascii="Times New Roman" w:hAnsi="Times New Roman"/>
                <w:b w:val="0"/>
                <w:vertAlign w:val="subscript"/>
              </w:rPr>
            </w:pPr>
            <w:r w:rsidRPr="00974E40">
              <w:rPr>
                <w:rFonts w:ascii="Times New Roman" w:hAnsi="Times New Roman"/>
                <w:b w:val="0"/>
              </w:rPr>
              <w:t>GV hướng hs viết phương trình phân hủy KClO</w:t>
            </w:r>
            <w:r w:rsidRPr="00974E40">
              <w:rPr>
                <w:rFonts w:ascii="Times New Roman" w:hAnsi="Times New Roman"/>
                <w:b w:val="0"/>
                <w:vertAlign w:val="subscript"/>
              </w:rPr>
              <w:t>3.</w:t>
            </w:r>
          </w:p>
        </w:tc>
        <w:tc>
          <w:tcPr>
            <w:tcW w:w="3365"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1 hs đứng tại chổ đọc</w:t>
            </w:r>
          </w:p>
          <w:p w:rsidR="00974E40" w:rsidRPr="00974E40" w:rsidRDefault="00974E40" w:rsidP="000801EA">
            <w:pPr>
              <w:jc w:val="both"/>
              <w:rPr>
                <w:rFonts w:ascii="Times New Roman" w:hAnsi="Times New Roman"/>
                <w:b w:val="0"/>
              </w:rPr>
            </w:pPr>
            <w:r w:rsidRPr="00974E40">
              <w:rPr>
                <w:rFonts w:ascii="Times New Roman" w:hAnsi="Times New Roman"/>
                <w:b w:val="0"/>
              </w:rPr>
              <w:t>Chú ý theo dõi</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Quan sát cách làm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 -Có khí không màu thoát ra và làm que đóm bùng cháy.</w:t>
            </w:r>
          </w:p>
          <w:p w:rsidR="00974E40" w:rsidRPr="00974E40" w:rsidRDefault="00974E40" w:rsidP="000801EA">
            <w:pPr>
              <w:jc w:val="both"/>
              <w:rPr>
                <w:rFonts w:ascii="Times New Roman" w:hAnsi="Times New Roman"/>
                <w:b w:val="0"/>
              </w:rPr>
            </w:pPr>
            <w:r w:rsidRPr="00974E40">
              <w:rPr>
                <w:rFonts w:ascii="Times New Roman" w:hAnsi="Times New Roman"/>
                <w:b w:val="0"/>
              </w:rPr>
              <w:t>-Khí oxi.</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Nghe và quan sá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Khí ở trong 2 ống nghiệm làm tàn đóm bùng cháy.</w:t>
            </w:r>
          </w:p>
          <w:p w:rsidR="00974E40" w:rsidRPr="00974E40" w:rsidRDefault="00974E40" w:rsidP="000801EA">
            <w:pPr>
              <w:jc w:val="both"/>
              <w:rPr>
                <w:rFonts w:ascii="Times New Roman" w:hAnsi="Times New Roman"/>
                <w:b w:val="0"/>
              </w:rPr>
            </w:pPr>
            <w:r w:rsidRPr="00974E40">
              <w:rPr>
                <w:rFonts w:ascii="Times New Roman" w:hAnsi="Times New Roman"/>
                <w:b w:val="0"/>
              </w:rPr>
              <w:t>-Oxi.</w:t>
            </w:r>
          </w:p>
          <w:p w:rsidR="00974E40" w:rsidRPr="00974E40" w:rsidRDefault="00974E40" w:rsidP="000801EA">
            <w:pPr>
              <w:jc w:val="both"/>
              <w:rPr>
                <w:rFonts w:ascii="Times New Roman" w:hAnsi="Times New Roman"/>
                <w:b w:val="0"/>
              </w:rPr>
            </w:pPr>
            <w:r w:rsidRPr="00974E40">
              <w:rPr>
                <w:rFonts w:ascii="Times New Roman" w:hAnsi="Times New Roman"/>
                <w:b w:val="0"/>
              </w:rPr>
              <w:t>-KMnO</w:t>
            </w:r>
            <w:r w:rsidRPr="00974E40">
              <w:rPr>
                <w:rFonts w:ascii="Times New Roman" w:hAnsi="Times New Roman"/>
                <w:b w:val="0"/>
                <w:vertAlign w:val="subscript"/>
              </w:rPr>
              <w:t>4</w:t>
            </w:r>
            <w:r w:rsidRPr="00974E40">
              <w:rPr>
                <w:rFonts w:ascii="Times New Roman" w:hAnsi="Times New Roman"/>
                <w:b w:val="0"/>
              </w:rPr>
              <w:t xml:space="preserve"> ; KClO</w:t>
            </w:r>
            <w:r w:rsidRPr="00974E40">
              <w:rPr>
                <w:rFonts w:ascii="Times New Roman" w:hAnsi="Times New Roman"/>
                <w:b w:val="0"/>
                <w:vertAlign w:val="subscript"/>
              </w:rPr>
              <w:t>3</w:t>
            </w:r>
            <w:r w:rsidRPr="00974E40">
              <w:rPr>
                <w:rFonts w:ascii="Times New Roman" w:hAnsi="Times New Roman"/>
                <w:b w:val="0"/>
              </w:rPr>
              <w:t xml:space="preserve">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un nóng.</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Nghe.</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2 cách. Đẩy không khí và đẩy nước.</w:t>
            </w:r>
          </w:p>
          <w:p w:rsidR="00974E40" w:rsidRPr="00974E40" w:rsidRDefault="00974E40" w:rsidP="000801EA">
            <w:pPr>
              <w:jc w:val="both"/>
              <w:rPr>
                <w:rFonts w:ascii="Times New Roman" w:hAnsi="Times New Roman"/>
                <w:b w:val="0"/>
              </w:rPr>
            </w:pPr>
            <w:r w:rsidRPr="00974E40">
              <w:rPr>
                <w:rFonts w:ascii="Times New Roman" w:hAnsi="Times New Roman"/>
                <w:b w:val="0"/>
              </w:rPr>
              <w:t>-Vì khí oxi nhẹ hơn không khí.</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ể ngửa.</w:t>
            </w:r>
          </w:p>
          <w:p w:rsidR="00974E40" w:rsidRPr="00974E40" w:rsidRDefault="00974E40" w:rsidP="000801EA">
            <w:pPr>
              <w:jc w:val="both"/>
              <w:rPr>
                <w:rFonts w:ascii="Times New Roman" w:hAnsi="Times New Roman"/>
                <w:b w:val="0"/>
              </w:rPr>
            </w:pPr>
            <w:r w:rsidRPr="00974E40">
              <w:rPr>
                <w:rFonts w:ascii="Times New Roman" w:hAnsi="Times New Roman"/>
                <w:b w:val="0"/>
              </w:rPr>
              <w:t>-Vì  khí oxi ít tan trong nước.</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Để úp.</w:t>
            </w:r>
          </w:p>
          <w:p w:rsidR="00974E40" w:rsidRPr="00974E40" w:rsidRDefault="00974E40" w:rsidP="000801EA">
            <w:pPr>
              <w:jc w:val="both"/>
              <w:rPr>
                <w:rFonts w:ascii="Times New Roman" w:hAnsi="Times New Roman"/>
                <w:b w:val="0"/>
              </w:rPr>
            </w:pPr>
            <w:r w:rsidRPr="00974E40">
              <w:rPr>
                <w:rFonts w:ascii="Times New Roman" w:hAnsi="Times New Roman"/>
                <w:b w:val="0"/>
              </w:rPr>
              <w:t>-Quan sá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Hai cách:Đẩy không khí và đẩy nước.</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vertAlign w:val="subscript"/>
              </w:rPr>
            </w:pPr>
            <w:r w:rsidRPr="00974E40">
              <w:rPr>
                <w:rFonts w:ascii="Times New Roman" w:hAnsi="Times New Roman"/>
                <w:b w:val="0"/>
              </w:rPr>
              <w:t>-CTG: KMnO</w:t>
            </w:r>
            <w:r w:rsidRPr="00974E40">
              <w:rPr>
                <w:rFonts w:ascii="Times New Roman" w:hAnsi="Times New Roman"/>
                <w:b w:val="0"/>
                <w:vertAlign w:val="subscript"/>
              </w:rPr>
              <w:t>4</w:t>
            </w:r>
          </w:p>
          <w:p w:rsidR="00974E40" w:rsidRPr="00974E40" w:rsidRDefault="00974E40" w:rsidP="000801EA">
            <w:pPr>
              <w:jc w:val="both"/>
              <w:rPr>
                <w:rFonts w:ascii="Times New Roman" w:hAnsi="Times New Roman"/>
                <w:b w:val="0"/>
              </w:rPr>
            </w:pPr>
            <w:r w:rsidRPr="00974E40">
              <w:rPr>
                <w:rFonts w:ascii="Times New Roman" w:hAnsi="Times New Roman"/>
                <w:b w:val="0"/>
              </w:rPr>
              <w:t>CSP: Có oxi</w:t>
            </w:r>
          </w:p>
          <w:p w:rsidR="00974E40" w:rsidRPr="00974E40" w:rsidRDefault="00974E40" w:rsidP="000801EA">
            <w:pPr>
              <w:jc w:val="both"/>
              <w:rPr>
                <w:rFonts w:ascii="Times New Roman" w:hAnsi="Times New Roman"/>
                <w:b w:val="0"/>
              </w:rPr>
            </w:pPr>
          </w:p>
          <w:p w:rsidR="00974E40" w:rsidRPr="00974E40" w:rsidRDefault="00974E40" w:rsidP="009665C4">
            <w:pPr>
              <w:jc w:val="both"/>
              <w:rPr>
                <w:rFonts w:ascii="Times New Roman" w:hAnsi="Times New Roman"/>
                <w:b w:val="0"/>
              </w:rPr>
            </w:pPr>
            <w:r w:rsidRPr="00974E40">
              <w:rPr>
                <w:rFonts w:ascii="Times New Roman" w:hAnsi="Times New Roman"/>
                <w:position w:val="-10"/>
              </w:rPr>
              <w:object w:dxaOrig="3700" w:dyaOrig="400">
                <v:shape id="_x0000_i1077" type="#_x0000_t75" style="width:155.25pt;height:20.25pt" o:ole="">
                  <v:imagedata r:id="rId107" o:title=""/>
                </v:shape>
                <o:OLEObject Type="Embed" ProgID="Equation.DSMT4" ShapeID="_x0000_i1077" DrawAspect="Content" ObjectID="_1629746230" r:id="rId108"/>
              </w:object>
            </w:r>
          </w:p>
        </w:tc>
        <w:tc>
          <w:tcPr>
            <w:tcW w:w="3399" w:type="dxa"/>
            <w:shd w:val="clear" w:color="auto" w:fill="auto"/>
          </w:tcPr>
          <w:p w:rsidR="00974E40" w:rsidRPr="00974E40" w:rsidRDefault="00974E40" w:rsidP="000801EA">
            <w:pPr>
              <w:jc w:val="both"/>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điều chế oxi trong PTN</w:t>
            </w: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r w:rsidRPr="00974E40">
              <w:rPr>
                <w:rFonts w:ascii="Times New Roman" w:hAnsi="Times New Roman"/>
                <w:i/>
              </w:rPr>
              <w:t xml:space="preserve">1. </w:t>
            </w:r>
            <w:r w:rsidRPr="00974E40">
              <w:rPr>
                <w:rFonts w:ascii="Times New Roman" w:hAnsi="Times New Roman"/>
                <w:i/>
                <w:u w:val="single"/>
              </w:rPr>
              <w:t>Nguyên liệu</w:t>
            </w:r>
            <w:r w:rsidRPr="00974E40">
              <w:rPr>
                <w:rFonts w:ascii="Times New Roman" w:hAnsi="Times New Roman"/>
                <w:i/>
              </w:rPr>
              <w:t>:</w:t>
            </w:r>
          </w:p>
          <w:p w:rsidR="00974E40" w:rsidRPr="00974E40" w:rsidRDefault="00974E40" w:rsidP="000801EA">
            <w:pPr>
              <w:jc w:val="both"/>
              <w:rPr>
                <w:rFonts w:ascii="Times New Roman" w:hAnsi="Times New Roman"/>
                <w:b w:val="0"/>
              </w:rPr>
            </w:pPr>
            <w:r w:rsidRPr="00974E40">
              <w:rPr>
                <w:rFonts w:ascii="Times New Roman" w:hAnsi="Times New Roman"/>
                <w:b w:val="0"/>
              </w:rPr>
              <w:t>-KMnO</w:t>
            </w:r>
            <w:r w:rsidRPr="00974E40">
              <w:rPr>
                <w:rFonts w:ascii="Times New Roman" w:hAnsi="Times New Roman"/>
                <w:b w:val="0"/>
                <w:vertAlign w:val="subscript"/>
              </w:rPr>
              <w:t>4</w:t>
            </w:r>
            <w:r w:rsidRPr="00974E40">
              <w:rPr>
                <w:rFonts w:ascii="Times New Roman" w:hAnsi="Times New Roman"/>
                <w:b w:val="0"/>
              </w:rPr>
              <w:t xml:space="preserve"> ; KClO</w:t>
            </w:r>
            <w:r w:rsidRPr="00974E40">
              <w:rPr>
                <w:rFonts w:ascii="Times New Roman" w:hAnsi="Times New Roman"/>
                <w:b w:val="0"/>
                <w:vertAlign w:val="subscript"/>
              </w:rPr>
              <w:t>3</w:t>
            </w:r>
            <w:r w:rsidRPr="00974E40">
              <w:rPr>
                <w:rFonts w:ascii="Times New Roman" w:hAnsi="Times New Roman"/>
                <w:b w:val="0"/>
              </w:rPr>
              <w:t xml:space="preserve">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Phương pháp</w:t>
            </w:r>
            <w:r w:rsidRPr="00974E40">
              <w:rPr>
                <w:rFonts w:ascii="Times New Roman" w:hAnsi="Times New Roman"/>
                <w:i/>
              </w:rPr>
              <w:t xml:space="preserve">: </w:t>
            </w:r>
            <w:r w:rsidRPr="00974E40">
              <w:rPr>
                <w:rFonts w:ascii="Times New Roman" w:hAnsi="Times New Roman"/>
                <w:b w:val="0"/>
              </w:rPr>
              <w:t>Đun nóng những hợp chất giàu oxi nhưng dễ bị phân hủy bởi nhiệt.</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r w:rsidRPr="00974E40">
              <w:rPr>
                <w:rFonts w:ascii="Times New Roman" w:hAnsi="Times New Roman"/>
                <w:i/>
              </w:rPr>
              <w:t>3. Cách thu khí:</w:t>
            </w:r>
            <w:r w:rsidRPr="00974E40">
              <w:rPr>
                <w:rFonts w:ascii="Times New Roman" w:hAnsi="Times New Roman"/>
                <w:b w:val="0"/>
              </w:rPr>
              <w:t xml:space="preserve"> có 2 cách </w:t>
            </w:r>
          </w:p>
          <w:p w:rsidR="00974E40" w:rsidRPr="00974E40" w:rsidRDefault="00974E40" w:rsidP="000801EA">
            <w:pPr>
              <w:jc w:val="both"/>
              <w:rPr>
                <w:rFonts w:ascii="Times New Roman" w:hAnsi="Times New Roman"/>
                <w:b w:val="0"/>
              </w:rPr>
            </w:pPr>
            <w:r w:rsidRPr="00974E40">
              <w:rPr>
                <w:rFonts w:ascii="Times New Roman" w:hAnsi="Times New Roman"/>
                <w:b w:val="0"/>
              </w:rPr>
              <w:t>-Đẩy không khí</w:t>
            </w:r>
          </w:p>
          <w:p w:rsidR="00974E40" w:rsidRPr="00974E40" w:rsidRDefault="00974E40" w:rsidP="000801EA">
            <w:pPr>
              <w:jc w:val="both"/>
              <w:rPr>
                <w:rFonts w:ascii="Times New Roman" w:hAnsi="Times New Roman"/>
                <w:b w:val="0"/>
              </w:rPr>
            </w:pPr>
            <w:r w:rsidRPr="00974E40">
              <w:rPr>
                <w:rFonts w:ascii="Times New Roman" w:hAnsi="Times New Roman"/>
                <w:b w:val="0"/>
              </w:rPr>
              <w:t>-Đẩy nước.</w:t>
            </w:r>
          </w:p>
          <w:p w:rsidR="00974E40" w:rsidRPr="00974E40" w:rsidRDefault="00974E40" w:rsidP="000801EA">
            <w:pPr>
              <w:jc w:val="both"/>
              <w:rPr>
                <w:rFonts w:ascii="Times New Roman" w:hAnsi="Times New Roman"/>
                <w:i/>
              </w:rPr>
            </w:pPr>
            <w:r w:rsidRPr="00974E40">
              <w:rPr>
                <w:rFonts w:ascii="Times New Roman" w:hAnsi="Times New Roman"/>
                <w:i/>
              </w:rPr>
              <w:t xml:space="preserve">4. </w:t>
            </w:r>
            <w:r w:rsidRPr="00974E40">
              <w:rPr>
                <w:rFonts w:ascii="Times New Roman" w:hAnsi="Times New Roman"/>
                <w:i/>
                <w:u w:val="single"/>
              </w:rPr>
              <w:t>PTHH</w:t>
            </w:r>
            <w:r w:rsidRPr="00974E40">
              <w:rPr>
                <w:rFonts w:ascii="Times New Roman" w:hAnsi="Times New Roman"/>
                <w:i/>
              </w:rPr>
              <w:t>:</w:t>
            </w:r>
          </w:p>
          <w:p w:rsidR="00974E40" w:rsidRPr="00974E40" w:rsidRDefault="00974E40" w:rsidP="000801EA">
            <w:pPr>
              <w:jc w:val="both"/>
              <w:rPr>
                <w:rFonts w:ascii="Times New Roman" w:hAnsi="Times New Roman"/>
                <w:i/>
                <w:sz w:val="20"/>
              </w:rPr>
            </w:pPr>
          </w:p>
          <w:p w:rsidR="00974E40" w:rsidRPr="00974E40" w:rsidRDefault="00974E40" w:rsidP="000801EA">
            <w:pPr>
              <w:jc w:val="both"/>
              <w:rPr>
                <w:rFonts w:ascii="Times New Roman" w:hAnsi="Times New Roman"/>
              </w:rPr>
            </w:pPr>
            <w:r w:rsidRPr="00974E40">
              <w:rPr>
                <w:rFonts w:ascii="Times New Roman" w:hAnsi="Times New Roman"/>
                <w:position w:val="-10"/>
              </w:rPr>
              <w:object w:dxaOrig="3700" w:dyaOrig="400">
                <v:shape id="_x0000_i1078" type="#_x0000_t75" style="width:155.25pt;height:20.25pt" o:ole="">
                  <v:imagedata r:id="rId107" o:title=""/>
                </v:shape>
                <o:OLEObject Type="Embed" ProgID="Equation.DSMT4" ShapeID="_x0000_i1078" DrawAspect="Content" ObjectID="_1629746231" r:id="rId109"/>
              </w:object>
            </w:r>
          </w:p>
          <w:p w:rsidR="00974E40" w:rsidRPr="00974E40" w:rsidRDefault="00974E40" w:rsidP="000801EA">
            <w:pPr>
              <w:jc w:val="both"/>
              <w:rPr>
                <w:rFonts w:ascii="Times New Roman" w:hAnsi="Times New Roman"/>
                <w:i/>
              </w:rPr>
            </w:pPr>
            <w:r w:rsidRPr="00974E40">
              <w:rPr>
                <w:rFonts w:ascii="Times New Roman" w:hAnsi="Times New Roman"/>
                <w:position w:val="-16"/>
              </w:rPr>
              <w:object w:dxaOrig="2840" w:dyaOrig="460">
                <v:shape id="_x0000_i1079" type="#_x0000_t75" style="width:141.75pt;height:23.25pt" o:ole="">
                  <v:imagedata r:id="rId110" o:title=""/>
                </v:shape>
                <o:OLEObject Type="Embed" ProgID="Equation.DSMT4" ShapeID="_x0000_i1079" DrawAspect="Content" ObjectID="_1629746232" r:id="rId111"/>
              </w:object>
            </w:r>
          </w:p>
        </w:tc>
      </w:tr>
      <w:tr w:rsidR="00974E40" w:rsidRPr="00974E40" w:rsidTr="000801EA">
        <w:trPr>
          <w:jc w:val="center"/>
        </w:trPr>
        <w:tc>
          <w:tcPr>
            <w:tcW w:w="10363" w:type="dxa"/>
            <w:gridSpan w:val="3"/>
            <w:shd w:val="clear" w:color="auto" w:fill="auto"/>
          </w:tcPr>
          <w:p w:rsidR="00974E40" w:rsidRPr="00974E40" w:rsidRDefault="00974E40" w:rsidP="000801EA">
            <w:pPr>
              <w:jc w:val="center"/>
              <w:rPr>
                <w:rFonts w:ascii="Times New Roman" w:hAnsi="Times New Roman"/>
              </w:rPr>
            </w:pPr>
            <w:r w:rsidRPr="00974E40">
              <w:rPr>
                <w:rFonts w:ascii="Times New Roman" w:hAnsi="Times New Roman"/>
              </w:rPr>
              <w:lastRenderedPageBreak/>
              <w:t>Hoạt động 2: Phản ứng phân hủy (10’)</w:t>
            </w:r>
          </w:p>
        </w:tc>
      </w:tr>
      <w:tr w:rsidR="00974E40" w:rsidRPr="00974E40" w:rsidTr="000801EA">
        <w:trPr>
          <w:jc w:val="center"/>
        </w:trPr>
        <w:tc>
          <w:tcPr>
            <w:tcW w:w="3599" w:type="dxa"/>
            <w:shd w:val="clear" w:color="auto" w:fill="auto"/>
          </w:tcPr>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Chiếu slide 4- yêu cầu HS hoàn thành bảng.</w:t>
            </w:r>
          </w:p>
          <w:tbl>
            <w:tblPr>
              <w:tblW w:w="3492" w:type="dxa"/>
              <w:jc w:val="center"/>
              <w:tblInd w:w="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
              <w:gridCol w:w="1255"/>
              <w:gridCol w:w="1342"/>
            </w:tblGrid>
            <w:tr w:rsidR="00974E40" w:rsidRPr="00974E40" w:rsidTr="000801EA">
              <w:trPr>
                <w:jc w:val="center"/>
              </w:trPr>
              <w:tc>
                <w:tcPr>
                  <w:tcW w:w="89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PTHH</w:t>
                  </w:r>
                </w:p>
              </w:tc>
              <w:tc>
                <w:tcPr>
                  <w:tcW w:w="125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Số chất tham gia</w:t>
                  </w:r>
                </w:p>
              </w:tc>
              <w:tc>
                <w:tcPr>
                  <w:tcW w:w="134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Số chất sản phẩm</w:t>
                  </w:r>
                </w:p>
              </w:tc>
            </w:tr>
            <w:tr w:rsidR="00974E40" w:rsidRPr="00974E40" w:rsidTr="000801EA">
              <w:trPr>
                <w:jc w:val="center"/>
              </w:trPr>
              <w:tc>
                <w:tcPr>
                  <w:tcW w:w="89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4</w:t>
                  </w:r>
                </w:p>
              </w:tc>
              <w:tc>
                <w:tcPr>
                  <w:tcW w:w="125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i/>
                    </w:rPr>
                  </w:pPr>
                </w:p>
              </w:tc>
              <w:tc>
                <w:tcPr>
                  <w:tcW w:w="134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i/>
                    </w:rPr>
                  </w:pPr>
                </w:p>
              </w:tc>
            </w:tr>
          </w:tbl>
          <w:p w:rsidR="00974E40" w:rsidRPr="00974E40" w:rsidRDefault="00974E40" w:rsidP="000801EA">
            <w:pPr>
              <w:jc w:val="both"/>
              <w:rPr>
                <w:rFonts w:ascii="Times New Roman" w:hAnsi="Times New Roman"/>
                <w:b w:val="0"/>
              </w:rPr>
            </w:pPr>
            <w:r w:rsidRPr="00974E40">
              <w:rPr>
                <w:rFonts w:ascii="Times New Roman" w:hAnsi="Times New Roman"/>
                <w:b w:val="0"/>
              </w:rPr>
              <w:t>? Các phản ứng trên có điểm nào giống và khác nhau?</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Những Pứ như trên thuộc loại Pứ phân huỷ</w:t>
            </w:r>
          </w:p>
          <w:p w:rsidR="00974E40" w:rsidRPr="00974E40" w:rsidRDefault="00974E40" w:rsidP="000801EA">
            <w:pPr>
              <w:jc w:val="both"/>
              <w:rPr>
                <w:rFonts w:ascii="Times New Roman" w:hAnsi="Times New Roman"/>
                <w:b w:val="0"/>
              </w:rPr>
            </w:pPr>
            <w:r w:rsidRPr="00974E40">
              <w:rPr>
                <w:rFonts w:ascii="Times New Roman" w:hAnsi="Times New Roman"/>
                <w:b w:val="0"/>
              </w:rPr>
              <w:t>? Vậy thế nào là pứ phân huỷ?</w:t>
            </w:r>
          </w:p>
          <w:p w:rsidR="00974E40" w:rsidRPr="00974E40" w:rsidRDefault="00974E40" w:rsidP="000801EA">
            <w:pPr>
              <w:jc w:val="both"/>
              <w:rPr>
                <w:rFonts w:ascii="Times New Roman" w:hAnsi="Times New Roman"/>
                <w:b w:val="0"/>
                <w:sz w:val="14"/>
              </w:rPr>
            </w:pPr>
          </w:p>
          <w:p w:rsidR="00974E40" w:rsidRPr="00974E40" w:rsidRDefault="00974E40" w:rsidP="000801EA">
            <w:pPr>
              <w:jc w:val="both"/>
              <w:rPr>
                <w:rFonts w:ascii="Times New Roman" w:hAnsi="Times New Roman"/>
                <w:b w:val="0"/>
              </w:rPr>
            </w:pPr>
            <w:r w:rsidRPr="00974E40">
              <w:rPr>
                <w:rFonts w:ascii="Times New Roman" w:hAnsi="Times New Roman"/>
                <w:b w:val="0"/>
              </w:rPr>
              <w:t>? So sánh phản ứng phân huỷ với phản ứng hoá hợp</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tc>
        <w:tc>
          <w:tcPr>
            <w:tcW w:w="3365" w:type="dxa"/>
            <w:shd w:val="clear" w:color="auto" w:fill="auto"/>
          </w:tcPr>
          <w:p w:rsidR="00974E40" w:rsidRPr="00974E40" w:rsidRDefault="00974E40" w:rsidP="000801EA">
            <w:pPr>
              <w:jc w:val="both"/>
              <w:rPr>
                <w:rFonts w:ascii="Times New Roman" w:hAnsi="Times New Roman"/>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1003"/>
              <w:gridCol w:w="1003"/>
            </w:tblGrid>
            <w:tr w:rsidR="00974E40" w:rsidRPr="00974E40" w:rsidTr="000801EA">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THH</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08"/>
                    <w:jc w:val="both"/>
                    <w:rPr>
                      <w:rFonts w:ascii="Times New Roman" w:hAnsi="Times New Roman"/>
                      <w:b w:val="0"/>
                    </w:rPr>
                  </w:pPr>
                  <w:r w:rsidRPr="00974E40">
                    <w:rPr>
                      <w:rFonts w:ascii="Times New Roman" w:hAnsi="Times New Roman"/>
                      <w:b w:val="0"/>
                    </w:rPr>
                    <w:t>Số chất tham gia</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85"/>
                    <w:jc w:val="both"/>
                    <w:rPr>
                      <w:rFonts w:ascii="Times New Roman" w:hAnsi="Times New Roman"/>
                      <w:b w:val="0"/>
                    </w:rPr>
                  </w:pPr>
                  <w:r w:rsidRPr="00974E40">
                    <w:rPr>
                      <w:rFonts w:ascii="Times New Roman" w:hAnsi="Times New Roman"/>
                      <w:b w:val="0"/>
                    </w:rPr>
                    <w:t>Số chất sản phẩm</w:t>
                  </w:r>
                </w:p>
              </w:tc>
            </w:tr>
            <w:tr w:rsidR="00974E40" w:rsidRPr="00974E40" w:rsidTr="000801EA">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4</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p w:rsidR="00974E40" w:rsidRPr="00974E40" w:rsidRDefault="00974E40" w:rsidP="000801EA">
                  <w:pPr>
                    <w:jc w:val="center"/>
                    <w:rPr>
                      <w:rFonts w:ascii="Times New Roman" w:hAnsi="Times New Roman"/>
                      <w:b w:val="0"/>
                    </w:rPr>
                  </w:pPr>
                  <w:r w:rsidRPr="00974E40">
                    <w:rPr>
                      <w:rFonts w:ascii="Times New Roman" w:hAnsi="Times New Roman"/>
                      <w:b w:val="0"/>
                    </w:rPr>
                    <w:t>1</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3</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p w:rsidR="00974E40" w:rsidRPr="00974E40" w:rsidRDefault="00974E40" w:rsidP="000801EA">
                  <w:pPr>
                    <w:jc w:val="center"/>
                    <w:rPr>
                      <w:rFonts w:ascii="Times New Roman" w:hAnsi="Times New Roman"/>
                      <w:b w:val="0"/>
                    </w:rPr>
                  </w:pPr>
                  <w:r w:rsidRPr="00974E40">
                    <w:rPr>
                      <w:rFonts w:ascii="Times New Roman" w:hAnsi="Times New Roman"/>
                      <w:b w:val="0"/>
                    </w:rPr>
                    <w:t>2</w:t>
                  </w:r>
                </w:p>
              </w:tc>
            </w:tr>
          </w:tbl>
          <w:p w:rsidR="00974E40" w:rsidRPr="00974E40" w:rsidRDefault="00974E40" w:rsidP="000801EA">
            <w:pPr>
              <w:jc w:val="both"/>
              <w:rPr>
                <w:rFonts w:ascii="Times New Roman" w:hAnsi="Times New Roman"/>
                <w:b w:val="0"/>
              </w:rPr>
            </w:pPr>
            <w:r w:rsidRPr="00974E40">
              <w:rPr>
                <w:rFonts w:ascii="Times New Roman" w:hAnsi="Times New Roman"/>
                <w:b w:val="0"/>
              </w:rPr>
              <w:t>Giống: số chất tham gia 1 chất</w:t>
            </w:r>
          </w:p>
          <w:p w:rsidR="00974E40" w:rsidRPr="00974E40" w:rsidRDefault="00974E40" w:rsidP="000801EA">
            <w:pPr>
              <w:jc w:val="both"/>
              <w:rPr>
                <w:rFonts w:ascii="Times New Roman" w:hAnsi="Times New Roman"/>
                <w:b w:val="0"/>
              </w:rPr>
            </w:pPr>
            <w:r w:rsidRPr="00974E40">
              <w:rPr>
                <w:rFonts w:ascii="Times New Roman" w:hAnsi="Times New Roman"/>
                <w:b w:val="0"/>
              </w:rPr>
              <w:t>Khác: Số chất sản phẩm: 2 chất trở lên.</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là PUHH trong đó 1 chất sinh ra hai hay nhiều chất mới</w:t>
            </w:r>
          </w:p>
          <w:tbl>
            <w:tblPr>
              <w:tblW w:w="3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80"/>
              <w:gridCol w:w="1260"/>
            </w:tblGrid>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ind w:right="-108"/>
                    <w:jc w:val="both"/>
                    <w:rPr>
                      <w:rFonts w:ascii="Times New Roman" w:hAnsi="Times New Roman"/>
                      <w:b w:val="0"/>
                    </w:rPr>
                  </w:pPr>
                  <w:r w:rsidRPr="00974E40">
                    <w:rPr>
                      <w:rFonts w:ascii="Times New Roman" w:hAnsi="Times New Roman"/>
                      <w:b w:val="0"/>
                    </w:rPr>
                    <w:t>Số CTG</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Số CSP</w:t>
                  </w:r>
                </w:p>
              </w:tc>
            </w:tr>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UH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 xml:space="preserve">2 chất </w:t>
                  </w:r>
                  <w:r w:rsidRPr="00974E40">
                    <w:rPr>
                      <w:rFonts w:ascii="Times New Roman" w:hAnsi="Times New Roman"/>
                      <w:b w:val="0"/>
                      <w:position w:val="-6"/>
                    </w:rPr>
                    <w:object w:dxaOrig="220" w:dyaOrig="320">
                      <v:shape id="_x0000_i1080" type="#_x0000_t75" style="width:11.25pt;height:15.75pt" o:ole="">
                        <v:imagedata r:id="rId112" o:title=""/>
                      </v:shape>
                      <o:OLEObject Type="Embed" ProgID="Equation.DSMT4" ShapeID="_x0000_i1080" DrawAspect="Content" ObjectID="_1629746233" r:id="rId113"/>
                    </w:objec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1 chất</w:t>
                  </w:r>
                </w:p>
              </w:tc>
            </w:tr>
            <w:tr w:rsidR="00974E40" w:rsidRPr="00974E40" w:rsidTr="000801EA">
              <w:tc>
                <w:tcPr>
                  <w:tcW w:w="86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PUP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1 chất</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0801EA">
                  <w:pPr>
                    <w:jc w:val="both"/>
                    <w:rPr>
                      <w:rFonts w:ascii="Times New Roman" w:hAnsi="Times New Roman"/>
                      <w:b w:val="0"/>
                    </w:rPr>
                  </w:pPr>
                  <w:r w:rsidRPr="00974E40">
                    <w:rPr>
                      <w:rFonts w:ascii="Times New Roman" w:hAnsi="Times New Roman"/>
                      <w:b w:val="0"/>
                    </w:rPr>
                    <w:t xml:space="preserve">2 chất </w:t>
                  </w:r>
                  <w:r w:rsidRPr="00974E40">
                    <w:rPr>
                      <w:rFonts w:ascii="Times New Roman" w:hAnsi="Times New Roman"/>
                      <w:b w:val="0"/>
                      <w:position w:val="-6"/>
                    </w:rPr>
                    <w:object w:dxaOrig="220" w:dyaOrig="320">
                      <v:shape id="_x0000_i1081" type="#_x0000_t75" style="width:11.25pt;height:15.75pt" o:ole="">
                        <v:imagedata r:id="rId112" o:title=""/>
                      </v:shape>
                      <o:OLEObject Type="Embed" ProgID="Equation.DSMT4" ShapeID="_x0000_i1081" DrawAspect="Content" ObjectID="_1629746234" r:id="rId114"/>
                    </w:object>
                  </w:r>
                </w:p>
              </w:tc>
            </w:tr>
          </w:tbl>
          <w:p w:rsidR="00974E40" w:rsidRPr="00974E40" w:rsidRDefault="00974E40" w:rsidP="000801EA">
            <w:pPr>
              <w:jc w:val="both"/>
              <w:rPr>
                <w:rFonts w:ascii="Times New Roman" w:hAnsi="Times New Roman"/>
                <w:b w:val="0"/>
              </w:rPr>
            </w:pPr>
          </w:p>
        </w:tc>
        <w:tc>
          <w:tcPr>
            <w:tcW w:w="3399" w:type="dxa"/>
            <w:shd w:val="clear" w:color="auto" w:fill="auto"/>
          </w:tcPr>
          <w:p w:rsidR="00974E40" w:rsidRPr="00974E40" w:rsidRDefault="00974E40" w:rsidP="000801EA">
            <w:pPr>
              <w:jc w:val="both"/>
              <w:rPr>
                <w:rFonts w:ascii="Times New Roman" w:hAnsi="Times New Roman"/>
              </w:rPr>
            </w:pPr>
            <w:r w:rsidRPr="00974E40">
              <w:rPr>
                <w:rFonts w:ascii="Times New Roman" w:hAnsi="Times New Roman"/>
              </w:rPr>
              <w:t xml:space="preserve">II. </w:t>
            </w:r>
            <w:r w:rsidRPr="00974E40">
              <w:rPr>
                <w:rFonts w:ascii="Times New Roman" w:hAnsi="Times New Roman"/>
                <w:u w:val="single"/>
              </w:rPr>
              <w:t>Phản ứng phân huỷ</w:t>
            </w:r>
            <w:r w:rsidRPr="00974E40">
              <w:rPr>
                <w:rFonts w:ascii="Times New Roman" w:hAnsi="Times New Roman"/>
              </w:rPr>
              <w:t>.</w:t>
            </w:r>
          </w:p>
          <w:p w:rsidR="00974E40" w:rsidRPr="00974E40" w:rsidRDefault="00974E40" w:rsidP="000801EA">
            <w:pPr>
              <w:jc w:val="both"/>
              <w:rPr>
                <w:rFonts w:ascii="Times New Roman" w:hAnsi="Times New Roman"/>
                <w:i/>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 xml:space="preserve">-Phản ứng phân huỷ là phản ứng hoá học trong đó có 1 chất sinh ra hai hay nhiều chất mới </w:t>
            </w:r>
          </w:p>
          <w:p w:rsidR="00974E40" w:rsidRPr="00974E40" w:rsidRDefault="00974E40" w:rsidP="000801EA">
            <w:pPr>
              <w:jc w:val="both"/>
              <w:rPr>
                <w:rFonts w:ascii="Times New Roman" w:hAnsi="Times New Roman"/>
                <w:b w:val="0"/>
              </w:rPr>
            </w:pPr>
          </w:p>
          <w:p w:rsidR="00974E40" w:rsidRPr="00974E40" w:rsidRDefault="00974E40" w:rsidP="000801EA">
            <w:pPr>
              <w:jc w:val="both"/>
              <w:rPr>
                <w:rFonts w:ascii="Times New Roman" w:hAnsi="Times New Roman"/>
                <w:b w:val="0"/>
              </w:rPr>
            </w:pPr>
            <w:r w:rsidRPr="00974E40">
              <w:rPr>
                <w:rFonts w:ascii="Times New Roman" w:hAnsi="Times New Roman"/>
                <w:b w:val="0"/>
              </w:rPr>
              <w:t>2Fe(OH)</w:t>
            </w:r>
            <w:r w:rsidRPr="00974E40">
              <w:rPr>
                <w:rFonts w:ascii="Times New Roman" w:hAnsi="Times New Roman"/>
                <w:b w:val="0"/>
                <w:vertAlign w:val="subscript"/>
              </w:rPr>
              <w:t>3</w:t>
            </w:r>
            <w:r w:rsidRPr="00974E40">
              <w:rPr>
                <w:rFonts w:ascii="Times New Roman" w:hAnsi="Times New Roman"/>
                <w:b w:val="0"/>
                <w:position w:val="-6"/>
              </w:rPr>
              <w:object w:dxaOrig="680" w:dyaOrig="360">
                <v:shape id="_x0000_i1082" type="#_x0000_t75" style="width:33.75pt;height:18pt" o:ole="">
                  <v:imagedata r:id="rId115" o:title=""/>
                </v:shape>
                <o:OLEObject Type="Embed" ProgID="Equation.DSMT4" ShapeID="_x0000_i1082" DrawAspect="Content" ObjectID="_1629746235" r:id="rId116"/>
              </w:object>
            </w:r>
            <w:r w:rsidRPr="00974E40">
              <w:rPr>
                <w:rFonts w:ascii="Times New Roman" w:hAnsi="Times New Roman"/>
                <w:b w:val="0"/>
              </w:rPr>
              <w:t>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0801EA">
            <w:pPr>
              <w:jc w:val="both"/>
              <w:rPr>
                <w:rFonts w:ascii="Times New Roman" w:hAnsi="Times New Roman"/>
                <w:b w:val="0"/>
              </w:rPr>
            </w:pPr>
            <w:r w:rsidRPr="00974E40">
              <w:rPr>
                <w:rFonts w:ascii="Times New Roman" w:hAnsi="Times New Roman"/>
                <w:b w:val="0"/>
              </w:rPr>
              <w:t>CaC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083" type="#_x0000_t75" style="width:33.75pt;height:18pt" o:ole="">
                  <v:imagedata r:id="rId115" o:title=""/>
                </v:shape>
                <o:OLEObject Type="Embed" ProgID="Equation.DSMT4" ShapeID="_x0000_i1083" DrawAspect="Content" ObjectID="_1629746236" r:id="rId117"/>
              </w:object>
            </w:r>
            <w:r w:rsidRPr="00974E40">
              <w:rPr>
                <w:rFonts w:ascii="Times New Roman" w:hAnsi="Times New Roman"/>
                <w:b w:val="0"/>
              </w:rPr>
              <w:t xml:space="preserve"> CaO  +  C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0801EA">
            <w:pPr>
              <w:jc w:val="both"/>
              <w:rPr>
                <w:rFonts w:ascii="Times New Roman" w:hAnsi="Times New Roman"/>
                <w:b w:val="0"/>
              </w:rPr>
            </w:pPr>
          </w:p>
        </w:tc>
      </w:tr>
    </w:tbl>
    <w:p w:rsidR="00974E40" w:rsidRPr="00974E40" w:rsidRDefault="00974E40" w:rsidP="00DF02A8">
      <w:pPr>
        <w:jc w:val="both"/>
        <w:rPr>
          <w:rFonts w:ascii="Times New Roman" w:hAnsi="Times New Roman"/>
        </w:rPr>
      </w:pPr>
      <w:r w:rsidRPr="00974E40">
        <w:rPr>
          <w:rFonts w:ascii="Times New Roman" w:hAnsi="Times New Roman"/>
        </w:rPr>
        <w:t>3. Củng cố: (5’)</w:t>
      </w:r>
    </w:p>
    <w:p w:rsidR="00974E40" w:rsidRPr="00974E40" w:rsidRDefault="00974E40" w:rsidP="00DC28FA">
      <w:pPr>
        <w:rPr>
          <w:rFonts w:ascii="Times New Roman" w:hAnsi="Times New Roman"/>
          <w:b w:val="0"/>
        </w:rPr>
      </w:pPr>
      <w:r w:rsidRPr="00974E40">
        <w:rPr>
          <w:rFonts w:ascii="Times New Roman" w:hAnsi="Times New Roman"/>
          <w:b w:val="0"/>
        </w:rPr>
        <w:t>a. Hệ thống lại nội dung bài học.</w:t>
      </w:r>
    </w:p>
    <w:p w:rsidR="00974E40" w:rsidRPr="00974E40" w:rsidRDefault="00974E40" w:rsidP="00BB1DBE">
      <w:pPr>
        <w:jc w:val="both"/>
        <w:rPr>
          <w:rFonts w:ascii="Times New Roman" w:hAnsi="Times New Roman"/>
          <w:b w:val="0"/>
        </w:rPr>
      </w:pPr>
      <w:r w:rsidRPr="00974E40">
        <w:rPr>
          <w:rFonts w:ascii="Times New Roman" w:hAnsi="Times New Roman"/>
          <w:i/>
          <w:u w:val="single"/>
        </w:rPr>
        <w:t>Bài tập 1</w:t>
      </w:r>
      <w:r w:rsidRPr="00974E40">
        <w:rPr>
          <w:rFonts w:ascii="Times New Roman" w:hAnsi="Times New Roman"/>
          <w:b w:val="0"/>
        </w:rPr>
        <w:t xml:space="preserve">: cân bằng các PTHH sau và cho biết trong các pứ sau pứ nào là pứ hoá hợp, pứ phân huỷ </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1. 2Fe  + 3Cl</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4" type="#_x0000_t75" style="width:38.25pt;height:18pt" o:ole="">
            <v:imagedata r:id="rId118" o:title=""/>
          </v:shape>
          <o:OLEObject Type="Embed" ProgID="Equation.DSMT4" ShapeID="_x0000_i1084" DrawAspect="Content" ObjectID="_1629746237" r:id="rId119"/>
        </w:object>
      </w:r>
      <w:r w:rsidRPr="00974E40">
        <w:rPr>
          <w:rFonts w:ascii="Times New Roman" w:hAnsi="Times New Roman"/>
          <w:b w:val="0"/>
        </w:rPr>
        <w:t xml:space="preserve">  2FeCl</w:t>
      </w:r>
      <w:r w:rsidRPr="00974E40">
        <w:rPr>
          <w:rFonts w:ascii="Times New Roman" w:hAnsi="Times New Roman"/>
          <w:b w:val="0"/>
          <w:vertAlign w:val="subscript"/>
        </w:rPr>
        <w:t>3</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 xml:space="preserve">2. Fe  + </w:t>
      </w:r>
      <w:smartTag w:uri="urn:schemas-microsoft-com:office:smarttags" w:element="place">
        <w:r w:rsidRPr="00974E40">
          <w:rPr>
            <w:rFonts w:ascii="Times New Roman" w:hAnsi="Times New Roman"/>
            <w:b w:val="0"/>
          </w:rPr>
          <w:t xml:space="preserve">S   </w:t>
        </w:r>
        <w:r w:rsidRPr="00974E40">
          <w:rPr>
            <w:rFonts w:ascii="Times New Roman" w:hAnsi="Times New Roman"/>
            <w:b w:val="0"/>
            <w:position w:val="-6"/>
          </w:rPr>
          <w:object w:dxaOrig="760" w:dyaOrig="360">
            <v:shape id="_x0000_i1085" type="#_x0000_t75" style="width:38.25pt;height:18pt" o:ole="">
              <v:imagedata r:id="rId118" o:title=""/>
            </v:shape>
            <o:OLEObject Type="Embed" ProgID="Equation.DSMT4" ShapeID="_x0000_i1085" DrawAspect="Content" ObjectID="_1629746238" r:id="rId120"/>
          </w:object>
        </w:r>
        <w:r w:rsidRPr="00974E40">
          <w:rPr>
            <w:rFonts w:ascii="Times New Roman" w:hAnsi="Times New Roman"/>
            <w:b w:val="0"/>
          </w:rPr>
          <w:t xml:space="preserve">  FeS</w:t>
        </w:r>
      </w:smartTag>
      <w:r w:rsidRPr="00974E40">
        <w:rPr>
          <w:rFonts w:ascii="Times New Roman" w:hAnsi="Times New Roman"/>
          <w:b w:val="0"/>
        </w:rPr>
        <w:t>.</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3. 2KNO</w:t>
      </w:r>
      <w:r w:rsidRPr="00974E40">
        <w:rPr>
          <w:rFonts w:ascii="Times New Roman" w:hAnsi="Times New Roman"/>
          <w:b w:val="0"/>
          <w:vertAlign w:val="subscript"/>
        </w:rPr>
        <w:t>3</w:t>
      </w:r>
      <w:r w:rsidRPr="00974E40">
        <w:rPr>
          <w:rFonts w:ascii="Times New Roman" w:hAnsi="Times New Roman"/>
          <w:b w:val="0"/>
          <w:position w:val="-6"/>
        </w:rPr>
        <w:object w:dxaOrig="760" w:dyaOrig="360">
          <v:shape id="_x0000_i1086" type="#_x0000_t75" style="width:38.25pt;height:18pt" o:ole="">
            <v:imagedata r:id="rId118" o:title=""/>
          </v:shape>
          <o:OLEObject Type="Embed" ProgID="Equation.DSMT4" ShapeID="_x0000_i1086" DrawAspect="Content" ObjectID="_1629746239" r:id="rId121"/>
        </w:object>
      </w:r>
      <w:r w:rsidRPr="00974E40">
        <w:rPr>
          <w:rFonts w:ascii="Times New Roman" w:hAnsi="Times New Roman"/>
          <w:b w:val="0"/>
        </w:rPr>
        <w:t xml:space="preserve"> 2KNO</w:t>
      </w:r>
      <w:r w:rsidRPr="00974E40">
        <w:rPr>
          <w:rFonts w:ascii="Times New Roman" w:hAnsi="Times New Roman"/>
          <w:b w:val="0"/>
          <w:vertAlign w:val="subscript"/>
        </w:rPr>
        <w:t xml:space="preserve">2   </w:t>
      </w:r>
      <w:r w:rsidRPr="00974E40">
        <w:rPr>
          <w:rFonts w:ascii="Times New Roman" w:hAnsi="Times New Roman"/>
          <w:b w:val="0"/>
        </w:rPr>
        <w:t>+  O</w:t>
      </w:r>
      <w:r w:rsidRPr="00974E40">
        <w:rPr>
          <w:rFonts w:ascii="Times New Roman" w:hAnsi="Times New Roman"/>
          <w:b w:val="0"/>
          <w:vertAlign w:val="subscript"/>
        </w:rPr>
        <w:t>2</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4. Fe(OH)</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7" type="#_x0000_t75" style="width:38.25pt;height:18pt" o:ole="">
            <v:imagedata r:id="rId118" o:title=""/>
          </v:shape>
          <o:OLEObject Type="Embed" ProgID="Equation.DSMT4" ShapeID="_x0000_i1087" DrawAspect="Content" ObjectID="_1629746240" r:id="rId122"/>
        </w:object>
      </w:r>
      <w:r w:rsidRPr="00974E40">
        <w:rPr>
          <w:rFonts w:ascii="Times New Roman" w:hAnsi="Times New Roman"/>
          <w:b w:val="0"/>
        </w:rPr>
        <w:t xml:space="preserve"> FeO</w:t>
      </w:r>
      <w:r w:rsidRPr="00974E40">
        <w:rPr>
          <w:rFonts w:ascii="Times New Roman" w:hAnsi="Times New Roman"/>
          <w:b w:val="0"/>
          <w:vertAlign w:val="subscript"/>
        </w:rPr>
        <w:t xml:space="preserve">  </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5.  2Mg  + O</w:t>
      </w:r>
      <w:r w:rsidRPr="00974E40">
        <w:rPr>
          <w:rFonts w:ascii="Times New Roman" w:hAnsi="Times New Roman"/>
          <w:b w:val="0"/>
          <w:vertAlign w:val="subscript"/>
        </w:rPr>
        <w:t>2</w:t>
      </w:r>
      <w:r w:rsidRPr="00974E40">
        <w:rPr>
          <w:rFonts w:ascii="Times New Roman" w:hAnsi="Times New Roman"/>
          <w:b w:val="0"/>
          <w:position w:val="-6"/>
        </w:rPr>
        <w:object w:dxaOrig="760" w:dyaOrig="360">
          <v:shape id="_x0000_i1088" type="#_x0000_t75" style="width:38.25pt;height:18pt" o:ole="">
            <v:imagedata r:id="rId118" o:title=""/>
          </v:shape>
          <o:OLEObject Type="Embed" ProgID="Equation.DSMT4" ShapeID="_x0000_i1088" DrawAspect="Content" ObjectID="_1629746241" r:id="rId123"/>
        </w:object>
      </w:r>
      <w:r w:rsidRPr="00974E40">
        <w:rPr>
          <w:rFonts w:ascii="Times New Roman" w:hAnsi="Times New Roman"/>
          <w:b w:val="0"/>
        </w:rPr>
        <w:t xml:space="preserve"> 2MgO</w:t>
      </w:r>
    </w:p>
    <w:p w:rsidR="00974E40" w:rsidRPr="00974E40" w:rsidRDefault="00974E40" w:rsidP="0099531D">
      <w:pPr>
        <w:jc w:val="both"/>
        <w:rPr>
          <w:rFonts w:ascii="Times New Roman" w:hAnsi="Times New Roman"/>
          <w:b w:val="0"/>
        </w:rPr>
      </w:pPr>
      <w:r w:rsidRPr="00974E40">
        <w:rPr>
          <w:rFonts w:ascii="Times New Roman" w:hAnsi="Times New Roman"/>
          <w:b w:val="0"/>
        </w:rPr>
        <w:t>*</w:t>
      </w:r>
      <w:r w:rsidRPr="00974E40">
        <w:rPr>
          <w:rFonts w:ascii="Times New Roman" w:hAnsi="Times New Roman"/>
          <w:i/>
          <w:u w:val="single"/>
        </w:rPr>
        <w:t>Đáp án</w:t>
      </w:r>
      <w:r w:rsidRPr="00974E40">
        <w:rPr>
          <w:rFonts w:ascii="Times New Roman" w:hAnsi="Times New Roman"/>
          <w:b w:val="0"/>
        </w:rPr>
        <w:t>:</w:t>
      </w:r>
    </w:p>
    <w:p w:rsidR="00974E40" w:rsidRPr="00974E40" w:rsidRDefault="00974E40" w:rsidP="00B72292">
      <w:pPr>
        <w:jc w:val="both"/>
        <w:rPr>
          <w:rFonts w:ascii="Times New Roman" w:hAnsi="Times New Roman"/>
          <w:b w:val="0"/>
        </w:rPr>
      </w:pPr>
      <w:r w:rsidRPr="00974E40">
        <w:rPr>
          <w:rFonts w:ascii="Times New Roman" w:hAnsi="Times New Roman"/>
          <w:b w:val="0"/>
        </w:rPr>
        <w:t>-Phản ứng hóa hợp: 1,2,5 vì có 1 chất được sinh ra từ hai chất  ban đầu.</w:t>
      </w:r>
    </w:p>
    <w:p w:rsidR="00974E40" w:rsidRPr="00974E40" w:rsidRDefault="00974E40" w:rsidP="00B72292">
      <w:pPr>
        <w:jc w:val="both"/>
        <w:rPr>
          <w:rFonts w:ascii="Times New Roman" w:hAnsi="Times New Roman"/>
          <w:b w:val="0"/>
        </w:rPr>
      </w:pPr>
      <w:r w:rsidRPr="00974E40">
        <w:rPr>
          <w:rFonts w:ascii="Times New Roman" w:hAnsi="Times New Roman"/>
          <w:b w:val="0"/>
        </w:rPr>
        <w:t>-Phản ứng phân hủy: 3,4 vì có 1 chất sinh ra 2 chất mới.</w:t>
      </w:r>
    </w:p>
    <w:p w:rsidR="00974E40" w:rsidRPr="00974E40" w:rsidRDefault="00974E40" w:rsidP="00DF02A8">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r>
      <w:r w:rsidRPr="00974E40">
        <w:rPr>
          <w:rFonts w:ascii="Times New Roman" w:hAnsi="Times New Roman"/>
          <w:i/>
          <w:u w:val="single"/>
        </w:rPr>
        <w:t>Bài tập 2</w:t>
      </w:r>
      <w:r w:rsidRPr="00974E40">
        <w:rPr>
          <w:rFonts w:ascii="Times New Roman" w:hAnsi="Times New Roman"/>
          <w:b w:val="0"/>
        </w:rPr>
        <w:t>: Nhiệt phân hoàn toàn 12,25g kaliclorat (KClO</w:t>
      </w:r>
      <w:r w:rsidRPr="00974E40">
        <w:rPr>
          <w:rFonts w:ascii="Times New Roman" w:hAnsi="Times New Roman"/>
          <w:b w:val="0"/>
          <w:vertAlign w:val="subscript"/>
        </w:rPr>
        <w:t>3</w:t>
      </w:r>
      <w:r w:rsidRPr="00974E40">
        <w:rPr>
          <w:rFonts w:ascii="Times New Roman" w:hAnsi="Times New Roman"/>
          <w:b w:val="0"/>
        </w:rPr>
        <w:t>) thu được kali clorua và khí oxi. Tính thể tích khí oxi thu được ở đktc.</w:t>
      </w:r>
    </w:p>
    <w:p w:rsidR="00974E40" w:rsidRPr="00974E40" w:rsidRDefault="00974E40" w:rsidP="00DF02A8">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xml:space="preserve">* </w:t>
      </w:r>
      <w:r w:rsidRPr="00974E40">
        <w:rPr>
          <w:rFonts w:ascii="Times New Roman" w:hAnsi="Times New Roman"/>
          <w:u w:val="single"/>
        </w:rPr>
        <w:t>Đáp án</w:t>
      </w:r>
      <w:r w:rsidRPr="00974E40">
        <w:rPr>
          <w:rFonts w:ascii="Times New Roman" w:hAnsi="Times New Roman"/>
          <w:b w:val="0"/>
        </w:rPr>
        <w:t>:</w:t>
      </w:r>
    </w:p>
    <w:p w:rsidR="00974E40" w:rsidRPr="00974E40" w:rsidRDefault="00974E40" w:rsidP="00DF02A8">
      <w:pPr>
        <w:jc w:val="both"/>
        <w:rPr>
          <w:rFonts w:ascii="Times New Roman" w:hAnsi="Times New Roman"/>
          <w:b w:val="0"/>
        </w:rPr>
      </w:pPr>
      <w:r w:rsidRPr="00974E40">
        <w:rPr>
          <w:rFonts w:ascii="Times New Roman" w:hAnsi="Times New Roman"/>
          <w:b w:val="0"/>
        </w:rPr>
        <w:lastRenderedPageBreak/>
        <w:tab/>
      </w:r>
      <w:r w:rsidRPr="00974E40">
        <w:rPr>
          <w:rFonts w:ascii="Times New Roman" w:hAnsi="Times New Roman"/>
          <w:b w:val="0"/>
        </w:rPr>
        <w:tab/>
      </w:r>
      <w:r w:rsidRPr="00974E40">
        <w:rPr>
          <w:rFonts w:ascii="Times New Roman" w:hAnsi="Times New Roman"/>
          <w:b w:val="0"/>
          <w:position w:val="-28"/>
        </w:rPr>
        <w:object w:dxaOrig="4300" w:dyaOrig="700">
          <v:shape id="_x0000_i1089" type="#_x0000_t75" style="width:215.25pt;height:35.25pt" o:ole="">
            <v:imagedata r:id="rId124" o:title=""/>
          </v:shape>
          <o:OLEObject Type="Embed" ProgID="Equation.DSMT4" ShapeID="_x0000_i1089" DrawAspect="Content" ObjectID="_1629746242" r:id="rId125"/>
        </w:object>
      </w:r>
    </w:p>
    <w:p w:rsidR="00974E40" w:rsidRPr="00974E40" w:rsidRDefault="00974E40" w:rsidP="0099531D">
      <w:pPr>
        <w:jc w:val="both"/>
        <w:rPr>
          <w:rFonts w:ascii="Times New Roman" w:hAnsi="Times New Roman"/>
          <w:b w:val="0"/>
          <w:position w:val="-6"/>
          <w:sz w:val="16"/>
        </w:rPr>
      </w:pPr>
      <w:r w:rsidRPr="00974E40">
        <w:rPr>
          <w:rFonts w:ascii="Times New Roman" w:hAnsi="Times New Roman"/>
          <w:b w:val="0"/>
        </w:rPr>
        <w:t xml:space="preserve"> Phương trình :         2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090" type="#_x0000_t75" style="width:33.75pt;height:18pt" o:ole="">
            <v:imagedata r:id="rId126" o:title=""/>
          </v:shape>
          <o:OLEObject Type="Embed" ProgID="Equation.DSMT4" ShapeID="_x0000_i1090" DrawAspect="Content" ObjectID="_1629746243" r:id="rId127"/>
        </w:object>
      </w:r>
      <w:r w:rsidRPr="00974E40">
        <w:rPr>
          <w:rFonts w:ascii="Times New Roman" w:hAnsi="Times New Roman"/>
          <w:b w:val="0"/>
        </w:rPr>
        <w:t xml:space="preserve">     2KCl     +   3O</w:t>
      </w:r>
      <w:r w:rsidRPr="00974E40">
        <w:rPr>
          <w:rFonts w:ascii="Times New Roman" w:hAnsi="Times New Roman"/>
          <w:b w:val="0"/>
          <w:vertAlign w:val="subscript"/>
        </w:rPr>
        <w:t>2</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Theo PT:      2 mol                                           3mol</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rPr>
        <w:t>Theo đề:      0,1 mol  ---------------------------&gt; x mol</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position w:val="-24"/>
        </w:rPr>
        <w:object w:dxaOrig="2740" w:dyaOrig="660">
          <v:shape id="_x0000_i1091" type="#_x0000_t75" style="width:137.25pt;height:33pt" o:ole="">
            <v:imagedata r:id="rId128" o:title=""/>
          </v:shape>
          <o:OLEObject Type="Embed" ProgID="Equation.DSMT4" ShapeID="_x0000_i1091" DrawAspect="Content" ObjectID="_1629746244" r:id="rId129"/>
        </w:object>
      </w:r>
    </w:p>
    <w:p w:rsidR="00974E40" w:rsidRPr="00974E40" w:rsidRDefault="00974E40" w:rsidP="0099531D">
      <w:pPr>
        <w:ind w:firstLine="720"/>
        <w:jc w:val="both"/>
        <w:rPr>
          <w:rFonts w:ascii="Times New Roman" w:hAnsi="Times New Roman"/>
          <w:b w:val="0"/>
          <w:position w:val="-6"/>
          <w:sz w:val="16"/>
        </w:rPr>
      </w:pPr>
      <w:r w:rsidRPr="00974E40">
        <w:rPr>
          <w:rFonts w:ascii="Times New Roman" w:hAnsi="Times New Roman"/>
          <w:b w:val="0"/>
        </w:rPr>
        <w:t>-Thể tích khí oxi thu được ở đktc.</w:t>
      </w:r>
    </w:p>
    <w:p w:rsidR="00974E40" w:rsidRPr="00974E40" w:rsidRDefault="00974E40" w:rsidP="0099531D">
      <w:pPr>
        <w:ind w:firstLine="720"/>
        <w:jc w:val="both"/>
        <w:rPr>
          <w:rFonts w:ascii="Times New Roman" w:hAnsi="Times New Roman"/>
          <w:b w:val="0"/>
        </w:rPr>
      </w:pPr>
      <w:r w:rsidRPr="00974E40">
        <w:rPr>
          <w:rFonts w:ascii="Times New Roman" w:hAnsi="Times New Roman"/>
          <w:b w:val="0"/>
          <w:position w:val="-20"/>
        </w:rPr>
        <w:object w:dxaOrig="3640" w:dyaOrig="460">
          <v:shape id="_x0000_i1092" type="#_x0000_t75" style="width:182.25pt;height:23.25pt" o:ole="">
            <v:imagedata r:id="rId130" o:title=""/>
          </v:shape>
          <o:OLEObject Type="Embed" ProgID="Equation.DSMT4" ShapeID="_x0000_i1092" DrawAspect="Content" ObjectID="_1629746245" r:id="rId131"/>
        </w:object>
      </w:r>
    </w:p>
    <w:p w:rsidR="00974E40" w:rsidRPr="00974E40" w:rsidRDefault="00974E40" w:rsidP="00DF02A8">
      <w:pPr>
        <w:jc w:val="both"/>
        <w:rPr>
          <w:rFonts w:ascii="Times New Roman" w:hAnsi="Times New Roman"/>
        </w:rPr>
      </w:pPr>
      <w:r w:rsidRPr="00974E40">
        <w:rPr>
          <w:rFonts w:ascii="Times New Roman" w:hAnsi="Times New Roman"/>
        </w:rPr>
        <w:t>4. Dặn dò: (4’)</w:t>
      </w:r>
    </w:p>
    <w:p w:rsidR="00974E40" w:rsidRPr="00974E40" w:rsidRDefault="00974E40" w:rsidP="0099531D">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 Học bài giảng và làm bài tập 1,3,4,5,6/94 và chuẩn bị bài 28 </w:t>
      </w:r>
    </w:p>
    <w:p w:rsidR="00974E40" w:rsidRPr="00974E40" w:rsidRDefault="00974E40" w:rsidP="0099531D">
      <w:pPr>
        <w:jc w:val="both"/>
        <w:rPr>
          <w:rFonts w:ascii="Times New Roman" w:hAnsi="Times New Roman"/>
          <w:b w:val="0"/>
        </w:rPr>
      </w:pPr>
      <w:r w:rsidRPr="00974E40">
        <w:rPr>
          <w:rFonts w:ascii="Times New Roman" w:hAnsi="Times New Roman"/>
        </w:rPr>
        <w:t>-</w:t>
      </w:r>
      <w:r w:rsidRPr="00974E40">
        <w:rPr>
          <w:rFonts w:ascii="Times New Roman" w:hAnsi="Times New Roman"/>
          <w:b w:val="0"/>
        </w:rPr>
        <w:t>Xem trước nội dung bài 28/ phần I.</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w:t>
      </w:r>
      <w:r w:rsidRPr="00974E40">
        <w:rPr>
          <w:rFonts w:ascii="Times New Roman" w:hAnsi="Times New Roman"/>
          <w:b w:val="0"/>
          <w:u w:val="single"/>
        </w:rPr>
        <w:t xml:space="preserve"> </w:t>
      </w:r>
      <w:r w:rsidRPr="00974E40">
        <w:rPr>
          <w:rFonts w:ascii="Times New Roman" w:hAnsi="Times New Roman"/>
          <w:b w:val="0"/>
        </w:rPr>
        <w:t>Không khí gồm những khí nào những khí nào? Hãy nêu những hiện tượng, những hoạt động để chứng minh sự có mặt của các khí đó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Đề xuất những dụng cụ thí nghiệm và hóa chất để chứng minh sự có mặt của oxi trong không khí và thành phần theo thể tích cũng như tỉ lệ phần trăm của oxi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 Cách tiến hành thí nghiệm:</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Trước khi đốt P, trong ống đong chứa chất nào? Mấy phần?</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Sau khi đốt P, hiện tượng gì xảy ra? Nước dâng lên mấy phần? Nước dâng lên là do P đã tác dụng với chất nào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Kết luận: Oxi chiếm mấy phần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Chất khí còn lại có không duy trì sự cháy, không duy trì sự sống, không làm đục nước vôi trong là khí gì? Chiếm mấy phần?</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Bằng kiến thức thực tiễn, Ngoài khí oxi, nitơ thì trong không khí còn khí nào khác? Chứng minh sự có mặt của các khí đó trong không khí</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Không khí là chất tinh khiết hay hỗn hợp? Vì sao?</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Không khí bị ô nhiễm do những nguyên nhân nào?</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Tác hại như thế nào đối với con người? tài sản? tòan cầu?</w:t>
      </w:r>
    </w:p>
    <w:p w:rsidR="00974E40" w:rsidRPr="00974E40" w:rsidRDefault="00974E40" w:rsidP="00F7557E">
      <w:pPr>
        <w:tabs>
          <w:tab w:val="left" w:pos="450"/>
        </w:tabs>
        <w:jc w:val="both"/>
        <w:rPr>
          <w:rFonts w:ascii="Times New Roman" w:hAnsi="Times New Roman"/>
          <w:b w:val="0"/>
        </w:rPr>
      </w:pPr>
      <w:r w:rsidRPr="00974E40">
        <w:rPr>
          <w:rFonts w:ascii="Times New Roman" w:hAnsi="Times New Roman"/>
          <w:b w:val="0"/>
        </w:rPr>
        <w:tab/>
        <w:t>-Biện pháp</w:t>
      </w:r>
    </w:p>
    <w:p w:rsidR="00974E40" w:rsidRPr="00974E40" w:rsidRDefault="00974E40" w:rsidP="0099531D">
      <w:pPr>
        <w:jc w:val="both"/>
        <w:rPr>
          <w:rFonts w:ascii="Times New Roman" w:hAnsi="Times New Roman"/>
          <w:b w:val="0"/>
        </w:rPr>
      </w:pPr>
      <w:r w:rsidRPr="00974E40">
        <w:rPr>
          <w:rFonts w:ascii="Times New Roman" w:hAnsi="Times New Roman"/>
          <w:b w:val="0"/>
        </w:rPr>
        <w:t>+ Liên hệ trong cuộc sông "Làm thế nào để bảo vệ không khí trong lành, tránh ô nhiễm"</w:t>
      </w:r>
    </w:p>
    <w:p w:rsidR="00974E40" w:rsidRPr="00974E40" w:rsidRDefault="00974E40" w:rsidP="00400122">
      <w:pPr>
        <w:jc w:val="both"/>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Kiểm tra 15 phút</w:t>
      </w:r>
      <w:r w:rsidRPr="00974E40">
        <w:rPr>
          <w:rFonts w:ascii="Times New Roman" w:hAnsi="Times New Roman"/>
          <w:color w:val="000000"/>
        </w:rPr>
        <w:t xml:space="preserve">: </w:t>
      </w:r>
    </w:p>
    <w:p w:rsidR="00974E40" w:rsidRPr="00974E40" w:rsidRDefault="00974E40" w:rsidP="00400122">
      <w:pPr>
        <w:ind w:firstLine="720"/>
        <w:jc w:val="both"/>
        <w:rPr>
          <w:rFonts w:ascii="Times New Roman" w:hAnsi="Times New Roman"/>
          <w:b w:val="0"/>
          <w:color w:val="000000"/>
        </w:rPr>
      </w:pPr>
      <w:r w:rsidRPr="00974E40">
        <w:rPr>
          <w:rFonts w:ascii="Times New Roman" w:hAnsi="Times New Roman"/>
          <w:b w:val="0"/>
          <w:color w:val="000000"/>
        </w:rPr>
        <w:t>1.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4"/>
        <w:gridCol w:w="2084"/>
        <w:gridCol w:w="2084"/>
      </w:tblGrid>
      <w:tr w:rsidR="00974E40" w:rsidRPr="00974E40" w:rsidTr="003D1E06">
        <w:tc>
          <w:tcPr>
            <w:tcW w:w="1000" w:type="pct"/>
            <w:tcBorders>
              <w:tl2br w:val="single" w:sz="4" w:space="0" w:color="auto"/>
            </w:tcBorders>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 xml:space="preserve">               Mức độ</w:t>
            </w:r>
          </w:p>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Nội dung</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Biết</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Hiểu</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Vận dụng</w:t>
            </w:r>
          </w:p>
        </w:tc>
        <w:tc>
          <w:tcPr>
            <w:tcW w:w="1000" w:type="pct"/>
            <w:shd w:val="clear" w:color="auto" w:fill="auto"/>
            <w:vAlign w:val="center"/>
          </w:tcPr>
          <w:p w:rsidR="00974E40" w:rsidRPr="00974E40" w:rsidRDefault="00974E40" w:rsidP="003D1E06">
            <w:pPr>
              <w:jc w:val="center"/>
              <w:rPr>
                <w:rFonts w:ascii="Times New Roman" w:hAnsi="Times New Roman"/>
                <w:b w:val="0"/>
                <w:color w:val="000000"/>
              </w:rPr>
            </w:pPr>
            <w:r w:rsidRPr="00974E40">
              <w:rPr>
                <w:rFonts w:ascii="Times New Roman" w:hAnsi="Times New Roman"/>
                <w:b w:val="0"/>
                <w:color w:val="000000"/>
              </w:rPr>
              <w:t>Tổng</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Tính chất của oxi</w:t>
            </w:r>
          </w:p>
        </w:tc>
        <w:tc>
          <w:tcPr>
            <w:tcW w:w="1000" w:type="pct"/>
            <w:shd w:val="clear" w:color="auto" w:fill="auto"/>
          </w:tcPr>
          <w:p w:rsidR="00974E40" w:rsidRPr="00974E40" w:rsidRDefault="00974E40" w:rsidP="003D1E06">
            <w:pPr>
              <w:jc w:val="both"/>
              <w:rPr>
                <w:rFonts w:ascii="Times New Roman" w:hAnsi="Times New Roman"/>
                <w:b w:val="0"/>
                <w:color w:val="000000"/>
              </w:rPr>
            </w:pPr>
          </w:p>
        </w:tc>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Oxi tác dụng vơi kim loại, hợp chất</w:t>
            </w:r>
          </w:p>
        </w:tc>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Tính toán</w:t>
            </w:r>
          </w:p>
        </w:tc>
        <w:tc>
          <w:tcPr>
            <w:tcW w:w="1000" w:type="pct"/>
            <w:shd w:val="clear" w:color="auto" w:fill="auto"/>
            <w:vAlign w:val="center"/>
          </w:tcPr>
          <w:p w:rsidR="00974E40" w:rsidRPr="00974E40" w:rsidRDefault="00974E40" w:rsidP="003D1E06">
            <w:pPr>
              <w:jc w:val="center"/>
              <w:rPr>
                <w:rFonts w:ascii="Times New Roman" w:hAnsi="Times New Roman"/>
                <w:color w:val="000000"/>
              </w:rPr>
            </w:pPr>
            <w:r w:rsidRPr="00974E40">
              <w:rPr>
                <w:rFonts w:ascii="Times New Roman" w:hAnsi="Times New Roman"/>
                <w:color w:val="000000"/>
              </w:rPr>
              <w:t>3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color w:val="000000"/>
              </w:rPr>
            </w:pPr>
            <w:r w:rsidRPr="00974E40">
              <w:rPr>
                <w:rFonts w:ascii="Times New Roman" w:hAnsi="Times New Roman"/>
                <w:color w:val="000000"/>
              </w:rPr>
              <w:t>Số câu – số điểm</w:t>
            </w:r>
          </w:p>
        </w:tc>
        <w:tc>
          <w:tcPr>
            <w:tcW w:w="1000" w:type="pct"/>
            <w:shd w:val="clear" w:color="auto" w:fill="auto"/>
          </w:tcPr>
          <w:p w:rsidR="00974E40" w:rsidRPr="00974E40" w:rsidRDefault="00974E40" w:rsidP="003D1E06">
            <w:pPr>
              <w:jc w:val="center"/>
              <w:rPr>
                <w:rFonts w:ascii="Times New Roman" w:hAnsi="Times New Roman"/>
                <w:color w:val="000000"/>
              </w:rPr>
            </w:pPr>
          </w:p>
        </w:tc>
        <w:tc>
          <w:tcPr>
            <w:tcW w:w="1000" w:type="pct"/>
            <w:shd w:val="clear" w:color="auto" w:fill="auto"/>
          </w:tcPr>
          <w:p w:rsidR="00974E40" w:rsidRPr="00974E40" w:rsidRDefault="00974E40" w:rsidP="001A15E1">
            <w:pPr>
              <w:jc w:val="center"/>
              <w:rPr>
                <w:rFonts w:ascii="Times New Roman" w:hAnsi="Times New Roman"/>
                <w:color w:val="000000"/>
                <w:lang w:val="pt-BR"/>
              </w:rPr>
            </w:pPr>
            <w:r w:rsidRPr="00974E40">
              <w:rPr>
                <w:rFonts w:ascii="Times New Roman" w:hAnsi="Times New Roman"/>
                <w:i/>
                <w:color w:val="000000"/>
                <w:lang w:val="pt-BR"/>
              </w:rPr>
              <w:t>2 câu - 2 điểm</w:t>
            </w:r>
          </w:p>
        </w:tc>
        <w:tc>
          <w:tcPr>
            <w:tcW w:w="1000" w:type="pct"/>
            <w:shd w:val="clear" w:color="auto" w:fill="auto"/>
          </w:tcPr>
          <w:p w:rsidR="00974E40" w:rsidRPr="00974E40" w:rsidRDefault="00974E40" w:rsidP="00F7557E">
            <w:pPr>
              <w:jc w:val="center"/>
              <w:rPr>
                <w:rFonts w:ascii="Times New Roman" w:hAnsi="Times New Roman"/>
                <w:b w:val="0"/>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F7557E">
            <w:pPr>
              <w:jc w:val="center"/>
              <w:rPr>
                <w:rFonts w:ascii="Times New Roman" w:hAnsi="Times New Roman"/>
                <w:color w:val="000000"/>
                <w:lang w:val="pt-BR"/>
              </w:rPr>
            </w:pPr>
            <w:r w:rsidRPr="00974E40">
              <w:rPr>
                <w:rFonts w:ascii="Times New Roman" w:hAnsi="Times New Roman"/>
                <w:i/>
                <w:color w:val="000000"/>
                <w:lang w:val="pt-BR"/>
              </w:rPr>
              <w:t>3 câu -  3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lang w:val="pt-BR"/>
              </w:rPr>
            </w:pPr>
            <w:r w:rsidRPr="00974E40">
              <w:rPr>
                <w:rFonts w:ascii="Times New Roman" w:hAnsi="Times New Roman"/>
                <w:b w:val="0"/>
                <w:color w:val="000000"/>
                <w:lang w:val="pt-BR"/>
              </w:rPr>
              <w:t>Oxit</w:t>
            </w: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Nhận biết được CTHH của oxit, oxit axit, oxit bazo</w:t>
            </w:r>
          </w:p>
        </w:tc>
        <w:tc>
          <w:tcPr>
            <w:tcW w:w="1000" w:type="pct"/>
            <w:shd w:val="clear" w:color="auto" w:fill="auto"/>
          </w:tcPr>
          <w:p w:rsidR="00974E40" w:rsidRPr="00974E40" w:rsidRDefault="00974E40" w:rsidP="003D1E06">
            <w:pPr>
              <w:jc w:val="both"/>
              <w:rPr>
                <w:rFonts w:ascii="Times New Roman" w:hAnsi="Times New Roman"/>
                <w:b w:val="0"/>
                <w:color w:val="000000"/>
                <w:lang w:val="pt-BR"/>
              </w:rPr>
            </w:pPr>
          </w:p>
        </w:tc>
        <w:tc>
          <w:tcPr>
            <w:tcW w:w="1000" w:type="pct"/>
            <w:shd w:val="clear" w:color="auto" w:fill="auto"/>
          </w:tcPr>
          <w:p w:rsidR="00974E40" w:rsidRPr="00974E40" w:rsidRDefault="00974E40" w:rsidP="003D1E06">
            <w:pPr>
              <w:jc w:val="both"/>
              <w:rPr>
                <w:rFonts w:ascii="Times New Roman" w:hAnsi="Times New Roman"/>
                <w:b w:val="0"/>
                <w:color w:val="000000"/>
                <w:lang w:val="pt-BR"/>
              </w:rPr>
            </w:pPr>
          </w:p>
        </w:tc>
        <w:tc>
          <w:tcPr>
            <w:tcW w:w="1000" w:type="pct"/>
            <w:shd w:val="clear" w:color="auto" w:fill="auto"/>
            <w:vAlign w:val="center"/>
          </w:tcPr>
          <w:p w:rsidR="00974E40" w:rsidRPr="00974E40" w:rsidRDefault="00974E40" w:rsidP="003D1E06">
            <w:pPr>
              <w:jc w:val="center"/>
              <w:rPr>
                <w:rFonts w:ascii="Times New Roman" w:hAnsi="Times New Roman"/>
                <w:color w:val="000000"/>
                <w:lang w:val="pt-BR"/>
              </w:rPr>
            </w:pPr>
            <w:r w:rsidRPr="00974E40">
              <w:rPr>
                <w:rFonts w:ascii="Times New Roman" w:hAnsi="Times New Roman"/>
                <w:color w:val="000000"/>
                <w:lang w:val="pt-BR"/>
              </w:rPr>
              <w:t>3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lang w:val="pt-BR"/>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3câu - 3 điể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center"/>
              <w:rPr>
                <w:rFonts w:ascii="Times New Roman" w:hAnsi="Times New Roman"/>
                <w:color w:val="000000"/>
                <w:lang w:val="pt-BR"/>
              </w:rPr>
            </w:pPr>
            <w:r w:rsidRPr="00974E40">
              <w:rPr>
                <w:rFonts w:ascii="Times New Roman" w:hAnsi="Times New Roman"/>
                <w:i/>
                <w:color w:val="000000"/>
                <w:lang w:val="pt-BR"/>
              </w:rPr>
              <w:t>3 câu - 3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Sự OXH-PUHH-UD của oxi</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Hiểu được phản ứng hóa hợp, sự oxi hóa</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p>
          <w:p w:rsidR="00974E40" w:rsidRPr="00974E40" w:rsidRDefault="00974E40" w:rsidP="003D1E06">
            <w:pPr>
              <w:jc w:val="center"/>
              <w:rPr>
                <w:rFonts w:ascii="Times New Roman" w:hAnsi="Times New Roman"/>
                <w:color w:val="000000"/>
                <w:lang w:val="pt-BR"/>
              </w:rPr>
            </w:pPr>
            <w:r w:rsidRPr="00974E40">
              <w:rPr>
                <w:rFonts w:ascii="Times New Roman" w:hAnsi="Times New Roman"/>
                <w:color w:val="000000"/>
                <w:lang w:val="pt-BR"/>
              </w:rPr>
              <w:t>2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tc>
        <w:tc>
          <w:tcPr>
            <w:tcW w:w="1000" w:type="pct"/>
            <w:shd w:val="clear" w:color="auto" w:fill="auto"/>
          </w:tcPr>
          <w:p w:rsidR="00974E40" w:rsidRPr="00974E40" w:rsidRDefault="00974E40" w:rsidP="003D1E06">
            <w:pPr>
              <w:jc w:val="center"/>
              <w:rPr>
                <w:rFonts w:ascii="Times New Roman" w:hAnsi="Times New Roman"/>
                <w:color w:val="000000"/>
                <w:lang w:val="pt-BR"/>
              </w:rPr>
            </w:pPr>
            <w:r w:rsidRPr="00974E40">
              <w:rPr>
                <w:rFonts w:ascii="Times New Roman" w:hAnsi="Times New Roman"/>
                <w:i/>
                <w:color w:val="000000"/>
                <w:lang w:val="pt-BR"/>
              </w:rPr>
              <w:t>2 câu - 2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tc>
        <w:tc>
          <w:tcPr>
            <w:tcW w:w="1000" w:type="pct"/>
            <w:shd w:val="clear" w:color="auto" w:fill="auto"/>
          </w:tcPr>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 câu - 2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rPr>
            </w:pPr>
            <w:r w:rsidRPr="00974E40">
              <w:rPr>
                <w:rFonts w:ascii="Times New Roman" w:hAnsi="Times New Roman"/>
                <w:b w:val="0"/>
                <w:color w:val="000000"/>
              </w:rPr>
              <w:t>Điều chế oxi – phản ứng phân hủy</w:t>
            </w: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Nguyên liệu điều chế oxi trong phòng thí nhiệ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both"/>
              <w:rPr>
                <w:rFonts w:ascii="Times New Roman" w:hAnsi="Times New Roman"/>
                <w:b w:val="0"/>
                <w:color w:val="000000"/>
                <w:lang w:val="pt-BR"/>
              </w:rPr>
            </w:pPr>
            <w:r w:rsidRPr="00974E40">
              <w:rPr>
                <w:rFonts w:ascii="Times New Roman" w:hAnsi="Times New Roman"/>
                <w:b w:val="0"/>
                <w:color w:val="000000"/>
                <w:lang w:val="pt-BR"/>
              </w:rPr>
              <w:t>Dựa vào hình vẽ mô tả cách điều chế và thu khí hidro</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p>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0%</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i/>
                <w:color w:val="000000"/>
              </w:rPr>
            </w:pPr>
            <w:r w:rsidRPr="00974E40">
              <w:rPr>
                <w:rFonts w:ascii="Times New Roman" w:hAnsi="Times New Roman"/>
                <w:i/>
                <w:color w:val="000000"/>
              </w:rPr>
              <w:t>Số câu – số điểm</w:t>
            </w: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3D1E06">
            <w:pPr>
              <w:jc w:val="center"/>
              <w:rPr>
                <w:rFonts w:ascii="Times New Roman" w:hAnsi="Times New Roman"/>
                <w:color w:val="000000"/>
                <w:lang w:val="pt-BR"/>
              </w:rPr>
            </w:pPr>
          </w:p>
        </w:tc>
        <w:tc>
          <w:tcPr>
            <w:tcW w:w="1000" w:type="pct"/>
            <w:shd w:val="clear" w:color="auto" w:fill="auto"/>
          </w:tcPr>
          <w:p w:rsidR="00974E40" w:rsidRPr="00974E40" w:rsidRDefault="00974E40" w:rsidP="009C0571">
            <w:pPr>
              <w:jc w:val="center"/>
              <w:rPr>
                <w:rFonts w:ascii="Times New Roman" w:hAnsi="Times New Roman"/>
                <w:i/>
                <w:color w:val="000000"/>
                <w:lang w:val="pt-BR"/>
              </w:rPr>
            </w:pPr>
            <w:r w:rsidRPr="00974E40">
              <w:rPr>
                <w:rFonts w:ascii="Times New Roman" w:hAnsi="Times New Roman"/>
                <w:i/>
                <w:color w:val="000000"/>
                <w:lang w:val="pt-BR"/>
              </w:rPr>
              <w:t>1 câu - 1 điểm</w:t>
            </w:r>
          </w:p>
        </w:tc>
        <w:tc>
          <w:tcPr>
            <w:tcW w:w="1000" w:type="pct"/>
            <w:shd w:val="clear" w:color="auto" w:fill="auto"/>
          </w:tcPr>
          <w:p w:rsidR="00974E40" w:rsidRPr="00974E40" w:rsidRDefault="00974E40" w:rsidP="003D1E06">
            <w:pPr>
              <w:jc w:val="center"/>
              <w:rPr>
                <w:rFonts w:ascii="Times New Roman" w:hAnsi="Times New Roman"/>
                <w:i/>
                <w:color w:val="000000"/>
                <w:lang w:val="pt-BR"/>
              </w:rPr>
            </w:pPr>
            <w:r w:rsidRPr="00974E40">
              <w:rPr>
                <w:rFonts w:ascii="Times New Roman" w:hAnsi="Times New Roman"/>
                <w:i/>
                <w:color w:val="000000"/>
                <w:lang w:val="pt-BR"/>
              </w:rPr>
              <w:t>2 câu - 2 điểm</w:t>
            </w:r>
          </w:p>
        </w:tc>
      </w:tr>
      <w:tr w:rsidR="00974E40" w:rsidRPr="00974E40" w:rsidTr="003D1E06">
        <w:tc>
          <w:tcPr>
            <w:tcW w:w="1000" w:type="pct"/>
            <w:shd w:val="clear" w:color="auto" w:fill="auto"/>
          </w:tcPr>
          <w:p w:rsidR="00974E40" w:rsidRPr="00974E40" w:rsidRDefault="00974E40" w:rsidP="003D1E06">
            <w:pPr>
              <w:jc w:val="both"/>
              <w:rPr>
                <w:rFonts w:ascii="Times New Roman" w:hAnsi="Times New Roman"/>
                <w:b w:val="0"/>
                <w:color w:val="000000"/>
                <w:lang w:val="pt-BR"/>
              </w:rPr>
            </w:pPr>
            <w:r w:rsidRPr="00974E40">
              <w:rPr>
                <w:rFonts w:ascii="Times New Roman" w:hAnsi="Times New Roman"/>
                <w:b w:val="0"/>
                <w:color w:val="000000"/>
                <w:lang w:val="pt-BR"/>
              </w:rPr>
              <w:t>Tổng</w:t>
            </w:r>
          </w:p>
        </w:tc>
        <w:tc>
          <w:tcPr>
            <w:tcW w:w="1000" w:type="pct"/>
            <w:shd w:val="clear" w:color="auto" w:fill="auto"/>
          </w:tcPr>
          <w:p w:rsidR="00974E40" w:rsidRPr="00974E40" w:rsidRDefault="00974E40" w:rsidP="009C0571">
            <w:pPr>
              <w:jc w:val="center"/>
              <w:rPr>
                <w:rFonts w:ascii="Times New Roman" w:hAnsi="Times New Roman"/>
                <w:color w:val="000000"/>
                <w:lang w:val="pt-BR"/>
              </w:rPr>
            </w:pPr>
            <w:r w:rsidRPr="00974E40">
              <w:rPr>
                <w:rFonts w:ascii="Times New Roman" w:hAnsi="Times New Roman"/>
                <w:color w:val="000000"/>
                <w:lang w:val="pt-BR"/>
              </w:rPr>
              <w:t>4 câu -  4điểm</w:t>
            </w:r>
          </w:p>
        </w:tc>
        <w:tc>
          <w:tcPr>
            <w:tcW w:w="1000" w:type="pct"/>
            <w:shd w:val="clear" w:color="auto" w:fill="auto"/>
          </w:tcPr>
          <w:p w:rsidR="00974E40" w:rsidRPr="00974E40" w:rsidRDefault="00974E40" w:rsidP="009C0571">
            <w:pPr>
              <w:jc w:val="center"/>
              <w:rPr>
                <w:rFonts w:ascii="Times New Roman" w:hAnsi="Times New Roman"/>
                <w:b w:val="0"/>
                <w:color w:val="000000"/>
                <w:lang w:val="pt-BR"/>
              </w:rPr>
            </w:pPr>
            <w:r w:rsidRPr="00974E40">
              <w:rPr>
                <w:rFonts w:ascii="Times New Roman" w:hAnsi="Times New Roman"/>
                <w:color w:val="000000"/>
                <w:lang w:val="pt-BR"/>
              </w:rPr>
              <w:t>4 câu - 4điểm</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r w:rsidRPr="00974E40">
              <w:rPr>
                <w:rFonts w:ascii="Times New Roman" w:hAnsi="Times New Roman"/>
                <w:color w:val="000000"/>
                <w:lang w:val="pt-BR"/>
              </w:rPr>
              <w:t>2 câu -  2 điểm</w:t>
            </w:r>
          </w:p>
        </w:tc>
        <w:tc>
          <w:tcPr>
            <w:tcW w:w="1000" w:type="pct"/>
            <w:shd w:val="clear" w:color="auto" w:fill="auto"/>
          </w:tcPr>
          <w:p w:rsidR="00974E40" w:rsidRPr="00974E40" w:rsidRDefault="00974E40" w:rsidP="003D1E06">
            <w:pPr>
              <w:jc w:val="center"/>
              <w:rPr>
                <w:rFonts w:ascii="Times New Roman" w:hAnsi="Times New Roman"/>
                <w:b w:val="0"/>
                <w:color w:val="000000"/>
                <w:lang w:val="pt-BR"/>
              </w:rPr>
            </w:pPr>
            <w:r w:rsidRPr="00974E40">
              <w:rPr>
                <w:rFonts w:ascii="Times New Roman" w:hAnsi="Times New Roman"/>
                <w:color w:val="000000"/>
                <w:lang w:val="pt-BR"/>
              </w:rPr>
              <w:t>10 câu - 10 điểm</w:t>
            </w:r>
          </w:p>
        </w:tc>
      </w:tr>
    </w:tbl>
    <w:p w:rsidR="00974E40" w:rsidRPr="00974E40" w:rsidRDefault="00974E40" w:rsidP="001A15E1">
      <w:pPr>
        <w:ind w:firstLine="720"/>
        <w:jc w:val="both"/>
        <w:rPr>
          <w:rFonts w:ascii="Times New Roman" w:hAnsi="Times New Roman"/>
          <w:b w:val="0"/>
          <w:color w:val="000000"/>
          <w:lang w:val="pt-BR"/>
        </w:rPr>
      </w:pPr>
      <w:r w:rsidRPr="00974E40">
        <w:rPr>
          <w:rFonts w:ascii="Times New Roman" w:hAnsi="Times New Roman"/>
          <w:b w:val="0"/>
          <w:color w:val="000000"/>
          <w:lang w:val="pt-BR"/>
        </w:rPr>
        <w:t>2. Đề:</w:t>
      </w:r>
    </w:p>
    <w:p w:rsidR="00974E40" w:rsidRPr="00974E40" w:rsidRDefault="00974E40" w:rsidP="00400122">
      <w:pPr>
        <w:ind w:firstLine="720"/>
        <w:jc w:val="both"/>
        <w:rPr>
          <w:rFonts w:ascii="Times New Roman" w:hAnsi="Times New Roman"/>
          <w:color w:val="000000"/>
        </w:rPr>
      </w:pPr>
      <w:r w:rsidRPr="00974E40">
        <w:rPr>
          <w:rFonts w:ascii="Times New Roman" w:hAnsi="Times New Roman"/>
          <w:i/>
          <w:color w:val="000000"/>
        </w:rPr>
        <w:t>Khoanh tròn vào chữ cái A, B, C hoặc D đứng trước câu trả lời mà em cho là đúng</w:t>
      </w:r>
    </w:p>
    <w:p w:rsidR="00974E40" w:rsidRPr="00974E40" w:rsidRDefault="00974E40" w:rsidP="00400122">
      <w:pPr>
        <w:spacing w:before="60"/>
        <w:jc w:val="both"/>
        <w:rPr>
          <w:rFonts w:ascii="Times New Roman" w:hAnsi="Times New Roman"/>
          <w:b w:val="0"/>
        </w:rPr>
      </w:pPr>
      <w:r w:rsidRPr="00974E40">
        <w:rPr>
          <w:rFonts w:ascii="Times New Roman" w:hAnsi="Times New Roman"/>
          <w:i/>
          <w:u w:val="single"/>
        </w:rPr>
        <w:lastRenderedPageBreak/>
        <w:t>Câu 1</w:t>
      </w:r>
      <w:r w:rsidRPr="00974E40">
        <w:rPr>
          <w:rFonts w:ascii="Times New Roman" w:hAnsi="Times New Roman"/>
          <w:b w:val="0"/>
        </w:rPr>
        <w:t>: Đốt cháy hoàn toàn 1 lượng kim loại Magie trong 4,48l khí oxi ở đktc thu được Magie oxit. Khối lựơng Magie cần dùng là</w:t>
      </w:r>
    </w:p>
    <w:p w:rsidR="00974E40" w:rsidRPr="00974E40" w:rsidRDefault="00974E40" w:rsidP="00400122">
      <w:pPr>
        <w:tabs>
          <w:tab w:val="left" w:pos="2608"/>
          <w:tab w:val="left" w:pos="4939"/>
          <w:tab w:val="left" w:pos="7269"/>
        </w:tabs>
        <w:ind w:firstLine="283"/>
        <w:rPr>
          <w:rFonts w:ascii="Times New Roman" w:hAnsi="Times New Roman"/>
          <w:b w:val="0"/>
          <w:lang w:val="it-IT"/>
        </w:rPr>
      </w:pPr>
      <w:r w:rsidRPr="00974E40">
        <w:rPr>
          <w:rFonts w:ascii="Times New Roman" w:hAnsi="Times New Roman"/>
          <w:b w:val="0"/>
          <w:lang w:val="it-IT"/>
        </w:rPr>
        <w:t>A. 4,8 gam</w:t>
      </w:r>
      <w:r w:rsidRPr="00974E40">
        <w:rPr>
          <w:rFonts w:ascii="Times New Roman" w:hAnsi="Times New Roman"/>
          <w:b w:val="0"/>
          <w:lang w:val="it-IT"/>
        </w:rPr>
        <w:tab/>
        <w:t>B. 8 gam</w:t>
      </w:r>
      <w:r w:rsidRPr="00974E40">
        <w:rPr>
          <w:rFonts w:ascii="Times New Roman" w:hAnsi="Times New Roman"/>
          <w:b w:val="0"/>
          <w:lang w:val="it-IT"/>
        </w:rPr>
        <w:tab/>
        <w:t>C. 9,6 gam</w:t>
      </w:r>
      <w:r w:rsidRPr="00974E40">
        <w:rPr>
          <w:rFonts w:ascii="Times New Roman" w:hAnsi="Times New Roman"/>
          <w:b w:val="0"/>
          <w:lang w:val="it-IT"/>
        </w:rPr>
        <w:tab/>
        <w:t>D. 16 gam</w:t>
      </w:r>
    </w:p>
    <w:p w:rsidR="00974E40" w:rsidRPr="00974E40" w:rsidRDefault="00974E40" w:rsidP="00400122">
      <w:pPr>
        <w:spacing w:before="60"/>
        <w:jc w:val="both"/>
        <w:rPr>
          <w:rFonts w:ascii="Times New Roman" w:hAnsi="Times New Roman"/>
          <w:b w:val="0"/>
          <w:color w:val="000000"/>
          <w:lang w:val="it-IT"/>
        </w:rPr>
      </w:pPr>
      <w:r w:rsidRPr="00974E40">
        <w:rPr>
          <w:rFonts w:ascii="Times New Roman" w:hAnsi="Times New Roman"/>
          <w:i/>
          <w:color w:val="000000"/>
          <w:u w:val="single"/>
          <w:lang w:val="it-IT"/>
        </w:rPr>
        <w:t>Câu 2</w:t>
      </w:r>
      <w:r w:rsidRPr="00974E40">
        <w:rPr>
          <w:rFonts w:ascii="Times New Roman" w:hAnsi="Times New Roman"/>
          <w:b w:val="0"/>
          <w:color w:val="000000"/>
          <w:lang w:val="it-IT"/>
        </w:rPr>
        <w:t>: Hợp chất nào sau đây là oxit?</w:t>
      </w:r>
    </w:p>
    <w:p w:rsidR="00974E40" w:rsidRPr="00974E40" w:rsidRDefault="00974E40" w:rsidP="00400122">
      <w:pPr>
        <w:ind w:firstLine="283"/>
        <w:rPr>
          <w:rFonts w:ascii="Times New Roman" w:hAnsi="Times New Roman"/>
          <w:b w:val="0"/>
          <w:lang w:val="it-IT"/>
        </w:rPr>
      </w:pPr>
      <w:r w:rsidRPr="00974E40">
        <w:rPr>
          <w:rFonts w:ascii="Times New Roman" w:hAnsi="Times New Roman"/>
          <w:b w:val="0"/>
          <w:color w:val="000000"/>
          <w:lang w:val="it-IT"/>
        </w:rPr>
        <w:t>A. HCl</w:t>
      </w:r>
      <w:r w:rsidRPr="00974E40">
        <w:rPr>
          <w:rFonts w:ascii="Times New Roman" w:hAnsi="Times New Roman"/>
          <w:b w:val="0"/>
          <w:lang w:val="it-IT"/>
        </w:rPr>
        <w:tab/>
      </w:r>
      <w:r w:rsidRPr="00974E40">
        <w:rPr>
          <w:rFonts w:ascii="Times New Roman" w:hAnsi="Times New Roman"/>
          <w:b w:val="0"/>
          <w:lang w:val="it-IT"/>
        </w:rPr>
        <w:tab/>
        <w:t xml:space="preserve">       </w:t>
      </w:r>
      <w:r w:rsidRPr="00974E40">
        <w:rPr>
          <w:rFonts w:ascii="Times New Roman" w:hAnsi="Times New Roman"/>
          <w:b w:val="0"/>
          <w:color w:val="000000"/>
          <w:lang w:val="it-IT"/>
        </w:rPr>
        <w:t>B. Al</w:t>
      </w:r>
      <w:r w:rsidRPr="00974E40">
        <w:rPr>
          <w:rFonts w:ascii="Times New Roman" w:hAnsi="Times New Roman"/>
          <w:b w:val="0"/>
          <w:color w:val="000000"/>
          <w:vertAlign w:val="subscript"/>
          <w:lang w:val="it-IT"/>
        </w:rPr>
        <w:t>2</w:t>
      </w:r>
      <w:r w:rsidRPr="00974E40">
        <w:rPr>
          <w:rFonts w:ascii="Times New Roman" w:hAnsi="Times New Roman"/>
          <w:b w:val="0"/>
          <w:color w:val="000000"/>
          <w:lang w:val="it-IT"/>
        </w:rPr>
        <w:t>O</w:t>
      </w:r>
      <w:r w:rsidRPr="00974E40">
        <w:rPr>
          <w:rFonts w:ascii="Times New Roman" w:hAnsi="Times New Roman"/>
          <w:b w:val="0"/>
          <w:color w:val="000000"/>
          <w:vertAlign w:val="subscript"/>
          <w:lang w:val="it-IT"/>
        </w:rPr>
        <w:t>3</w:t>
      </w:r>
      <w:r w:rsidRPr="00974E40">
        <w:rPr>
          <w:rFonts w:ascii="Times New Roman" w:hAnsi="Times New Roman"/>
          <w:b w:val="0"/>
          <w:lang w:val="it-IT"/>
        </w:rPr>
        <w:tab/>
      </w:r>
      <w:r w:rsidRPr="00974E40">
        <w:rPr>
          <w:rFonts w:ascii="Times New Roman" w:hAnsi="Times New Roman"/>
          <w:b w:val="0"/>
          <w:lang w:val="it-IT"/>
        </w:rPr>
        <w:tab/>
        <w:t xml:space="preserve">          C. NaOH</w:t>
      </w:r>
      <w:r w:rsidRPr="00974E40">
        <w:rPr>
          <w:rFonts w:ascii="Times New Roman" w:hAnsi="Times New Roman"/>
          <w:b w:val="0"/>
          <w:lang w:val="it-IT"/>
        </w:rPr>
        <w:tab/>
      </w:r>
      <w:r w:rsidRPr="00974E40">
        <w:rPr>
          <w:rFonts w:ascii="Times New Roman" w:hAnsi="Times New Roman"/>
          <w:b w:val="0"/>
          <w:lang w:val="it-IT"/>
        </w:rPr>
        <w:tab/>
        <w:t xml:space="preserve"> D. NaCl</w:t>
      </w:r>
    </w:p>
    <w:p w:rsidR="00974E40" w:rsidRPr="00974E40" w:rsidRDefault="00974E40" w:rsidP="00400122">
      <w:pPr>
        <w:spacing w:before="60"/>
        <w:jc w:val="both"/>
        <w:rPr>
          <w:rFonts w:ascii="Times New Roman" w:hAnsi="Times New Roman"/>
          <w:b w:val="0"/>
          <w:lang w:val="it-IT"/>
        </w:rPr>
      </w:pPr>
      <w:r w:rsidRPr="00974E40">
        <w:rPr>
          <w:rFonts w:ascii="Times New Roman" w:hAnsi="Times New Roman"/>
          <w:i/>
          <w:u w:val="single"/>
          <w:lang w:val="it-IT"/>
        </w:rPr>
        <w:t>Câu 3</w:t>
      </w:r>
      <w:r w:rsidRPr="00974E40">
        <w:rPr>
          <w:rFonts w:ascii="Times New Roman" w:hAnsi="Times New Roman"/>
          <w:b w:val="0"/>
          <w:lang w:val="it-IT"/>
        </w:rPr>
        <w:t xml:space="preserve">: Cho sơ đồ phản ứng:     2Cu  +    …     </w:t>
      </w:r>
      <w:r w:rsidRPr="00974E40">
        <w:rPr>
          <w:rFonts w:ascii="Times New Roman" w:hAnsi="Times New Roman"/>
          <w:b w:val="0"/>
          <w:position w:val="-6"/>
        </w:rPr>
        <w:object w:dxaOrig="680" w:dyaOrig="360">
          <v:shape id="_x0000_i1093" type="#_x0000_t75" style="width:33.75pt;height:18pt" o:ole="">
            <v:imagedata r:id="rId126" o:title=""/>
          </v:shape>
          <o:OLEObject Type="Embed" ProgID="Equation.DSMT4" ShapeID="_x0000_i1093" DrawAspect="Content" ObjectID="_1629746246" r:id="rId132"/>
        </w:object>
      </w:r>
      <w:r w:rsidRPr="00974E40">
        <w:rPr>
          <w:rFonts w:ascii="Times New Roman" w:hAnsi="Times New Roman"/>
          <w:b w:val="0"/>
          <w:lang w:val="it-IT"/>
        </w:rPr>
        <w:t xml:space="preserve">  2CuO. Hệ số và công thức cần điền ở dấu … là</w:t>
      </w:r>
    </w:p>
    <w:p w:rsidR="00974E40" w:rsidRPr="00974E40" w:rsidRDefault="00974E40" w:rsidP="00400122">
      <w:pPr>
        <w:tabs>
          <w:tab w:val="left" w:pos="2609"/>
          <w:tab w:val="left" w:pos="4939"/>
          <w:tab w:val="left" w:pos="7269"/>
        </w:tabs>
        <w:ind w:firstLine="283"/>
        <w:rPr>
          <w:rFonts w:ascii="Times New Roman" w:hAnsi="Times New Roman"/>
          <w:b w:val="0"/>
          <w:position w:val="-6"/>
          <w:sz w:val="16"/>
          <w:lang w:val="pt-BR"/>
        </w:rPr>
      </w:pPr>
      <w:r w:rsidRPr="00974E40">
        <w:rPr>
          <w:rFonts w:ascii="Times New Roman" w:hAnsi="Times New Roman"/>
          <w:b w:val="0"/>
          <w:lang w:val="pt-BR"/>
        </w:rPr>
        <w:t>A. O</w:t>
      </w:r>
      <w:r w:rsidRPr="00974E40">
        <w:rPr>
          <w:rFonts w:ascii="Times New Roman" w:hAnsi="Times New Roman"/>
          <w:b w:val="0"/>
          <w:vertAlign w:val="subscript"/>
          <w:lang w:val="pt-BR"/>
        </w:rPr>
        <w:t>2</w:t>
      </w:r>
      <w:r w:rsidRPr="00974E40">
        <w:rPr>
          <w:rFonts w:ascii="Times New Roman" w:hAnsi="Times New Roman"/>
          <w:b w:val="0"/>
          <w:lang w:val="pt-BR"/>
        </w:rPr>
        <w:tab/>
        <w:t>B. CuO</w:t>
      </w:r>
      <w:r w:rsidRPr="00974E40">
        <w:rPr>
          <w:rFonts w:ascii="Times New Roman" w:hAnsi="Times New Roman"/>
          <w:b w:val="0"/>
          <w:lang w:val="pt-BR"/>
        </w:rPr>
        <w:tab/>
        <w:t>C. Cu</w:t>
      </w:r>
      <w:r w:rsidRPr="00974E40">
        <w:rPr>
          <w:rFonts w:ascii="Times New Roman" w:hAnsi="Times New Roman"/>
          <w:b w:val="0"/>
          <w:lang w:val="pt-BR"/>
        </w:rPr>
        <w:tab/>
        <w:t>D. 2O</w:t>
      </w:r>
      <w:r w:rsidRPr="00974E40">
        <w:rPr>
          <w:rFonts w:ascii="Times New Roman" w:hAnsi="Times New Roman"/>
          <w:b w:val="0"/>
          <w:vertAlign w:val="subscript"/>
          <w:lang w:val="pt-BR"/>
        </w:rPr>
        <w:t>2</w:t>
      </w:r>
    </w:p>
    <w:p w:rsidR="00974E40" w:rsidRPr="00974E40" w:rsidRDefault="00974E40" w:rsidP="00400122">
      <w:pPr>
        <w:tabs>
          <w:tab w:val="left" w:pos="2609"/>
          <w:tab w:val="left" w:pos="4939"/>
          <w:tab w:val="left" w:pos="7269"/>
        </w:tabs>
        <w:rPr>
          <w:rFonts w:ascii="Times New Roman" w:hAnsi="Times New Roman"/>
          <w:b w:val="0"/>
          <w:lang w:val="pt-BR"/>
        </w:rPr>
      </w:pPr>
      <w:r w:rsidRPr="00974E40">
        <w:rPr>
          <w:rFonts w:ascii="Times New Roman" w:hAnsi="Times New Roman"/>
          <w:i/>
          <w:u w:val="single"/>
          <w:lang w:val="pt-BR"/>
        </w:rPr>
        <w:t>Câu 4</w:t>
      </w:r>
      <w:r w:rsidRPr="00974E40">
        <w:rPr>
          <w:rFonts w:ascii="Times New Roman" w:hAnsi="Times New Roman"/>
          <w:b w:val="0"/>
          <w:u w:val="single"/>
          <w:lang w:val="pt-BR"/>
        </w:rPr>
        <w:t>:</w:t>
      </w:r>
      <w:r w:rsidRPr="00974E40">
        <w:rPr>
          <w:rFonts w:ascii="Times New Roman" w:hAnsi="Times New Roman"/>
          <w:b w:val="0"/>
          <w:lang w:val="pt-BR"/>
        </w:rPr>
        <w:t xml:space="preserve"> Hình bên mô tả</w:t>
      </w:r>
    </w:p>
    <w:p w:rsidR="00974E40" w:rsidRPr="00974E40" w:rsidRDefault="00026327" w:rsidP="00400122">
      <w:pPr>
        <w:spacing w:before="60"/>
        <w:jc w:val="both"/>
        <w:rPr>
          <w:rFonts w:ascii="Times New Roman" w:hAnsi="Times New Roman"/>
          <w:b w:val="0"/>
        </w:rPr>
      </w:pPr>
      <w:r>
        <w:rPr>
          <w:rFonts w:ascii="Times New Roman" w:hAnsi="Times New Roman"/>
          <w:noProof/>
          <w:u w:val="single"/>
        </w:rPr>
        <mc:AlternateContent>
          <mc:Choice Requires="wps">
            <w:drawing>
              <wp:anchor distT="0" distB="0" distL="114300" distR="114300" simplePos="0" relativeHeight="251671040" behindDoc="0" locked="0" layoutInCell="1" allowOverlap="1">
                <wp:simplePos x="0" y="0"/>
                <wp:positionH relativeFrom="column">
                  <wp:posOffset>-114300</wp:posOffset>
                </wp:positionH>
                <wp:positionV relativeFrom="paragraph">
                  <wp:posOffset>3175</wp:posOffset>
                </wp:positionV>
                <wp:extent cx="3644900" cy="857250"/>
                <wp:effectExtent l="0" t="0" r="0" b="4445"/>
                <wp:wrapNone/>
                <wp:docPr id="2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0" cy="857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E40" w:rsidRPr="00E85167" w:rsidRDefault="00974E40" w:rsidP="00400122">
                            <w:pPr>
                              <w:ind w:firstLine="283"/>
                              <w:rPr>
                                <w:rFonts w:ascii="Times New Roman" w:hAnsi="Times New Roman"/>
                                <w:b w:val="0"/>
                              </w:rPr>
                            </w:pPr>
                            <w:r w:rsidRPr="00E85167">
                              <w:rPr>
                                <w:rFonts w:ascii="Times New Roman" w:hAnsi="Times New Roman"/>
                                <w:b w:val="0"/>
                              </w:rPr>
                              <w:t>A. Điều chế oxi</w:t>
                            </w:r>
                          </w:p>
                          <w:p w:rsidR="00974E40" w:rsidRPr="00E85167" w:rsidRDefault="00974E40" w:rsidP="00400122">
                            <w:pPr>
                              <w:ind w:firstLine="283"/>
                              <w:rPr>
                                <w:rFonts w:ascii="Times New Roman" w:hAnsi="Times New Roman"/>
                                <w:b w:val="0"/>
                              </w:rPr>
                            </w:pPr>
                            <w:r w:rsidRPr="00E85167">
                              <w:rPr>
                                <w:rFonts w:ascii="Times New Roman" w:hAnsi="Times New Roman"/>
                                <w:b w:val="0"/>
                              </w:rPr>
                              <w:t>B. Thu khí oxi</w:t>
                            </w:r>
                          </w:p>
                          <w:p w:rsidR="00974E40" w:rsidRPr="00E85167" w:rsidRDefault="00974E40" w:rsidP="00400122">
                            <w:pPr>
                              <w:ind w:firstLine="283"/>
                              <w:rPr>
                                <w:rFonts w:ascii="Times New Roman" w:hAnsi="Times New Roman"/>
                                <w:b w:val="0"/>
                              </w:rPr>
                            </w:pPr>
                            <w:r w:rsidRPr="00E85167">
                              <w:rPr>
                                <w:rFonts w:ascii="Times New Roman" w:hAnsi="Times New Roman"/>
                                <w:b w:val="0"/>
                              </w:rPr>
                              <w:t>C. Điều chế và thu khí oxi bắng cách đẩy không khí</w:t>
                            </w:r>
                          </w:p>
                          <w:p w:rsidR="00974E40" w:rsidRPr="00E85167" w:rsidRDefault="00974E40" w:rsidP="00400122">
                            <w:pPr>
                              <w:ind w:firstLine="283"/>
                              <w:rPr>
                                <w:rFonts w:ascii="Times New Roman" w:hAnsi="Times New Roman"/>
                                <w:b w:val="0"/>
                              </w:rPr>
                            </w:pPr>
                            <w:r w:rsidRPr="00E85167">
                              <w:rPr>
                                <w:rFonts w:ascii="Times New Roman" w:hAnsi="Times New Roman"/>
                                <w:b w:val="0"/>
                              </w:rPr>
                              <w:t>D. Điều chế và thu khí oxi bắng cách đẩy nước.</w:t>
                            </w:r>
                          </w:p>
                          <w:p w:rsidR="00974E40" w:rsidRDefault="00974E40" w:rsidP="004001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1" style="position:absolute;left:0;text-align:left;margin-left:-9pt;margin-top:.25pt;width:287pt;height:6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4nghgIAABAFAAAOAAAAZHJzL2Uyb0RvYy54bWysVNuO0zAQfUfiHyy/d3Mh7TbRpqu9UIS0 wIqFD3Btp7Fw7GC7TXcR/8540pYu8IAQeXA89nh8zswZX1zuOk220nllTU2zs5QSabgVyqxr+vnT cjKnxAdmBNPWyJo+Sk8vFy9fXAx9JXPbWi2kIxDE+Groa9qG0FdJ4nkrO+bPbC8NbDbWdSyA6daJ cGyA6J1O8jSdJYN1oneWS+9h9XbcpAuM3zSShw9N42UguqaALeDocFzFMVlcsGrtWN8qvofB/gFF x5SBS4+hbllgZOPUb6E6xZ31tgln3HaJbRrFJXIANln6C5uHlvUSuUByfH9Mk/9/Yfn77b0jStQ0 z0tKDOugSB8hbcystSSwBhkael+B40N/7yJH399Z/sUTY29acJNXztmhlUwAriz6J88ORMPDUbIa 3lkB4dkmWEzWrnFdDAhpIDusyeOxJnIXCIfFV7OiKFMoHYe9+fQ8n2LRElYdTvfOhzfSdiROauoA PEZn2zsfIhpWHVwQvdVKLJXWaLj16kY7smWgjyV+SABInrppE52NjcfGiOMKgIQ74l6Ei/X+VmZ5 kV7n5WQ5m59PimUxnZTn6XySZuV1OUuLsrhdfo8As6JqlRDS3CkjD9rLir+r7b4LRtWg+shQ03Ka T5H7M/T+lGSK359IdipAK2rVQZ6PTqyKhX1tBNBmVWBKj/PkOXzMMuTg8MesoAxi5UcFhd1qh0qb HjS1suIRdOEslA0qDM8ITFrrnigZoCVr6r9umJOU6LcGtFVmRRF7GI0CpACGO91Zne4wwyFUTQMl 4/QmjH2/6Z1at3BThqky9gr02CiUStTqiGqvYmg75LR/ImJfn9ro9fMhW/wAAAD//wMAUEsDBBQA BgAIAAAAIQBzCEmB3AAAAAgBAAAPAAAAZHJzL2Rvd25yZXYueG1sTI/BTsMwEETvSPyDtUjcWrsU R20ap0JIPQEHWiSu23ibRMR2iJ02/D3LiR5HM5p5U2wn14kzDbEN3sBirkCQr4JtfW3g47CbrUDE hN5iFzwZ+KEI2/L2psDchot/p/M+1YJLfMzRQJNSn0sZq4YcxnnoybN3CoPDxHKopR3wwuWukw9K ZdJh63mhwZ6eG6q+9qMzgNmj/X47LV8PL2OG63pSO/2pjLm/m542IBJN6T8Mf/iMDiUzHcPobRSd gdlixV+SAQ2Cba0zlkfOLbUGWRby+kD5CwAA//8DAFBLAQItABQABgAIAAAAIQC2gziS/gAAAOEB AAATAAAAAAAAAAAAAAAAAAAAAABbQ29udGVudF9UeXBlc10ueG1sUEsBAi0AFAAGAAgAAAAhADj9 If/WAAAAlAEAAAsAAAAAAAAAAAAAAAAALwEAAF9yZWxzLy5yZWxzUEsBAi0AFAAGAAgAAAAhADW/ ieCGAgAAEAUAAA4AAAAAAAAAAAAAAAAALgIAAGRycy9lMm9Eb2MueG1sUEsBAi0AFAAGAAgAAAAh AHMISYHcAAAACAEAAA8AAAAAAAAAAAAAAAAA4AQAAGRycy9kb3ducmV2LnhtbFBLBQYAAAAABAAE APMAAADpBQAAAAA= " stroked="f">
                <v:textbox>
                  <w:txbxContent>
                    <w:p w:rsidR="00974E40" w:rsidRPr="00E85167" w:rsidRDefault="00974E40" w:rsidP="00400122">
                      <w:pPr>
                        <w:ind w:firstLine="283"/>
                        <w:rPr>
                          <w:rFonts w:ascii="Times New Roman" w:hAnsi="Times New Roman"/>
                          <w:b w:val="0"/>
                        </w:rPr>
                      </w:pPr>
                      <w:r w:rsidRPr="00E85167">
                        <w:rPr>
                          <w:rFonts w:ascii="Times New Roman" w:hAnsi="Times New Roman"/>
                          <w:b w:val="0"/>
                        </w:rPr>
                        <w:t>A. Điều chế oxi</w:t>
                      </w:r>
                    </w:p>
                    <w:p w:rsidR="00974E40" w:rsidRPr="00E85167" w:rsidRDefault="00974E40" w:rsidP="00400122">
                      <w:pPr>
                        <w:ind w:firstLine="283"/>
                        <w:rPr>
                          <w:rFonts w:ascii="Times New Roman" w:hAnsi="Times New Roman"/>
                          <w:b w:val="0"/>
                        </w:rPr>
                      </w:pPr>
                      <w:r w:rsidRPr="00E85167">
                        <w:rPr>
                          <w:rFonts w:ascii="Times New Roman" w:hAnsi="Times New Roman"/>
                          <w:b w:val="0"/>
                        </w:rPr>
                        <w:t>B. Thu khí oxi</w:t>
                      </w:r>
                    </w:p>
                    <w:p w:rsidR="00974E40" w:rsidRPr="00E85167" w:rsidRDefault="00974E40" w:rsidP="00400122">
                      <w:pPr>
                        <w:ind w:firstLine="283"/>
                        <w:rPr>
                          <w:rFonts w:ascii="Times New Roman" w:hAnsi="Times New Roman"/>
                          <w:b w:val="0"/>
                        </w:rPr>
                      </w:pPr>
                      <w:r w:rsidRPr="00E85167">
                        <w:rPr>
                          <w:rFonts w:ascii="Times New Roman" w:hAnsi="Times New Roman"/>
                          <w:b w:val="0"/>
                        </w:rPr>
                        <w:t>C. Điều chế và thu khí oxi bắng cách đẩy không khí</w:t>
                      </w:r>
                    </w:p>
                    <w:p w:rsidR="00974E40" w:rsidRPr="00E85167" w:rsidRDefault="00974E40" w:rsidP="00400122">
                      <w:pPr>
                        <w:ind w:firstLine="283"/>
                        <w:rPr>
                          <w:rFonts w:ascii="Times New Roman" w:hAnsi="Times New Roman"/>
                          <w:b w:val="0"/>
                        </w:rPr>
                      </w:pPr>
                      <w:r w:rsidRPr="00E85167">
                        <w:rPr>
                          <w:rFonts w:ascii="Times New Roman" w:hAnsi="Times New Roman"/>
                          <w:b w:val="0"/>
                        </w:rPr>
                        <w:t>D. Điều chế và thu khí oxi bắng cách đẩy nước.</w:t>
                      </w:r>
                    </w:p>
                    <w:p w:rsidR="00974E40" w:rsidRDefault="00974E40" w:rsidP="00400122"/>
                  </w:txbxContent>
                </v:textbox>
              </v:rect>
            </w:pict>
          </mc:Fallback>
        </mc:AlternateContent>
      </w:r>
      <w:r w:rsidR="00974E40" w:rsidRPr="00974E40">
        <w:rPr>
          <w:rFonts w:ascii="Times New Roman" w:hAnsi="Times New Roman"/>
          <w:b w:val="0"/>
          <w:lang w:val="pt-BR"/>
        </w:rPr>
        <w:t xml:space="preserve">                                                                                               </w:t>
      </w:r>
      <w:r>
        <w:rPr>
          <w:rFonts w:ascii="Times New Roman" w:hAnsi="Times New Roman"/>
          <w:b w:val="0"/>
          <w:noProof/>
        </w:rPr>
        <w:drawing>
          <wp:inline distT="0" distB="0" distL="0" distR="0">
            <wp:extent cx="1590040" cy="7715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90040" cy="771525"/>
                    </a:xfrm>
                    <a:prstGeom prst="rect">
                      <a:avLst/>
                    </a:prstGeom>
                    <a:noFill/>
                    <a:ln>
                      <a:noFill/>
                    </a:ln>
                  </pic:spPr>
                </pic:pic>
              </a:graphicData>
            </a:graphic>
          </wp:inline>
        </w:drawing>
      </w:r>
    </w:p>
    <w:p w:rsidR="00974E40" w:rsidRPr="00974E40" w:rsidRDefault="00974E40" w:rsidP="00400122">
      <w:pPr>
        <w:spacing w:before="60"/>
        <w:jc w:val="both"/>
        <w:rPr>
          <w:rFonts w:ascii="Times New Roman" w:hAnsi="Times New Roman"/>
          <w:i/>
          <w:u w:val="single"/>
        </w:rPr>
      </w:pPr>
    </w:p>
    <w:p w:rsidR="00974E40" w:rsidRPr="00974E40" w:rsidRDefault="00974E40" w:rsidP="00400122">
      <w:pPr>
        <w:spacing w:before="60"/>
        <w:jc w:val="both"/>
        <w:rPr>
          <w:rFonts w:ascii="Times New Roman" w:hAnsi="Times New Roman"/>
          <w:b w:val="0"/>
        </w:rPr>
      </w:pPr>
      <w:r w:rsidRPr="00974E40">
        <w:rPr>
          <w:rFonts w:ascii="Times New Roman" w:hAnsi="Times New Roman"/>
          <w:i/>
          <w:u w:val="single"/>
        </w:rPr>
        <w:t>Câu 5</w:t>
      </w:r>
      <w:r w:rsidRPr="00974E40">
        <w:rPr>
          <w:rFonts w:ascii="Times New Roman" w:hAnsi="Times New Roman"/>
          <w:b w:val="0"/>
        </w:rPr>
        <w:t>: Hợp chất nào sau đây là oxit axit?</w:t>
      </w:r>
    </w:p>
    <w:p w:rsidR="00974E40" w:rsidRPr="00974E40" w:rsidRDefault="00974E40" w:rsidP="00400122">
      <w:pPr>
        <w:tabs>
          <w:tab w:val="left" w:pos="2608"/>
          <w:tab w:val="left" w:pos="4939"/>
          <w:tab w:val="left" w:pos="7269"/>
        </w:tabs>
        <w:ind w:firstLine="283"/>
        <w:rPr>
          <w:rFonts w:ascii="Times New Roman" w:hAnsi="Times New Roman"/>
          <w:b w:val="0"/>
          <w:lang w:val="pt-BR"/>
        </w:rPr>
      </w:pPr>
      <w:r w:rsidRPr="00974E40">
        <w:rPr>
          <w:rFonts w:ascii="Times New Roman" w:hAnsi="Times New Roman"/>
          <w:b w:val="0"/>
          <w:lang w:val="pt-BR"/>
        </w:rPr>
        <w:t>A. Na</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tab/>
        <w:t>B. BaO</w:t>
      </w:r>
      <w:r w:rsidRPr="00974E40">
        <w:rPr>
          <w:rFonts w:ascii="Times New Roman" w:hAnsi="Times New Roman"/>
          <w:b w:val="0"/>
          <w:lang w:val="pt-BR"/>
        </w:rPr>
        <w:tab/>
        <w:t>C. Al</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ab/>
        <w:t>D. SO</w:t>
      </w:r>
      <w:r w:rsidRPr="00974E40">
        <w:rPr>
          <w:rFonts w:ascii="Times New Roman" w:hAnsi="Times New Roman"/>
          <w:b w:val="0"/>
          <w:vertAlign w:val="subscript"/>
          <w:lang w:val="pt-BR"/>
        </w:rPr>
        <w:t>3</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6</w:t>
      </w:r>
      <w:r w:rsidRPr="00974E40">
        <w:rPr>
          <w:rFonts w:ascii="Times New Roman" w:hAnsi="Times New Roman"/>
          <w:b w:val="0"/>
          <w:lang w:val="pt-BR"/>
        </w:rPr>
        <w:t>: Nguyên liệu điều chế oxi trong phòng thí nghiệm là</w:t>
      </w:r>
    </w:p>
    <w:p w:rsidR="00974E40" w:rsidRPr="00974E40" w:rsidRDefault="00974E40" w:rsidP="00400122">
      <w:pPr>
        <w:rPr>
          <w:rFonts w:ascii="Times New Roman" w:hAnsi="Times New Roman"/>
          <w:b w:val="0"/>
          <w:lang w:val="pt-BR"/>
        </w:rPr>
      </w:pPr>
      <w:r w:rsidRPr="00974E40">
        <w:rPr>
          <w:rFonts w:ascii="Times New Roman" w:hAnsi="Times New Roman"/>
          <w:b w:val="0"/>
          <w:lang w:val="pt-BR"/>
        </w:rPr>
        <w:t xml:space="preserve">     A. KMnO</w:t>
      </w:r>
      <w:r w:rsidRPr="00974E40">
        <w:rPr>
          <w:rFonts w:ascii="Times New Roman" w:hAnsi="Times New Roman"/>
          <w:b w:val="0"/>
          <w:vertAlign w:val="subscript"/>
          <w:lang w:val="pt-BR"/>
        </w:rPr>
        <w:t>4</w:t>
      </w:r>
      <w:r w:rsidRPr="00974E40">
        <w:rPr>
          <w:rFonts w:ascii="Times New Roman" w:hAnsi="Times New Roman"/>
          <w:b w:val="0"/>
          <w:lang w:val="pt-BR"/>
        </w:rPr>
        <w:t xml:space="preserve"> hoặc  KCl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 xml:space="preserve">          B. MnO</w:t>
      </w:r>
      <w:r w:rsidRPr="00974E40">
        <w:rPr>
          <w:rFonts w:ascii="Times New Roman" w:hAnsi="Times New Roman"/>
          <w:b w:val="0"/>
          <w:vertAlign w:val="subscript"/>
          <w:lang w:val="pt-BR"/>
        </w:rPr>
        <w:t>2</w:t>
      </w:r>
      <w:r w:rsidRPr="00974E40">
        <w:rPr>
          <w:rFonts w:ascii="Times New Roman" w:hAnsi="Times New Roman"/>
          <w:b w:val="0"/>
          <w:lang w:val="pt-BR"/>
        </w:rPr>
        <w:t xml:space="preserve"> hoặc KMnO</w:t>
      </w:r>
      <w:r w:rsidRPr="00974E40">
        <w:rPr>
          <w:rFonts w:ascii="Times New Roman" w:hAnsi="Times New Roman"/>
          <w:b w:val="0"/>
          <w:vertAlign w:val="subscript"/>
          <w:lang w:val="pt-BR"/>
        </w:rPr>
        <w:t>4</w:t>
      </w:r>
      <w:r w:rsidRPr="00974E40">
        <w:rPr>
          <w:rFonts w:ascii="Times New Roman" w:hAnsi="Times New Roman"/>
          <w:b w:val="0"/>
          <w:lang w:val="pt-BR"/>
        </w:rPr>
        <w:t>.</w:t>
      </w:r>
      <w:r w:rsidRPr="00974E40">
        <w:rPr>
          <w:rFonts w:ascii="Times New Roman" w:hAnsi="Times New Roman"/>
          <w:b w:val="0"/>
          <w:lang w:val="pt-BR"/>
        </w:rPr>
        <w:tab/>
      </w:r>
    </w:p>
    <w:p w:rsidR="00974E40" w:rsidRPr="00974E40" w:rsidRDefault="00974E40" w:rsidP="00400122">
      <w:pPr>
        <w:rPr>
          <w:rFonts w:ascii="Times New Roman" w:hAnsi="Times New Roman"/>
          <w:b w:val="0"/>
          <w:vertAlign w:val="subscript"/>
          <w:lang w:val="pt-BR"/>
        </w:rPr>
      </w:pPr>
      <w:r w:rsidRPr="00974E40">
        <w:rPr>
          <w:rFonts w:ascii="Times New Roman" w:hAnsi="Times New Roman"/>
          <w:b w:val="0"/>
          <w:lang w:val="pt-BR"/>
        </w:rPr>
        <w:t xml:space="preserve">     C. Không khí</w: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 xml:space="preserve">         </w:t>
      </w:r>
      <w:r w:rsidRPr="00974E40">
        <w:rPr>
          <w:rFonts w:ascii="Times New Roman" w:hAnsi="Times New Roman"/>
          <w:b w:val="0"/>
          <w:lang w:val="pt-BR"/>
        </w:rPr>
        <w:tab/>
        <w:t xml:space="preserve">          D. H</w:t>
      </w:r>
      <w:r w:rsidRPr="00974E40">
        <w:rPr>
          <w:rFonts w:ascii="Times New Roman" w:hAnsi="Times New Roman"/>
          <w:b w:val="0"/>
          <w:vertAlign w:val="subscript"/>
          <w:lang w:val="pt-BR"/>
        </w:rPr>
        <w:t>2</w:t>
      </w:r>
      <w:r w:rsidRPr="00974E40">
        <w:rPr>
          <w:rFonts w:ascii="Times New Roman" w:hAnsi="Times New Roman"/>
          <w:b w:val="0"/>
          <w:lang w:val="pt-BR"/>
        </w:rPr>
        <w:t>O hoặc CaCO</w:t>
      </w:r>
      <w:r w:rsidRPr="00974E40">
        <w:rPr>
          <w:rFonts w:ascii="Times New Roman" w:hAnsi="Times New Roman"/>
          <w:b w:val="0"/>
          <w:vertAlign w:val="subscript"/>
          <w:lang w:val="pt-BR"/>
        </w:rPr>
        <w:t>3</w:t>
      </w:r>
      <w:r w:rsidRPr="00974E40">
        <w:rPr>
          <w:rFonts w:ascii="Times New Roman" w:hAnsi="Times New Roman"/>
          <w:b w:val="0"/>
          <w:vertAlign w:val="subscript"/>
          <w:lang w:val="pt-BR"/>
        </w:rPr>
        <w:softHyphen/>
        <w:t>.</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7</w:t>
      </w:r>
      <w:r w:rsidRPr="00974E40">
        <w:rPr>
          <w:rFonts w:ascii="Times New Roman" w:hAnsi="Times New Roman"/>
          <w:b w:val="0"/>
          <w:lang w:val="pt-BR"/>
        </w:rPr>
        <w:t>: Phương trình nào sau đây thuộc loại phản ứng phân hủy?</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A.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4" type="#_x0000_t75" style="width:33.75pt;height:18pt" o:ole="">
            <v:imagedata r:id="rId126" o:title=""/>
          </v:shape>
          <o:OLEObject Type="Embed" ProgID="Equation.DSMT4" ShapeID="_x0000_i1094" DrawAspect="Content" ObjectID="_1629746247" r:id="rId134"/>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B.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5" type="#_x0000_t75" style="width:33.75pt;height:18pt" o:ole="">
            <v:imagedata r:id="rId126" o:title=""/>
          </v:shape>
          <o:OLEObject Type="Embed" ProgID="Equation.DSMT4" ShapeID="_x0000_i1095" DrawAspect="Content" ObjectID="_1629746248" r:id="rId135"/>
        </w:object>
      </w:r>
      <w:r w:rsidRPr="00974E40">
        <w:rPr>
          <w:rFonts w:ascii="Times New Roman" w:hAnsi="Times New Roman"/>
          <w:b w:val="0"/>
          <w:lang w:val="pt-BR"/>
        </w:rPr>
        <w:t xml:space="preserve">  2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C.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6" type="#_x0000_t75" style="width:33.75pt;height:18pt" o:ole="">
            <v:imagedata r:id="rId126" o:title=""/>
          </v:shape>
          <o:OLEObject Type="Embed" ProgID="Equation.DSMT4" ShapeID="_x0000_i1096" DrawAspect="Content" ObjectID="_1629746249" r:id="rId136"/>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tab/>
        <w:t>D.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7" type="#_x0000_t75" style="width:33.75pt;height:18pt" o:ole="">
            <v:imagedata r:id="rId126" o:title=""/>
          </v:shape>
          <o:OLEObject Type="Embed" ProgID="Equation.DSMT4" ShapeID="_x0000_i1097" DrawAspect="Content" ObjectID="_1629746250" r:id="rId137"/>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8</w:t>
      </w:r>
      <w:r w:rsidRPr="00974E40">
        <w:rPr>
          <w:rFonts w:ascii="Times New Roman" w:hAnsi="Times New Roman"/>
          <w:b w:val="0"/>
          <w:lang w:val="pt-BR"/>
        </w:rPr>
        <w:t>: Phản ứng nào sau đây là sự oxihóa?</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A.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098" type="#_x0000_t75" style="width:33.75pt;height:18pt" o:ole="">
            <v:imagedata r:id="rId126" o:title=""/>
          </v:shape>
          <o:OLEObject Type="Embed" ProgID="Equation.DSMT4" ShapeID="_x0000_i1098" DrawAspect="Content" ObjectID="_1629746251" r:id="rId138"/>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ab/>
        <w:t>B.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099" type="#_x0000_t75" style="width:33.75pt;height:18pt" o:ole="">
            <v:imagedata r:id="rId126" o:title=""/>
          </v:shape>
          <o:OLEObject Type="Embed" ProgID="Equation.DSMT4" ShapeID="_x0000_i1099" DrawAspect="Content" ObjectID="_1629746252" r:id="rId139"/>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665C4">
      <w:pPr>
        <w:tabs>
          <w:tab w:val="left" w:pos="4937"/>
        </w:tabs>
        <w:ind w:firstLine="283"/>
        <w:rPr>
          <w:rFonts w:ascii="Times New Roman" w:hAnsi="Times New Roman"/>
          <w:b w:val="0"/>
          <w:lang w:val="pt-BR"/>
        </w:rPr>
      </w:pPr>
      <w:r w:rsidRPr="00974E40">
        <w:rPr>
          <w:rFonts w:ascii="Times New Roman" w:hAnsi="Times New Roman"/>
          <w:b w:val="0"/>
          <w:lang w:val="pt-BR"/>
        </w:rPr>
        <w:t>C.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00" type="#_x0000_t75" style="width:33.75pt;height:18pt" o:ole="">
            <v:imagedata r:id="rId126" o:title=""/>
          </v:shape>
          <o:OLEObject Type="Embed" ProgID="Equation.DSMT4" ShapeID="_x0000_i1100" DrawAspect="Content" ObjectID="_1629746253" r:id="rId140"/>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D.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680" w:dyaOrig="360">
          <v:shape id="_x0000_i1101" type="#_x0000_t75" style="width:33.75pt;height:18pt" o:ole="">
            <v:imagedata r:id="rId126" o:title=""/>
          </v:shape>
          <o:OLEObject Type="Embed" ProgID="Equation.DSMT4" ShapeID="_x0000_i1101" DrawAspect="Content" ObjectID="_1629746254" r:id="rId141"/>
        </w:object>
      </w:r>
      <w:r w:rsidRPr="00974E40">
        <w:rPr>
          <w:rFonts w:ascii="Times New Roman" w:hAnsi="Times New Roman"/>
          <w:b w:val="0"/>
          <w:lang w:val="pt-BR"/>
        </w:rPr>
        <w:t xml:space="preserve">  2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9</w:t>
      </w:r>
      <w:r w:rsidRPr="00974E40">
        <w:rPr>
          <w:rFonts w:ascii="Times New Roman" w:hAnsi="Times New Roman"/>
          <w:b w:val="0"/>
          <w:lang w:val="pt-BR"/>
        </w:rPr>
        <w:t>: Cho sơ đồ phản ứng : 2C</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10</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02" type="#_x0000_t75" style="width:33.75pt;height:18pt" o:ole="">
            <v:imagedata r:id="rId126" o:title=""/>
          </v:shape>
          <o:OLEObject Type="Embed" ProgID="Equation.DSMT4" ShapeID="_x0000_i1102" DrawAspect="Content" ObjectID="_1629746255" r:id="rId142"/>
        </w:object>
      </w:r>
      <w:r w:rsidRPr="00974E40">
        <w:rPr>
          <w:rFonts w:ascii="Times New Roman" w:hAnsi="Times New Roman"/>
          <w:b w:val="0"/>
          <w:lang w:val="pt-BR"/>
        </w:rPr>
        <w:t xml:space="preserve">  8CO</w:t>
      </w:r>
      <w:r w:rsidRPr="00974E40">
        <w:rPr>
          <w:rFonts w:ascii="Times New Roman" w:hAnsi="Times New Roman"/>
          <w:b w:val="0"/>
          <w:vertAlign w:val="subscript"/>
          <w:lang w:val="pt-BR"/>
        </w:rPr>
        <w:t>2</w:t>
      </w:r>
      <w:r w:rsidRPr="00974E40">
        <w:rPr>
          <w:rFonts w:ascii="Times New Roman" w:hAnsi="Times New Roman"/>
          <w:b w:val="0"/>
          <w:lang w:val="pt-BR"/>
        </w:rPr>
        <w:t xml:space="preserve">  +   10H</w:t>
      </w:r>
      <w:r w:rsidRPr="00974E40">
        <w:rPr>
          <w:rFonts w:ascii="Times New Roman" w:hAnsi="Times New Roman"/>
          <w:b w:val="0"/>
          <w:vertAlign w:val="subscript"/>
          <w:lang w:val="pt-BR"/>
        </w:rPr>
        <w:t>2</w:t>
      </w:r>
      <w:r w:rsidRPr="00974E40">
        <w:rPr>
          <w:rFonts w:ascii="Times New Roman" w:hAnsi="Times New Roman"/>
          <w:b w:val="0"/>
          <w:lang w:val="pt-BR"/>
        </w:rPr>
        <w:t>O. Hệ số ở oxi là</w:t>
      </w:r>
    </w:p>
    <w:p w:rsidR="00974E40" w:rsidRPr="00974E40" w:rsidRDefault="00974E40" w:rsidP="00400122">
      <w:pPr>
        <w:tabs>
          <w:tab w:val="left" w:pos="2608"/>
          <w:tab w:val="left" w:pos="4939"/>
          <w:tab w:val="left" w:pos="7269"/>
        </w:tabs>
        <w:ind w:firstLine="283"/>
        <w:rPr>
          <w:rFonts w:ascii="Times New Roman" w:hAnsi="Times New Roman"/>
          <w:b w:val="0"/>
          <w:lang w:val="pt-BR"/>
        </w:rPr>
      </w:pPr>
      <w:r w:rsidRPr="00974E40">
        <w:rPr>
          <w:rFonts w:ascii="Times New Roman" w:hAnsi="Times New Roman"/>
          <w:b w:val="0"/>
          <w:lang w:val="pt-BR"/>
        </w:rPr>
        <w:t>A. 5</w:t>
      </w:r>
      <w:r w:rsidRPr="00974E40">
        <w:rPr>
          <w:rFonts w:ascii="Times New Roman" w:hAnsi="Times New Roman"/>
          <w:b w:val="0"/>
          <w:lang w:val="pt-BR"/>
        </w:rPr>
        <w:tab/>
        <w:t>B. 10</w:t>
      </w:r>
      <w:r w:rsidRPr="00974E40">
        <w:rPr>
          <w:rFonts w:ascii="Times New Roman" w:hAnsi="Times New Roman"/>
          <w:b w:val="0"/>
          <w:lang w:val="pt-BR"/>
        </w:rPr>
        <w:tab/>
        <w:t>C. 13</w:t>
      </w:r>
      <w:r w:rsidRPr="00974E40">
        <w:rPr>
          <w:rFonts w:ascii="Times New Roman" w:hAnsi="Times New Roman"/>
          <w:b w:val="0"/>
          <w:lang w:val="pt-BR"/>
        </w:rPr>
        <w:tab/>
        <w:t>D. 4</w:t>
      </w:r>
    </w:p>
    <w:p w:rsidR="00974E40" w:rsidRPr="00974E40" w:rsidRDefault="00974E40" w:rsidP="00400122">
      <w:pPr>
        <w:spacing w:before="60"/>
        <w:jc w:val="both"/>
        <w:rPr>
          <w:rFonts w:ascii="Times New Roman" w:hAnsi="Times New Roman"/>
          <w:b w:val="0"/>
          <w:lang w:val="pt-BR"/>
        </w:rPr>
      </w:pPr>
      <w:r w:rsidRPr="00974E40">
        <w:rPr>
          <w:rFonts w:ascii="Times New Roman" w:hAnsi="Times New Roman"/>
          <w:i/>
          <w:u w:val="single"/>
          <w:lang w:val="pt-BR"/>
        </w:rPr>
        <w:t>Câu 10</w:t>
      </w:r>
      <w:r w:rsidRPr="00974E40">
        <w:rPr>
          <w:rFonts w:ascii="Times New Roman" w:hAnsi="Times New Roman"/>
          <w:b w:val="0"/>
          <w:lang w:val="pt-BR"/>
        </w:rPr>
        <w:t>: Hợp chất nào sau đây là oxit bazơ?</w:t>
      </w:r>
    </w:p>
    <w:p w:rsidR="00974E40" w:rsidRPr="00974E40" w:rsidRDefault="00974E40" w:rsidP="00400122">
      <w:pPr>
        <w:tabs>
          <w:tab w:val="left" w:pos="2608"/>
          <w:tab w:val="left" w:pos="4939"/>
          <w:tab w:val="left" w:pos="7269"/>
        </w:tabs>
        <w:ind w:firstLine="283"/>
        <w:rPr>
          <w:rFonts w:ascii="Times New Roman" w:hAnsi="Times New Roman"/>
          <w:b w:val="0"/>
        </w:rPr>
      </w:pPr>
      <w:r w:rsidRPr="00974E40">
        <w:rPr>
          <w:rFonts w:ascii="Times New Roman" w:hAnsi="Times New Roman"/>
          <w:b w:val="0"/>
        </w:rPr>
        <w:t>A. CO</w:t>
      </w:r>
      <w:r w:rsidRPr="00974E40">
        <w:rPr>
          <w:rFonts w:ascii="Times New Roman" w:hAnsi="Times New Roman"/>
          <w:b w:val="0"/>
          <w:vertAlign w:val="subscript"/>
        </w:rPr>
        <w:t>2</w:t>
      </w:r>
      <w:r w:rsidRPr="00974E40">
        <w:rPr>
          <w:rFonts w:ascii="Times New Roman" w:hAnsi="Times New Roman"/>
          <w:b w:val="0"/>
        </w:rPr>
        <w:tab/>
        <w:t>B. SO</w:t>
      </w:r>
      <w:r w:rsidRPr="00974E40">
        <w:rPr>
          <w:rFonts w:ascii="Times New Roman" w:hAnsi="Times New Roman"/>
          <w:b w:val="0"/>
          <w:vertAlign w:val="subscript"/>
        </w:rPr>
        <w:t>2</w:t>
      </w:r>
      <w:r w:rsidRPr="00974E40">
        <w:rPr>
          <w:rFonts w:ascii="Times New Roman" w:hAnsi="Times New Roman"/>
          <w:b w:val="0"/>
        </w:rPr>
        <w:tab/>
        <w:t>C.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ab/>
        <w:t>D. CaO</w:t>
      </w:r>
    </w:p>
    <w:p w:rsidR="00974E40" w:rsidRPr="00974E40" w:rsidRDefault="00974E40" w:rsidP="00400122">
      <w:pPr>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u w:val="single"/>
        </w:rPr>
        <w:t>Đáp án</w:t>
      </w:r>
      <w:r w:rsidRPr="00974E40">
        <w:rPr>
          <w:rFonts w:ascii="Times New Roman" w:hAnsi="Times New Roman"/>
          <w:b w:val="0"/>
        </w:rPr>
        <w:t>:</w:t>
      </w:r>
    </w:p>
    <w:p w:rsidR="00974E40" w:rsidRPr="00974E40" w:rsidRDefault="00974E40" w:rsidP="00400122">
      <w:pPr>
        <w:rPr>
          <w:rFonts w:ascii="Times New Roman" w:hAnsi="Times New Roman"/>
          <w:b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823"/>
        <w:gridCol w:w="823"/>
        <w:gridCol w:w="823"/>
        <w:gridCol w:w="823"/>
        <w:gridCol w:w="823"/>
        <w:gridCol w:w="823"/>
        <w:gridCol w:w="823"/>
        <w:gridCol w:w="823"/>
        <w:gridCol w:w="823"/>
        <w:gridCol w:w="943"/>
      </w:tblGrid>
      <w:tr w:rsidR="00974E40" w:rsidRPr="00974E40" w:rsidTr="003D1E06">
        <w:trPr>
          <w:jc w:val="center"/>
        </w:trPr>
        <w:tc>
          <w:tcPr>
            <w:tcW w:w="0" w:type="auto"/>
            <w:shd w:val="clear" w:color="auto" w:fill="auto"/>
          </w:tcPr>
          <w:p w:rsidR="00974E40" w:rsidRPr="00974E40" w:rsidRDefault="00974E40" w:rsidP="003D1E06">
            <w:pPr>
              <w:rPr>
                <w:rFonts w:ascii="Times New Roman" w:hAnsi="Times New Roman"/>
              </w:rPr>
            </w:pP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1</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2</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3</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4</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5</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6</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7</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8</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9</w:t>
            </w:r>
          </w:p>
        </w:tc>
        <w:tc>
          <w:tcPr>
            <w:tcW w:w="0" w:type="auto"/>
            <w:shd w:val="clear" w:color="auto" w:fill="auto"/>
          </w:tcPr>
          <w:p w:rsidR="00974E40" w:rsidRPr="00974E40" w:rsidRDefault="00974E40" w:rsidP="003D1E06">
            <w:pPr>
              <w:rPr>
                <w:rFonts w:ascii="Times New Roman" w:hAnsi="Times New Roman"/>
              </w:rPr>
            </w:pPr>
            <w:r w:rsidRPr="00974E40">
              <w:rPr>
                <w:rFonts w:ascii="Times New Roman" w:hAnsi="Times New Roman"/>
              </w:rPr>
              <w:t>Câu 10</w:t>
            </w:r>
          </w:p>
        </w:tc>
      </w:tr>
      <w:tr w:rsidR="00974E40" w:rsidRPr="00974E40" w:rsidTr="003D1E06">
        <w:trPr>
          <w:jc w:val="center"/>
        </w:trPr>
        <w:tc>
          <w:tcPr>
            <w:tcW w:w="0" w:type="auto"/>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Đáp án</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C</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B</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A</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B</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C</w:t>
            </w:r>
          </w:p>
        </w:tc>
        <w:tc>
          <w:tcPr>
            <w:tcW w:w="0" w:type="auto"/>
            <w:shd w:val="clear" w:color="auto" w:fill="auto"/>
          </w:tcPr>
          <w:p w:rsidR="00974E40" w:rsidRPr="00974E40" w:rsidRDefault="00974E40" w:rsidP="003D1E06">
            <w:pPr>
              <w:jc w:val="center"/>
              <w:rPr>
                <w:rFonts w:ascii="Times New Roman" w:hAnsi="Times New Roman"/>
                <w:b w:val="0"/>
              </w:rPr>
            </w:pPr>
            <w:r w:rsidRPr="00974E40">
              <w:rPr>
                <w:rFonts w:ascii="Times New Roman" w:hAnsi="Times New Roman"/>
                <w:b w:val="0"/>
              </w:rPr>
              <w:t>D</w:t>
            </w:r>
          </w:p>
        </w:tc>
      </w:tr>
      <w:tr w:rsidR="00974E40" w:rsidRPr="00974E40" w:rsidTr="003D1E06">
        <w:trPr>
          <w:jc w:val="center"/>
        </w:trPr>
        <w:tc>
          <w:tcPr>
            <w:tcW w:w="0" w:type="auto"/>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Điểm</w:t>
            </w:r>
          </w:p>
        </w:tc>
        <w:tc>
          <w:tcPr>
            <w:tcW w:w="0" w:type="auto"/>
            <w:gridSpan w:val="10"/>
            <w:shd w:val="clear" w:color="auto" w:fill="auto"/>
          </w:tcPr>
          <w:p w:rsidR="00974E40" w:rsidRPr="00974E40" w:rsidRDefault="00974E40" w:rsidP="003D1E06">
            <w:pPr>
              <w:jc w:val="center"/>
              <w:rPr>
                <w:rFonts w:ascii="Times New Roman" w:hAnsi="Times New Roman"/>
              </w:rPr>
            </w:pPr>
            <w:r w:rsidRPr="00974E40">
              <w:rPr>
                <w:rFonts w:ascii="Times New Roman" w:hAnsi="Times New Roman"/>
              </w:rPr>
              <w:t>Mỗi câu đúng 1.0 điểm</w:t>
            </w:r>
          </w:p>
        </w:tc>
      </w:tr>
    </w:tbl>
    <w:p w:rsidR="00974E40" w:rsidRPr="00974E40" w:rsidRDefault="00974E40" w:rsidP="009665C4">
      <w:pPr>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4D1373">
        <w:tc>
          <w:tcPr>
            <w:tcW w:w="341" w:type="pct"/>
            <w:vMerge w:val="restar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4D1373">
        <w:tc>
          <w:tcPr>
            <w:tcW w:w="341" w:type="pct"/>
            <w:vMerge/>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4D1373">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2</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r w:rsidR="00974E40" w:rsidRPr="00974E40" w:rsidTr="004D1373">
        <w:tc>
          <w:tcPr>
            <w:tcW w:w="341" w:type="pct"/>
            <w:shd w:val="clear" w:color="auto" w:fill="auto"/>
            <w:vAlign w:val="center"/>
          </w:tcPr>
          <w:p w:rsidR="00974E40" w:rsidRPr="00974E40" w:rsidRDefault="00974E40" w:rsidP="004D1373">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4D1373">
            <w:pPr>
              <w:tabs>
                <w:tab w:val="left" w:pos="1267"/>
              </w:tabs>
              <w:jc w:val="center"/>
              <w:rPr>
                <w:rFonts w:ascii="Times New Roman" w:hAnsi="Times New Roman"/>
                <w:b w:val="0"/>
              </w:rPr>
            </w:pPr>
          </w:p>
        </w:tc>
      </w:tr>
    </w:tbl>
    <w:p w:rsidR="00974E40" w:rsidRPr="00974E40" w:rsidRDefault="00974E40" w:rsidP="0099531D">
      <w:pPr>
        <w:jc w:val="both"/>
        <w:rPr>
          <w:rFonts w:ascii="Times New Roman" w:hAnsi="Times New Roman"/>
          <w:b w:val="0"/>
        </w:rPr>
      </w:pPr>
    </w:p>
    <w:p w:rsidR="00974E40" w:rsidRPr="00974E40" w:rsidRDefault="00974E40" w:rsidP="00262F1A">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iệm</w:t>
      </w:r>
      <w:r w:rsidRPr="00974E40">
        <w:rPr>
          <w:rFonts w:ascii="Times New Roman" w:hAnsi="Times New Roman"/>
        </w:rPr>
        <w:t xml:space="preserve">: </w:t>
      </w:r>
    </w:p>
    <w:p w:rsidR="00974E40" w:rsidRPr="00974E40" w:rsidRDefault="00974E40" w:rsidP="00262F1A">
      <w:pPr>
        <w:jc w:val="both"/>
        <w:rPr>
          <w:rFonts w:ascii="Times New Roman" w:hAnsi="Times New Roman"/>
          <w:sz w:val="18"/>
        </w:rPr>
      </w:pP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262F1A">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DF02A8">
      <w:pPr>
        <w:rPr>
          <w:rFonts w:ascii="Times New Roman" w:hAnsi="Times New Roman"/>
          <w:szCs w:val="16"/>
        </w:rPr>
      </w:pPr>
    </w:p>
    <w:p w:rsidR="00974E40" w:rsidRPr="00974E40" w:rsidRDefault="00974E40" w:rsidP="005D6E3D">
      <w:pPr>
        <w:jc w:val="both"/>
        <w:rPr>
          <w:rFonts w:ascii="Times New Roman" w:hAnsi="Times New Roman"/>
          <w:b w:val="0"/>
        </w:rPr>
      </w:pPr>
      <w:r w:rsidRPr="00974E40">
        <w:rPr>
          <w:rFonts w:ascii="Times New Roman" w:hAnsi="Times New Roman"/>
          <w:b w:val="0"/>
        </w:rPr>
        <w:tab/>
        <w:t>Tuần 23:</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1.01.2019</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2:</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3.01.2019</w:t>
      </w:r>
    </w:p>
    <w:p w:rsidR="00974E40" w:rsidRPr="00974E40" w:rsidRDefault="00026327" w:rsidP="005D6E3D">
      <w:pPr>
        <w:jc w:val="both"/>
        <w:rPr>
          <w:rFonts w:ascii="Times New Roman" w:hAnsi="Times New Roman"/>
          <w:b w:val="0"/>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1257300</wp:posOffset>
                </wp:positionH>
                <wp:positionV relativeFrom="paragraph">
                  <wp:posOffset>14605</wp:posOffset>
                </wp:positionV>
                <wp:extent cx="3429000" cy="457200"/>
                <wp:effectExtent l="24765" t="20955" r="22860" b="26670"/>
                <wp:wrapNone/>
                <wp:docPr id="228"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457200"/>
                        </a:xfrm>
                        <a:prstGeom prst="roundRect">
                          <a:avLst>
                            <a:gd name="adj" fmla="val 16667"/>
                          </a:avLst>
                        </a:prstGeom>
                        <a:solidFill>
                          <a:srgbClr val="EAEAEA"/>
                        </a:solidFill>
                        <a:ln w="38100" cmpd="dbl">
                          <a:solidFill>
                            <a:srgbClr val="000000"/>
                          </a:solidFill>
                          <a:round/>
                          <a:headEnd/>
                          <a:tailEnd/>
                        </a:ln>
                      </wps:spPr>
                      <wps:txbx>
                        <w:txbxContent>
                          <w:p w:rsidR="00974E40" w:rsidRPr="00AD5EE5" w:rsidRDefault="00974E40" w:rsidP="005D6E3D">
                            <w:pPr>
                              <w:jc w:val="center"/>
                              <w:rPr>
                                <w:rFonts w:ascii="Times New Roman" w:hAnsi="Times New Roman"/>
                                <w:sz w:val="32"/>
                                <w:szCs w:val="32"/>
                              </w:rPr>
                            </w:pPr>
                            <w:r w:rsidRPr="00AD5EE5">
                              <w:rPr>
                                <w:rFonts w:ascii="Times New Roman" w:hAnsi="Times New Roman"/>
                                <w:sz w:val="32"/>
                                <w:szCs w:val="32"/>
                              </w:rPr>
                              <w:t>KHÔNG KHÍ - SỰ CHÁY</w:t>
                            </w:r>
                          </w:p>
                          <w:p w:rsidR="00974E40" w:rsidRDefault="00974E40" w:rsidP="005D6E3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 o:spid="_x0000_s1032" style="position:absolute;left:0;text-align:left;margin-left:99pt;margin-top:1.15pt;width:270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dcShRAIAAIEEAAAOAAAAZHJzL2Uyb0RvYy54bWysVGFv2yAQ/T5p/wHxfXGcZmlr1amqtJ0m dVu1bj8AA47ZMMeAxGl//Y6Lm6bbt2myhDg4Hvfe43xxuest2+oQDbial5MpZ9pJUMata/792+27 M85iEk4JC07X/FFHfrl8++Zi8JWeQQdW6cAQxMVq8DXvUvJVUUTZ6V7ECXjtcLOF0IuEYVgXKogB 0XtbzKbTRTFAUD6A1DHi6vV+ky8Jv221TF/aNurEbM2xtkRjoLHJY7G8ENU6CN8ZOZYh/qGKXhiH lx6grkUSbBPMX1C9kQEitGkioS+gbY3UxAHZlNM/2Dx0wmviguJEf5Ap/j9Y+Xl7H5hRNZ/N0Con ejTpapOA7mYnpNDgY4WJD/4+ZI7R34H8GZmDVSfcWl+FAEOnhcK6yqxo8epADiIeZc3wCRTCC4Qn sXZt6DMgysB25MnjwRO9S0zi4sl8dj6donUS9+bvT9F0ukJUz6d9iOmDhp7lSc0DbJz6isbTFWJ7 FxMZo0ZyQv3grO0t2rwVlpWLxeJ0RByTC1E9YxJdsEbdGmspCOtmZQPDozW/ucrfeDgep1nHBqz9 rKTKe4/6qsZSRa/y4jEc0sxMs4Ao8jEccaKnmmW+cYrmSRi7n2O+daPuWer8/GOVds2OrF1kzLzS gHpEIwLs+wD7FicdhCfOBuyBmsdfGxE0Z/ajQzPPy/k8Nw0FpD1n4XinOd4RTiJUzRNn++kq7Rtt 44NZd3hTSQI4yO+rNSkTfalqDPCdE/+xJ3MjHceU9fLnWP4GAAD//wMAUEsDBBQABgAIAAAAIQDI 9PBR2wAAAAgBAAAPAAAAZHJzL2Rvd25yZXYueG1sTI/BTsMwEETvSPyDtUjcqEMDpQ1xKoTEgRsE RK9OvE5S4nUUu2n692xP9LZPM5qdybez68WEY+g8KbhfJCCQam86ahR8f73drUGEqMno3hMqOGGA bXF9levM+CN94lTGRnAIhUwraGMcMilD3aLTYeEHJNasH52OjGMjzaiPHO56uUySlXS6I/7Q6gFf W6x/y4NTsDvho51XP7bav9NUYWn1x94qdXszvzyDiDjHfzOc63N1KLhT5Q9kguiZN2veEhUsUxCs P6Vnrvh4SEEWubwcUPwBAAD//wMAUEsBAi0AFAAGAAgAAAAhALaDOJL+AAAA4QEAABMAAAAAAAAA AAAAAAAAAAAAAFtDb250ZW50X1R5cGVzXS54bWxQSwECLQAUAAYACAAAACEAOP0h/9YAAACUAQAA CwAAAAAAAAAAAAAAAAAvAQAAX3JlbHMvLnJlbHNQSwECLQAUAAYACAAAACEAFnXEoUQCAACBBAAA DgAAAAAAAAAAAAAAAAAuAgAAZHJzL2Uyb0RvYy54bWxQSwECLQAUAAYACAAAACEAyPTwUdsAAAAI AQAADwAAAAAAAAAAAAAAAACeBAAAZHJzL2Rvd25yZXYueG1sUEsFBgAAAAAEAAQA8wAAAKYFAAAA AA== " fillcolor="#eaeaea" strokeweight="3pt">
                <v:stroke linestyle="thinThin"/>
                <v:textbox>
                  <w:txbxContent>
                    <w:p w:rsidR="00974E40" w:rsidRPr="00AD5EE5" w:rsidRDefault="00974E40" w:rsidP="005D6E3D">
                      <w:pPr>
                        <w:jc w:val="center"/>
                        <w:rPr>
                          <w:rFonts w:ascii="Times New Roman" w:hAnsi="Times New Roman"/>
                          <w:sz w:val="32"/>
                          <w:szCs w:val="32"/>
                        </w:rPr>
                      </w:pPr>
                      <w:r w:rsidRPr="00AD5EE5">
                        <w:rPr>
                          <w:rFonts w:ascii="Times New Roman" w:hAnsi="Times New Roman"/>
                          <w:sz w:val="32"/>
                          <w:szCs w:val="32"/>
                        </w:rPr>
                        <w:t>KHÔNG KHÍ - SỰ CHÁY</w:t>
                      </w:r>
                    </w:p>
                    <w:p w:rsidR="00974E40" w:rsidRDefault="00974E40" w:rsidP="005D6E3D"/>
                  </w:txbxContent>
                </v:textbox>
              </v:roundrect>
            </w:pict>
          </mc:Fallback>
        </mc:AlternateContent>
      </w:r>
    </w:p>
    <w:p w:rsidR="00974E40" w:rsidRPr="00974E40" w:rsidRDefault="00974E40" w:rsidP="005D6E3D">
      <w:pPr>
        <w:jc w:val="both"/>
        <w:rPr>
          <w:rFonts w:ascii="Times New Roman" w:hAnsi="Times New Roman"/>
          <w:b w:val="0"/>
        </w:rPr>
      </w:pPr>
    </w:p>
    <w:p w:rsidR="00974E40" w:rsidRPr="00974E40" w:rsidRDefault="00974E40" w:rsidP="005D6E3D">
      <w:pPr>
        <w:jc w:val="both"/>
        <w:rPr>
          <w:rFonts w:ascii="Times New Roman" w:hAnsi="Times New Roman"/>
          <w:b w:val="0"/>
        </w:rPr>
      </w:pPr>
    </w:p>
    <w:p w:rsidR="00974E40" w:rsidRPr="00974E40" w:rsidRDefault="00974E40" w:rsidP="005D6E3D">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5D6E3D">
      <w:pPr>
        <w:jc w:val="both"/>
        <w:rPr>
          <w:rFonts w:ascii="Times New Roman" w:hAnsi="Times New Roman"/>
          <w:b w:val="0"/>
        </w:rPr>
      </w:pPr>
      <w:r w:rsidRPr="00974E40">
        <w:rPr>
          <w:rFonts w:ascii="Times New Roman" w:hAnsi="Times New Roman"/>
        </w:rPr>
        <w:t xml:space="preserve">1. </w:t>
      </w:r>
      <w:r w:rsidRPr="00974E40">
        <w:rPr>
          <w:rFonts w:ascii="Times New Roman" w:hAnsi="Times New Roman"/>
          <w:u w:val="single"/>
        </w:rPr>
        <w:t>Kiến thức</w:t>
      </w:r>
      <w:r w:rsidRPr="00974E40">
        <w:rPr>
          <w:rFonts w:ascii="Times New Roman" w:hAnsi="Times New Roman"/>
        </w:rPr>
        <w:t>:</w:t>
      </w:r>
      <w:r w:rsidRPr="00974E40">
        <w:rPr>
          <w:rFonts w:ascii="Times New Roman" w:hAnsi="Times New Roman"/>
          <w:b w:val="0"/>
        </w:rPr>
        <w:t xml:space="preserve"> HS biết được</w:t>
      </w:r>
    </w:p>
    <w:p w:rsidR="00974E40" w:rsidRPr="00974E40" w:rsidRDefault="00974E40" w:rsidP="007E17AA">
      <w:pPr>
        <w:tabs>
          <w:tab w:val="left" w:pos="540"/>
        </w:tabs>
        <w:ind w:left="540"/>
        <w:jc w:val="both"/>
        <w:rPr>
          <w:rFonts w:ascii="Times New Roman" w:hAnsi="Times New Roman"/>
          <w:b w:val="0"/>
        </w:rPr>
      </w:pPr>
      <w:r w:rsidRPr="00974E40">
        <w:rPr>
          <w:rFonts w:ascii="Times New Roman" w:hAnsi="Times New Roman"/>
          <w:b w:val="0"/>
        </w:rPr>
        <w:tab/>
        <w:t xml:space="preserve">-Thành phần của không khí theo thể tích và khối lượng </w:t>
      </w:r>
    </w:p>
    <w:p w:rsidR="00974E40" w:rsidRPr="00974E40" w:rsidRDefault="00974E40" w:rsidP="007E17AA">
      <w:pPr>
        <w:tabs>
          <w:tab w:val="left" w:pos="540"/>
        </w:tabs>
        <w:ind w:left="540"/>
        <w:jc w:val="both"/>
        <w:rPr>
          <w:rFonts w:ascii="Times New Roman" w:hAnsi="Times New Roman"/>
          <w:b w:val="0"/>
        </w:rPr>
      </w:pPr>
      <w:r w:rsidRPr="00974E40">
        <w:rPr>
          <w:rFonts w:ascii="Times New Roman" w:hAnsi="Times New Roman"/>
          <w:b w:val="0"/>
        </w:rPr>
        <w:tab/>
        <w:t>-Sự ô nhiễm không khí và cách bảo vệ không khí khỏi bị ô nhiễm</w:t>
      </w:r>
    </w:p>
    <w:p w:rsidR="00974E40" w:rsidRPr="00974E40" w:rsidRDefault="00974E40" w:rsidP="005D6E3D">
      <w:pPr>
        <w:jc w:val="both"/>
        <w:rPr>
          <w:rFonts w:ascii="Times New Roman" w:hAnsi="Times New Roman"/>
          <w:b w:val="0"/>
        </w:rPr>
      </w:pPr>
      <w:r w:rsidRPr="00974E40">
        <w:rPr>
          <w:rFonts w:ascii="Times New Roman" w:hAnsi="Times New Roman"/>
          <w:u w:val="single"/>
        </w:rPr>
        <w:t>2. Kĩ năng</w:t>
      </w:r>
      <w:r w:rsidRPr="00974E40">
        <w:rPr>
          <w:rFonts w:ascii="Times New Roman" w:hAnsi="Times New Roman"/>
          <w:b w:val="0"/>
          <w:u w:val="single"/>
        </w:rPr>
        <w:t>:</w:t>
      </w:r>
      <w:r w:rsidRPr="00974E40">
        <w:rPr>
          <w:rFonts w:ascii="Times New Roman" w:hAnsi="Times New Roman"/>
          <w:b w:val="0"/>
        </w:rPr>
        <w:t xml:space="preserve"> Rèn kĩ năng quan sát, liên hệ thực tế </w:t>
      </w:r>
    </w:p>
    <w:p w:rsidR="00974E40" w:rsidRPr="00974E40" w:rsidRDefault="00974E40" w:rsidP="005D6E3D">
      <w:pPr>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ái độ</w:t>
      </w:r>
      <w:r w:rsidRPr="00974E40">
        <w:rPr>
          <w:rFonts w:ascii="Times New Roman" w:hAnsi="Times New Roman"/>
          <w:b w:val="0"/>
        </w:rPr>
        <w:t xml:space="preserve">:  có ý thức giữ cho bầu kk không bị ô nhiễm và phòng chống cháy    </w:t>
      </w:r>
    </w:p>
    <w:p w:rsidR="00974E40" w:rsidRPr="00974E40" w:rsidRDefault="00974E40" w:rsidP="005D6E3D">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hành phần của không khí        </w:t>
      </w:r>
    </w:p>
    <w:p w:rsidR="00974E40" w:rsidRPr="00974E40" w:rsidRDefault="00974E40" w:rsidP="005D6E3D">
      <w:pPr>
        <w:jc w:val="both"/>
        <w:rPr>
          <w:rFonts w:ascii="Times New Roman" w:hAnsi="Times New Roman"/>
          <w:b w:val="0"/>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u w:val="single"/>
        </w:rPr>
        <w:t>.</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Hoá chất: P, Nước</w:t>
      </w:r>
    </w:p>
    <w:p w:rsidR="00974E40" w:rsidRPr="00974E40" w:rsidRDefault="00974E40" w:rsidP="007E17AA">
      <w:pPr>
        <w:tabs>
          <w:tab w:val="left" w:pos="360"/>
        </w:tabs>
        <w:ind w:left="720"/>
        <w:jc w:val="both"/>
        <w:rPr>
          <w:rFonts w:ascii="Times New Roman" w:hAnsi="Times New Roman"/>
          <w:b w:val="0"/>
        </w:rPr>
      </w:pPr>
      <w:r w:rsidRPr="00974E40">
        <w:rPr>
          <w:rFonts w:ascii="Times New Roman" w:hAnsi="Times New Roman"/>
          <w:b w:val="0"/>
        </w:rPr>
        <w:t>-Dụng cụ: chậu thuỷ tinh, ống thuỷ tinh có nút, muôi sắt, diêm..</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 xml:space="preserve">-Bảng phụ có ghi sẳn các bài tập </w:t>
      </w:r>
      <w:r w:rsidRPr="00974E40">
        <w:rPr>
          <w:rFonts w:ascii="Times New Roman" w:hAnsi="Times New Roman"/>
          <w:b w:val="0"/>
          <w:i/>
        </w:rPr>
        <w:t xml:space="preserve"> </w:t>
      </w:r>
    </w:p>
    <w:p w:rsidR="00974E40" w:rsidRPr="00974E40" w:rsidRDefault="00974E40" w:rsidP="005D6E3D">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Giảng Dạy:</w:t>
      </w:r>
    </w:p>
    <w:p w:rsidR="00974E40" w:rsidRPr="00974E40" w:rsidRDefault="00974E40" w:rsidP="00CB4993">
      <w:pPr>
        <w:rPr>
          <w:rFonts w:ascii="Times New Roman" w:hAnsi="Times New Roman"/>
          <w:u w:val="single"/>
        </w:rPr>
      </w:pPr>
      <w:r w:rsidRPr="00974E40">
        <w:rPr>
          <w:rFonts w:ascii="Times New Roman" w:hAnsi="Times New Roman"/>
          <w:u w:val="single"/>
        </w:rPr>
        <w:t>1. Bài cũ:</w:t>
      </w:r>
      <w:r w:rsidRPr="00974E40">
        <w:rPr>
          <w:rFonts w:ascii="Times New Roman" w:hAnsi="Times New Roman"/>
        </w:rPr>
        <w:t xml:space="preserve"> (6’)</w:t>
      </w:r>
    </w:p>
    <w:p w:rsidR="00974E40" w:rsidRPr="00974E40" w:rsidRDefault="00974E40" w:rsidP="007E17AA">
      <w:pPr>
        <w:ind w:left="720"/>
        <w:jc w:val="both"/>
        <w:rPr>
          <w:rFonts w:ascii="Times New Roman" w:hAnsi="Times New Roman"/>
          <w:b w:val="0"/>
        </w:rPr>
      </w:pPr>
      <w:r w:rsidRPr="00974E40">
        <w:rPr>
          <w:rFonts w:ascii="Times New Roman" w:hAnsi="Times New Roman"/>
          <w:b w:val="0"/>
        </w:rPr>
        <w:t xml:space="preserve">a. </w:t>
      </w:r>
      <w:r w:rsidRPr="00974E40">
        <w:rPr>
          <w:rFonts w:ascii="Times New Roman" w:hAnsi="Times New Roman"/>
          <w:b w:val="0"/>
          <w:caps/>
        </w:rPr>
        <w:t>g</w:t>
      </w:r>
      <w:r w:rsidRPr="00974E40">
        <w:rPr>
          <w:rFonts w:ascii="Times New Roman" w:hAnsi="Times New Roman"/>
          <w:b w:val="0"/>
        </w:rPr>
        <w:t>ọi 1 Hs làm bài tập số 4a và 1 hs làm bài 4b /94 sgk.</w:t>
      </w:r>
    </w:p>
    <w:p w:rsidR="00974E40" w:rsidRPr="00974E40" w:rsidRDefault="00974E40" w:rsidP="007E17AA">
      <w:pPr>
        <w:ind w:left="720"/>
        <w:jc w:val="both"/>
        <w:rPr>
          <w:rFonts w:ascii="Times New Roman" w:hAnsi="Times New Roman"/>
          <w:b w:val="0"/>
          <w:i/>
          <w:u w:val="single"/>
        </w:rPr>
      </w:pPr>
      <w:r w:rsidRPr="00974E40">
        <w:rPr>
          <w:rFonts w:ascii="Times New Roman" w:hAnsi="Times New Roman"/>
          <w:b w:val="0"/>
        </w:rPr>
        <w:t>b. Thế nào là phản ứng phân huỷ, phản ứng hoá hợp? Cho ví dụ?</w:t>
      </w:r>
    </w:p>
    <w:p w:rsidR="00974E40" w:rsidRPr="00974E40" w:rsidRDefault="00974E40" w:rsidP="00CB4993">
      <w:pPr>
        <w:rPr>
          <w:rFonts w:ascii="Times New Roman" w:hAnsi="Times New Roman"/>
        </w:rPr>
      </w:pPr>
      <w:r w:rsidRPr="00974E40">
        <w:rPr>
          <w:rFonts w:ascii="Times New Roman" w:hAnsi="Times New Roman"/>
          <w:u w:val="single"/>
        </w:rPr>
        <w:t>2. Hoạt động dạy học</w:t>
      </w:r>
      <w:r w:rsidRPr="00974E40">
        <w:rPr>
          <w:rFonts w:ascii="Times New Roman" w:hAnsi="Times New Roman"/>
        </w:rPr>
        <w:t>: (31’)</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rPr>
        <w:tab/>
        <w:t xml:space="preserve">Có cách nào để xác định thành phần của không khí? Không khí có liên quan đến sự cháy? Tại sao gió to đám cháy càng dễ bốc cháy hơn? Làm thế nào dập tắt được đám cháy? Đó là nội dung bài học hôm nay chúng ta sẽ tìm hiểu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913"/>
        <w:gridCol w:w="3220"/>
        <w:gridCol w:w="3289"/>
      </w:tblGrid>
      <w:tr w:rsidR="00974E40" w:rsidRPr="00974E40" w:rsidTr="00DF319A">
        <w:trPr>
          <w:jc w:val="center"/>
        </w:trPr>
        <w:tc>
          <w:tcPr>
            <w:tcW w:w="1877"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GIÁO VIÊN</w:t>
            </w:r>
          </w:p>
        </w:tc>
        <w:tc>
          <w:tcPr>
            <w:tcW w:w="1545"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HỌC SINH</w:t>
            </w:r>
          </w:p>
        </w:tc>
        <w:tc>
          <w:tcPr>
            <w:tcW w:w="1578" w:type="pct"/>
            <w:tcBorders>
              <w:top w:val="double" w:sz="4" w:space="0" w:color="auto"/>
              <w:bottom w:val="double" w:sz="4" w:space="0" w:color="auto"/>
            </w:tcBorders>
            <w:shd w:val="clear" w:color="auto" w:fill="E6E6E6"/>
          </w:tcPr>
          <w:p w:rsidR="00974E40" w:rsidRPr="00974E40" w:rsidRDefault="00974E40" w:rsidP="00DF319A">
            <w:pPr>
              <w:jc w:val="center"/>
              <w:rPr>
                <w:rFonts w:ascii="Times New Roman" w:hAnsi="Times New Roman"/>
              </w:rPr>
            </w:pPr>
            <w:r w:rsidRPr="00974E40">
              <w:rPr>
                <w:rFonts w:ascii="Times New Roman" w:hAnsi="Times New Roman"/>
              </w:rPr>
              <w:t>NỘI DUNG</w:t>
            </w:r>
          </w:p>
        </w:tc>
      </w:tr>
      <w:tr w:rsidR="00974E40" w:rsidRPr="00974E40" w:rsidTr="00DF319A">
        <w:trPr>
          <w:jc w:val="center"/>
        </w:trPr>
        <w:tc>
          <w:tcPr>
            <w:tcW w:w="5000" w:type="pct"/>
            <w:gridSpan w:val="3"/>
            <w:tcBorders>
              <w:top w:val="double" w:sz="4" w:space="0" w:color="auto"/>
            </w:tcBorders>
            <w:shd w:val="clear" w:color="auto" w:fill="auto"/>
          </w:tcPr>
          <w:p w:rsidR="00974E40" w:rsidRPr="00974E40" w:rsidRDefault="00974E40" w:rsidP="00DF319A">
            <w:pPr>
              <w:jc w:val="center"/>
              <w:rPr>
                <w:rFonts w:ascii="Times New Roman" w:hAnsi="Times New Roman"/>
              </w:rPr>
            </w:pPr>
            <w:r w:rsidRPr="00974E40">
              <w:rPr>
                <w:rFonts w:ascii="Times New Roman" w:hAnsi="Times New Roman"/>
              </w:rPr>
              <w:t>Hoạt động 1: Thành phần của không khí (23’)</w:t>
            </w:r>
          </w:p>
        </w:tc>
      </w:tr>
      <w:tr w:rsidR="00974E40" w:rsidRPr="00974E40" w:rsidTr="00DF319A">
        <w:trPr>
          <w:jc w:val="center"/>
        </w:trPr>
        <w:tc>
          <w:tcPr>
            <w:tcW w:w="1877"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Đọc nội dung thí nghiệm</w:t>
            </w:r>
          </w:p>
          <w:p w:rsidR="00974E40" w:rsidRPr="00974E40" w:rsidRDefault="00974E40" w:rsidP="00DF319A">
            <w:pPr>
              <w:jc w:val="both"/>
              <w:rPr>
                <w:rFonts w:ascii="Times New Roman" w:hAnsi="Times New Roman"/>
                <w:b w:val="0"/>
              </w:rPr>
            </w:pPr>
            <w:r w:rsidRPr="00974E40">
              <w:rPr>
                <w:rFonts w:ascii="Times New Roman" w:hAnsi="Times New Roman"/>
                <w:b w:val="0"/>
              </w:rPr>
              <w:t>-Giới thiệu dụng  cụ, hóa chất.</w:t>
            </w:r>
          </w:p>
          <w:p w:rsidR="00974E40" w:rsidRPr="00974E40" w:rsidRDefault="00026327" w:rsidP="00DF319A">
            <w:pPr>
              <w:jc w:val="center"/>
              <w:rPr>
                <w:rFonts w:ascii="Times New Roman" w:hAnsi="Times New Roman"/>
                <w:b w:val="0"/>
              </w:rPr>
            </w:pPr>
            <w:r>
              <w:rPr>
                <w:rFonts w:ascii="Times New Roman" w:hAnsi="Times New Roman"/>
                <w:noProof/>
              </w:rPr>
              <w:drawing>
                <wp:inline distT="0" distB="0" distL="0" distR="0">
                  <wp:extent cx="2289810" cy="1192530"/>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3">
                            <a:extLst>
                              <a:ext uri="{28A0092B-C50C-407E-A947-70E740481C1C}">
                                <a14:useLocalDpi xmlns:a14="http://schemas.microsoft.com/office/drawing/2010/main" val="0"/>
                              </a:ext>
                            </a:extLst>
                          </a:blip>
                          <a:srcRect l="42900" t="53467" r="14233" b="18289"/>
                          <a:stretch>
                            <a:fillRect/>
                          </a:stretch>
                        </pic:blipFill>
                        <pic:spPr bwMode="auto">
                          <a:xfrm>
                            <a:off x="0" y="0"/>
                            <a:ext cx="2289810" cy="1192530"/>
                          </a:xfrm>
                          <a:prstGeom prst="rect">
                            <a:avLst/>
                          </a:prstGeom>
                          <a:noFill/>
                          <a:ln>
                            <a:noFill/>
                          </a:ln>
                        </pic:spPr>
                      </pic:pic>
                    </a:graphicData>
                  </a:graphic>
                </wp:inline>
              </w:drawing>
            </w:r>
          </w:p>
          <w:p w:rsidR="00974E40" w:rsidRPr="00974E40" w:rsidRDefault="00974E40" w:rsidP="00DF319A">
            <w:pPr>
              <w:jc w:val="both"/>
              <w:rPr>
                <w:rFonts w:ascii="Times New Roman" w:hAnsi="Times New Roman"/>
                <w:b w:val="0"/>
              </w:rPr>
            </w:pPr>
            <w:r w:rsidRPr="00974E40">
              <w:rPr>
                <w:rFonts w:ascii="Times New Roman" w:hAnsi="Times New Roman"/>
                <w:b w:val="0"/>
              </w:rPr>
              <w:t>-Trước khi làm TN, nước dâng đến vạch thứ mấy?</w:t>
            </w:r>
          </w:p>
          <w:p w:rsidR="00974E40" w:rsidRPr="00974E40" w:rsidRDefault="00974E40" w:rsidP="00DF319A">
            <w:pPr>
              <w:jc w:val="both"/>
              <w:rPr>
                <w:rFonts w:ascii="Times New Roman" w:hAnsi="Times New Roman"/>
                <w:b w:val="0"/>
              </w:rPr>
            </w:pPr>
            <w:r w:rsidRPr="00974E40">
              <w:rPr>
                <w:rFonts w:ascii="Times New Roman" w:hAnsi="Times New Roman"/>
                <w:b w:val="0"/>
              </w:rPr>
              <w:t>-Gv: Để các em thấy rõ sự thay đổi của mực nước, cô đã pha thêm một ít màu.</w:t>
            </w:r>
          </w:p>
          <w:p w:rsidR="00974E40" w:rsidRPr="00974E40" w:rsidRDefault="00974E40" w:rsidP="00DF319A">
            <w:pPr>
              <w:jc w:val="both"/>
              <w:rPr>
                <w:rFonts w:ascii="Times New Roman" w:hAnsi="Times New Roman"/>
                <w:b w:val="0"/>
              </w:rPr>
            </w:pPr>
            <w:r w:rsidRPr="00974E40">
              <w:rPr>
                <w:rFonts w:ascii="Times New Roman" w:hAnsi="Times New Roman"/>
                <w:b w:val="0"/>
              </w:rPr>
              <w:t>?Trong ống lúc này chứa gì?</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chiếm mấy phần?</w:t>
            </w:r>
          </w:p>
          <w:p w:rsidR="00974E40" w:rsidRPr="00974E40" w:rsidRDefault="00974E40" w:rsidP="00DF319A">
            <w:pPr>
              <w:jc w:val="both"/>
              <w:rPr>
                <w:rFonts w:ascii="Times New Roman" w:hAnsi="Times New Roman"/>
                <w:b w:val="0"/>
              </w:rPr>
            </w:pPr>
            <w:r w:rsidRPr="00974E40">
              <w:rPr>
                <w:rFonts w:ascii="Times New Roman" w:hAnsi="Times New Roman"/>
                <w:b w:val="0"/>
              </w:rPr>
              <w:t>GV: làm thí nghiệm đốt P dư ngoài kk  rồi đư nhanh vào ống hình trụ và đậy kín miệng bằng nút cao su</w:t>
            </w:r>
          </w:p>
          <w:p w:rsidR="00974E40" w:rsidRPr="00974E40" w:rsidRDefault="00974E40" w:rsidP="00DF319A">
            <w:pPr>
              <w:jc w:val="both"/>
              <w:rPr>
                <w:rFonts w:ascii="Times New Roman" w:hAnsi="Times New Roman"/>
                <w:b w:val="0"/>
              </w:rPr>
            </w:pPr>
            <w:r w:rsidRPr="00974E40">
              <w:rPr>
                <w:rFonts w:ascii="Times New Roman" w:hAnsi="Times New Roman"/>
                <w:b w:val="0"/>
              </w:rPr>
              <w:t>? Nêu hiện tượng quan sát được?</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rong khi cháy mực nước trong ống thuỷ tinh thay đổi như thế nào?</w:t>
            </w:r>
          </w:p>
          <w:p w:rsidR="00974E40" w:rsidRPr="00974E40" w:rsidRDefault="00974E40" w:rsidP="00DF319A">
            <w:pPr>
              <w:jc w:val="both"/>
              <w:rPr>
                <w:rFonts w:ascii="Times New Roman" w:hAnsi="Times New Roman"/>
                <w:b w:val="0"/>
              </w:rPr>
            </w:pPr>
            <w:r w:rsidRPr="00974E40">
              <w:rPr>
                <w:rFonts w:ascii="Times New Roman" w:hAnsi="Times New Roman"/>
                <w:b w:val="0"/>
              </w:rPr>
              <w:t>?Tại sao nước lại dâng lên trong ố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Nứơc dâng lên vạch thứ 2 (5 phần dâng lên 1 phần) chứng tỏ điều gì?</w:t>
            </w:r>
          </w:p>
          <w:p w:rsidR="00974E40" w:rsidRPr="00974E40" w:rsidRDefault="00974E40" w:rsidP="00DF319A">
            <w:pPr>
              <w:jc w:val="both"/>
              <w:rPr>
                <w:rFonts w:ascii="Times New Roman" w:hAnsi="Times New Roman"/>
                <w:b w:val="0"/>
              </w:rPr>
            </w:pPr>
            <w:r w:rsidRPr="00974E40">
              <w:rPr>
                <w:rFonts w:ascii="Times New Roman" w:hAnsi="Times New Roman"/>
                <w:b w:val="0"/>
              </w:rPr>
              <w:t>? Tỉ lệ thể tích chất khí còn lại trong ống là bao nhiêu?</w:t>
            </w:r>
          </w:p>
          <w:p w:rsidR="00974E40" w:rsidRPr="00974E40" w:rsidRDefault="00974E40" w:rsidP="00DF319A">
            <w:pPr>
              <w:jc w:val="both"/>
              <w:rPr>
                <w:rFonts w:ascii="Times New Roman" w:hAnsi="Times New Roman"/>
                <w:b w:val="0"/>
              </w:rPr>
            </w:pPr>
            <w:r w:rsidRPr="00974E40">
              <w:rPr>
                <w:rFonts w:ascii="Times New Roman" w:hAnsi="Times New Roman"/>
                <w:b w:val="0"/>
              </w:rPr>
              <w:t>- để một mẫu lửa đang cháy vào ống.</w:t>
            </w:r>
          </w:p>
          <w:p w:rsidR="00974E40" w:rsidRPr="00974E40" w:rsidRDefault="00974E40" w:rsidP="00DF319A">
            <w:pPr>
              <w:jc w:val="both"/>
              <w:rPr>
                <w:rFonts w:ascii="Times New Roman" w:hAnsi="Times New Roman"/>
                <w:b w:val="0"/>
              </w:rPr>
            </w:pPr>
            <w:r w:rsidRPr="00974E40">
              <w:rPr>
                <w:rFonts w:ascii="Times New Roman" w:hAnsi="Times New Roman"/>
                <w:b w:val="0"/>
              </w:rPr>
              <w:lastRenderedPageBreak/>
              <w:t xml:space="preserve">? Khí còn lại là khí gì? tại sao? </w:t>
            </w:r>
          </w:p>
          <w:p w:rsidR="00974E40" w:rsidRPr="00974E40" w:rsidRDefault="00974E40" w:rsidP="00DF319A">
            <w:pPr>
              <w:jc w:val="both"/>
              <w:rPr>
                <w:rFonts w:ascii="Times New Roman" w:hAnsi="Times New Roman"/>
                <w:b w:val="0"/>
              </w:rPr>
            </w:pPr>
            <w:r w:rsidRPr="00974E40">
              <w:rPr>
                <w:rFonts w:ascii="Times New Roman" w:hAnsi="Times New Roman"/>
                <w:b w:val="0"/>
              </w:rPr>
              <w:t>-Người ta đã chứng minh được rỉ lệ khí Nitơ trong không khí gần 78%.</w:t>
            </w:r>
          </w:p>
          <w:p w:rsidR="00974E40" w:rsidRPr="00974E40" w:rsidRDefault="00974E40" w:rsidP="00DF319A">
            <w:pPr>
              <w:jc w:val="both"/>
              <w:rPr>
                <w:rFonts w:ascii="Times New Roman" w:hAnsi="Times New Roman"/>
                <w:b w:val="0"/>
              </w:rPr>
            </w:pPr>
            <w:r w:rsidRPr="00974E40">
              <w:rPr>
                <w:rFonts w:ascii="Times New Roman" w:hAnsi="Times New Roman"/>
                <w:b w:val="0"/>
              </w:rPr>
              <w:t>?Trong không khí có những khí nào ta vừa xác định được?</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một hỗn hợp hay một chất tinh khiết?</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Vậy em hãy rút ra kết luận về thành phần của không khí?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Gv cho hs thảo luận nhóm trong 3 phút để trả lời 3 câu hỏi sgk/2a.</w:t>
            </w:r>
          </w:p>
          <w:p w:rsidR="00974E40" w:rsidRPr="00974E40" w:rsidRDefault="00974E40" w:rsidP="00DF319A">
            <w:pPr>
              <w:jc w:val="both"/>
              <w:rPr>
                <w:rFonts w:ascii="Times New Roman" w:hAnsi="Times New Roman"/>
                <w:b w:val="0"/>
              </w:rPr>
            </w:pPr>
            <w:r w:rsidRPr="00974E40">
              <w:rPr>
                <w:rFonts w:ascii="Times New Roman" w:hAnsi="Times New Roman"/>
                <w:b w:val="0"/>
              </w:rPr>
              <w:t>?Hãy tìm dẫn chứng nêu rõ trong không khí có chứa một ít hơi nước?</w:t>
            </w:r>
          </w:p>
          <w:p w:rsidR="00974E40" w:rsidRPr="00974E40" w:rsidRDefault="00974E40" w:rsidP="00DF319A">
            <w:pPr>
              <w:jc w:val="both"/>
              <w:rPr>
                <w:rFonts w:ascii="Times New Roman" w:hAnsi="Times New Roman"/>
                <w:b w:val="0"/>
              </w:rPr>
            </w:pPr>
            <w:r w:rsidRPr="00974E40">
              <w:rPr>
                <w:rFonts w:ascii="Times New Roman" w:hAnsi="Times New Roman"/>
                <w:b w:val="0"/>
              </w:rPr>
              <w:t>?Khi quan sát lớp nước trên một hố vôi, thấy có màng trắng mỏng do khí CO</w:t>
            </w:r>
            <w:r w:rsidRPr="00974E40">
              <w:rPr>
                <w:rFonts w:ascii="Times New Roman" w:hAnsi="Times New Roman"/>
                <w:b w:val="0"/>
                <w:vertAlign w:val="subscript"/>
              </w:rPr>
              <w:softHyphen/>
              <w:t>2</w:t>
            </w:r>
            <w:r w:rsidRPr="00974E40">
              <w:rPr>
                <w:rFonts w:ascii="Times New Roman" w:hAnsi="Times New Roman"/>
                <w:b w:val="0"/>
              </w:rPr>
              <w:t xml:space="preserve"> đã tác dụng với nươcs vôi. Khí CO</w:t>
            </w:r>
            <w:r w:rsidRPr="00974E40">
              <w:rPr>
                <w:rFonts w:ascii="Times New Roman" w:hAnsi="Times New Roman"/>
                <w:b w:val="0"/>
                <w:vertAlign w:val="subscript"/>
              </w:rPr>
              <w:t>2</w:t>
            </w:r>
            <w:r w:rsidRPr="00974E40">
              <w:rPr>
                <w:rFonts w:ascii="Times New Roman" w:hAnsi="Times New Roman"/>
                <w:b w:val="0"/>
              </w:rPr>
              <w:t xml:space="preserve"> ở đâu ra?</w:t>
            </w:r>
          </w:p>
          <w:p w:rsidR="00974E40" w:rsidRPr="00974E40" w:rsidRDefault="00974E40" w:rsidP="00DF319A">
            <w:pPr>
              <w:jc w:val="both"/>
              <w:rPr>
                <w:rFonts w:ascii="Times New Roman" w:hAnsi="Times New Roman"/>
                <w:b w:val="0"/>
              </w:rPr>
            </w:pPr>
            <w:r w:rsidRPr="00974E40">
              <w:rPr>
                <w:rFonts w:ascii="Times New Roman" w:hAnsi="Times New Roman"/>
                <w:b w:val="0"/>
              </w:rPr>
              <w:t>?Ngoài khí nitơ và oxi, các khí khác chiếm tỉ lệ bao nhiêu về thể tích kk?</w:t>
            </w:r>
          </w:p>
          <w:p w:rsidR="00974E40" w:rsidRPr="00974E40" w:rsidRDefault="00974E40" w:rsidP="00DF319A">
            <w:pPr>
              <w:jc w:val="both"/>
              <w:rPr>
                <w:rFonts w:ascii="Times New Roman" w:hAnsi="Times New Roman"/>
                <w:b w:val="0"/>
              </w:rPr>
            </w:pPr>
            <w:r w:rsidRPr="00974E40">
              <w:rPr>
                <w:rFonts w:ascii="Times New Roman" w:hAnsi="Times New Roman"/>
                <w:b w:val="0"/>
              </w:rPr>
              <w:t>-Gọi đại diện một nhóm trả lời, các nhóm khác bổ sung (nếu có)</w:t>
            </w:r>
          </w:p>
          <w:p w:rsidR="00974E40" w:rsidRPr="00974E40" w:rsidRDefault="00974E40" w:rsidP="00DF319A">
            <w:pPr>
              <w:jc w:val="both"/>
              <w:rPr>
                <w:rFonts w:ascii="Times New Roman" w:hAnsi="Times New Roman"/>
                <w:b w:val="0"/>
              </w:rPr>
            </w:pPr>
            <w:r w:rsidRPr="00974E40">
              <w:rPr>
                <w:rFonts w:ascii="Times New Roman" w:hAnsi="Times New Roman"/>
                <w:b w:val="0"/>
              </w:rPr>
              <w:t>-Thêm dẫn chứng chứng minh trong không khí có khí CO</w:t>
            </w:r>
            <w:r w:rsidRPr="00974E40">
              <w:rPr>
                <w:rFonts w:ascii="Times New Roman" w:hAnsi="Times New Roman"/>
                <w:b w:val="0"/>
                <w:vertAlign w:val="subscript"/>
              </w:rPr>
              <w:t>2</w:t>
            </w:r>
            <w:r w:rsidRPr="00974E40">
              <w:rPr>
                <w:rFonts w:ascii="Times New Roman" w:hAnsi="Times New Roman"/>
                <w:b w:val="0"/>
              </w:rPr>
              <w:t>, khói, bụi,…</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Vậy qua dẫn chứng trên em có kết luận gì?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ơi nứơc và các khí còn lại chiếm bao nhiêu %?</w:t>
            </w:r>
          </w:p>
        </w:tc>
        <w:tc>
          <w:tcPr>
            <w:tcW w:w="1545"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1 hs đọc nội dung thí nghiệm</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HS quan  sát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sz w:val="2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Vạch thứ nhấ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ông khí</w:t>
            </w:r>
          </w:p>
          <w:p w:rsidR="00974E40" w:rsidRPr="00974E40" w:rsidRDefault="00974E40" w:rsidP="00DF319A">
            <w:pPr>
              <w:jc w:val="both"/>
              <w:rPr>
                <w:rFonts w:ascii="Times New Roman" w:hAnsi="Times New Roman"/>
                <w:b w:val="0"/>
              </w:rPr>
            </w:pPr>
            <w:r w:rsidRPr="00974E40">
              <w:rPr>
                <w:rFonts w:ascii="Times New Roman" w:hAnsi="Times New Roman"/>
                <w:b w:val="0"/>
              </w:rPr>
              <w:t>-5 phần</w:t>
            </w:r>
          </w:p>
          <w:p w:rsidR="00974E40" w:rsidRPr="00974E40" w:rsidRDefault="00974E40" w:rsidP="00DF319A">
            <w:pPr>
              <w:jc w:val="both"/>
              <w:rPr>
                <w:rFonts w:ascii="Times New Roman" w:hAnsi="Times New Roman"/>
                <w:b w:val="0"/>
              </w:rPr>
            </w:pPr>
            <w:r w:rsidRPr="00974E40">
              <w:rPr>
                <w:rFonts w:ascii="Times New Roman" w:hAnsi="Times New Roman"/>
                <w:b w:val="0"/>
              </w:rPr>
              <w:t>-Theo dõi và rút ra hiện tượ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P đỏ tác dụng với oxi trong kk tạo ra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tan trong nước </w:t>
            </w:r>
          </w:p>
          <w:p w:rsidR="00974E40" w:rsidRPr="00974E40" w:rsidRDefault="00974E40" w:rsidP="00DF319A">
            <w:pPr>
              <w:jc w:val="both"/>
              <w:rPr>
                <w:rFonts w:ascii="Times New Roman" w:hAnsi="Times New Roman"/>
                <w:b w:val="0"/>
              </w:rPr>
            </w:pPr>
            <w:r w:rsidRPr="00974E40">
              <w:rPr>
                <w:rFonts w:ascii="Times New Roman" w:hAnsi="Times New Roman"/>
                <w:b w:val="0"/>
              </w:rPr>
              <w:t>-Dâng lên đến vạch thứ 2</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Vì P lấy dư, nên oxi trong không khí đã phản ứng hết-&gt; vì vậy áp suất trong ống giảm do đó nước dâng lên.</w:t>
            </w:r>
          </w:p>
          <w:p w:rsidR="00974E40" w:rsidRPr="00974E40" w:rsidRDefault="00974E40" w:rsidP="00DF319A">
            <w:pPr>
              <w:jc w:val="both"/>
              <w:rPr>
                <w:rFonts w:ascii="Times New Roman" w:hAnsi="Times New Roman"/>
                <w:b w:val="0"/>
              </w:rPr>
            </w:pPr>
            <w:r w:rsidRPr="00974E40">
              <w:rPr>
                <w:rFonts w:ascii="Times New Roman" w:hAnsi="Times New Roman"/>
                <w:b w:val="0"/>
              </w:rPr>
              <w:t>-Khí oxi chiếm 1/5 thể tích không khí có trong ống.</w:t>
            </w:r>
          </w:p>
          <w:p w:rsidR="00974E40" w:rsidRPr="00974E40" w:rsidRDefault="00974E40" w:rsidP="00DF319A">
            <w:pPr>
              <w:jc w:val="both"/>
              <w:rPr>
                <w:rFonts w:ascii="Times New Roman" w:hAnsi="Times New Roman"/>
                <w:b w:val="0"/>
              </w:rPr>
            </w:pPr>
            <w:r w:rsidRPr="00974E40">
              <w:rPr>
                <w:rFonts w:ascii="Times New Roman" w:hAnsi="Times New Roman"/>
                <w:b w:val="0"/>
              </w:rPr>
              <w:t>-Còn lại 4 phần.</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Ngọn lửa tắt</w:t>
            </w:r>
          </w:p>
          <w:p w:rsidR="00974E40" w:rsidRPr="00974E40" w:rsidRDefault="00974E40" w:rsidP="00DF319A">
            <w:pPr>
              <w:jc w:val="both"/>
              <w:rPr>
                <w:rFonts w:ascii="Times New Roman" w:hAnsi="Times New Roman"/>
                <w:b w:val="0"/>
              </w:rPr>
            </w:pPr>
            <w:r w:rsidRPr="00974E40">
              <w:rPr>
                <w:rFonts w:ascii="Times New Roman" w:hAnsi="Times New Roman"/>
                <w:b w:val="0"/>
              </w:rPr>
              <w:lastRenderedPageBreak/>
              <w:t>-Nitơ, không duy trì sự cháy.</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ai khí: Nitơ và oxi</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Là một hỗn hợp</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1 hỗn hợp khí trong đó oxi chiếm khoảng 1/5 về thể tích ( chính xác là khoảng 21% về thể tích kk) phần còn lại là khí nitơ</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hảo luận 3 phú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Sương mù buổi sáng.</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Khí CO</w:t>
            </w:r>
            <w:r w:rsidRPr="00974E40">
              <w:rPr>
                <w:rFonts w:ascii="Times New Roman" w:hAnsi="Times New Roman"/>
                <w:b w:val="0"/>
                <w:vertAlign w:val="subscript"/>
              </w:rPr>
              <w:t xml:space="preserve">2 </w:t>
            </w:r>
            <w:r w:rsidRPr="00974E40">
              <w:rPr>
                <w:rFonts w:ascii="Times New Roman" w:hAnsi="Times New Roman"/>
                <w:b w:val="0"/>
              </w:rPr>
              <w:t>có trong kk</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Chiếm 1% về thể tích không khí.</w:t>
            </w:r>
          </w:p>
          <w:p w:rsidR="00974E40" w:rsidRPr="00974E40" w:rsidRDefault="00974E40" w:rsidP="00DF319A">
            <w:pPr>
              <w:jc w:val="both"/>
              <w:rPr>
                <w:rFonts w:ascii="Times New Roman" w:hAnsi="Times New Roman"/>
                <w:b w:val="0"/>
              </w:rPr>
            </w:pPr>
            <w:r w:rsidRPr="00974E40">
              <w:rPr>
                <w:rFonts w:ascii="Times New Roman" w:hAnsi="Times New Roman"/>
                <w:b w:val="0"/>
              </w:rPr>
              <w:t>-Dại diện nhóm 4 trả lời</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Hơi thở của con người thải ra,…</w:t>
            </w:r>
          </w:p>
          <w:p w:rsidR="00974E40" w:rsidRPr="00974E40" w:rsidRDefault="00974E40" w:rsidP="00DF319A">
            <w:pPr>
              <w:jc w:val="both"/>
              <w:rPr>
                <w:rFonts w:ascii="Times New Roman" w:hAnsi="Times New Roman"/>
                <w:b w:val="0"/>
              </w:rPr>
            </w:pPr>
            <w:r w:rsidRPr="00974E40">
              <w:rPr>
                <w:rFonts w:ascii="Times New Roman" w:hAnsi="Times New Roman"/>
                <w:b w:val="0"/>
              </w:rPr>
              <w:t>-Ngoài khí nitơ và oxi, trong kk còn có hơi nước, và các khí khác</w:t>
            </w:r>
          </w:p>
          <w:p w:rsidR="00974E40" w:rsidRPr="00974E40" w:rsidRDefault="00974E40" w:rsidP="00DF319A">
            <w:pPr>
              <w:jc w:val="both"/>
              <w:rPr>
                <w:rFonts w:ascii="Times New Roman" w:hAnsi="Times New Roman"/>
                <w:b w:val="0"/>
              </w:rPr>
            </w:pPr>
            <w:r w:rsidRPr="00974E40">
              <w:rPr>
                <w:rFonts w:ascii="Times New Roman" w:hAnsi="Times New Roman"/>
                <w:b w:val="0"/>
              </w:rPr>
              <w:t>-1%</w:t>
            </w:r>
          </w:p>
          <w:p w:rsidR="00974E40" w:rsidRPr="00974E40" w:rsidRDefault="00974E40" w:rsidP="00DF319A">
            <w:pPr>
              <w:jc w:val="both"/>
              <w:rPr>
                <w:rFonts w:ascii="Times New Roman" w:hAnsi="Times New Roman"/>
                <w:b w:val="0"/>
              </w:rPr>
            </w:pPr>
          </w:p>
        </w:tc>
        <w:tc>
          <w:tcPr>
            <w:tcW w:w="1578" w:type="pct"/>
            <w:shd w:val="clear" w:color="auto" w:fill="auto"/>
          </w:tcPr>
          <w:p w:rsidR="00974E40" w:rsidRPr="00974E40" w:rsidRDefault="00974E40" w:rsidP="00DF319A">
            <w:pPr>
              <w:jc w:val="both"/>
              <w:rPr>
                <w:rFonts w:ascii="Times New Roman" w:hAnsi="Times New Roman"/>
                <w:u w:val="single"/>
              </w:rPr>
            </w:pPr>
            <w:r w:rsidRPr="00974E40">
              <w:rPr>
                <w:rFonts w:ascii="Times New Roman" w:hAnsi="Times New Roman"/>
                <w:u w:val="single"/>
              </w:rPr>
              <w:lastRenderedPageBreak/>
              <w:t xml:space="preserve">I.Thành phần của không khí </w:t>
            </w:r>
          </w:p>
          <w:p w:rsidR="00974E40" w:rsidRPr="00974E40" w:rsidRDefault="00974E40" w:rsidP="00DF319A">
            <w:pPr>
              <w:jc w:val="both"/>
              <w:rPr>
                <w:rFonts w:ascii="Times New Roman" w:hAnsi="Times New Roman"/>
                <w:i/>
              </w:rPr>
            </w:pPr>
            <w:r w:rsidRPr="00974E40">
              <w:rPr>
                <w:rFonts w:ascii="Times New Roman" w:hAnsi="Times New Roman"/>
                <w:i/>
              </w:rPr>
              <w:t xml:space="preserve">1. </w:t>
            </w:r>
            <w:r w:rsidRPr="00974E40">
              <w:rPr>
                <w:rFonts w:ascii="Times New Roman" w:hAnsi="Times New Roman"/>
                <w:i/>
                <w:u w:val="single"/>
              </w:rPr>
              <w:t>Thí nghiệm</w:t>
            </w:r>
            <w:r w:rsidRPr="00974E40">
              <w:rPr>
                <w:rFonts w:ascii="Times New Roman" w:hAnsi="Times New Roman"/>
                <w:i/>
              </w:rPr>
              <w:t>:</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w:t>
            </w:r>
            <w:r w:rsidRPr="00974E40">
              <w:rPr>
                <w:rFonts w:ascii="Times New Roman" w:hAnsi="Times New Roman"/>
                <w:u w:val="single"/>
              </w:rPr>
              <w:t>Kết luận</w:t>
            </w:r>
            <w:r w:rsidRPr="00974E40">
              <w:rPr>
                <w:rFonts w:ascii="Times New Roman" w:hAnsi="Times New Roman"/>
                <w:b w:val="0"/>
              </w:rPr>
              <w:t>:</w:t>
            </w:r>
          </w:p>
          <w:p w:rsidR="00974E40" w:rsidRPr="00974E40" w:rsidRDefault="00974E40" w:rsidP="00DF319A">
            <w:pPr>
              <w:jc w:val="both"/>
              <w:rPr>
                <w:rFonts w:ascii="Times New Roman" w:hAnsi="Times New Roman"/>
                <w:b w:val="0"/>
              </w:rPr>
            </w:pPr>
            <w:r w:rsidRPr="00974E40">
              <w:rPr>
                <w:rFonts w:ascii="Times New Roman" w:hAnsi="Times New Roman"/>
                <w:b w:val="0"/>
              </w:rPr>
              <w:t>-Không khí là 1 hỗn hợp khí trong đó oxi chiếm khoảng 1/5 về thể tích (khoảng 21% về thể tích kk), phần còn lại là khí nitơ khoảng 78%.</w:t>
            </w:r>
          </w:p>
          <w:p w:rsidR="00974E40" w:rsidRPr="00974E40" w:rsidRDefault="00974E40" w:rsidP="00DF319A">
            <w:pPr>
              <w:jc w:val="both"/>
              <w:rPr>
                <w:rFonts w:ascii="Times New Roman" w:hAnsi="Times New Roman"/>
                <w:i/>
                <w:u w:val="single"/>
              </w:rPr>
            </w:pPr>
            <w:r w:rsidRPr="00974E40">
              <w:rPr>
                <w:rFonts w:ascii="Times New Roman" w:hAnsi="Times New Roman"/>
                <w:i/>
                <w:u w:val="single"/>
              </w:rPr>
              <w:t>2. Ngoài khí oxi và khí nitơ, không khí còn có những chất gì khác?</w:t>
            </w: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Trong không khí ngoài khí N</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2</w:t>
            </w:r>
            <w:r w:rsidRPr="00974E40">
              <w:rPr>
                <w:rFonts w:ascii="Times New Roman" w:hAnsi="Times New Roman"/>
                <w:b w:val="0"/>
              </w:rPr>
              <w:t xml:space="preserve"> còn có hơi nước và các khí khác chiếm 1%</w:t>
            </w:r>
          </w:p>
        </w:tc>
      </w:tr>
      <w:tr w:rsidR="00974E40" w:rsidRPr="00974E40" w:rsidTr="00DF319A">
        <w:trPr>
          <w:jc w:val="center"/>
        </w:trPr>
        <w:tc>
          <w:tcPr>
            <w:tcW w:w="5000" w:type="pct"/>
            <w:gridSpan w:val="3"/>
            <w:shd w:val="clear" w:color="auto" w:fill="auto"/>
          </w:tcPr>
          <w:p w:rsidR="00974E40" w:rsidRPr="00974E40" w:rsidRDefault="00974E40" w:rsidP="00DF319A">
            <w:pPr>
              <w:jc w:val="center"/>
              <w:rPr>
                <w:rFonts w:ascii="Times New Roman" w:hAnsi="Times New Roman"/>
              </w:rPr>
            </w:pPr>
            <w:r w:rsidRPr="00974E40">
              <w:rPr>
                <w:rFonts w:ascii="Times New Roman" w:hAnsi="Times New Roman"/>
              </w:rPr>
              <w:lastRenderedPageBreak/>
              <w:t>Hoạt động 2: Bảo  vệ không khí trong lành, tránh ô nhiễm (7’)</w:t>
            </w:r>
          </w:p>
        </w:tc>
      </w:tr>
      <w:tr w:rsidR="00974E40" w:rsidRPr="00974E40" w:rsidTr="00DF319A">
        <w:trPr>
          <w:jc w:val="center"/>
        </w:trPr>
        <w:tc>
          <w:tcPr>
            <w:tcW w:w="1877" w:type="pct"/>
            <w:shd w:val="clear" w:color="auto" w:fill="auto"/>
          </w:tcPr>
          <w:p w:rsidR="00974E40" w:rsidRPr="00974E40" w:rsidRDefault="00974E40" w:rsidP="00DF319A">
            <w:pPr>
              <w:jc w:val="both"/>
              <w:rPr>
                <w:rFonts w:ascii="Times New Roman" w:hAnsi="Times New Roman"/>
                <w:i/>
                <w:u w:val="single"/>
              </w:rPr>
            </w:pPr>
          </w:p>
          <w:p w:rsidR="00974E40" w:rsidRPr="00974E40" w:rsidRDefault="00974E40" w:rsidP="00DF319A">
            <w:pPr>
              <w:jc w:val="both"/>
              <w:rPr>
                <w:rFonts w:ascii="Times New Roman" w:hAnsi="Times New Roman"/>
                <w:b w:val="0"/>
              </w:rPr>
            </w:pPr>
            <w:r w:rsidRPr="00974E40">
              <w:rPr>
                <w:rFonts w:ascii="Times New Roman" w:hAnsi="Times New Roman"/>
                <w:b w:val="0"/>
              </w:rPr>
              <w:t>GV: Yêu cầu các nhóm thảo luận câu hỏi sau</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1. Không khí bị ô nhiễm gây ra những tác hại như thế nào?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2.Chúng ta nên làm gì để bảo vệ bầu khí không khí trong lành, trành ô nhiễm ?</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Em hãy cho biết tình hình không khí ở địa phương em? </w:t>
            </w:r>
          </w:p>
          <w:p w:rsidR="00974E40" w:rsidRPr="00974E40" w:rsidRDefault="00974E40" w:rsidP="00DF319A">
            <w:pPr>
              <w:jc w:val="both"/>
              <w:rPr>
                <w:rFonts w:ascii="Times New Roman" w:hAnsi="Times New Roman"/>
                <w:b w:val="0"/>
              </w:rPr>
            </w:pPr>
            <w:r w:rsidRPr="00974E40">
              <w:rPr>
                <w:rFonts w:ascii="Times New Roman" w:hAnsi="Times New Roman"/>
                <w:b w:val="0"/>
              </w:rPr>
              <w:t>GV: chốt lại</w:t>
            </w:r>
          </w:p>
        </w:tc>
        <w:tc>
          <w:tcPr>
            <w:tcW w:w="1545" w:type="pct"/>
            <w:shd w:val="clear" w:color="auto" w:fill="auto"/>
          </w:tcPr>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HS thảo luận </w:t>
            </w:r>
            <w:r w:rsidRPr="00974E40">
              <w:rPr>
                <w:rFonts w:ascii="Times New Roman" w:hAnsi="Times New Roman"/>
                <w:b w:val="0"/>
                <w:position w:val="-6"/>
              </w:rPr>
              <w:object w:dxaOrig="300" w:dyaOrig="220">
                <v:shape id="_x0000_i1103" type="#_x0000_t75" style="width:26.25pt;height:16.5pt" o:ole="">
                  <v:imagedata r:id="rId144" o:title=""/>
                </v:shape>
                <o:OLEObject Type="Embed" ProgID="Equation.DSMT4" ShapeID="_x0000_i1103" DrawAspect="Content" ObjectID="_1629746256" r:id="rId145"/>
              </w:object>
            </w:r>
            <w:r w:rsidRPr="00974E40">
              <w:rPr>
                <w:rFonts w:ascii="Times New Roman" w:hAnsi="Times New Roman"/>
                <w:b w:val="0"/>
              </w:rPr>
              <w:t xml:space="preserve"> đại diện nhóm trả lời </w:t>
            </w:r>
          </w:p>
          <w:p w:rsidR="00974E40" w:rsidRPr="00974E40" w:rsidRDefault="00974E40" w:rsidP="00DF319A">
            <w:pPr>
              <w:jc w:val="both"/>
              <w:rPr>
                <w:rFonts w:ascii="Times New Roman" w:hAnsi="Times New Roman"/>
                <w:b w:val="0"/>
              </w:rPr>
            </w:pPr>
            <w:r w:rsidRPr="00974E40">
              <w:rPr>
                <w:rFonts w:ascii="Times New Roman" w:hAnsi="Times New Roman"/>
                <w:b w:val="0"/>
              </w:rPr>
              <w:t>-Anh hưởng đến sức khỏe con người, động thực vật và các công trình xây dựng.</w:t>
            </w:r>
          </w:p>
          <w:p w:rsidR="00974E40" w:rsidRPr="00974E40" w:rsidRDefault="00974E40" w:rsidP="00DF319A">
            <w:pPr>
              <w:jc w:val="both"/>
              <w:rPr>
                <w:rFonts w:ascii="Times New Roman" w:hAnsi="Times New Roman"/>
                <w:b w:val="0"/>
              </w:rPr>
            </w:pPr>
            <w:r w:rsidRPr="00974E40">
              <w:rPr>
                <w:rFonts w:ascii="Times New Roman" w:hAnsi="Times New Roman"/>
                <w:b w:val="0"/>
              </w:rPr>
              <w:t>-Xử lí nước thải, trồng cây xanh, không vứt rác bừa bãi,…</w:t>
            </w:r>
          </w:p>
        </w:tc>
        <w:tc>
          <w:tcPr>
            <w:tcW w:w="1578" w:type="pct"/>
            <w:shd w:val="clear" w:color="auto" w:fill="auto"/>
          </w:tcPr>
          <w:p w:rsidR="00974E40" w:rsidRPr="00974E40" w:rsidRDefault="00974E40" w:rsidP="00DF319A">
            <w:pPr>
              <w:jc w:val="both"/>
              <w:rPr>
                <w:rFonts w:ascii="Times New Roman" w:hAnsi="Times New Roman"/>
                <w:i/>
                <w:u w:val="single"/>
              </w:rPr>
            </w:pPr>
            <w:r w:rsidRPr="00974E40">
              <w:rPr>
                <w:rFonts w:ascii="Times New Roman" w:hAnsi="Times New Roman"/>
                <w:i/>
                <w:u w:val="single"/>
              </w:rPr>
              <w:t>3. Bảo vệ kk trong lành, tránh ô nhiễm.</w:t>
            </w: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KK bị ô hiễm gây tác hại đến sức khoẻ con người và đời sống của động vât, thực vật, các công trình kiến trúc,… </w:t>
            </w:r>
          </w:p>
          <w:p w:rsidR="00974E40" w:rsidRPr="00974E40" w:rsidRDefault="00974E40" w:rsidP="00DF319A">
            <w:pPr>
              <w:jc w:val="both"/>
              <w:rPr>
                <w:rFonts w:ascii="Times New Roman" w:hAnsi="Times New Roman"/>
                <w:b w:val="0"/>
              </w:rPr>
            </w:pPr>
          </w:p>
          <w:p w:rsidR="00974E40" w:rsidRPr="00974E40" w:rsidRDefault="00974E40" w:rsidP="00DF319A">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u w:val="single"/>
              </w:rPr>
              <w:t>Biện pháp</w:t>
            </w:r>
            <w:r w:rsidRPr="00974E40">
              <w:rPr>
                <w:rFonts w:ascii="Times New Roman" w:hAnsi="Times New Roman"/>
                <w:b w:val="0"/>
              </w:rPr>
              <w:t>:</w:t>
            </w:r>
          </w:p>
          <w:p w:rsidR="00974E40" w:rsidRPr="00974E40" w:rsidRDefault="00974E40" w:rsidP="00DF319A">
            <w:pPr>
              <w:jc w:val="both"/>
              <w:rPr>
                <w:rFonts w:ascii="Times New Roman" w:hAnsi="Times New Roman"/>
                <w:b w:val="0"/>
              </w:rPr>
            </w:pPr>
            <w:r w:rsidRPr="00974E40">
              <w:rPr>
                <w:rFonts w:ascii="Times New Roman" w:hAnsi="Times New Roman"/>
                <w:b w:val="0"/>
              </w:rPr>
              <w:t>+Xử lý nước thải của các nhà máy, lò đốt, các phương tiện</w:t>
            </w:r>
          </w:p>
          <w:p w:rsidR="00974E40" w:rsidRPr="00974E40" w:rsidRDefault="00974E40" w:rsidP="00DF319A">
            <w:pPr>
              <w:jc w:val="both"/>
              <w:rPr>
                <w:rFonts w:ascii="Times New Roman" w:hAnsi="Times New Roman"/>
                <w:u w:val="single"/>
              </w:rPr>
            </w:pPr>
            <w:r w:rsidRPr="00974E40">
              <w:rPr>
                <w:rFonts w:ascii="Times New Roman" w:hAnsi="Times New Roman"/>
                <w:b w:val="0"/>
              </w:rPr>
              <w:t>+Bảo vệ rừng, trồng rừng, trồng cây xanh</w:t>
            </w:r>
          </w:p>
        </w:tc>
      </w:tr>
    </w:tbl>
    <w:p w:rsidR="00974E40" w:rsidRPr="00974E40" w:rsidRDefault="00974E40" w:rsidP="005D6E3D">
      <w:pPr>
        <w:jc w:val="both"/>
        <w:rPr>
          <w:rFonts w:ascii="Times New Roman" w:hAnsi="Times New Roman"/>
        </w:rPr>
      </w:pPr>
      <w:r w:rsidRPr="00974E40">
        <w:rPr>
          <w:rFonts w:ascii="Times New Roman" w:hAnsi="Times New Roman"/>
        </w:rPr>
        <w:t xml:space="preserve">3. </w:t>
      </w:r>
      <w:r w:rsidRPr="00974E40">
        <w:rPr>
          <w:rFonts w:ascii="Times New Roman" w:hAnsi="Times New Roman"/>
          <w:u w:val="single"/>
        </w:rPr>
        <w:t xml:space="preserve">Củng cố: </w:t>
      </w:r>
      <w:r w:rsidRPr="00974E40">
        <w:rPr>
          <w:rFonts w:ascii="Times New Roman" w:hAnsi="Times New Roman"/>
        </w:rPr>
        <w:t xml:space="preserve"> (5’)</w:t>
      </w:r>
    </w:p>
    <w:p w:rsidR="00974E40" w:rsidRPr="00974E40" w:rsidRDefault="00974E40" w:rsidP="00CB4993">
      <w:pPr>
        <w:jc w:val="both"/>
        <w:rPr>
          <w:rFonts w:ascii="Times New Roman" w:hAnsi="Times New Roman"/>
          <w:b w:val="0"/>
        </w:rPr>
      </w:pPr>
      <w:r w:rsidRPr="00974E40">
        <w:rPr>
          <w:rFonts w:ascii="Times New Roman" w:hAnsi="Times New Roman"/>
        </w:rPr>
        <w:t>-</w:t>
      </w:r>
      <w:r w:rsidRPr="00974E40">
        <w:rPr>
          <w:rFonts w:ascii="Times New Roman" w:hAnsi="Times New Roman"/>
          <w:b w:val="0"/>
        </w:rPr>
        <w:t>Gọi 1 hs đọc phần ghi nhớ sách giáo khoa</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i/>
          <w:u w:val="single"/>
        </w:rPr>
        <w:t>BT1</w:t>
      </w:r>
      <w:r w:rsidRPr="00974E40">
        <w:rPr>
          <w:rFonts w:ascii="Times New Roman" w:hAnsi="Times New Roman"/>
          <w:b w:val="0"/>
        </w:rPr>
        <w:t xml:space="preserve">. Nhắc lại thành phần của không khí ? Trong các câu sau câu nào đúng </w:t>
      </w:r>
    </w:p>
    <w:p w:rsidR="00974E40" w:rsidRPr="00974E40" w:rsidRDefault="00974E40" w:rsidP="005D6E3D">
      <w:pPr>
        <w:jc w:val="both"/>
        <w:rPr>
          <w:rFonts w:ascii="Times New Roman" w:hAnsi="Times New Roman"/>
          <w:b w:val="0"/>
        </w:rPr>
      </w:pPr>
      <w:r w:rsidRPr="00974E40">
        <w:rPr>
          <w:rFonts w:ascii="Times New Roman" w:hAnsi="Times New Roman"/>
          <w:b w:val="0"/>
        </w:rPr>
        <w:tab/>
        <w:t>A.21%oxi,78% nitơ</w:t>
      </w:r>
      <w:r w:rsidRPr="00974E40">
        <w:rPr>
          <w:rFonts w:ascii="Times New Roman" w:hAnsi="Times New Roman"/>
          <w:b w:val="0"/>
        </w:rPr>
        <w:tab/>
        <w:t xml:space="preserve">B. 22%oxi, 78% nitơ </w:t>
      </w:r>
    </w:p>
    <w:p w:rsidR="00974E40" w:rsidRPr="00974E40" w:rsidRDefault="00974E40" w:rsidP="005D6E3D">
      <w:pPr>
        <w:jc w:val="both"/>
        <w:rPr>
          <w:rFonts w:ascii="Times New Roman" w:hAnsi="Times New Roman"/>
          <w:b w:val="0"/>
        </w:rPr>
      </w:pPr>
      <w:r w:rsidRPr="00974E40">
        <w:rPr>
          <w:rFonts w:ascii="Times New Roman" w:hAnsi="Times New Roman"/>
          <w:b w:val="0"/>
        </w:rPr>
        <w:tab/>
        <w:t xml:space="preserve">C. 21% nitơ, 78% oxi,1% các khí khác  </w:t>
      </w:r>
      <w:r w:rsidRPr="00974E40">
        <w:rPr>
          <w:rFonts w:ascii="Times New Roman" w:hAnsi="Times New Roman"/>
          <w:b w:val="0"/>
        </w:rPr>
        <w:tab/>
        <w:t>D. 21%oxi, 78%nitơ,1%các khí khác</w:t>
      </w:r>
    </w:p>
    <w:p w:rsidR="00974E40" w:rsidRPr="00974E40" w:rsidRDefault="00974E40" w:rsidP="005D6E3D">
      <w:pPr>
        <w:jc w:val="both"/>
        <w:rPr>
          <w:rFonts w:ascii="Times New Roman" w:hAnsi="Times New Roman"/>
          <w:b w:val="0"/>
        </w:rPr>
      </w:pPr>
      <w:r w:rsidRPr="00974E40">
        <w:rPr>
          <w:rFonts w:ascii="Times New Roman" w:hAnsi="Times New Roman"/>
          <w:b w:val="0"/>
        </w:rPr>
        <w:tab/>
      </w:r>
      <w:r w:rsidRPr="00974E40">
        <w:rPr>
          <w:rFonts w:ascii="Times New Roman" w:hAnsi="Times New Roman"/>
          <w:i/>
          <w:u w:val="single"/>
        </w:rPr>
        <w:t>BT2</w:t>
      </w:r>
      <w:r w:rsidRPr="00974E40">
        <w:rPr>
          <w:rFonts w:ascii="Times New Roman" w:hAnsi="Times New Roman"/>
          <w:b w:val="0"/>
        </w:rPr>
        <w:t>.  Nêu các biện pháp bảo vệ bầu không khí trong lành?</w:t>
      </w:r>
    </w:p>
    <w:p w:rsidR="00974E40" w:rsidRPr="00974E40" w:rsidRDefault="00974E40" w:rsidP="005D6E3D">
      <w:pPr>
        <w:jc w:val="both"/>
        <w:rPr>
          <w:rFonts w:ascii="Times New Roman" w:hAnsi="Times New Roman"/>
          <w:b w:val="0"/>
        </w:rPr>
      </w:pPr>
      <w:r w:rsidRPr="00974E40">
        <w:rPr>
          <w:rFonts w:ascii="Times New Roman" w:hAnsi="Times New Roman"/>
          <w:b w:val="0"/>
        </w:rPr>
        <w:t>- Giải bài tập 7 sgk tr 99</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u w:val="single"/>
        </w:rPr>
        <w:t>Đáp án</w:t>
      </w:r>
      <w:r w:rsidRPr="00974E40">
        <w:rPr>
          <w:rFonts w:ascii="Times New Roman" w:hAnsi="Times New Roman"/>
          <w:b w:val="0"/>
        </w:rPr>
        <w:t>:</w:t>
      </w:r>
    </w:p>
    <w:p w:rsidR="00974E40" w:rsidRPr="00974E40" w:rsidRDefault="00974E40" w:rsidP="005D6E3D">
      <w:pPr>
        <w:jc w:val="both"/>
        <w:rPr>
          <w:rFonts w:ascii="Times New Roman" w:hAnsi="Times New Roman"/>
          <w:b w:val="0"/>
        </w:rPr>
      </w:pPr>
      <w:r w:rsidRPr="00974E40">
        <w:rPr>
          <w:rFonts w:ascii="Times New Roman" w:hAnsi="Times New Roman"/>
          <w:b w:val="0"/>
        </w:rPr>
        <w:tab/>
        <w:t>BT1: C</w:t>
      </w:r>
    </w:p>
    <w:p w:rsidR="00974E40" w:rsidRPr="00974E40" w:rsidRDefault="00974E40" w:rsidP="005D6E3D">
      <w:pPr>
        <w:jc w:val="both"/>
        <w:rPr>
          <w:rFonts w:ascii="Times New Roman" w:hAnsi="Times New Roman"/>
          <w:b w:val="0"/>
        </w:rPr>
      </w:pPr>
      <w:r w:rsidRPr="00974E40">
        <w:rPr>
          <w:rFonts w:ascii="Times New Roman" w:hAnsi="Times New Roman"/>
          <w:b w:val="0"/>
        </w:rPr>
        <w:lastRenderedPageBreak/>
        <w:tab/>
        <w:t>BT2: Kiến thức đã học.</w:t>
      </w:r>
    </w:p>
    <w:p w:rsidR="00974E40" w:rsidRPr="00974E40" w:rsidRDefault="00974E40" w:rsidP="005D6E3D">
      <w:pPr>
        <w:jc w:val="both"/>
        <w:rPr>
          <w:rFonts w:ascii="Times New Roman" w:hAnsi="Times New Roman"/>
          <w:b w:val="0"/>
        </w:rPr>
      </w:pPr>
      <w:r w:rsidRPr="00974E40">
        <w:rPr>
          <w:rFonts w:ascii="Times New Roman" w:hAnsi="Times New Roman"/>
          <w:b w:val="0"/>
        </w:rPr>
        <w:tab/>
        <w:t>BT7/99</w:t>
      </w:r>
    </w:p>
    <w:p w:rsidR="00974E40" w:rsidRPr="00974E40" w:rsidRDefault="00974E40" w:rsidP="005D6E3D">
      <w:pPr>
        <w:jc w:val="both"/>
        <w:rPr>
          <w:rFonts w:ascii="Times New Roman" w:hAnsi="Times New Roman"/>
          <w:b w:val="0"/>
        </w:rPr>
      </w:pPr>
      <w:r w:rsidRPr="00974E40">
        <w:rPr>
          <w:rFonts w:ascii="Times New Roman" w:hAnsi="Times New Roman"/>
          <w:b w:val="0"/>
        </w:rPr>
        <w:tab/>
        <w:t>a. thể tích kk cần dùng trong 1 ngày là: 0,5m</w:t>
      </w:r>
      <w:r w:rsidRPr="00974E40">
        <w:rPr>
          <w:rFonts w:ascii="Times New Roman" w:hAnsi="Times New Roman"/>
          <w:b w:val="0"/>
          <w:vertAlign w:val="superscript"/>
        </w:rPr>
        <w:t>3</w:t>
      </w:r>
      <w:r w:rsidRPr="00974E40">
        <w:rPr>
          <w:rFonts w:ascii="Times New Roman" w:hAnsi="Times New Roman"/>
          <w:b w:val="0"/>
        </w:rPr>
        <w:t>. 24= 12m</w:t>
      </w:r>
      <w:r w:rsidRPr="00974E40">
        <w:rPr>
          <w:rFonts w:ascii="Times New Roman" w:hAnsi="Times New Roman"/>
          <w:b w:val="0"/>
          <w:vertAlign w:val="superscript"/>
        </w:rPr>
        <w:t>3</w:t>
      </w:r>
    </w:p>
    <w:p w:rsidR="00974E40" w:rsidRPr="00974E40" w:rsidRDefault="00974E40" w:rsidP="005D6E3D">
      <w:pPr>
        <w:jc w:val="both"/>
        <w:rPr>
          <w:rFonts w:ascii="Times New Roman" w:hAnsi="Times New Roman"/>
          <w:b w:val="0"/>
          <w:vertAlign w:val="superscript"/>
        </w:rPr>
      </w:pPr>
      <w:r w:rsidRPr="00974E40">
        <w:rPr>
          <w:rFonts w:ascii="Times New Roman" w:hAnsi="Times New Roman"/>
          <w:b w:val="0"/>
        </w:rPr>
        <w:tab/>
        <w:t>b. Thể tích khí oxi trung bình cho 1 người trong 1 ngày là: 12m</w:t>
      </w:r>
      <w:r w:rsidRPr="00974E40">
        <w:rPr>
          <w:rFonts w:ascii="Times New Roman" w:hAnsi="Times New Roman"/>
          <w:b w:val="0"/>
          <w:vertAlign w:val="superscript"/>
        </w:rPr>
        <w:t>3</w:t>
      </w:r>
      <w:r w:rsidRPr="00974E40">
        <w:rPr>
          <w:rFonts w:ascii="Times New Roman" w:hAnsi="Times New Roman"/>
          <w:b w:val="0"/>
        </w:rPr>
        <w:t>.1/3= 4m</w:t>
      </w:r>
      <w:r w:rsidRPr="00974E40">
        <w:rPr>
          <w:rFonts w:ascii="Times New Roman" w:hAnsi="Times New Roman"/>
          <w:b w:val="0"/>
          <w:vertAlign w:val="superscript"/>
        </w:rPr>
        <w:t>3</w:t>
      </w:r>
    </w:p>
    <w:p w:rsidR="00974E40" w:rsidRPr="00974E40" w:rsidRDefault="00974E40" w:rsidP="005D6E3D">
      <w:pPr>
        <w:jc w:val="both"/>
        <w:rPr>
          <w:rFonts w:ascii="Times New Roman" w:hAnsi="Times New Roman"/>
          <w:b w:val="0"/>
        </w:rPr>
      </w:pP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vertAlign w:val="superscript"/>
        </w:rPr>
        <w:tab/>
      </w:r>
      <w:r w:rsidRPr="00974E40">
        <w:rPr>
          <w:rFonts w:ascii="Times New Roman" w:hAnsi="Times New Roman"/>
          <w:b w:val="0"/>
        </w:rPr>
        <w:t>4m</w:t>
      </w:r>
      <w:r w:rsidRPr="00974E40">
        <w:rPr>
          <w:rFonts w:ascii="Times New Roman" w:hAnsi="Times New Roman"/>
          <w:b w:val="0"/>
          <w:vertAlign w:val="superscript"/>
        </w:rPr>
        <w:t>3</w:t>
      </w:r>
      <w:r w:rsidRPr="00974E40">
        <w:rPr>
          <w:rFonts w:ascii="Times New Roman" w:hAnsi="Times New Roman"/>
          <w:b w:val="0"/>
        </w:rPr>
        <w:t>.21/100= 0,84m</w:t>
      </w:r>
      <w:r w:rsidRPr="00974E40">
        <w:rPr>
          <w:rFonts w:ascii="Times New Roman" w:hAnsi="Times New Roman"/>
          <w:b w:val="0"/>
          <w:vertAlign w:val="superscript"/>
        </w:rPr>
        <w:t>3</w:t>
      </w:r>
      <w:r w:rsidRPr="00974E40">
        <w:rPr>
          <w:rFonts w:ascii="Times New Roman" w:hAnsi="Times New Roman"/>
          <w:b w:val="0"/>
        </w:rPr>
        <w:t xml:space="preserve"> </w:t>
      </w:r>
    </w:p>
    <w:p w:rsidR="00974E40" w:rsidRPr="00974E40" w:rsidRDefault="00974E40" w:rsidP="005D6E3D">
      <w:pPr>
        <w:jc w:val="both"/>
        <w:rPr>
          <w:rFonts w:ascii="Times New Roman" w:hAnsi="Times New Roman"/>
          <w:b w:val="0"/>
        </w:rPr>
      </w:pPr>
      <w:r w:rsidRPr="00974E40">
        <w:rPr>
          <w:rFonts w:ascii="Times New Roman" w:hAnsi="Times New Roman"/>
        </w:rPr>
        <w:t>4</w:t>
      </w:r>
      <w:r w:rsidRPr="00974E40">
        <w:rPr>
          <w:rFonts w:ascii="Times New Roman" w:hAnsi="Times New Roman"/>
          <w:u w:val="single"/>
        </w:rPr>
        <w:t>. Dặn dò</w:t>
      </w:r>
      <w:r w:rsidRPr="00974E40">
        <w:rPr>
          <w:rFonts w:ascii="Times New Roman" w:hAnsi="Times New Roman"/>
          <w:b w:val="0"/>
        </w:rPr>
        <w:t>: (2’)</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Học bài giảng và làm bài tập 1,2 sgk tr99 </w:t>
      </w:r>
    </w:p>
    <w:p w:rsidR="00974E40" w:rsidRPr="00974E40" w:rsidRDefault="00974E40" w:rsidP="005D6E3D">
      <w:pPr>
        <w:jc w:val="both"/>
        <w:rPr>
          <w:rFonts w:ascii="Times New Roman" w:hAnsi="Times New Roman"/>
          <w:b w:val="0"/>
        </w:rPr>
      </w:pPr>
      <w:r w:rsidRPr="00974E40">
        <w:rPr>
          <w:rFonts w:ascii="Times New Roman" w:hAnsi="Times New Roman"/>
          <w:b w:val="0"/>
        </w:rPr>
        <w:t xml:space="preserve">- Soạn phần còn lại </w:t>
      </w:r>
    </w:p>
    <w:p w:rsidR="00974E40" w:rsidRPr="00974E40" w:rsidRDefault="00974E40" w:rsidP="005D6E3D">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5D6E3D">
      <w:pPr>
        <w:jc w:val="both"/>
        <w:rPr>
          <w:rFonts w:ascii="Times New Roman" w:hAnsi="Times New Roman"/>
          <w:b w:val="0"/>
          <w:sz w:val="18"/>
        </w:rPr>
      </w:pP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3C6A5E">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F0345F">
      <w:pPr>
        <w:rPr>
          <w:rFonts w:ascii="Times New Roman" w:hAnsi="Times New Roman"/>
          <w:b w:val="0"/>
        </w:rPr>
      </w:pPr>
      <w:r w:rsidRPr="00974E40">
        <w:rPr>
          <w:rFonts w:ascii="Times New Roman" w:hAnsi="Times New Roman"/>
          <w:b w:val="0"/>
        </w:rPr>
        <w:tab/>
        <w:t xml:space="preserve">Tuần 23 </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3.01.2019</w:t>
      </w:r>
    </w:p>
    <w:p w:rsidR="00974E40" w:rsidRPr="00974E40" w:rsidRDefault="00974E40" w:rsidP="00F0345F">
      <w:pPr>
        <w:rPr>
          <w:rFonts w:ascii="Times New Roman" w:hAnsi="Times New Roman"/>
          <w:b w:val="0"/>
          <w:u w:val="single"/>
        </w:rPr>
      </w:pPr>
      <w:r w:rsidRPr="00974E40">
        <w:rPr>
          <w:rFonts w:ascii="Times New Roman" w:hAnsi="Times New Roman"/>
          <w:b w:val="0"/>
        </w:rPr>
        <w:tab/>
      </w:r>
      <w:r w:rsidRPr="00974E40">
        <w:rPr>
          <w:rFonts w:ascii="Times New Roman" w:hAnsi="Times New Roman"/>
          <w:b w:val="0"/>
          <w:u w:val="single"/>
        </w:rPr>
        <w:t>Tiết 43:</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soạn: 25.01.2019</w:t>
      </w:r>
    </w:p>
    <w:p w:rsidR="00974E40" w:rsidRPr="00974E40" w:rsidRDefault="00026327" w:rsidP="00F0345F">
      <w:pPr>
        <w:rPr>
          <w:rFonts w:ascii="Times New Roman" w:hAnsi="Times New Roman"/>
          <w:b w:val="0"/>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1600200</wp:posOffset>
                </wp:positionH>
                <wp:positionV relativeFrom="paragraph">
                  <wp:posOffset>14605</wp:posOffset>
                </wp:positionV>
                <wp:extent cx="3086100" cy="457200"/>
                <wp:effectExtent l="26670" t="26035" r="20955" b="21590"/>
                <wp:wrapNone/>
                <wp:docPr id="22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EAEAEA"/>
                        </a:solidFill>
                        <a:ln w="38100" cmpd="dbl">
                          <a:solidFill>
                            <a:srgbClr val="000000"/>
                          </a:solidFill>
                          <a:round/>
                          <a:headEnd/>
                          <a:tailEnd/>
                        </a:ln>
                      </wps:spPr>
                      <wps:txbx>
                        <w:txbxContent>
                          <w:p w:rsidR="00974E40" w:rsidRPr="00724B01" w:rsidRDefault="00974E40" w:rsidP="00F0345F">
                            <w:pPr>
                              <w:jc w:val="center"/>
                              <w:rPr>
                                <w:rFonts w:ascii="Times New Roman" w:hAnsi="Times New Roman"/>
                              </w:rPr>
                            </w:pPr>
                            <w:r w:rsidRPr="00724B01">
                              <w:rPr>
                                <w:rFonts w:ascii="Times New Roman" w:hAnsi="Times New Roman"/>
                                <w:sz w:val="32"/>
                                <w:szCs w:val="32"/>
                              </w:rPr>
                              <w:t>KHÔNG KHÍ – SỰ CHÁY</w:t>
                            </w:r>
                            <w:r w:rsidRPr="00724B01">
                              <w:rPr>
                                <w:rFonts w:ascii="Times New Roman" w:hAnsi="Times New Roman"/>
                              </w:rPr>
                              <w:t xml:space="preserve"> </w:t>
                            </w:r>
                            <w:r w:rsidRPr="00724B01">
                              <w:rPr>
                                <w:rFonts w:ascii="Times New Roman" w:hAnsi="Times New Roman"/>
                                <w:b w:val="0"/>
                              </w:rPr>
                              <w:t>(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3" style="position:absolute;margin-left:126pt;margin-top:1.15pt;width:243pt;height: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m7JvPgIAAIEEAAAOAAAAZHJzL2Uyb0RvYy54bWysVFFv0zAQfkfiP1h+Z0m60o1q6TR1G0Ia MDH4AY7tNAbHNme36fbrOV+yrQOeEIlk+XJ3n+++z5ez831v2U5DNN7VvDoqOdNOemXcpubfvl6/ OeUsJuGUsN7pmt/ryM9Xr1+dDWGpZ77zVmlgCOLicgg171IKy6KIstO9iEc+aIfO1kMvEpqwKRSI AdF7W8zKclEMHlQAL3WM+PVydPIV4betlulz20admK051pZoBVqbvBarM7HcgAidkVMZ4h+q6IVx eOgT1KVIgm3B/AHVGwk++jYdSd8Xvm2N1NQDdlOVv3Vz14mgqRckJ4YnmuL/g5WfdrfAjKr5bHbC mRM9inSxTZ7OZsdVZmgIcYmBd+EWco8x3Hj5IzLn151wG30B4IdOC4V1UXzxIiEbEVNZM3z0CuEF whNZ+xb6DIg0sD1pcv+kid4nJvHjcXm6qEqUTqJv/vYERc8lFWL5mB0gpvfa9yxvag5+69QXFJ6O ELubmEgYNTUn1HfO2t6izDthWbVYLE4mxCkYsR8xqV1vjbo21pIBm2ZtgWFqza8u8jslx8Mw69iA tZ+OlfcB+VWNpYpexMVDuJKev8FRT3RVM81XTtE+CWPHPVZsHZLySPUoWdo3e5KW+su+xqt7FAL8 OAc4t7jpPDxwNuAM1Dz+3ArQnNkPDsV8V83neWjIIO45g0NPc+gRTiJUzRNn43adxkHbBjCbDk+q iADn8/1qTcoyPlc1GXjPSd1pJvMgHdoU9fznWP0CAAD//wMAUEsDBBQABgAIAAAAIQC8F+fw2wAA AAgBAAAPAAAAZHJzL2Rvd25yZXYueG1sTI/NTsMwEITvSLyDtUjcqENCf5TGqRASB24QEFydeJ2k xOsodtP07VlOcJvRrGa/KQ6LG8SMU+g9KbhfJSCQGm96ahV8vD/f7UCEqMnowRMquGCAQ3l9Vejc +DO94VzFVnAJhVwr6GIccylD06HTYeVHJM6sn5yObKdWmkmfudwNMk2SjXS6J/7Q6RGfOmy+q5NT 8HXBtV02n7Y+vtBcY2X169EqdXuzPO5BRFzi3zH84jM6lMxU+xOZIAYF6TrlLZFFBoLzbbZjX7N4 yECWhfw/oPwBAAD//wMAUEsBAi0AFAAGAAgAAAAhALaDOJL+AAAA4QEAABMAAAAAAAAAAAAAAAAA AAAAAFtDb250ZW50X1R5cGVzXS54bWxQSwECLQAUAAYACAAAACEAOP0h/9YAAACUAQAACwAAAAAA AAAAAAAAAAAvAQAAX3JlbHMvLnJlbHNQSwECLQAUAAYACAAAACEA0Juybz4CAACBBAAADgAAAAAA AAAAAAAAAAAuAgAAZHJzL2Uyb0RvYy54bWxQSwECLQAUAAYACAAAACEAvBfn8NsAAAAIAQAADwAA AAAAAAAAAAAAAACYBAAAZHJzL2Rvd25yZXYueG1sUEsFBgAAAAAEAAQA8wAAAKAFAAAAAA== " fillcolor="#eaeaea" strokeweight="3pt">
                <v:stroke linestyle="thinThin"/>
                <v:textbox>
                  <w:txbxContent>
                    <w:p w:rsidR="00974E40" w:rsidRPr="00724B01" w:rsidRDefault="00974E40" w:rsidP="00F0345F">
                      <w:pPr>
                        <w:jc w:val="center"/>
                        <w:rPr>
                          <w:rFonts w:ascii="Times New Roman" w:hAnsi="Times New Roman"/>
                        </w:rPr>
                      </w:pPr>
                      <w:r w:rsidRPr="00724B01">
                        <w:rPr>
                          <w:rFonts w:ascii="Times New Roman" w:hAnsi="Times New Roman"/>
                          <w:sz w:val="32"/>
                          <w:szCs w:val="32"/>
                        </w:rPr>
                        <w:t>KHÔNG KHÍ – SỰ CHÁY</w:t>
                      </w:r>
                      <w:r w:rsidRPr="00724B01">
                        <w:rPr>
                          <w:rFonts w:ascii="Times New Roman" w:hAnsi="Times New Roman"/>
                        </w:rPr>
                        <w:t xml:space="preserve"> </w:t>
                      </w:r>
                      <w:r w:rsidRPr="00724B01">
                        <w:rPr>
                          <w:rFonts w:ascii="Times New Roman" w:hAnsi="Times New Roman"/>
                          <w:b w:val="0"/>
                        </w:rPr>
                        <w:t>(tt)</w:t>
                      </w:r>
                    </w:p>
                  </w:txbxContent>
                </v:textbox>
              </v:roundrect>
            </w:pict>
          </mc:Fallback>
        </mc:AlternateContent>
      </w:r>
    </w:p>
    <w:p w:rsidR="00974E40" w:rsidRPr="00974E40" w:rsidRDefault="00974E40" w:rsidP="00F0345F">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p>
    <w:p w:rsidR="00974E40" w:rsidRPr="00974E40" w:rsidRDefault="00974E40" w:rsidP="00F0345F">
      <w:pPr>
        <w:rPr>
          <w:rFonts w:ascii="Times New Roman" w:hAnsi="Times New Roman"/>
        </w:rPr>
      </w:pPr>
    </w:p>
    <w:p w:rsidR="00974E40" w:rsidRPr="00974E40" w:rsidRDefault="00974E40" w:rsidP="00F0345F">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F0345F">
      <w:pPr>
        <w:rPr>
          <w:rFonts w:ascii="Times New Roman" w:hAnsi="Times New Roman"/>
          <w:b w:val="0"/>
        </w:rPr>
      </w:pPr>
      <w:r w:rsidRPr="00974E40">
        <w:rPr>
          <w:rFonts w:ascii="Times New Roman" w:hAnsi="Times New Roman"/>
        </w:rPr>
        <w:t>1.</w:t>
      </w:r>
      <w:r w:rsidRPr="00974E40">
        <w:rPr>
          <w:rFonts w:ascii="Times New Roman" w:hAnsi="Times New Roman"/>
          <w:u w:val="single"/>
        </w:rPr>
        <w:t>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C37A58">
      <w:pPr>
        <w:tabs>
          <w:tab w:val="left" w:pos="360"/>
        </w:tabs>
        <w:ind w:left="360"/>
        <w:rPr>
          <w:rFonts w:ascii="Times New Roman" w:hAnsi="Times New Roman"/>
          <w:b w:val="0"/>
        </w:rPr>
      </w:pPr>
      <w:r w:rsidRPr="00974E40">
        <w:rPr>
          <w:rFonts w:ascii="Times New Roman" w:hAnsi="Times New Roman"/>
          <w:b w:val="0"/>
        </w:rPr>
        <w:t>-Sự oxi hoá chậm là sự oxi hóa có tỏa nhiệt và không phát sáng.</w:t>
      </w:r>
    </w:p>
    <w:p w:rsidR="00974E40" w:rsidRPr="00974E40" w:rsidRDefault="00974E40" w:rsidP="00C37A58">
      <w:pPr>
        <w:tabs>
          <w:tab w:val="left" w:pos="360"/>
        </w:tabs>
        <w:ind w:left="360"/>
        <w:rPr>
          <w:rFonts w:ascii="Times New Roman" w:hAnsi="Times New Roman"/>
          <w:b w:val="0"/>
        </w:rPr>
      </w:pPr>
      <w:r w:rsidRPr="00974E40">
        <w:rPr>
          <w:rFonts w:ascii="Times New Roman" w:hAnsi="Times New Roman"/>
          <w:b w:val="0"/>
        </w:rPr>
        <w:t>-Sự cháy là sự oxi hóa có tỏa nhiệt và phát sáng</w:t>
      </w:r>
    </w:p>
    <w:p w:rsidR="00974E40" w:rsidRPr="00974E40" w:rsidRDefault="00974E40" w:rsidP="00C37A58">
      <w:pPr>
        <w:tabs>
          <w:tab w:val="left" w:pos="360"/>
        </w:tabs>
        <w:ind w:left="360"/>
        <w:rPr>
          <w:rFonts w:ascii="Times New Roman" w:hAnsi="Times New Roman"/>
        </w:rPr>
      </w:pPr>
      <w:r w:rsidRPr="00974E40">
        <w:rPr>
          <w:rFonts w:ascii="Times New Roman" w:hAnsi="Times New Roman"/>
          <w:b w:val="0"/>
        </w:rPr>
        <w:t xml:space="preserve">-Các điều kiện phát sinh và dập tắt sự cháy, cách phòng cháy và dập tắt đám cháy trong tình huống cụ thể, biết cách làm cho sự cháy có lợi xảy ra một cách hiệu quả. </w:t>
      </w:r>
    </w:p>
    <w:p w:rsidR="00974E40" w:rsidRPr="00974E40" w:rsidRDefault="00974E40" w:rsidP="00F0345F">
      <w:pPr>
        <w:rPr>
          <w:rFonts w:ascii="Times New Roman" w:hAnsi="Times New Roman"/>
        </w:rPr>
      </w:pPr>
      <w:r w:rsidRPr="00974E40">
        <w:rPr>
          <w:rFonts w:ascii="Times New Roman" w:hAnsi="Times New Roman"/>
        </w:rPr>
        <w:t xml:space="preserve">2. </w:t>
      </w:r>
      <w:r w:rsidRPr="00974E40">
        <w:rPr>
          <w:rFonts w:ascii="Times New Roman" w:hAnsi="Times New Roman"/>
          <w:u w:val="single"/>
        </w:rPr>
        <w:t>Kĩ năng:</w:t>
      </w:r>
      <w:r w:rsidRPr="00974E40">
        <w:rPr>
          <w:rFonts w:ascii="Times New Roman" w:hAnsi="Times New Roman"/>
          <w:b w:val="0"/>
        </w:rPr>
        <w:t xml:space="preserve"> Phân biệt được sự cháy và sự oxi háo chậm tron g một số hiện tượng của đời sống và sản xuất.</w:t>
      </w:r>
    </w:p>
    <w:p w:rsidR="00974E40" w:rsidRPr="00974E40" w:rsidRDefault="00974E40" w:rsidP="00F0345F">
      <w:pPr>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ái độ</w:t>
      </w:r>
      <w:r w:rsidRPr="00974E40">
        <w:rPr>
          <w:rFonts w:ascii="Times New Roman" w:hAnsi="Times New Roman"/>
          <w:b w:val="0"/>
        </w:rPr>
        <w:t xml:space="preserve">: kiên trì trong hoc tập và yêu thích bộ môn </w:t>
      </w:r>
    </w:p>
    <w:p w:rsidR="00974E40" w:rsidRPr="00974E40" w:rsidRDefault="00974E40" w:rsidP="00F0345F">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C37A58">
      <w:pPr>
        <w:ind w:left="720"/>
        <w:rPr>
          <w:rFonts w:ascii="Times New Roman" w:hAnsi="Times New Roman"/>
          <w:b w:val="0"/>
        </w:rPr>
      </w:pPr>
      <w:r w:rsidRPr="00974E40">
        <w:rPr>
          <w:rFonts w:ascii="Times New Roman" w:hAnsi="Times New Roman"/>
          <w:b w:val="0"/>
        </w:rPr>
        <w:t>-Khái niệm về sự oxi hóa chậm và sự cháy</w:t>
      </w:r>
    </w:p>
    <w:p w:rsidR="00974E40" w:rsidRPr="00974E40" w:rsidRDefault="00974E40" w:rsidP="00C37A58">
      <w:pPr>
        <w:ind w:left="720"/>
        <w:rPr>
          <w:rFonts w:ascii="Times New Roman" w:hAnsi="Times New Roman"/>
          <w:b w:val="0"/>
        </w:rPr>
      </w:pPr>
      <w:r w:rsidRPr="00974E40">
        <w:rPr>
          <w:rFonts w:ascii="Times New Roman" w:hAnsi="Times New Roman"/>
          <w:b w:val="0"/>
        </w:rPr>
        <w:t xml:space="preserve">-Điều kiện phát sinh sự cháy và biện pháp dập tắt sự cháy            </w:t>
      </w:r>
    </w:p>
    <w:p w:rsidR="00974E40" w:rsidRPr="00974E40" w:rsidRDefault="00974E40" w:rsidP="00F0345F">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C37A58">
      <w:pPr>
        <w:ind w:firstLine="720"/>
        <w:rPr>
          <w:rFonts w:ascii="Times New Roman" w:hAnsi="Times New Roman"/>
          <w:b w:val="0"/>
        </w:rPr>
      </w:pPr>
      <w:r w:rsidRPr="00974E40">
        <w:rPr>
          <w:rFonts w:ascii="Times New Roman" w:hAnsi="Times New Roman"/>
          <w:b w:val="0"/>
        </w:rPr>
        <w:t xml:space="preserve">-Các phiếu học tập, các tranh ảnh về sự cháy, sự oxi hóa chậm  </w:t>
      </w:r>
    </w:p>
    <w:p w:rsidR="00974E40" w:rsidRPr="00974E40" w:rsidRDefault="00974E40" w:rsidP="00F0345F">
      <w:pPr>
        <w:rPr>
          <w:rFonts w:ascii="Times New Roman" w:hAnsi="Times New Roman"/>
          <w:b w:val="0"/>
        </w:rPr>
      </w:pPr>
      <w:r w:rsidRPr="00974E40">
        <w:rPr>
          <w:rFonts w:ascii="Times New Roman" w:hAnsi="Times New Roman"/>
        </w:rPr>
        <w:t xml:space="preserve">     </w:t>
      </w:r>
      <w:r w:rsidRPr="00974E40">
        <w:rPr>
          <w:rFonts w:ascii="Times New Roman" w:hAnsi="Times New Roman"/>
        </w:rPr>
        <w:tab/>
        <w:t>-</w:t>
      </w:r>
      <w:r w:rsidRPr="00974E40">
        <w:rPr>
          <w:rFonts w:ascii="Times New Roman" w:hAnsi="Times New Roman"/>
          <w:b w:val="0"/>
        </w:rPr>
        <w:t xml:space="preserve">Bảng phụ có ghi sẳn các bài tập  </w:t>
      </w:r>
    </w:p>
    <w:p w:rsidR="00974E40" w:rsidRPr="00974E40" w:rsidRDefault="00974E40" w:rsidP="00F0345F">
      <w:pPr>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3924D5">
      <w:pPr>
        <w:rPr>
          <w:rFonts w:ascii="Times New Roman" w:hAnsi="Times New Roman"/>
        </w:rPr>
      </w:pPr>
      <w:r w:rsidRPr="00974E40">
        <w:rPr>
          <w:rFonts w:ascii="Times New Roman" w:hAnsi="Times New Roman"/>
          <w:u w:val="single"/>
        </w:rPr>
        <w:t>1. Bài cũ</w:t>
      </w:r>
      <w:r w:rsidRPr="00974E40">
        <w:rPr>
          <w:rFonts w:ascii="Times New Roman" w:hAnsi="Times New Roman"/>
        </w:rPr>
        <w:t>: (4’)</w:t>
      </w:r>
      <w:r w:rsidRPr="00974E40">
        <w:rPr>
          <w:rFonts w:ascii="Times New Roman" w:hAnsi="Times New Roman"/>
          <w:b w:val="0"/>
        </w:rPr>
        <w:t xml:space="preserve"> Em hãy nêu thành phần của không khí? Biện pháp bảo vệ không khí trong lành?</w:t>
      </w:r>
    </w:p>
    <w:p w:rsidR="00974E40" w:rsidRPr="00974E40" w:rsidRDefault="00974E40" w:rsidP="00F0345F">
      <w:pPr>
        <w:rPr>
          <w:rFonts w:ascii="Times New Roman" w:hAnsi="Times New Roman"/>
        </w:rPr>
      </w:pPr>
      <w:r w:rsidRPr="00974E40">
        <w:rPr>
          <w:rFonts w:ascii="Times New Roman" w:hAnsi="Times New Roman"/>
          <w:u w:val="single"/>
        </w:rPr>
        <w:t>2. Hoạt động dạy học</w:t>
      </w:r>
      <w:r w:rsidRPr="00974E40">
        <w:rPr>
          <w:rFonts w:ascii="Times New Roman" w:hAnsi="Times New Roman"/>
        </w:rPr>
        <w:t>: (31’)</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80"/>
        <w:gridCol w:w="3222"/>
        <w:gridCol w:w="2920"/>
      </w:tblGrid>
      <w:tr w:rsidR="00974E40" w:rsidRPr="00974E40" w:rsidTr="00BC3C23">
        <w:trPr>
          <w:jc w:val="center"/>
        </w:trPr>
        <w:tc>
          <w:tcPr>
            <w:tcW w:w="2053"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GIÁO VIÊN</w:t>
            </w:r>
          </w:p>
        </w:tc>
        <w:tc>
          <w:tcPr>
            <w:tcW w:w="1546"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HỌC SINH</w:t>
            </w:r>
          </w:p>
        </w:tc>
        <w:tc>
          <w:tcPr>
            <w:tcW w:w="1401" w:type="pct"/>
            <w:tcBorders>
              <w:top w:val="double" w:sz="4" w:space="0" w:color="auto"/>
              <w:bottom w:val="single" w:sz="4" w:space="0" w:color="auto"/>
            </w:tcBorders>
            <w:shd w:val="clear" w:color="auto" w:fill="E6E6E6"/>
          </w:tcPr>
          <w:p w:rsidR="00974E40" w:rsidRPr="00974E40" w:rsidRDefault="00974E40" w:rsidP="00BC3C23">
            <w:pPr>
              <w:jc w:val="center"/>
              <w:rPr>
                <w:rFonts w:ascii="Times New Roman" w:hAnsi="Times New Roman"/>
              </w:rPr>
            </w:pPr>
            <w:r w:rsidRPr="00974E40">
              <w:rPr>
                <w:rFonts w:ascii="Times New Roman" w:hAnsi="Times New Roman"/>
              </w:rPr>
              <w:t>NỘI DUNG</w:t>
            </w:r>
          </w:p>
        </w:tc>
      </w:tr>
      <w:tr w:rsidR="00974E40" w:rsidRPr="00974E40" w:rsidTr="00BC3C23">
        <w:trPr>
          <w:jc w:val="center"/>
        </w:trPr>
        <w:tc>
          <w:tcPr>
            <w:tcW w:w="5000" w:type="pct"/>
            <w:gridSpan w:val="3"/>
            <w:tcBorders>
              <w:top w:val="single" w:sz="4" w:space="0" w:color="auto"/>
            </w:tcBorders>
            <w:shd w:val="clear" w:color="auto" w:fill="auto"/>
          </w:tcPr>
          <w:p w:rsidR="00974E40" w:rsidRPr="00974E40" w:rsidRDefault="00974E40" w:rsidP="00BC3C23">
            <w:pPr>
              <w:jc w:val="center"/>
              <w:rPr>
                <w:rFonts w:ascii="Times New Roman" w:hAnsi="Times New Roman"/>
              </w:rPr>
            </w:pPr>
            <w:r w:rsidRPr="00974E40">
              <w:rPr>
                <w:rFonts w:ascii="Times New Roman" w:hAnsi="Times New Roman"/>
              </w:rPr>
              <w:t>Hoạt động 1: Giới thiệu bài (1')</w:t>
            </w:r>
          </w:p>
          <w:p w:rsidR="00974E40" w:rsidRPr="00974E40" w:rsidRDefault="00974E40" w:rsidP="00BC3C23">
            <w:pPr>
              <w:jc w:val="center"/>
              <w:rPr>
                <w:rFonts w:ascii="Times New Roman" w:hAnsi="Times New Roman"/>
              </w:rPr>
            </w:pPr>
            <w:r w:rsidRPr="00974E40">
              <w:rPr>
                <w:rFonts w:ascii="Times New Roman" w:hAnsi="Times New Roman"/>
                <w:b w:val="0"/>
              </w:rPr>
              <w:t>Các phản ứng biểu</w:t>
            </w:r>
            <w:r w:rsidRPr="00974E40">
              <w:rPr>
                <w:rFonts w:ascii="Times New Roman" w:hAnsi="Times New Roman"/>
              </w:rPr>
              <w:t xml:space="preserve"> </w:t>
            </w:r>
            <w:r w:rsidRPr="00974E40">
              <w:rPr>
                <w:rFonts w:ascii="Times New Roman" w:hAnsi="Times New Roman"/>
                <w:b w:val="0"/>
              </w:rPr>
              <w:t>hiện sự oxi hoá trên có phải là sự cháy? Sự cháy và sự oxi hoá chậm có gì giống và khác nhau? Điều kiện nào phát sinh sự cháy và cách dập tắt sự cháy? Ta tìm hiểu nội dung tiếp theo của bài không khí – sự cháy</w:t>
            </w:r>
          </w:p>
        </w:tc>
      </w:tr>
      <w:tr w:rsidR="00974E40" w:rsidRPr="00974E40" w:rsidTr="00BC3C23">
        <w:trPr>
          <w:jc w:val="center"/>
        </w:trPr>
        <w:tc>
          <w:tcPr>
            <w:tcW w:w="5000" w:type="pct"/>
            <w:gridSpan w:val="3"/>
            <w:tcBorders>
              <w:top w:val="single" w:sz="4" w:space="0" w:color="auto"/>
            </w:tcBorders>
            <w:shd w:val="clear" w:color="auto" w:fill="auto"/>
          </w:tcPr>
          <w:p w:rsidR="00974E40" w:rsidRPr="00974E40" w:rsidRDefault="00974E40" w:rsidP="00BC3C23">
            <w:pPr>
              <w:jc w:val="center"/>
              <w:rPr>
                <w:rFonts w:ascii="Times New Roman" w:hAnsi="Times New Roman"/>
              </w:rPr>
            </w:pPr>
            <w:r w:rsidRPr="00974E40">
              <w:rPr>
                <w:rFonts w:ascii="Times New Roman" w:hAnsi="Times New Roman"/>
              </w:rPr>
              <w:t>Hoạt động 2: Sự cháy và sự oxi hoá chậm (30’)</w:t>
            </w:r>
          </w:p>
        </w:tc>
      </w:tr>
      <w:tr w:rsidR="00974E40" w:rsidRPr="00974E40" w:rsidTr="00BC3C23">
        <w:trPr>
          <w:jc w:val="center"/>
        </w:trPr>
        <w:tc>
          <w:tcPr>
            <w:tcW w:w="2053" w:type="pct"/>
            <w:shd w:val="clear" w:color="auto" w:fill="auto"/>
          </w:tcPr>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b w:val="0"/>
              </w:rPr>
            </w:pPr>
            <w:r w:rsidRPr="00974E40">
              <w:rPr>
                <w:rFonts w:ascii="Times New Roman" w:hAnsi="Times New Roman"/>
                <w:b w:val="0"/>
              </w:rPr>
              <w:t>?Thế nào là sự oxi hoá 1 chấ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Lấy 1 ví dụ về sự oxi hoá một chất mà các em đã được học?</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S, P, Fe cháy trong khí oxi có những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Hằng ngày các em nấu cơm bằng củi, khi củi cháy có phải là sự oxi hoá không? </w:t>
            </w:r>
            <w:r w:rsidRPr="00974E40">
              <w:rPr>
                <w:rFonts w:ascii="Times New Roman" w:hAnsi="Times New Roman"/>
                <w:b w:val="0"/>
                <w:caps/>
              </w:rPr>
              <w:t>t</w:t>
            </w:r>
            <w:r w:rsidRPr="00974E40">
              <w:rPr>
                <w:rFonts w:ascii="Times New Roman" w:hAnsi="Times New Roman"/>
                <w:b w:val="0"/>
              </w:rPr>
              <w:t xml:space="preserve">ại sao? </w:t>
            </w:r>
          </w:p>
          <w:p w:rsidR="00974E40" w:rsidRPr="00974E40" w:rsidRDefault="00974E40" w:rsidP="00BC3C23">
            <w:pPr>
              <w:jc w:val="both"/>
              <w:rPr>
                <w:rFonts w:ascii="Times New Roman" w:hAnsi="Times New Roman"/>
                <w:b w:val="0"/>
              </w:rPr>
            </w:pPr>
            <w:r w:rsidRPr="00974E40">
              <w:rPr>
                <w:rFonts w:ascii="Times New Roman" w:hAnsi="Times New Roman"/>
                <w:b w:val="0"/>
              </w:rPr>
              <w:lastRenderedPageBreak/>
              <w:t xml:space="preserve">? Khi củi cháy có những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Những hiện tượng trên gọi là sự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thế nào sà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Em cho ví dụ khác về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Sự cháy của một chất trong không khí và trong khí oxi có gì giống và khác nhau? </w:t>
            </w:r>
          </w:p>
          <w:p w:rsidR="00974E40" w:rsidRPr="00974E40" w:rsidRDefault="00974E40" w:rsidP="00BC3C23">
            <w:pPr>
              <w:jc w:val="both"/>
              <w:rPr>
                <w:rFonts w:ascii="Times New Roman" w:hAnsi="Times New Roman"/>
                <w:b w:val="0"/>
                <w:i/>
              </w:rPr>
            </w:pPr>
            <w:r w:rsidRPr="00974E40">
              <w:rPr>
                <w:rFonts w:ascii="Times New Roman" w:hAnsi="Times New Roman"/>
                <w:b w:val="0"/>
                <w:i/>
              </w:rPr>
              <w:t>-sự oxi hoá</w:t>
            </w:r>
          </w:p>
          <w:p w:rsidR="00974E40" w:rsidRPr="00974E40" w:rsidRDefault="00974E40" w:rsidP="00BC3C23">
            <w:pPr>
              <w:jc w:val="both"/>
              <w:rPr>
                <w:rFonts w:ascii="Times New Roman" w:hAnsi="Times New Roman"/>
                <w:b w:val="0"/>
                <w:i/>
              </w:rPr>
            </w:pPr>
            <w:r w:rsidRPr="00974E40">
              <w:rPr>
                <w:rFonts w:ascii="Times New Roman" w:hAnsi="Times New Roman"/>
                <w:b w:val="0"/>
                <w:i/>
              </w:rPr>
              <w:t>-phát sáng và toả nhiệt</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ại sao sự cháy trong không khí xảy ra chậm và tạo ra nhiệt độ thấp hơn so với sự cháy trong khí oxi? </w:t>
            </w:r>
          </w:p>
          <w:p w:rsidR="00974E40" w:rsidRPr="00974E40" w:rsidRDefault="00974E40" w:rsidP="00BC3C23">
            <w:pPr>
              <w:jc w:val="both"/>
              <w:rPr>
                <w:rFonts w:ascii="Times New Roman" w:hAnsi="Times New Roman"/>
                <w:b w:val="0"/>
                <w:i/>
              </w:rPr>
            </w:pPr>
            <w:r w:rsidRPr="00974E40">
              <w:rPr>
                <w:rFonts w:ascii="Times New Roman" w:hAnsi="Times New Roman"/>
                <w:b w:val="0"/>
                <w:i/>
                <w:caps/>
              </w:rPr>
              <w:t>-t</w:t>
            </w:r>
            <w:r w:rsidRPr="00974E40">
              <w:rPr>
                <w:rFonts w:ascii="Times New Roman" w:hAnsi="Times New Roman"/>
                <w:b w:val="0"/>
                <w:i/>
              </w:rPr>
              <w:t>hành phần của oxi trong không khí.</w:t>
            </w:r>
          </w:p>
          <w:p w:rsidR="00974E40" w:rsidRPr="00974E40" w:rsidRDefault="00974E40" w:rsidP="00BC3C23">
            <w:pPr>
              <w:jc w:val="both"/>
              <w:rPr>
                <w:rFonts w:ascii="Times New Roman" w:hAnsi="Times New Roman"/>
                <w:b w:val="0"/>
                <w:i/>
              </w:rPr>
            </w:pPr>
            <w:r w:rsidRPr="00974E40">
              <w:rPr>
                <w:rFonts w:ascii="Times New Roman" w:hAnsi="Times New Roman"/>
                <w:b w:val="0"/>
                <w:i/>
              </w:rPr>
              <w:t xml:space="preserve">-Thể tích khí oxi trong không khí. </w:t>
            </w:r>
          </w:p>
          <w:p w:rsidR="00974E40" w:rsidRPr="00974E40" w:rsidRDefault="00974E40" w:rsidP="00BC3C23">
            <w:pPr>
              <w:jc w:val="both"/>
              <w:rPr>
                <w:rFonts w:ascii="Times New Roman" w:hAnsi="Times New Roman"/>
              </w:rPr>
            </w:pPr>
            <w:r w:rsidRPr="00974E40">
              <w:rPr>
                <w:rFonts w:ascii="Times New Roman" w:hAnsi="Times New Roman"/>
              </w:rPr>
              <w:t xml:space="preserve">Gv: Yêu cầu HS kể tên một số dụng cụ làm bằng sắt, thép, gang ...?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Những đồ dùng trên để lâu trong tự nhiên mà bảo quản không tốt sẽ sinh ra hiện tượng gì?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ại sao các đồ vật bị gỉ?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Trong quá trình sắt bị gỉ còn kèm theo hiện tượng toả nhiệt, do lượng nhiệt toả ra ít nên ta không cảm nhận được. </w:t>
            </w:r>
          </w:p>
          <w:p w:rsidR="00974E40" w:rsidRPr="00974E40" w:rsidRDefault="00974E40" w:rsidP="00BC3C23">
            <w:pPr>
              <w:jc w:val="both"/>
              <w:rPr>
                <w:rFonts w:ascii="Times New Roman" w:hAnsi="Times New Roman"/>
                <w:b w:val="0"/>
              </w:rPr>
            </w:pPr>
            <w:r w:rsidRPr="00974E40">
              <w:rPr>
                <w:rFonts w:ascii="Times New Roman" w:hAnsi="Times New Roman"/>
                <w:b w:val="0"/>
              </w:rPr>
              <w:t>Gv: Năng lượng để duy trì hoat động sống của chúng ta được sinh ra từ sự oxi hoá chậm liên tục các chất hữu cơ trong cơ thể.</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t</w:t>
            </w:r>
            <w:r w:rsidRPr="00974E40">
              <w:rPr>
                <w:rFonts w:ascii="Times New Roman" w:hAnsi="Times New Roman"/>
                <w:b w:val="0"/>
              </w:rPr>
              <w:t xml:space="preserve">rong quá trình oxi hoá các chất hữu cơ tạo ra năng lượng còn kèm theo hiện tượng nào? </w:t>
            </w:r>
          </w:p>
          <w:p w:rsidR="00974E40" w:rsidRPr="00974E40" w:rsidRDefault="00974E40" w:rsidP="00BC3C23">
            <w:pPr>
              <w:jc w:val="both"/>
              <w:rPr>
                <w:rFonts w:ascii="Times New Roman" w:hAnsi="Times New Roman"/>
                <w:b w:val="0"/>
              </w:rPr>
            </w:pPr>
            <w:r w:rsidRPr="00974E40">
              <w:rPr>
                <w:rFonts w:ascii="Times New Roman" w:hAnsi="Times New Roman"/>
                <w:b w:val="0"/>
              </w:rPr>
              <w:t>Gv: Hai hiện tượng trên gọi là sự oxi hoá chậm</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thế nào là sự oxi hoá chậm?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Em cho ví dụ về sự oxi hoá chậm.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Gv: Bổ sung  “</w:t>
            </w:r>
            <w:r w:rsidRPr="00974E40">
              <w:rPr>
                <w:rFonts w:ascii="Times New Roman" w:hAnsi="Times New Roman"/>
                <w:i/>
              </w:rPr>
              <w:t>về sự tự bốc cháy</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u w:val="single"/>
              </w:rPr>
              <w:t>Ví dụ</w:t>
            </w:r>
            <w:r w:rsidRPr="00974E40">
              <w:rPr>
                <w:rFonts w:ascii="Times New Roman" w:hAnsi="Times New Roman"/>
                <w:b w:val="0"/>
              </w:rPr>
              <w:t xml:space="preserve">: Phốt pho trong cơ thể người chết bị oxi hoá lâu ngày, khi gặp điều kiện thuận lợi thoát khỏi mặt đất và bốc cháy tạo thành hiện tượng ma trơi.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w:t>
            </w:r>
            <w:r w:rsidRPr="00974E40">
              <w:rPr>
                <w:rFonts w:ascii="Times New Roman" w:hAnsi="Times New Roman"/>
                <w:b w:val="0"/>
                <w:caps/>
              </w:rPr>
              <w:t>v</w:t>
            </w:r>
            <w:r w:rsidRPr="00974E40">
              <w:rPr>
                <w:rFonts w:ascii="Times New Roman" w:hAnsi="Times New Roman"/>
                <w:b w:val="0"/>
              </w:rPr>
              <w:t xml:space="preserve">ì vậy trong các nhà máy, người ta không được chất giẻ lau máy dính dầu mỡ thành đống  đề phòng sự tự bốc cháy </w:t>
            </w:r>
          </w:p>
          <w:p w:rsidR="00974E40" w:rsidRPr="00974E40" w:rsidRDefault="00974E40" w:rsidP="00BC3C23">
            <w:pPr>
              <w:jc w:val="both"/>
              <w:rPr>
                <w:rFonts w:ascii="Times New Roman" w:hAnsi="Times New Roman"/>
                <w:b w:val="0"/>
                <w:i/>
              </w:rPr>
            </w:pPr>
            <w:r w:rsidRPr="00974E40">
              <w:rPr>
                <w:rFonts w:ascii="Times New Roman" w:hAnsi="Times New Roman"/>
                <w:b w:val="0"/>
              </w:rPr>
              <w:t xml:space="preserve">Gv: phát phiếu học tập HS thảo luận câu hỏi sau: </w:t>
            </w:r>
          </w:p>
          <w:p w:rsidR="00974E40" w:rsidRPr="00974E40" w:rsidRDefault="00974E40" w:rsidP="00BC3C23">
            <w:pPr>
              <w:jc w:val="both"/>
              <w:rPr>
                <w:rFonts w:ascii="Times New Roman" w:hAnsi="Times New Roman"/>
                <w:b w:val="0"/>
              </w:rPr>
            </w:pPr>
            <w:r w:rsidRPr="00974E40">
              <w:rPr>
                <w:rFonts w:ascii="Times New Roman" w:hAnsi="Times New Roman"/>
                <w:b w:val="0"/>
              </w:rPr>
              <w:t>“? Sự cháy và sự oxi hoá chậm giống và khác nhau như thế nào?”</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a để cồn, gỗ, than trong không khí, chúng tự bốc cháy không? Vì sa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m</w:t>
            </w:r>
            <w:r w:rsidRPr="00974E40">
              <w:rPr>
                <w:rFonts w:ascii="Times New Roman" w:hAnsi="Times New Roman"/>
                <w:b w:val="0"/>
              </w:rPr>
              <w:t>uốn cháy được phải có điều kiện gì?</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Gv: Dùng bậc lửa đốt một que tăm và một thanh củi lớn? Vì sao que tăm cháy được mà thanh củi chưa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Đối với bếp than, nếu ta đóng của lò, có hiện tượng gì xảy ra? Vì sao?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ước khi nhúm bếp ta phải lấy bớt lớp tro đầy trong bếp và sắp xếp củi thành từng lớp nhằm mục đích gì?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Vậy các điều kiện phát sinh và duy trì sự cháy là gì?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ong thực tế, để dập tắt đám cháy, người ta thường dùng những biện pháp nào?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Em hãy phân tích cơ sở của những biện pháp đó?</w:t>
            </w:r>
          </w:p>
          <w:p w:rsidR="00974E40" w:rsidRPr="00974E40" w:rsidRDefault="00974E40" w:rsidP="00BC3C23">
            <w:pPr>
              <w:jc w:val="both"/>
              <w:rPr>
                <w:rFonts w:ascii="Times New Roman" w:hAnsi="Times New Roman"/>
                <w:b w:val="0"/>
              </w:rPr>
            </w:pPr>
            <w:r w:rsidRPr="00974E40">
              <w:rPr>
                <w:rFonts w:ascii="Times New Roman" w:hAnsi="Times New Roman"/>
                <w:b w:val="0"/>
              </w:rPr>
              <w:t>? Vậy muốn dập tắt sự cháy, ta cần thực hiện những biện pháp nào?</w:t>
            </w:r>
          </w:p>
          <w:p w:rsidR="00974E40" w:rsidRPr="00974E40" w:rsidRDefault="00974E40" w:rsidP="00BC3C23">
            <w:pPr>
              <w:jc w:val="both"/>
              <w:rPr>
                <w:rFonts w:ascii="Times New Roman" w:hAnsi="Times New Roman"/>
                <w:b w:val="0"/>
              </w:rPr>
            </w:pPr>
            <w:r w:rsidRPr="00974E40">
              <w:rPr>
                <w:rFonts w:ascii="Times New Roman" w:hAnsi="Times New Roman"/>
                <w:b w:val="0"/>
              </w:rPr>
              <w:t>GV: kết luận</w:t>
            </w:r>
          </w:p>
        </w:tc>
        <w:tc>
          <w:tcPr>
            <w:tcW w:w="1546" w:type="pct"/>
            <w:shd w:val="clear" w:color="auto" w:fill="auto"/>
          </w:tcPr>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Sự tác dụng của oxi với một chất gọi là sự Oxihóa</w:t>
            </w:r>
          </w:p>
          <w:p w:rsidR="00974E40" w:rsidRPr="00974E40" w:rsidRDefault="00974E40" w:rsidP="00BC3C23">
            <w:pPr>
              <w:jc w:val="both"/>
              <w:rPr>
                <w:rFonts w:ascii="Times New Roman" w:hAnsi="Times New Roman"/>
                <w:b w:val="0"/>
              </w:rPr>
            </w:pPr>
            <w:r w:rsidRPr="00974E40">
              <w:rPr>
                <w:rFonts w:ascii="Times New Roman" w:hAnsi="Times New Roman"/>
                <w:b w:val="0"/>
              </w:rPr>
              <w:t>- CH</w:t>
            </w:r>
            <w:r w:rsidRPr="00974E40">
              <w:rPr>
                <w:rFonts w:ascii="Times New Roman" w:hAnsi="Times New Roman"/>
                <w:b w:val="0"/>
                <w:vertAlign w:val="subscript"/>
              </w:rPr>
              <w:t>4</w:t>
            </w:r>
            <w:r w:rsidRPr="00974E40">
              <w:rPr>
                <w:rFonts w:ascii="Times New Roman" w:hAnsi="Times New Roman"/>
                <w:b w:val="0"/>
              </w:rPr>
              <w:t xml:space="preserve"> +O</w:t>
            </w:r>
            <w:r w:rsidRPr="00974E40">
              <w:rPr>
                <w:rFonts w:ascii="Times New Roman" w:hAnsi="Times New Roman"/>
                <w:b w:val="0"/>
                <w:vertAlign w:val="subscript"/>
              </w:rPr>
              <w:t>2</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Phát sáng và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phải. Vì củi cháy được là phải tác dụng với ox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lastRenderedPageBreak/>
              <w:t xml:space="preserve">-Có phát sáng và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l</w:t>
            </w:r>
            <w:r w:rsidRPr="00974E40">
              <w:rPr>
                <w:rFonts w:ascii="Times New Roman" w:hAnsi="Times New Roman"/>
                <w:b w:val="0"/>
              </w:rPr>
              <w:t>à sự oxi hoá có toả nhiệt và phát sáng.</w:t>
            </w:r>
          </w:p>
          <w:p w:rsidR="00974E40" w:rsidRPr="00974E40" w:rsidRDefault="00974E40" w:rsidP="00BC3C23">
            <w:pPr>
              <w:jc w:val="both"/>
              <w:rPr>
                <w:rFonts w:ascii="Times New Roman" w:hAnsi="Times New Roman"/>
                <w:b w:val="0"/>
              </w:rPr>
            </w:pPr>
            <w:r w:rsidRPr="00974E40">
              <w:rPr>
                <w:rFonts w:ascii="Times New Roman" w:hAnsi="Times New Roman"/>
                <w:b w:val="0"/>
              </w:rPr>
              <w:t>- Ga cháy, nến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thảo luận theo bàn trả lờ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Giống: sự oxi hoá</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hác: toả nhiệt và phát sáng</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rong không khí 4/5 là khí nitơ, một phần nhiệt bị tiêu hao để đốt nóng khí nitơ.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Cuốc, dao, cửa sổ…</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Nếu để lâu trong không khí sẽ bị gỉ…</w:t>
            </w:r>
          </w:p>
          <w:p w:rsidR="00974E40" w:rsidRPr="00974E40" w:rsidRDefault="00974E40" w:rsidP="00BC3C23">
            <w:pPr>
              <w:jc w:val="both"/>
              <w:rPr>
                <w:rFonts w:ascii="Times New Roman" w:hAnsi="Times New Roman"/>
                <w:b w:val="0"/>
              </w:rPr>
            </w:pPr>
            <w:r w:rsidRPr="00974E40">
              <w:rPr>
                <w:rFonts w:ascii="Times New Roman" w:hAnsi="Times New Roman"/>
                <w:b w:val="0"/>
              </w:rPr>
              <w:t>- Trong không khí có oxi, bản thân chất đó tác dụng với oxi.</w:t>
            </w:r>
          </w:p>
          <w:p w:rsidR="00974E40" w:rsidRPr="00974E40" w:rsidRDefault="00974E40" w:rsidP="00BC3C23">
            <w:pPr>
              <w:jc w:val="both"/>
              <w:rPr>
                <w:rFonts w:ascii="Times New Roman" w:hAnsi="Times New Roman"/>
                <w:b w:val="0"/>
              </w:rPr>
            </w:pPr>
            <w:r w:rsidRPr="00974E40">
              <w:rPr>
                <w:rFonts w:ascii="Times New Roman" w:hAnsi="Times New Roman"/>
                <w:b w:val="0"/>
              </w:rPr>
              <w:t>-HS nghe</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HS ngh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oả nhiệt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l</w:t>
            </w:r>
            <w:r w:rsidRPr="00974E40">
              <w:rPr>
                <w:rFonts w:ascii="Times New Roman" w:hAnsi="Times New Roman"/>
                <w:b w:val="0"/>
              </w:rPr>
              <w:t>à sự oxi hoá có toả nhiệt nhưng không phát sáng.</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Rác chất thành đống bị mục.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nghe và ghi vào vở</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HS thảo luận 3’</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i/>
              </w:rPr>
            </w:pPr>
            <w:r w:rsidRPr="00974E40">
              <w:rPr>
                <w:rFonts w:ascii="Times New Roman" w:hAnsi="Times New Roman"/>
                <w:b w:val="0"/>
                <w:i/>
              </w:rPr>
              <w:t xml:space="preserve">- </w:t>
            </w:r>
            <w:r w:rsidRPr="00974E40">
              <w:rPr>
                <w:rFonts w:ascii="Times New Roman" w:hAnsi="Times New Roman"/>
                <w:b w:val="0"/>
                <w:i/>
                <w:caps/>
              </w:rPr>
              <w:t>g</w:t>
            </w:r>
            <w:r w:rsidRPr="00974E40">
              <w:rPr>
                <w:rFonts w:ascii="Times New Roman" w:hAnsi="Times New Roman"/>
                <w:b w:val="0"/>
                <w:i/>
              </w:rPr>
              <w:t>iống nhau: đều là sự oxh, có toả nhiệt</w:t>
            </w:r>
          </w:p>
          <w:p w:rsidR="00974E40" w:rsidRPr="00974E40" w:rsidRDefault="00974E40" w:rsidP="00BC3C23">
            <w:pPr>
              <w:jc w:val="both"/>
              <w:rPr>
                <w:rFonts w:ascii="Times New Roman" w:hAnsi="Times New Roman"/>
                <w:b w:val="0"/>
                <w:i/>
              </w:rPr>
            </w:pPr>
            <w:r w:rsidRPr="00974E40">
              <w:rPr>
                <w:rFonts w:ascii="Times New Roman" w:hAnsi="Times New Roman"/>
                <w:b w:val="0"/>
                <w:i/>
              </w:rPr>
              <w:lastRenderedPageBreak/>
              <w:t xml:space="preserve">- </w:t>
            </w:r>
            <w:r w:rsidRPr="00974E40">
              <w:rPr>
                <w:rFonts w:ascii="Times New Roman" w:hAnsi="Times New Roman"/>
                <w:b w:val="0"/>
                <w:i/>
                <w:caps/>
              </w:rPr>
              <w:t>k</w:t>
            </w:r>
            <w:r w:rsidRPr="00974E40">
              <w:rPr>
                <w:rFonts w:ascii="Times New Roman" w:hAnsi="Times New Roman"/>
                <w:b w:val="0"/>
                <w:i/>
              </w:rPr>
              <w:t xml:space="preserve">hác nhau:   </w:t>
            </w:r>
          </w:p>
          <w:p w:rsidR="00974E40" w:rsidRPr="00974E40" w:rsidRDefault="00974E40" w:rsidP="00BC3C23">
            <w:pPr>
              <w:jc w:val="both"/>
              <w:rPr>
                <w:rFonts w:ascii="Times New Roman" w:hAnsi="Times New Roman"/>
                <w:b w:val="0"/>
                <w:i/>
              </w:rPr>
            </w:pPr>
            <w:r w:rsidRPr="00974E40">
              <w:rPr>
                <w:rFonts w:ascii="Times New Roman" w:hAnsi="Times New Roman"/>
                <w:b w:val="0"/>
                <w:i/>
              </w:rPr>
              <w:t>+sự cháy có phát sáng;</w:t>
            </w:r>
          </w:p>
          <w:p w:rsidR="00974E40" w:rsidRPr="00974E40" w:rsidRDefault="00974E40" w:rsidP="00BC3C23">
            <w:pPr>
              <w:jc w:val="both"/>
              <w:rPr>
                <w:rFonts w:ascii="Times New Roman" w:hAnsi="Times New Roman"/>
                <w:b w:val="0"/>
                <w:i/>
              </w:rPr>
            </w:pPr>
            <w:r w:rsidRPr="00974E40">
              <w:rPr>
                <w:rFonts w:ascii="Times New Roman" w:hAnsi="Times New Roman"/>
                <w:b w:val="0"/>
                <w:i/>
              </w:rPr>
              <w:t>+ sự oxh chậm không phát sáng</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k</w:t>
            </w:r>
            <w:r w:rsidRPr="00974E40">
              <w:rPr>
                <w:rFonts w:ascii="Times New Roman" w:hAnsi="Times New Roman"/>
                <w:b w:val="0"/>
              </w:rPr>
              <w:t>hông tự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đ</w:t>
            </w:r>
            <w:r w:rsidRPr="00974E40">
              <w:rPr>
                <w:rFonts w:ascii="Times New Roman" w:hAnsi="Times New Roman"/>
                <w:b w:val="0"/>
              </w:rPr>
              <w:t>ốt cháy (cung cấp nhiệt độ)</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hanh củi chưa tới nhiệt độ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t</w:t>
            </w:r>
            <w:r w:rsidRPr="00974E40">
              <w:rPr>
                <w:rFonts w:ascii="Times New Roman" w:hAnsi="Times New Roman"/>
                <w:b w:val="0"/>
              </w:rPr>
              <w:t>han sẽ cháy chậm,và có thể tắt vì thiếu oxi</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tăng diện tích tiếp xúc với khí oxi.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 xml:space="preserve">hất phải nóng đến nhiệt độ cháy và Phải có đủ oxi cho sự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ngươi ta thực hiện: </w:t>
            </w:r>
          </w:p>
          <w:p w:rsidR="00974E40" w:rsidRPr="00974E40" w:rsidRDefault="00974E40" w:rsidP="00BC3C23">
            <w:pPr>
              <w:jc w:val="both"/>
              <w:rPr>
                <w:rFonts w:ascii="Times New Roman" w:hAnsi="Times New Roman"/>
                <w:b w:val="0"/>
              </w:rPr>
            </w:pPr>
            <w:r w:rsidRPr="00974E40">
              <w:rPr>
                <w:rFonts w:ascii="Times New Roman" w:hAnsi="Times New Roman"/>
                <w:b w:val="0"/>
              </w:rPr>
              <w:t>+ phun nước:hạ nhiệt độ</w:t>
            </w:r>
          </w:p>
          <w:p w:rsidR="00974E40" w:rsidRPr="00974E40" w:rsidRDefault="00974E40" w:rsidP="00BC3C23">
            <w:pPr>
              <w:jc w:val="both"/>
              <w:rPr>
                <w:rFonts w:ascii="Times New Roman" w:hAnsi="Times New Roman"/>
                <w:b w:val="0"/>
              </w:rPr>
            </w:pPr>
            <w:r w:rsidRPr="00974E40">
              <w:rPr>
                <w:rFonts w:ascii="Times New Roman" w:hAnsi="Times New Roman"/>
                <w:b w:val="0"/>
              </w:rPr>
              <w:t>+ phun khí CO</w:t>
            </w:r>
            <w:r w:rsidRPr="00974E40">
              <w:rPr>
                <w:rFonts w:ascii="Times New Roman" w:hAnsi="Times New Roman"/>
                <w:b w:val="0"/>
                <w:vertAlign w:val="subscript"/>
              </w:rPr>
              <w:t>2</w:t>
            </w:r>
            <w:r w:rsidRPr="00974E40">
              <w:rPr>
                <w:rFonts w:ascii="Times New Roman" w:hAnsi="Times New Roman"/>
                <w:b w:val="0"/>
              </w:rPr>
              <w:t xml:space="preserve">, trùm vải hoặc phủ cáct lên ngọn lửa để ngăn cách vật cháy với không khí. </w:t>
            </w:r>
          </w:p>
          <w:p w:rsidR="00974E40" w:rsidRPr="00974E40" w:rsidRDefault="00974E40" w:rsidP="00BC3C23">
            <w:pPr>
              <w:jc w:val="both"/>
              <w:rPr>
                <w:rFonts w:ascii="Times New Roman" w:hAnsi="Times New Roman"/>
                <w:b w:val="0"/>
              </w:rPr>
            </w:pPr>
            <w:r w:rsidRPr="00974E40">
              <w:rPr>
                <w:rFonts w:ascii="Times New Roman" w:hAnsi="Times New Roman"/>
                <w:b w:val="0"/>
              </w:rPr>
              <w:t>- Hạ nhiệt độ của chất cháy xuống dưới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 xml:space="preserve">ách li chất cháy với oxi.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HS ghi bài </w:t>
            </w:r>
          </w:p>
        </w:tc>
        <w:tc>
          <w:tcPr>
            <w:tcW w:w="1401" w:type="pct"/>
            <w:shd w:val="clear" w:color="auto" w:fill="auto"/>
          </w:tcPr>
          <w:p w:rsidR="00974E40" w:rsidRPr="00974E40" w:rsidRDefault="00974E40" w:rsidP="00BC3C23">
            <w:pPr>
              <w:jc w:val="both"/>
              <w:rPr>
                <w:rFonts w:ascii="Times New Roman" w:hAnsi="Times New Roman"/>
                <w:i/>
              </w:rPr>
            </w:pPr>
            <w:r w:rsidRPr="00974E40">
              <w:rPr>
                <w:rFonts w:ascii="Times New Roman" w:hAnsi="Times New Roman"/>
              </w:rPr>
              <w:lastRenderedPageBreak/>
              <w:t xml:space="preserve">II. </w:t>
            </w:r>
            <w:r w:rsidRPr="00974E40">
              <w:rPr>
                <w:rFonts w:ascii="Times New Roman" w:hAnsi="Times New Roman"/>
                <w:u w:val="single"/>
              </w:rPr>
              <w:t>Sự cháy và sự oxi hoá chậm</w:t>
            </w:r>
            <w:r w:rsidRPr="00974E40">
              <w:rPr>
                <w:rFonts w:ascii="Times New Roman" w:hAnsi="Times New Roman"/>
                <w:i/>
                <w:u w:val="single"/>
              </w:rPr>
              <w:t>.</w:t>
            </w:r>
          </w:p>
          <w:p w:rsidR="00974E40" w:rsidRPr="00974E40" w:rsidRDefault="00974E40" w:rsidP="00BC3C23">
            <w:pPr>
              <w:jc w:val="both"/>
              <w:rPr>
                <w:rFonts w:ascii="Times New Roman" w:hAnsi="Times New Roman"/>
                <w:b w:val="0"/>
              </w:rPr>
            </w:pPr>
            <w:r w:rsidRPr="00974E40">
              <w:rPr>
                <w:rFonts w:ascii="Times New Roman" w:hAnsi="Times New Roman"/>
                <w:i/>
              </w:rPr>
              <w:t>1</w:t>
            </w:r>
            <w:r w:rsidRPr="00974E40">
              <w:rPr>
                <w:rFonts w:ascii="Times New Roman" w:hAnsi="Times New Roman"/>
                <w:i/>
                <w:u w:val="single"/>
              </w:rPr>
              <w:t>. Sự cháy</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caps/>
              </w:rPr>
              <w:t>l</w:t>
            </w:r>
            <w:r w:rsidRPr="00974E40">
              <w:rPr>
                <w:rFonts w:ascii="Times New Roman" w:hAnsi="Times New Roman"/>
                <w:b w:val="0"/>
              </w:rPr>
              <w:t>à sự oxi hoá có toả nhiệt và phát sáng.</w:t>
            </w:r>
          </w:p>
          <w:p w:rsidR="00974E40" w:rsidRPr="00974E40" w:rsidRDefault="00974E40" w:rsidP="00BC3C23">
            <w:pPr>
              <w:jc w:val="both"/>
              <w:rPr>
                <w:rFonts w:ascii="Times New Roman" w:hAnsi="Times New Roman"/>
                <w:b w:val="0"/>
              </w:rPr>
            </w:pPr>
            <w:r w:rsidRPr="00974E40">
              <w:rPr>
                <w:rFonts w:ascii="Times New Roman" w:hAnsi="Times New Roman"/>
                <w:b w:val="0"/>
                <w:i/>
                <w:u w:val="single"/>
              </w:rPr>
              <w:t>Ví dụ</w:t>
            </w:r>
            <w:r w:rsidRPr="00974E40">
              <w:rPr>
                <w:rFonts w:ascii="Times New Roman" w:hAnsi="Times New Roman"/>
                <w:b w:val="0"/>
              </w:rPr>
              <w:t>: nến cháy, S,P, Fe… cháy trong khí oxi</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p>
          <w:p w:rsidR="00974E40" w:rsidRPr="00974E40" w:rsidRDefault="00974E40" w:rsidP="00BC3C23">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Sự oxi hoá chậm</w:t>
            </w:r>
            <w:r w:rsidRPr="00974E40">
              <w:rPr>
                <w:rFonts w:ascii="Times New Roman" w:hAnsi="Times New Roman"/>
                <w:i/>
              </w:rPr>
              <w:t xml:space="preserve">: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caps/>
              </w:rPr>
            </w:pPr>
            <w:r w:rsidRPr="00974E40">
              <w:rPr>
                <w:rFonts w:ascii="Times New Roman" w:hAnsi="Times New Roman"/>
                <w:b w:val="0"/>
                <w:caps/>
              </w:rPr>
              <w:t xml:space="preserve">   </w:t>
            </w:r>
          </w:p>
          <w:p w:rsidR="00974E40" w:rsidRPr="00974E40" w:rsidRDefault="00974E40" w:rsidP="00BC3C23">
            <w:pPr>
              <w:jc w:val="both"/>
              <w:rPr>
                <w:rFonts w:ascii="Times New Roman" w:hAnsi="Times New Roman"/>
                <w:b w:val="0"/>
                <w:caps/>
              </w:rPr>
            </w:pPr>
            <w:r w:rsidRPr="00974E40">
              <w:rPr>
                <w:rFonts w:ascii="Times New Roman" w:hAnsi="Times New Roman"/>
                <w:b w:val="0"/>
                <w:caps/>
              </w:rPr>
              <w:t xml:space="preserve">    </w:t>
            </w: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caps/>
              </w:rPr>
            </w:pPr>
          </w:p>
          <w:p w:rsidR="00974E40" w:rsidRPr="00974E40" w:rsidRDefault="00974E40" w:rsidP="00BC3C23">
            <w:pPr>
              <w:jc w:val="both"/>
              <w:rPr>
                <w:rFonts w:ascii="Times New Roman" w:hAnsi="Times New Roman"/>
                <w:b w:val="0"/>
              </w:rPr>
            </w:pPr>
            <w:r w:rsidRPr="00974E40">
              <w:rPr>
                <w:rFonts w:ascii="Times New Roman" w:hAnsi="Times New Roman"/>
                <w:b w:val="0"/>
                <w:caps/>
              </w:rPr>
              <w:t xml:space="preserve"> l</w:t>
            </w:r>
            <w:r w:rsidRPr="00974E40">
              <w:rPr>
                <w:rFonts w:ascii="Times New Roman" w:hAnsi="Times New Roman"/>
                <w:b w:val="0"/>
              </w:rPr>
              <w:t>à sự oxi hoá có toả nhiệt nhưng không phát sáng.</w:t>
            </w:r>
          </w:p>
          <w:p w:rsidR="00974E40" w:rsidRPr="00974E40" w:rsidRDefault="00974E40" w:rsidP="00BC3C23">
            <w:pPr>
              <w:jc w:val="both"/>
              <w:rPr>
                <w:rFonts w:ascii="Times New Roman" w:hAnsi="Times New Roman"/>
                <w:b w:val="0"/>
              </w:rPr>
            </w:pPr>
            <w:r w:rsidRPr="00974E40">
              <w:rPr>
                <w:rFonts w:ascii="Times New Roman" w:hAnsi="Times New Roman"/>
                <w:b w:val="0"/>
                <w:i/>
                <w:u w:val="single"/>
              </w:rPr>
              <w:t>Ví dụ</w:t>
            </w:r>
            <w:r w:rsidRPr="00974E40">
              <w:rPr>
                <w:rFonts w:ascii="Times New Roman" w:hAnsi="Times New Roman"/>
                <w:b w:val="0"/>
              </w:rPr>
              <w:t xml:space="preserve">: gang, sắt, thép để lâu ngày trong không khí bị gỉ. </w:t>
            </w:r>
          </w:p>
          <w:p w:rsidR="00974E40" w:rsidRPr="00974E40" w:rsidRDefault="00974E40" w:rsidP="00BC3C23">
            <w:pPr>
              <w:jc w:val="both"/>
              <w:rPr>
                <w:rFonts w:ascii="Times New Roman" w:hAnsi="Times New Roman"/>
                <w:b w:val="0"/>
              </w:rPr>
            </w:pPr>
            <w:r w:rsidRPr="00974E40">
              <w:rPr>
                <w:rFonts w:ascii="Times New Roman" w:hAnsi="Times New Roman"/>
                <w:i/>
                <w:u w:val="single"/>
              </w:rPr>
              <w:t>Chú ý</w:t>
            </w:r>
            <w:r w:rsidRPr="00974E40">
              <w:rPr>
                <w:rFonts w:ascii="Times New Roman" w:hAnsi="Times New Roman"/>
                <w:b w:val="0"/>
              </w:rPr>
              <w:t xml:space="preserve">: Trong điều kiện nhất định, sự oxi hoá chậm có thể chuyển thành sự cháy, gọi là sự tự bộc cháy. </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i/>
                <w:u w:val="single"/>
              </w:rPr>
            </w:pPr>
          </w:p>
          <w:p w:rsidR="00974E40" w:rsidRPr="00974E40" w:rsidRDefault="00974E40" w:rsidP="00BC3C23">
            <w:pPr>
              <w:jc w:val="both"/>
              <w:rPr>
                <w:rFonts w:ascii="Times New Roman" w:hAnsi="Times New Roman"/>
                <w:i/>
                <w:u w:val="single"/>
              </w:rPr>
            </w:pPr>
          </w:p>
          <w:p w:rsidR="00974E40" w:rsidRPr="00974E40" w:rsidRDefault="00974E40" w:rsidP="00BC3C23">
            <w:pPr>
              <w:jc w:val="both"/>
              <w:rPr>
                <w:rFonts w:ascii="Times New Roman" w:hAnsi="Times New Roman"/>
                <w:b w:val="0"/>
                <w:i/>
                <w:u w:val="single"/>
              </w:rPr>
            </w:pPr>
            <w:r w:rsidRPr="00974E40">
              <w:rPr>
                <w:rFonts w:ascii="Times New Roman" w:hAnsi="Times New Roman"/>
                <w:i/>
                <w:u w:val="single"/>
              </w:rPr>
              <w:t>3. Điều kiện phát sinh và các</w:t>
            </w:r>
            <w:r w:rsidRPr="00974E40">
              <w:rPr>
                <w:rFonts w:ascii="Times New Roman" w:hAnsi="Times New Roman"/>
                <w:b w:val="0"/>
                <w:i/>
                <w:u w:val="single"/>
              </w:rPr>
              <w:t xml:space="preserve"> </w:t>
            </w:r>
            <w:r w:rsidRPr="00974E40">
              <w:rPr>
                <w:rFonts w:ascii="Times New Roman" w:hAnsi="Times New Roman"/>
                <w:i/>
                <w:u w:val="single"/>
              </w:rPr>
              <w:t>biện pháp để dập tắt đám cháy</w:t>
            </w:r>
            <w:r w:rsidRPr="00974E40">
              <w:rPr>
                <w:rFonts w:ascii="Times New Roman" w:hAnsi="Times New Roman"/>
                <w:b w:val="0"/>
                <w:i/>
                <w:u w:val="single"/>
              </w:rPr>
              <w:t xml:space="preserve">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a. </w:t>
            </w:r>
            <w:r w:rsidRPr="00974E40">
              <w:rPr>
                <w:rFonts w:ascii="Times New Roman" w:hAnsi="Times New Roman"/>
                <w:b w:val="0"/>
                <w:u w:val="single"/>
              </w:rPr>
              <w:t>Các điều kiện phát sinh sự cháy:</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caps/>
              </w:rPr>
              <w:t>c</w:t>
            </w:r>
            <w:r w:rsidRPr="00974E40">
              <w:rPr>
                <w:rFonts w:ascii="Times New Roman" w:hAnsi="Times New Roman"/>
                <w:b w:val="0"/>
              </w:rPr>
              <w:t>hất phải nóng đến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 Phải có đủ oxi cho sự cháy  </w:t>
            </w:r>
          </w:p>
          <w:p w:rsidR="00974E40" w:rsidRPr="00974E40" w:rsidRDefault="00974E40" w:rsidP="00BC3C23">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Muốn dập tắt sự cháy, ta cần thực hiện những biện pháp sau</w:t>
            </w:r>
            <w:r w:rsidRPr="00974E40">
              <w:rPr>
                <w:rFonts w:ascii="Times New Roman" w:hAnsi="Times New Roman"/>
                <w:b w:val="0"/>
              </w:rPr>
              <w:t>:</w:t>
            </w: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p>
          <w:p w:rsidR="00974E40" w:rsidRPr="00974E40" w:rsidRDefault="00974E40" w:rsidP="00BC3C23">
            <w:pPr>
              <w:jc w:val="both"/>
              <w:rPr>
                <w:rFonts w:ascii="Times New Roman" w:hAnsi="Times New Roman"/>
                <w:b w:val="0"/>
              </w:rPr>
            </w:pPr>
            <w:r w:rsidRPr="00974E40">
              <w:rPr>
                <w:rFonts w:ascii="Times New Roman" w:hAnsi="Times New Roman"/>
                <w:b w:val="0"/>
              </w:rPr>
              <w:t>-Hạ nhiệt độ của chất cháy xuống dưới nhiệt độ cháy.</w:t>
            </w:r>
          </w:p>
          <w:p w:rsidR="00974E40" w:rsidRPr="00974E40" w:rsidRDefault="00974E40" w:rsidP="00BC3C23">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caps/>
              </w:rPr>
              <w:t>c</w:t>
            </w:r>
            <w:r w:rsidRPr="00974E40">
              <w:rPr>
                <w:rFonts w:ascii="Times New Roman" w:hAnsi="Times New Roman"/>
                <w:b w:val="0"/>
              </w:rPr>
              <w:t>ách li chất cháy với oxi.</w:t>
            </w:r>
          </w:p>
        </w:tc>
      </w:tr>
    </w:tbl>
    <w:p w:rsidR="00974E40" w:rsidRPr="00974E40" w:rsidRDefault="00974E40" w:rsidP="00285728">
      <w:pPr>
        <w:jc w:val="both"/>
        <w:rPr>
          <w:rFonts w:ascii="Times New Roman" w:hAnsi="Times New Roman"/>
          <w:b w:val="0"/>
        </w:rPr>
      </w:pPr>
      <w:r w:rsidRPr="00974E40">
        <w:rPr>
          <w:rFonts w:ascii="Times New Roman" w:hAnsi="Times New Roman"/>
        </w:rPr>
        <w:lastRenderedPageBreak/>
        <w:t xml:space="preserve">3 </w:t>
      </w:r>
      <w:r w:rsidRPr="00974E40">
        <w:rPr>
          <w:rFonts w:ascii="Times New Roman" w:hAnsi="Times New Roman"/>
          <w:u w:val="single"/>
        </w:rPr>
        <w:t>Củng cố</w:t>
      </w:r>
      <w:r w:rsidRPr="00974E40">
        <w:rPr>
          <w:rFonts w:ascii="Times New Roman" w:hAnsi="Times New Roman"/>
          <w:i/>
          <w:u w:val="single"/>
        </w:rPr>
        <w:t>:</w:t>
      </w:r>
      <w:r w:rsidRPr="00974E40">
        <w:rPr>
          <w:rFonts w:ascii="Times New Roman" w:hAnsi="Times New Roman"/>
          <w:b w:val="0"/>
        </w:rPr>
        <w:t xml:space="preserve">   (8’)</w:t>
      </w:r>
      <w:r w:rsidRPr="00974E40">
        <w:rPr>
          <w:rFonts w:ascii="Times New Roman" w:hAnsi="Times New Roman"/>
          <w:b w:val="0"/>
        </w:rPr>
        <w:tab/>
      </w:r>
    </w:p>
    <w:p w:rsidR="00974E40" w:rsidRPr="00974E40" w:rsidRDefault="00974E40" w:rsidP="00285728">
      <w:pPr>
        <w:jc w:val="both"/>
        <w:rPr>
          <w:rFonts w:ascii="Times New Roman" w:hAnsi="Times New Roman"/>
          <w:b w:val="0"/>
        </w:rPr>
      </w:pPr>
      <w:r w:rsidRPr="00974E40">
        <w:rPr>
          <w:rFonts w:ascii="Times New Roman" w:hAnsi="Times New Roman"/>
        </w:rPr>
        <w:t>-</w:t>
      </w:r>
      <w:r w:rsidRPr="00974E40">
        <w:rPr>
          <w:rFonts w:ascii="Times New Roman" w:hAnsi="Times New Roman"/>
          <w:b w:val="0"/>
          <w:caps/>
        </w:rPr>
        <w:t>g</w:t>
      </w:r>
      <w:r w:rsidRPr="00974E40">
        <w:rPr>
          <w:rFonts w:ascii="Times New Roman" w:hAnsi="Times New Roman"/>
          <w:b w:val="0"/>
        </w:rPr>
        <w:t xml:space="preserve">iáo viên hệ thống hoá kiến thức đã học. </w:t>
      </w:r>
    </w:p>
    <w:p w:rsidR="00974E40" w:rsidRPr="00974E40" w:rsidRDefault="00974E40" w:rsidP="00285728">
      <w:pPr>
        <w:jc w:val="both"/>
        <w:rPr>
          <w:rFonts w:ascii="Times New Roman" w:hAnsi="Times New Roman"/>
          <w:b w:val="0"/>
        </w:rPr>
      </w:pPr>
      <w:r w:rsidRPr="00974E40">
        <w:rPr>
          <w:rFonts w:ascii="Times New Roman" w:hAnsi="Times New Roman"/>
          <w:u w:val="single"/>
        </w:rPr>
        <w:t>-Bài 1</w:t>
      </w:r>
      <w:r w:rsidRPr="00974E40">
        <w:rPr>
          <w:rFonts w:ascii="Times New Roman" w:hAnsi="Times New Roman"/>
          <w:b w:val="0"/>
        </w:rPr>
        <w:t>: Đâu là sự cháy, sự oxi hoá chậm</w:t>
      </w:r>
    </w:p>
    <w:tbl>
      <w:tblPr>
        <w:tblW w:w="0" w:type="auto"/>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255"/>
        <w:gridCol w:w="1985"/>
      </w:tblGrid>
      <w:tr w:rsidR="00974E40" w:rsidRPr="00974E40" w:rsidTr="00BC3C23">
        <w:trPr>
          <w:jc w:val="center"/>
        </w:trPr>
        <w:tc>
          <w:tcPr>
            <w:tcW w:w="5040"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Các hiện  tượng</w:t>
            </w:r>
          </w:p>
        </w:tc>
        <w:tc>
          <w:tcPr>
            <w:tcW w:w="125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Sự cháy</w:t>
            </w:r>
          </w:p>
        </w:tc>
        <w:tc>
          <w:tcPr>
            <w:tcW w:w="198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Sự oxi hoá chậm</w:t>
            </w:r>
          </w:p>
        </w:tc>
      </w:tr>
      <w:tr w:rsidR="00974E40" w:rsidRPr="00974E40" w:rsidTr="00BC3C23">
        <w:trPr>
          <w:jc w:val="center"/>
        </w:trPr>
        <w:tc>
          <w:tcPr>
            <w:tcW w:w="5040" w:type="dxa"/>
            <w:shd w:val="clear" w:color="auto" w:fill="auto"/>
          </w:tcPr>
          <w:p w:rsidR="00974E40" w:rsidRPr="00974E40" w:rsidRDefault="00974E40" w:rsidP="00F0345F">
            <w:pPr>
              <w:rPr>
                <w:rFonts w:ascii="Times New Roman" w:hAnsi="Times New Roman"/>
                <w:b w:val="0"/>
              </w:rPr>
            </w:pPr>
            <w:r w:rsidRPr="00974E40">
              <w:rPr>
                <w:rFonts w:ascii="Times New Roman" w:hAnsi="Times New Roman"/>
                <w:b w:val="0"/>
              </w:rPr>
              <w:t>A. C cháy trong oxi tạo ra khí C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rPr>
              <w:tab/>
            </w:r>
            <w:r w:rsidRPr="00974E40">
              <w:rPr>
                <w:rFonts w:ascii="Times New Roman" w:hAnsi="Times New Roman"/>
                <w:b w:val="0"/>
              </w:rPr>
              <w:tab/>
            </w:r>
          </w:p>
          <w:p w:rsidR="00974E40" w:rsidRPr="00974E40" w:rsidRDefault="00974E40" w:rsidP="00F0345F">
            <w:pPr>
              <w:rPr>
                <w:rFonts w:ascii="Times New Roman" w:hAnsi="Times New Roman"/>
                <w:b w:val="0"/>
              </w:rPr>
            </w:pPr>
            <w:r w:rsidRPr="00974E40">
              <w:rPr>
                <w:rFonts w:ascii="Times New Roman" w:hAnsi="Times New Roman"/>
                <w:b w:val="0"/>
              </w:rPr>
              <w:t>B. Đống rác để lâu ngày bị mục</w:t>
            </w:r>
          </w:p>
          <w:p w:rsidR="00974E40" w:rsidRPr="00974E40" w:rsidRDefault="00974E40" w:rsidP="00F0345F">
            <w:pPr>
              <w:rPr>
                <w:rFonts w:ascii="Times New Roman" w:hAnsi="Times New Roman"/>
                <w:b w:val="0"/>
              </w:rPr>
            </w:pPr>
            <w:r w:rsidRPr="00974E40">
              <w:rPr>
                <w:rFonts w:ascii="Times New Roman" w:hAnsi="Times New Roman"/>
                <w:b w:val="0"/>
              </w:rPr>
              <w:t xml:space="preserve">C. Ngọn đèn cồn cháy trong kk rất sáng </w:t>
            </w:r>
            <w:r w:rsidRPr="00974E40">
              <w:rPr>
                <w:rFonts w:ascii="Times New Roman" w:hAnsi="Times New Roman"/>
                <w:b w:val="0"/>
              </w:rPr>
              <w:tab/>
            </w:r>
          </w:p>
          <w:p w:rsidR="00974E40" w:rsidRPr="00974E40" w:rsidRDefault="00974E40" w:rsidP="00F0345F">
            <w:pPr>
              <w:rPr>
                <w:rFonts w:ascii="Times New Roman" w:hAnsi="Times New Roman"/>
                <w:b w:val="0"/>
              </w:rPr>
            </w:pPr>
            <w:r w:rsidRPr="00974E40">
              <w:rPr>
                <w:rFonts w:ascii="Times New Roman" w:hAnsi="Times New Roman"/>
                <w:b w:val="0"/>
              </w:rPr>
              <w:t>D. Con dao để ngoài trời lâu ngày bị gỉ.</w:t>
            </w:r>
          </w:p>
          <w:p w:rsidR="00974E40" w:rsidRPr="00974E40" w:rsidRDefault="00974E40" w:rsidP="00F0345F">
            <w:pPr>
              <w:rPr>
                <w:rFonts w:ascii="Times New Roman" w:hAnsi="Times New Roman"/>
                <w:b w:val="0"/>
              </w:rPr>
            </w:pPr>
            <w:smartTag w:uri="urn:schemas-microsoft-com:office:smarttags" w:element="place">
              <w:r w:rsidRPr="00974E40">
                <w:rPr>
                  <w:rFonts w:ascii="Times New Roman" w:hAnsi="Times New Roman"/>
                  <w:b w:val="0"/>
                </w:rPr>
                <w:t>E. Thức</w:t>
              </w:r>
            </w:smartTag>
            <w:r w:rsidRPr="00974E40">
              <w:rPr>
                <w:rFonts w:ascii="Times New Roman" w:hAnsi="Times New Roman"/>
                <w:b w:val="0"/>
              </w:rPr>
              <w:t xml:space="preserve"> ăn để lâu ngày bị ôi, thiu</w:t>
            </w:r>
          </w:p>
        </w:tc>
        <w:tc>
          <w:tcPr>
            <w:tcW w:w="1255" w:type="dxa"/>
            <w:shd w:val="clear" w:color="auto" w:fill="auto"/>
          </w:tcPr>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tc>
        <w:tc>
          <w:tcPr>
            <w:tcW w:w="1985" w:type="dxa"/>
            <w:shd w:val="clear" w:color="auto" w:fill="auto"/>
          </w:tcPr>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p>
          <w:p w:rsidR="00974E40" w:rsidRPr="00974E40" w:rsidRDefault="00974E40" w:rsidP="00BC3C23">
            <w:pPr>
              <w:jc w:val="center"/>
              <w:rPr>
                <w:rFonts w:ascii="Times New Roman" w:hAnsi="Times New Roman"/>
                <w:b w:val="0"/>
              </w:rPr>
            </w:pPr>
            <w:r w:rsidRPr="00974E40">
              <w:rPr>
                <w:rFonts w:ascii="Times New Roman" w:hAnsi="Times New Roman"/>
                <w:b w:val="0"/>
              </w:rPr>
              <w:t>X</w:t>
            </w:r>
          </w:p>
          <w:p w:rsidR="00974E40" w:rsidRPr="00974E40" w:rsidRDefault="00974E40" w:rsidP="00BC3C23">
            <w:pPr>
              <w:jc w:val="center"/>
              <w:rPr>
                <w:rFonts w:ascii="Times New Roman" w:hAnsi="Times New Roman"/>
                <w:b w:val="0"/>
              </w:rPr>
            </w:pPr>
            <w:r w:rsidRPr="00974E40">
              <w:rPr>
                <w:rFonts w:ascii="Times New Roman" w:hAnsi="Times New Roman"/>
                <w:b w:val="0"/>
              </w:rPr>
              <w:t>X</w:t>
            </w:r>
          </w:p>
        </w:tc>
      </w:tr>
    </w:tbl>
    <w:p w:rsidR="00974E40" w:rsidRPr="00974E40" w:rsidRDefault="00974E40" w:rsidP="00285728">
      <w:pPr>
        <w:jc w:val="both"/>
        <w:rPr>
          <w:rFonts w:ascii="Times New Roman" w:hAnsi="Times New Roman"/>
          <w:b w:val="0"/>
        </w:rPr>
      </w:pPr>
      <w:r w:rsidRPr="00974E40">
        <w:rPr>
          <w:rFonts w:ascii="Times New Roman" w:hAnsi="Times New Roman"/>
          <w:u w:val="single"/>
        </w:rPr>
        <w:t>-Bài 2</w:t>
      </w:r>
      <w:r w:rsidRPr="00974E40">
        <w:rPr>
          <w:rFonts w:ascii="Times New Roman" w:hAnsi="Times New Roman"/>
          <w:b w:val="0"/>
        </w:rPr>
        <w:t xml:space="preserve">:  Muốn dập tắt ngọn lửa do xăng dầu cháy, người ta thường trùm vải dày hoặc phủ cát lên ngọn lửa, mà không dùng nước. Giải thích vì sao? </w:t>
      </w:r>
    </w:p>
    <w:p w:rsidR="00974E40" w:rsidRPr="00974E40" w:rsidRDefault="00974E40" w:rsidP="00F0345F">
      <w:pPr>
        <w:ind w:left="720"/>
        <w:rPr>
          <w:rFonts w:ascii="Times New Roman" w:hAnsi="Times New Roman"/>
          <w:b w:val="0"/>
          <w:i/>
        </w:rPr>
      </w:pPr>
      <w:r w:rsidRPr="00974E40">
        <w:rPr>
          <w:rFonts w:ascii="Times New Roman" w:hAnsi="Times New Roman"/>
          <w:b w:val="0"/>
          <w:i/>
        </w:rPr>
        <w:t xml:space="preserve">       (vì xăng, dầu không tan trong nước và nhẹ hơn nước, nỗi lên vẫn cháy, có thể làm đám cháy lan rộng . thường trùm vải dầy hoặc cát phủ lên ngọn lửa để cách li ngọn lửa với không khí – đó là một trong hai biện pháp để dập tắt sự cháy.) </w:t>
      </w:r>
    </w:p>
    <w:p w:rsidR="00974E40" w:rsidRPr="00974E40" w:rsidRDefault="00974E40" w:rsidP="00285728">
      <w:pPr>
        <w:rPr>
          <w:rFonts w:ascii="Times New Roman" w:hAnsi="Times New Roman"/>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2’)</w:t>
      </w:r>
    </w:p>
    <w:p w:rsidR="00974E40" w:rsidRPr="00974E40" w:rsidRDefault="00974E40" w:rsidP="00F0345F">
      <w:pPr>
        <w:jc w:val="both"/>
        <w:rPr>
          <w:rFonts w:ascii="Times New Roman" w:hAnsi="Times New Roman"/>
          <w:b w:val="0"/>
        </w:rPr>
      </w:pPr>
      <w:r w:rsidRPr="00974E40">
        <w:rPr>
          <w:rFonts w:ascii="Times New Roman" w:hAnsi="Times New Roman"/>
          <w:b w:val="0"/>
        </w:rPr>
        <w:t>- Học bài giảng và làm bài tập 4,5,6 sgk tr99</w:t>
      </w:r>
    </w:p>
    <w:p w:rsidR="00974E40" w:rsidRPr="00974E40" w:rsidRDefault="00974E40" w:rsidP="00F0345F">
      <w:pPr>
        <w:jc w:val="both"/>
        <w:rPr>
          <w:rFonts w:ascii="Times New Roman" w:hAnsi="Times New Roman"/>
          <w:b w:val="0"/>
        </w:rPr>
      </w:pPr>
      <w:r w:rsidRPr="00974E40">
        <w:rPr>
          <w:rFonts w:ascii="Times New Roman" w:hAnsi="Times New Roman"/>
          <w:b w:val="0"/>
        </w:rPr>
        <w:t xml:space="preserve">- Ôn tập lại toàn bộ kiến thức đã học ở chương V tiết sau luyện tập và kiểm tra 15 phút. </w:t>
      </w:r>
    </w:p>
    <w:p w:rsidR="00974E40" w:rsidRPr="00974E40" w:rsidRDefault="00974E40" w:rsidP="00F0345F">
      <w:pPr>
        <w:jc w:val="both"/>
        <w:rPr>
          <w:rFonts w:ascii="Times New Roman" w:hAnsi="Times New Roman"/>
        </w:rPr>
      </w:pPr>
      <w:r w:rsidRPr="00974E40">
        <w:rPr>
          <w:rFonts w:ascii="Times New Roman" w:hAnsi="Times New Roman"/>
        </w:rPr>
        <w:t xml:space="preserve">VI.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F0345F">
      <w:pPr>
        <w:jc w:val="both"/>
        <w:rPr>
          <w:rFonts w:ascii="Times New Roman" w:hAnsi="Times New Roman"/>
          <w:sz w:val="14"/>
        </w:rPr>
      </w:pP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lastRenderedPageBreak/>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7F73AA">
      <w:pPr>
        <w:tabs>
          <w:tab w:val="left" w:leader="dot" w:pos="10260"/>
        </w:tabs>
        <w:spacing w:line="480" w:lineRule="auto"/>
        <w:jc w:val="both"/>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F0345F">
      <w:pPr>
        <w:rPr>
          <w:rFonts w:ascii="Times New Roman" w:hAnsi="Times New Roman"/>
          <w:szCs w:val="20"/>
        </w:rPr>
      </w:pPr>
    </w:p>
    <w:p w:rsidR="00974E40" w:rsidRPr="00974E40" w:rsidRDefault="00974E40" w:rsidP="00344042">
      <w:pPr>
        <w:ind w:firstLine="720"/>
        <w:rPr>
          <w:rFonts w:ascii="Times New Roman" w:hAnsi="Times New Roman"/>
          <w:b w:val="0"/>
          <w:color w:val="000000"/>
        </w:rPr>
      </w:pPr>
      <w:r w:rsidRPr="00974E40">
        <w:rPr>
          <w:rFonts w:ascii="Times New Roman" w:hAnsi="Times New Roman"/>
          <w:b w:val="0"/>
          <w:color w:val="000000"/>
        </w:rPr>
        <w:t>Tuần 24:</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Ngày Soạn: 11.02.2019</w:t>
      </w:r>
    </w:p>
    <w:p w:rsidR="00974E40" w:rsidRPr="00974E40" w:rsidRDefault="00974E40" w:rsidP="00344042">
      <w:pPr>
        <w:ind w:firstLine="720"/>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u w:val="single"/>
        </w:rPr>
        <w:t>Tiết 44</w:t>
      </w:r>
      <w:r w:rsidRPr="00974E40">
        <w:rPr>
          <w:rFonts w:ascii="Times New Roman" w:hAnsi="Times New Roman"/>
          <w:b w:val="0"/>
          <w:color w:val="000000"/>
        </w:rPr>
        <w:t>:</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13.02.2019</w:t>
      </w:r>
    </w:p>
    <w:p w:rsidR="00974E40" w:rsidRPr="00974E40" w:rsidRDefault="00974E40" w:rsidP="00344042">
      <w:pPr>
        <w:jc w:val="center"/>
        <w:rPr>
          <w:rFonts w:ascii="Times New Roman" w:hAnsi="Times New Roman"/>
          <w:u w:val="single"/>
        </w:rPr>
      </w:pPr>
      <w:r w:rsidRPr="00974E40">
        <w:rPr>
          <w:rFonts w:ascii="Times New Roman" w:hAnsi="Times New Roman"/>
          <w:u w:val="single"/>
        </w:rPr>
        <w:t>BÀI THỰC HÀNH 4</w:t>
      </w:r>
    </w:p>
    <w:p w:rsidR="00974E40" w:rsidRPr="00974E40" w:rsidRDefault="00026327" w:rsidP="00344042">
      <w:pPr>
        <w:jc w:val="both"/>
        <w:rPr>
          <w:rFonts w:ascii="Times New Roman" w:hAnsi="Times New Roman"/>
          <w:b w:val="0"/>
          <w:color w:val="000000"/>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152400</wp:posOffset>
                </wp:positionH>
                <wp:positionV relativeFrom="paragraph">
                  <wp:posOffset>64135</wp:posOffset>
                </wp:positionV>
                <wp:extent cx="6286500" cy="457200"/>
                <wp:effectExtent l="24765" t="27940" r="22860" b="19685"/>
                <wp:wrapNone/>
                <wp:docPr id="22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457200"/>
                        </a:xfrm>
                        <a:prstGeom prst="roundRect">
                          <a:avLst>
                            <a:gd name="adj" fmla="val 16667"/>
                          </a:avLst>
                        </a:prstGeom>
                        <a:solidFill>
                          <a:srgbClr val="DDDDDD"/>
                        </a:solidFill>
                        <a:ln w="38100" cmpd="dbl">
                          <a:solidFill>
                            <a:srgbClr val="000000"/>
                          </a:solidFill>
                          <a:round/>
                          <a:headEnd/>
                          <a:tailEnd/>
                        </a:ln>
                      </wps:spPr>
                      <wps:txbx>
                        <w:txbxContent>
                          <w:p w:rsidR="00974E40" w:rsidRPr="00B57C1A" w:rsidRDefault="00974E40" w:rsidP="00344042">
                            <w:pPr>
                              <w:jc w:val="center"/>
                              <w:rPr>
                                <w:rFonts w:ascii="Times New Roman" w:hAnsi="Times New Roman"/>
                                <w:sz w:val="32"/>
                                <w:szCs w:val="32"/>
                              </w:rPr>
                            </w:pPr>
                            <w:r w:rsidRPr="00B57C1A">
                              <w:rPr>
                                <w:rFonts w:ascii="Times New Roman" w:hAnsi="Times New Roman"/>
                                <w:sz w:val="32"/>
                                <w:szCs w:val="32"/>
                              </w:rPr>
                              <w:t>ĐIỀU CHẾ – THU KHÍ OXI VÀ THỬ TÍNH CHẤT CỦA OXI</w:t>
                            </w:r>
                          </w:p>
                          <w:p w:rsidR="00974E40" w:rsidRDefault="00974E40" w:rsidP="0034404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4" style="position:absolute;left:0;text-align:left;margin-left:12pt;margin-top:5.05pt;width:495pt;height: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cRUGPgIAAIEEAAAOAAAAZHJzL2Uyb0RvYy54bWysVMFu1DAQvSPxD5bvNJttmy5Rs1XVUoRU oKLwAY7tbAyOx4y9my1fz9hJyxY4IXKwxp6Z55n3PDm/2A+W7TQGA67h5dGCM+0kKOM2Df/y+ebV irMQhVPCgtMNf9CBX6xfvjgffa2X0INVGhmBuFCPvuF9jL4uiiB7PYhwBF47cnaAg4i0xU2hUIyE PthiuVhUxQioPILUIdDp9eTk64zfdVrGj10XdGS24VRbzCvmtU1rsT4X9QaF742cyxD/UMUgjKNL n6CuRRRsi+YPqMFIhABdPJIwFNB1RurcA3VTLn7r5r4XXudeiJzgn2gK/w9WftjdITOq4ctlxZkT A4l0uY2Q72bHy8TQ6ENNgff+DlOPwd+C/BaYg6teuI2+RISx10JRXWWKL54lpE2gVNaO70ERvCD4 TNa+wyEBEg1snzV5eNJE7yOTdFgtV9XpgqST5Ds5PSPR8xWifsz2GOJbDQNLRsMRtk59IuHzFWJ3 G2IWRs3NCfWVs26wJPNOWFZWVXU2I87BhagfMXO7YI26MdbmDW7aK4uMUht+nb85ORyGWcfGhh+v ylz54Ilf1dpc0bO4cAi3yN/f4HJP+akmmt84le0ojJ1sqti6mfdE9SRZ3Lf7LO0qYSYZWlAPJATC NAc0t2T0gD84G2kGGh6+bwVqzuw7R2K+Lk9O0tDkTeaeMzz0tIce4SRBNTxyNplXcRq0rUez6emm MhPgIL2vzsTHlzJVNZdP75ysZ4N0uM9Rv/4c658AAAD//wMAUEsDBBQABgAIAAAAIQDfBO0H3gAA AAkBAAAPAAAAZHJzL2Rvd25yZXYueG1sTI/BTsMwEETvSPyDtUi9VNROBCgKcaoWiUMlOLTNhZsT L0kgXkex64a/xznBcWdGs2+K7WwGFnByvSUJyUYAQ2qs7qmVUJ1f7zNgzivSarCEEn7Qwba8vSlU ru2VjhhOvmWxhFyuJHTejznnrunQKLexI1L0Pu1klI/n1HI9qWssNwNPhXjiRvUUP3RqxJcOm+/T xUhovubqHLJ17fbHR/1evX2EsD5Iubqbd8/APM7+LwwLfkSHMjLV9kLasUFC+hCn+KiLBNjii2RR aglZmgAvC/5/QfkLAAD//wMAUEsBAi0AFAAGAAgAAAAhALaDOJL+AAAA4QEAABMAAAAAAAAAAAAA AAAAAAAAAFtDb250ZW50X1R5cGVzXS54bWxQSwECLQAUAAYACAAAACEAOP0h/9YAAACUAQAACwAA AAAAAAAAAAAAAAAvAQAAX3JlbHMvLnJlbHNQSwECLQAUAAYACAAAACEAyXEVBj4CAACBBAAADgAA AAAAAAAAAAAAAAAuAgAAZHJzL2Uyb0RvYy54bWxQSwECLQAUAAYACAAAACEA3wTtB94AAAAJAQAA DwAAAAAAAAAAAAAAAACYBAAAZHJzL2Rvd25yZXYueG1sUEsFBgAAAAAEAAQA8wAAAKMFAAAAAA== " fillcolor="#ddd" strokeweight="3pt">
                <v:stroke linestyle="thinThin"/>
                <v:textbox>
                  <w:txbxContent>
                    <w:p w:rsidR="00974E40" w:rsidRPr="00B57C1A" w:rsidRDefault="00974E40" w:rsidP="00344042">
                      <w:pPr>
                        <w:jc w:val="center"/>
                        <w:rPr>
                          <w:rFonts w:ascii="Times New Roman" w:hAnsi="Times New Roman"/>
                          <w:sz w:val="32"/>
                          <w:szCs w:val="32"/>
                        </w:rPr>
                      </w:pPr>
                      <w:r w:rsidRPr="00B57C1A">
                        <w:rPr>
                          <w:rFonts w:ascii="Times New Roman" w:hAnsi="Times New Roman"/>
                          <w:sz w:val="32"/>
                          <w:szCs w:val="32"/>
                        </w:rPr>
                        <w:t>ĐIỀU CHẾ – THU KHÍ OXI VÀ THỬ TÍNH CHẤT CỦA OXI</w:t>
                      </w:r>
                    </w:p>
                    <w:p w:rsidR="00974E40" w:rsidRDefault="00974E40" w:rsidP="00344042">
                      <w:pPr>
                        <w:jc w:val="center"/>
                      </w:pPr>
                    </w:p>
                  </w:txbxContent>
                </v:textbox>
              </v:roundrect>
            </w:pict>
          </mc:Fallback>
        </mc:AlternateContent>
      </w:r>
    </w:p>
    <w:p w:rsidR="00974E40" w:rsidRPr="00974E40" w:rsidRDefault="00974E40" w:rsidP="00344042">
      <w:pPr>
        <w:jc w:val="both"/>
        <w:rPr>
          <w:rFonts w:ascii="Times New Roman" w:hAnsi="Times New Roman"/>
          <w:b w:val="0"/>
          <w:color w:val="000000"/>
        </w:rPr>
      </w:pPr>
    </w:p>
    <w:p w:rsidR="00974E40" w:rsidRPr="00974E40" w:rsidRDefault="00974E40" w:rsidP="00344042">
      <w:pPr>
        <w:jc w:val="both"/>
        <w:rPr>
          <w:rFonts w:ascii="Times New Roman" w:hAnsi="Times New Roman"/>
          <w:b w:val="0"/>
          <w:color w:val="000000"/>
        </w:rPr>
      </w:pPr>
    </w:p>
    <w:p w:rsidR="00974E40" w:rsidRPr="00974E40" w:rsidRDefault="00974E40" w:rsidP="00344042">
      <w:pPr>
        <w:jc w:val="both"/>
        <w:rPr>
          <w:rFonts w:ascii="Times New Roman" w:hAnsi="Times New Roman"/>
          <w:color w:val="000000"/>
        </w:rPr>
      </w:pPr>
    </w:p>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I. </w:t>
      </w:r>
      <w:r w:rsidRPr="00974E40">
        <w:rPr>
          <w:rFonts w:ascii="Times New Roman" w:hAnsi="Times New Roman"/>
          <w:color w:val="000000"/>
          <w:u w:val="single"/>
        </w:rPr>
        <w:t>Mục Tiêu:</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 xml:space="preserve">1. Kiến thức: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Thí nghiệm điều chế và thu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Phản ứng cháy của S trong không khí và trong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2. Kĩ năng</w:t>
      </w:r>
      <w:r w:rsidRPr="00974E40">
        <w:rPr>
          <w:rFonts w:ascii="Times New Roman" w:hAnsi="Times New Roman"/>
          <w:b w:val="0"/>
          <w:color w:val="000000"/>
        </w:rPr>
        <w:t xml:space="preserve">: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Lắp dụng cụ điều chế oxi bằng phương pháp nhiện phân KMnO</w:t>
      </w:r>
      <w:r w:rsidRPr="00974E40">
        <w:rPr>
          <w:rFonts w:ascii="Times New Roman" w:hAnsi="Times New Roman"/>
          <w:b w:val="0"/>
          <w:color w:val="000000"/>
          <w:vertAlign w:val="subscript"/>
        </w:rPr>
        <w:t>4</w:t>
      </w:r>
      <w:r w:rsidRPr="00974E40">
        <w:rPr>
          <w:rFonts w:ascii="Times New Roman" w:hAnsi="Times New Roman"/>
          <w:b w:val="0"/>
          <w:color w:val="000000"/>
        </w:rPr>
        <w:t>. Thu hai bình khí oxi, một bình theo phương pháp đẩy không khí và 1 bình theo phương pháp đẩy nước.</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Thực hiện phản ứng đốt cháy S trong không khí và trong khí oxi, đốt sắt trong khí oxi</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Quan sát thí nghiệm, nêu hiện tượng và giải thích hiện tượng</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Viết PTHH của phản ứng điều chế oxi và PTHH của phản ứng cháy giữa oxi với S và dây sắt.</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3. Thái độ</w:t>
      </w:r>
      <w:r w:rsidRPr="00974E40">
        <w:rPr>
          <w:rFonts w:ascii="Times New Roman" w:hAnsi="Times New Roman"/>
          <w:b w:val="0"/>
          <w:color w:val="000000"/>
        </w:rPr>
        <w:t xml:space="preserve">: cẩn thận trong khi làm thí nghiệm, tiết kiệm hóa chất và kiên trì trong học tập </w:t>
      </w:r>
    </w:p>
    <w:p w:rsidR="00974E40" w:rsidRPr="00974E40" w:rsidRDefault="00974E40" w:rsidP="00AE66BE">
      <w:pPr>
        <w:rPr>
          <w:rFonts w:ascii="Times New Roman" w:hAnsi="Times New Roman"/>
        </w:rPr>
      </w:pPr>
      <w:r w:rsidRPr="00974E40">
        <w:rPr>
          <w:rFonts w:ascii="Times New Roman" w:hAnsi="Times New Roman"/>
        </w:rPr>
        <w:t>4. Năng lực cần hướng tới:</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AE66BE">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 xml:space="preserve">II. </w:t>
      </w:r>
      <w:r w:rsidRPr="00974E40">
        <w:rPr>
          <w:rFonts w:ascii="Times New Roman" w:hAnsi="Times New Roman"/>
          <w:color w:val="000000"/>
          <w:u w:val="single"/>
        </w:rPr>
        <w:t>Trọng Tâm</w:t>
      </w:r>
      <w:r w:rsidRPr="00974E40">
        <w:rPr>
          <w:rFonts w:ascii="Times New Roman" w:hAnsi="Times New Roman"/>
          <w:b w:val="0"/>
          <w:color w:val="000000"/>
        </w:rPr>
        <w:t xml:space="preserve">:  Biết cách tiến hành thí nghiệm để điều chế oxi trong PTN           </w:t>
      </w:r>
    </w:p>
    <w:p w:rsidR="00974E40" w:rsidRPr="00974E40" w:rsidRDefault="00974E40" w:rsidP="00344042">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Chuẩn Bị.</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1. Giáo viên:</w:t>
      </w:r>
    </w:p>
    <w:p w:rsidR="00974E40" w:rsidRPr="00974E40" w:rsidRDefault="00974E40" w:rsidP="00344042">
      <w:pPr>
        <w:jc w:val="both"/>
        <w:rPr>
          <w:rFonts w:ascii="Times New Roman" w:hAnsi="Times New Roman"/>
          <w:b w:val="0"/>
          <w:color w:val="000000"/>
        </w:rPr>
      </w:pPr>
      <w:r w:rsidRPr="00974E40">
        <w:rPr>
          <w:rFonts w:ascii="Times New Roman" w:hAnsi="Times New Roman"/>
          <w:color w:val="000000"/>
        </w:rPr>
        <w:t>-</w:t>
      </w:r>
      <w:r w:rsidRPr="00974E40">
        <w:rPr>
          <w:rFonts w:ascii="Times New Roman" w:hAnsi="Times New Roman"/>
          <w:b w:val="0"/>
          <w:color w:val="000000"/>
        </w:rPr>
        <w:t xml:space="preserve">Bảng phụ có ghi sẳn các bước làm thí nghiệm </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Mỗi nhóm gồm:</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rPr>
        <w:tab/>
        <w:t>+Hoá chất: KMnO</w:t>
      </w:r>
      <w:r w:rsidRPr="00974E40">
        <w:rPr>
          <w:rFonts w:ascii="Times New Roman" w:hAnsi="Times New Roman"/>
          <w:b w:val="0"/>
          <w:color w:val="000000"/>
          <w:vertAlign w:val="subscript"/>
        </w:rPr>
        <w:t>4</w:t>
      </w:r>
      <w:r w:rsidRPr="00974E40">
        <w:rPr>
          <w:rFonts w:ascii="Times New Roman" w:hAnsi="Times New Roman"/>
          <w:b w:val="0"/>
          <w:color w:val="000000"/>
          <w:vertAlign w:val="subscript"/>
        </w:rPr>
        <w:softHyphen/>
      </w:r>
      <w:r w:rsidRPr="00974E40">
        <w:rPr>
          <w:rFonts w:ascii="Times New Roman" w:hAnsi="Times New Roman"/>
          <w:b w:val="0"/>
          <w:color w:val="000000"/>
        </w:rPr>
        <w:t>, S, dây sắt đã quấn sẵn một mẫu giấy, cát, nước vôi trong.</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rPr>
        <w:tab/>
        <w:t>+Dụng cụ:1 đèn cồn, 1 giá ống nghiệm, 6 ống nghiệm, có nút cao su,  muỗng sắt, chậu thuỷ tinh, ống dẫn khí chữ L, kẹp ống nghiệm, giá sắt, hai bình tam giác để thu khí, 1 chậu nước.</w:t>
      </w:r>
    </w:p>
    <w:p w:rsidR="00974E40" w:rsidRPr="00974E40" w:rsidRDefault="00974E40" w:rsidP="00344042">
      <w:pPr>
        <w:jc w:val="both"/>
        <w:rPr>
          <w:rFonts w:ascii="Times New Roman" w:hAnsi="Times New Roman"/>
          <w:b w:val="0"/>
          <w:color w:val="000000"/>
        </w:rPr>
      </w:pPr>
      <w:r w:rsidRPr="00974E40">
        <w:rPr>
          <w:rFonts w:ascii="Times New Roman" w:hAnsi="Times New Roman"/>
          <w:b w:val="0"/>
          <w:i/>
          <w:color w:val="000000"/>
        </w:rPr>
        <w:t xml:space="preserve"> </w:t>
      </w:r>
      <w:r w:rsidRPr="00974E40">
        <w:rPr>
          <w:rFonts w:ascii="Times New Roman" w:hAnsi="Times New Roman"/>
          <w:color w:val="000000"/>
        </w:rPr>
        <w:t xml:space="preserve">2. Học sinh: </w:t>
      </w:r>
      <w:r w:rsidRPr="00974E40">
        <w:rPr>
          <w:rFonts w:ascii="Times New Roman" w:hAnsi="Times New Roman"/>
          <w:b w:val="0"/>
          <w:color w:val="000000"/>
        </w:rPr>
        <w:t>chuẩn bị sẵn bài tường trình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7"/>
        <w:gridCol w:w="2085"/>
        <w:gridCol w:w="2085"/>
        <w:gridCol w:w="2085"/>
      </w:tblGrid>
      <w:tr w:rsidR="00974E40" w:rsidRPr="00974E40" w:rsidTr="00717190">
        <w:tc>
          <w:tcPr>
            <w:tcW w:w="4169" w:type="dxa"/>
            <w:shd w:val="clear" w:color="auto" w:fill="auto"/>
          </w:tcPr>
          <w:p w:rsidR="00974E40" w:rsidRPr="00974E40" w:rsidRDefault="00974E40" w:rsidP="00AE66BE">
            <w:pPr>
              <w:jc w:val="center"/>
              <w:rPr>
                <w:rFonts w:ascii="Times New Roman" w:hAnsi="Times New Roman"/>
                <w:color w:val="000000"/>
              </w:rPr>
            </w:pPr>
            <w:r w:rsidRPr="00974E40">
              <w:rPr>
                <w:rFonts w:ascii="Times New Roman" w:hAnsi="Times New Roman"/>
                <w:color w:val="000000"/>
              </w:rPr>
              <w:t>Tên thí nghiệm-Cách tiến hành</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Chuẩn bị</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T-GT-PTHH</w:t>
            </w:r>
          </w:p>
        </w:tc>
        <w:tc>
          <w:tcPr>
            <w:tcW w:w="2085" w:type="dxa"/>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Kết luận</w:t>
            </w: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 xml:space="preserve">Điều chế và thu khí oxi </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Đốt cháy lưu huỳnh trong không khí và trong khí oxi</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r w:rsidR="00974E40" w:rsidRPr="00974E40" w:rsidTr="00717190">
        <w:tc>
          <w:tcPr>
            <w:tcW w:w="4169" w:type="dxa"/>
            <w:shd w:val="clear" w:color="auto" w:fill="auto"/>
            <w:vAlign w:val="center"/>
          </w:tcPr>
          <w:p w:rsidR="00974E40" w:rsidRPr="00974E40" w:rsidRDefault="00974E40" w:rsidP="00AE66BE">
            <w:pPr>
              <w:jc w:val="both"/>
              <w:rPr>
                <w:rFonts w:ascii="Times New Roman" w:hAnsi="Times New Roman"/>
                <w:color w:val="000000"/>
              </w:rPr>
            </w:pPr>
            <w:r w:rsidRPr="00974E40">
              <w:rPr>
                <w:rFonts w:ascii="Times New Roman" w:hAnsi="Times New Roman"/>
                <w:b w:val="0"/>
                <w:color w:val="000000"/>
              </w:rPr>
              <w:t>Đốt cháy Sắt trong khí oxi</w:t>
            </w: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c>
          <w:tcPr>
            <w:tcW w:w="2085" w:type="dxa"/>
            <w:shd w:val="clear" w:color="auto" w:fill="auto"/>
          </w:tcPr>
          <w:p w:rsidR="00974E40" w:rsidRPr="00974E40" w:rsidRDefault="00974E40" w:rsidP="00834B5C">
            <w:pPr>
              <w:jc w:val="center"/>
              <w:rPr>
                <w:rFonts w:ascii="Times New Roman" w:hAnsi="Times New Roman"/>
                <w:color w:val="000000"/>
              </w:rPr>
            </w:pPr>
          </w:p>
        </w:tc>
      </w:tr>
    </w:tbl>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r w:rsidRPr="00974E40">
        <w:rPr>
          <w:rFonts w:ascii="Times New Roman" w:hAnsi="Times New Roman"/>
          <w:color w:val="000000"/>
        </w:rPr>
        <w:t xml:space="preserve"> </w:t>
      </w:r>
    </w:p>
    <w:p w:rsidR="00974E40" w:rsidRPr="00974E40" w:rsidRDefault="00974E40" w:rsidP="00DF0CE6">
      <w:pPr>
        <w:rPr>
          <w:rFonts w:ascii="Times New Roman" w:hAnsi="Times New Roman"/>
          <w:color w:val="000000"/>
        </w:rPr>
      </w:pPr>
      <w:r w:rsidRPr="00974E40">
        <w:rPr>
          <w:rFonts w:ascii="Times New Roman" w:hAnsi="Times New Roman"/>
          <w:color w:val="000000"/>
        </w:rPr>
        <w:t>1. Ổn định: (1’)</w:t>
      </w:r>
    </w:p>
    <w:p w:rsidR="00974E40" w:rsidRPr="00974E40" w:rsidRDefault="00974E40" w:rsidP="00DF0CE6">
      <w:pPr>
        <w:rPr>
          <w:rFonts w:ascii="Times New Roman" w:hAnsi="Times New Roman"/>
          <w:color w:val="000000"/>
        </w:rPr>
      </w:pPr>
      <w:r w:rsidRPr="00974E40">
        <w:rPr>
          <w:rFonts w:ascii="Times New Roman" w:hAnsi="Times New Roman"/>
          <w:color w:val="000000"/>
        </w:rPr>
        <w:t>2. Kiểm tra sự chuẩn bị của học sinh: (2’)</w:t>
      </w:r>
    </w:p>
    <w:p w:rsidR="00974E40" w:rsidRPr="00974E40" w:rsidRDefault="00974E40" w:rsidP="00DF0CE6">
      <w:pPr>
        <w:rPr>
          <w:rFonts w:ascii="Times New Roman" w:hAnsi="Times New Roman"/>
          <w:color w:val="000000"/>
        </w:rPr>
      </w:pPr>
      <w:r w:rsidRPr="00974E40">
        <w:rPr>
          <w:rFonts w:ascii="Times New Roman" w:hAnsi="Times New Roman"/>
          <w:color w:val="000000"/>
        </w:rPr>
        <w:t>3. Ôn lại kiến thức liên quan: (3’)</w:t>
      </w:r>
    </w:p>
    <w:p w:rsidR="00974E40" w:rsidRPr="00974E40" w:rsidRDefault="00974E40" w:rsidP="00DF0CE6">
      <w:pPr>
        <w:jc w:val="both"/>
        <w:rPr>
          <w:rFonts w:ascii="Times New Roman" w:hAnsi="Times New Roman"/>
          <w:b w:val="0"/>
          <w:color w:val="000000"/>
        </w:rPr>
      </w:pPr>
      <w:r w:rsidRPr="00974E40">
        <w:rPr>
          <w:rFonts w:ascii="Times New Roman" w:hAnsi="Times New Roman"/>
          <w:b w:val="0"/>
          <w:color w:val="000000"/>
        </w:rPr>
        <w:t>a. Nêu nguyên liệu, phương pháp điều chế oxi và cách thu khí oxi trong phòng thí nghiệm? Viết phương trình hóa học điều chế oxi từ KMnO</w:t>
      </w:r>
      <w:r w:rsidRPr="00974E40">
        <w:rPr>
          <w:rFonts w:ascii="Times New Roman" w:hAnsi="Times New Roman"/>
          <w:b w:val="0"/>
          <w:color w:val="000000"/>
        </w:rPr>
        <w:softHyphen/>
      </w:r>
      <w:r w:rsidRPr="00974E40">
        <w:rPr>
          <w:rFonts w:ascii="Times New Roman" w:hAnsi="Times New Roman"/>
          <w:b w:val="0"/>
          <w:color w:val="000000"/>
          <w:vertAlign w:val="subscript"/>
        </w:rPr>
        <w:t>4</w:t>
      </w:r>
      <w:r w:rsidRPr="00974E40">
        <w:rPr>
          <w:rFonts w:ascii="Times New Roman" w:hAnsi="Times New Roman"/>
          <w:b w:val="0"/>
          <w:color w:val="000000"/>
        </w:rPr>
        <w:t>?</w:t>
      </w:r>
    </w:p>
    <w:p w:rsidR="00974E40" w:rsidRPr="00974E40" w:rsidRDefault="00974E40" w:rsidP="00DF0CE6">
      <w:pPr>
        <w:jc w:val="both"/>
        <w:rPr>
          <w:rFonts w:ascii="Times New Roman" w:hAnsi="Times New Roman"/>
          <w:b w:val="0"/>
          <w:color w:val="000000"/>
        </w:rPr>
      </w:pPr>
      <w:r w:rsidRPr="00974E40">
        <w:rPr>
          <w:rFonts w:ascii="Times New Roman" w:hAnsi="Times New Roman"/>
          <w:b w:val="0"/>
          <w:color w:val="000000"/>
        </w:rPr>
        <w:t>b. Nêu tính chất hoá học của oxi?</w:t>
      </w:r>
    </w:p>
    <w:p w:rsidR="00974E40" w:rsidRPr="00974E40" w:rsidRDefault="00974E40" w:rsidP="00344042">
      <w:pPr>
        <w:jc w:val="both"/>
        <w:rPr>
          <w:rFonts w:ascii="Times New Roman" w:hAnsi="Times New Roman"/>
          <w:color w:val="000000"/>
        </w:rPr>
      </w:pPr>
      <w:r w:rsidRPr="00974E40">
        <w:rPr>
          <w:rFonts w:ascii="Times New Roman" w:hAnsi="Times New Roman"/>
          <w:color w:val="000000"/>
        </w:rPr>
        <w:t xml:space="preserve">4. </w:t>
      </w:r>
      <w:r w:rsidRPr="00974E40">
        <w:rPr>
          <w:rFonts w:ascii="Times New Roman" w:hAnsi="Times New Roman"/>
          <w:color w:val="000000"/>
          <w:u w:val="single"/>
        </w:rPr>
        <w:t>Hoạt động dạy học</w:t>
      </w:r>
      <w:r w:rsidRPr="00974E40">
        <w:rPr>
          <w:rFonts w:ascii="Times New Roman" w:hAnsi="Times New Roman"/>
          <w:color w:val="000000"/>
        </w:rPr>
        <w:t>:(38’)</w:t>
      </w:r>
    </w:p>
    <w:tbl>
      <w:tblPr>
        <w:tblW w:w="5009"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993"/>
        <w:gridCol w:w="2161"/>
        <w:gridCol w:w="476"/>
        <w:gridCol w:w="2140"/>
        <w:gridCol w:w="2671"/>
      </w:tblGrid>
      <w:tr w:rsidR="00974E40" w:rsidRPr="00974E40" w:rsidTr="00834B5C">
        <w:trPr>
          <w:trHeight w:val="104"/>
          <w:jc w:val="center"/>
        </w:trPr>
        <w:tc>
          <w:tcPr>
            <w:tcW w:w="2696" w:type="pct"/>
            <w:gridSpan w:val="3"/>
            <w:tcBorders>
              <w:top w:val="double" w:sz="4" w:space="0" w:color="auto"/>
              <w:bottom w:val="double" w:sz="4" w:space="0" w:color="auto"/>
            </w:tcBorders>
            <w:shd w:val="clear" w:color="auto" w:fill="E6E6E6"/>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GIÁO VIÊN</w:t>
            </w:r>
          </w:p>
        </w:tc>
        <w:tc>
          <w:tcPr>
            <w:tcW w:w="2304" w:type="pct"/>
            <w:gridSpan w:val="2"/>
            <w:tcBorders>
              <w:top w:val="double" w:sz="4" w:space="0" w:color="auto"/>
              <w:bottom w:val="double" w:sz="4" w:space="0" w:color="auto"/>
            </w:tcBorders>
            <w:shd w:val="clear" w:color="auto" w:fill="E6E6E6"/>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ỌC SINH</w:t>
            </w:r>
          </w:p>
        </w:tc>
      </w:tr>
      <w:tr w:rsidR="00974E40" w:rsidRPr="00974E40" w:rsidTr="00834B5C">
        <w:trPr>
          <w:jc w:val="center"/>
        </w:trPr>
        <w:tc>
          <w:tcPr>
            <w:tcW w:w="5000" w:type="pct"/>
            <w:gridSpan w:val="5"/>
            <w:tcBorders>
              <w:top w:val="double" w:sz="4" w:space="0" w:color="auto"/>
            </w:tcBorders>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oạt động 1: Hướng dẫn thực hành (8’)</w:t>
            </w:r>
          </w:p>
        </w:tc>
      </w:tr>
      <w:tr w:rsidR="00974E40" w:rsidRPr="00974E40" w:rsidTr="00834B5C">
        <w:trPr>
          <w:jc w:val="center"/>
        </w:trPr>
        <w:tc>
          <w:tcPr>
            <w:tcW w:w="2696" w:type="pct"/>
            <w:gridSpan w:val="3"/>
            <w:shd w:val="clear" w:color="auto" w:fill="auto"/>
          </w:tcPr>
          <w:p w:rsidR="00974E40" w:rsidRPr="00974E40" w:rsidRDefault="00974E40" w:rsidP="00834B5C">
            <w:pPr>
              <w:jc w:val="both"/>
              <w:rPr>
                <w:rFonts w:ascii="Times New Roman" w:hAnsi="Times New Roman"/>
                <w:i/>
                <w:color w:val="000000"/>
              </w:rPr>
            </w:pPr>
            <w:r w:rsidRPr="00974E40">
              <w:rPr>
                <w:rFonts w:ascii="Times New Roman" w:hAnsi="Times New Roman"/>
                <w:b w:val="0"/>
                <w:color w:val="000000"/>
              </w:rPr>
              <w:t xml:space="preserve">* </w:t>
            </w:r>
            <w:r w:rsidRPr="00974E40">
              <w:rPr>
                <w:rFonts w:ascii="Times New Roman" w:hAnsi="Times New Roman"/>
                <w:i/>
                <w:color w:val="000000"/>
                <w:u w:val="single"/>
              </w:rPr>
              <w:t>Thí nghiệm 1</w:t>
            </w:r>
            <w:r w:rsidRPr="00974E40">
              <w:rPr>
                <w:rFonts w:ascii="Times New Roman" w:hAnsi="Times New Roman"/>
                <w:b w:val="0"/>
                <w:color w:val="000000"/>
              </w:rPr>
              <w:t xml:space="preserve">: </w:t>
            </w:r>
            <w:r w:rsidRPr="00974E40">
              <w:rPr>
                <w:rFonts w:ascii="Times New Roman" w:hAnsi="Times New Roman"/>
                <w:i/>
                <w:color w:val="000000"/>
              </w:rPr>
              <w:t>Điều chế và thu  khí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Đọc nội dung thí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lastRenderedPageBreak/>
              <w:t>? Gọi 1 HS nêu các bước làm thí nghiệm 1?</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Gọi 1 HS cho biết hoá chất dùng cho TN?</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Gọi 1 HS cho biết dụng cụ để điều chế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GV: hướng dẫn HS lắp dụng cụ và hướng dẫn HS làm thí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i/>
                <w:color w:val="000000"/>
              </w:rPr>
              <w:t>Chú ý</w:t>
            </w:r>
            <w:r w:rsidRPr="00974E40">
              <w:rPr>
                <w:rFonts w:ascii="Times New Roman" w:hAnsi="Times New Roman"/>
                <w:b w:val="0"/>
                <w:color w:val="000000"/>
              </w:rPr>
              <w:t xml:space="preserve">: các điều kiện sau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Ống nghiệm phải lắp sao cho miệng hơi thấp hơn đáy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Nhánh dài của ống dẫn khí sâu tới gần sát đáy ống nghiệm ( hoặc lọ ) thu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Dùng đèn cồn hơ qua toàn ống nghiệm sau đó tập trung đun phần có hoá chất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Cách nhận biết ống nghiệm đầy oxi là dùng tàn đóm đỏ đưa vào miệng ống nghiệm</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Sau khi làm xong thí nghiệm phải đưa hệ thống dẫn khí ra khỏi chậu nước rồi mới tắt đèn cồn, tránh cho nước kông tràn vào làm vỡ ống nghiệm. </w:t>
            </w:r>
          </w:p>
          <w:p w:rsidR="00974E40" w:rsidRPr="00974E40" w:rsidRDefault="00026327" w:rsidP="00834B5C">
            <w:pPr>
              <w:jc w:val="center"/>
              <w:rPr>
                <w:rFonts w:ascii="Times New Roman" w:hAnsi="Times New Roman"/>
              </w:rPr>
            </w:pPr>
            <w:r>
              <w:rPr>
                <w:rFonts w:ascii="Times New Roman" w:hAnsi="Times New Roman"/>
                <w:noProof/>
              </w:rPr>
              <w:drawing>
                <wp:inline distT="0" distB="0" distL="0" distR="0">
                  <wp:extent cx="1375410" cy="10337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5">
                            <a:extLst>
                              <a:ext uri="{28A0092B-C50C-407E-A947-70E740481C1C}">
                                <a14:useLocalDpi xmlns:a14="http://schemas.microsoft.com/office/drawing/2010/main" val="0"/>
                              </a:ext>
                            </a:extLst>
                          </a:blip>
                          <a:srcRect l="68242" t="38867" r="11000" b="39355"/>
                          <a:stretch>
                            <a:fillRect/>
                          </a:stretch>
                        </pic:blipFill>
                        <pic:spPr bwMode="auto">
                          <a:xfrm>
                            <a:off x="0" y="0"/>
                            <a:ext cx="1375410" cy="1033780"/>
                          </a:xfrm>
                          <a:prstGeom prst="rect">
                            <a:avLst/>
                          </a:prstGeom>
                          <a:noFill/>
                          <a:ln>
                            <a:noFill/>
                          </a:ln>
                        </pic:spPr>
                      </pic:pic>
                    </a:graphicData>
                  </a:graphic>
                </wp:inline>
              </w:drawing>
            </w:r>
            <w:r w:rsidR="00974E40" w:rsidRPr="00974E40">
              <w:rPr>
                <w:rFonts w:ascii="Times New Roman" w:hAnsi="Times New Roman"/>
              </w:rPr>
              <w:t xml:space="preserve">      </w:t>
            </w:r>
            <w:r>
              <w:rPr>
                <w:rFonts w:ascii="Times New Roman" w:hAnsi="Times New Roman"/>
                <w:noProof/>
              </w:rPr>
              <w:drawing>
                <wp:inline distT="0" distB="0" distL="0" distR="0">
                  <wp:extent cx="1375410" cy="10337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5">
                            <a:extLst>
                              <a:ext uri="{28A0092B-C50C-407E-A947-70E740481C1C}">
                                <a14:useLocalDpi xmlns:a14="http://schemas.microsoft.com/office/drawing/2010/main" val="0"/>
                              </a:ext>
                            </a:extLst>
                          </a:blip>
                          <a:srcRect l="68242" t="60678" r="11000" b="19255"/>
                          <a:stretch>
                            <a:fillRect/>
                          </a:stretch>
                        </pic:blipFill>
                        <pic:spPr bwMode="auto">
                          <a:xfrm>
                            <a:off x="0" y="0"/>
                            <a:ext cx="1375410" cy="1033780"/>
                          </a:xfrm>
                          <a:prstGeom prst="rect">
                            <a:avLst/>
                          </a:prstGeom>
                          <a:noFill/>
                          <a:ln>
                            <a:noFill/>
                          </a:ln>
                        </pic:spPr>
                      </pic:pic>
                    </a:graphicData>
                  </a:graphic>
                </wp:inline>
              </w:drawing>
            </w:r>
          </w:p>
          <w:p w:rsidR="00974E40" w:rsidRPr="00974E40" w:rsidRDefault="00974E40" w:rsidP="00834B5C">
            <w:pPr>
              <w:jc w:val="both"/>
              <w:rPr>
                <w:rFonts w:ascii="Times New Roman" w:hAnsi="Times New Roman"/>
                <w:i/>
                <w:color w:val="000000"/>
                <w:sz w:val="14"/>
                <w:u w:val="single"/>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Thí nghiệm 2</w:t>
            </w:r>
            <w:r w:rsidRPr="00974E40">
              <w:rPr>
                <w:rFonts w:ascii="Times New Roman" w:hAnsi="Times New Roman"/>
                <w:b w:val="0"/>
                <w:color w:val="000000"/>
              </w:rPr>
              <w:t xml:space="preserve">: </w:t>
            </w:r>
            <w:r w:rsidRPr="00974E40">
              <w:rPr>
                <w:rFonts w:ascii="Times New Roman" w:hAnsi="Times New Roman"/>
                <w:i/>
                <w:color w:val="000000"/>
              </w:rPr>
              <w:t>Đốt cháy lưu huỳnh trong không khí và khí oxi</w:t>
            </w:r>
          </w:p>
          <w:p w:rsidR="00974E40" w:rsidRPr="00974E40" w:rsidRDefault="00026327" w:rsidP="00834B5C">
            <w:pPr>
              <w:jc w:val="both"/>
              <w:rPr>
                <w:rFonts w:ascii="Times New Roman" w:hAnsi="Times New Roman"/>
                <w:b w:val="0"/>
                <w:color w:val="000000"/>
              </w:rPr>
            </w:pPr>
            <w:r>
              <w:rPr>
                <w:rFonts w:ascii="Times New Roman" w:hAnsi="Times New Roman"/>
                <w:noProof/>
              </w:rPr>
              <w:drawing>
                <wp:anchor distT="0" distB="0" distL="114300" distR="114300" simplePos="0" relativeHeight="251679232" behindDoc="1" locked="0" layoutInCell="1" allowOverlap="1">
                  <wp:simplePos x="0" y="0"/>
                  <wp:positionH relativeFrom="column">
                    <wp:posOffset>2284095</wp:posOffset>
                  </wp:positionH>
                  <wp:positionV relativeFrom="paragraph">
                    <wp:posOffset>157480</wp:posOffset>
                  </wp:positionV>
                  <wp:extent cx="1143000" cy="1143000"/>
                  <wp:effectExtent l="0" t="0" r="0" b="0"/>
                  <wp:wrapTight wrapText="bothSides">
                    <wp:wrapPolygon edited="0">
                      <wp:start x="0" y="0"/>
                      <wp:lineTo x="0" y="21240"/>
                      <wp:lineTo x="21240" y="21240"/>
                      <wp:lineTo x="21240"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l="71634" t="16312" r="11725" b="50301"/>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color w:val="000000"/>
              </w:rPr>
              <w:t xml:space="preserve">? Gọi 1 HS nêu các bước tiến hành làm thí nghiệm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Cho vào muỗng sắt một lượng nhỏ bột S</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Đốt S trong không khí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Đưa nhanh muỗng sắt có chứa S đang cháy vào lọ chứa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TN1)</w:t>
            </w:r>
          </w:p>
          <w:p w:rsidR="00974E40" w:rsidRPr="00974E40" w:rsidRDefault="00974E40" w:rsidP="00834B5C">
            <w:pPr>
              <w:jc w:val="center"/>
              <w:rPr>
                <w:rFonts w:ascii="Times New Roman" w:hAnsi="Times New Roman"/>
              </w:rPr>
            </w:pPr>
          </w:p>
          <w:p w:rsidR="00974E40" w:rsidRPr="00974E40" w:rsidRDefault="00974E40" w:rsidP="00834B5C">
            <w:pPr>
              <w:jc w:val="both"/>
              <w:rPr>
                <w:rFonts w:ascii="Times New Roman" w:hAnsi="Times New Roman"/>
                <w:b w:val="0"/>
              </w:rPr>
            </w:pPr>
            <w:r w:rsidRPr="00974E40">
              <w:rPr>
                <w:rFonts w:ascii="Times New Roman" w:hAnsi="Times New Roman"/>
              </w:rPr>
              <w:t>* Lưu ý:</w:t>
            </w:r>
            <w:r w:rsidRPr="00974E40">
              <w:rPr>
                <w:rFonts w:ascii="Times New Roman" w:hAnsi="Times New Roman"/>
                <w:b w:val="0"/>
              </w:rPr>
              <w:t xml:space="preserve"> </w:t>
            </w:r>
          </w:p>
          <w:p w:rsidR="00974E40" w:rsidRPr="00974E40" w:rsidRDefault="00974E40" w:rsidP="00834B5C">
            <w:pPr>
              <w:jc w:val="both"/>
              <w:rPr>
                <w:rFonts w:ascii="Times New Roman" w:hAnsi="Times New Roman"/>
                <w:b w:val="0"/>
              </w:rPr>
            </w:pPr>
            <w:r w:rsidRPr="00974E40">
              <w:rPr>
                <w:rFonts w:ascii="Times New Roman" w:hAnsi="Times New Roman"/>
                <w:b w:val="0"/>
              </w:rPr>
              <w:t>-Cần phải thực hiện nhanh</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Sau khi phản ứng xong cho nước vôi trong vào, đậy nắp để khử SO</w:t>
            </w:r>
            <w:r w:rsidRPr="00974E40">
              <w:rPr>
                <w:rFonts w:ascii="Times New Roman" w:hAnsi="Times New Roman"/>
                <w:b w:val="0"/>
                <w:color w:val="000000"/>
                <w:vertAlign w:val="subscript"/>
              </w:rPr>
              <w:t>2</w:t>
            </w:r>
            <w:r w:rsidRPr="00974E40">
              <w:rPr>
                <w:rFonts w:ascii="Times New Roman" w:hAnsi="Times New Roman"/>
                <w:b w:val="0"/>
                <w:color w:val="000000"/>
              </w:rPr>
              <w:t>.</w:t>
            </w:r>
          </w:p>
          <w:p w:rsidR="00974E40" w:rsidRPr="00974E40" w:rsidRDefault="00026327" w:rsidP="00834B5C">
            <w:pPr>
              <w:jc w:val="both"/>
              <w:rPr>
                <w:rFonts w:ascii="Times New Roman" w:hAnsi="Times New Roman"/>
                <w:i/>
                <w:color w:val="000000"/>
              </w:rPr>
            </w:pPr>
            <w:r>
              <w:rPr>
                <w:rFonts w:ascii="Times New Roman" w:hAnsi="Times New Roman"/>
                <w:noProof/>
              </w:rPr>
              <w:drawing>
                <wp:anchor distT="0" distB="0" distL="114300" distR="114300" simplePos="0" relativeHeight="251678208" behindDoc="1" locked="0" layoutInCell="1" allowOverlap="1">
                  <wp:simplePos x="0" y="0"/>
                  <wp:positionH relativeFrom="column">
                    <wp:posOffset>2190115</wp:posOffset>
                  </wp:positionH>
                  <wp:positionV relativeFrom="paragraph">
                    <wp:posOffset>168910</wp:posOffset>
                  </wp:positionV>
                  <wp:extent cx="1190625" cy="1171575"/>
                  <wp:effectExtent l="0" t="0" r="9525" b="9525"/>
                  <wp:wrapTight wrapText="bothSides">
                    <wp:wrapPolygon edited="0">
                      <wp:start x="0" y="0"/>
                      <wp:lineTo x="0" y="21424"/>
                      <wp:lineTo x="21427" y="21424"/>
                      <wp:lineTo x="21427"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6">
                            <a:extLst>
                              <a:ext uri="{28A0092B-C50C-407E-A947-70E740481C1C}">
                                <a14:useLocalDpi xmlns:a14="http://schemas.microsoft.com/office/drawing/2010/main" val="0"/>
                              </a:ext>
                            </a:extLst>
                          </a:blip>
                          <a:srcRect l="70393" t="25008" r="11670" b="32629"/>
                          <a:stretch>
                            <a:fillRect/>
                          </a:stretch>
                        </pic:blipFill>
                        <pic:spPr bwMode="auto">
                          <a:xfrm>
                            <a:off x="0" y="0"/>
                            <a:ext cx="119062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i/>
                <w:color w:val="000000"/>
                <w:u w:val="single"/>
              </w:rPr>
              <w:t>Thí nghiệm 3</w:t>
            </w:r>
            <w:r w:rsidR="00974E40" w:rsidRPr="00974E40">
              <w:rPr>
                <w:rFonts w:ascii="Times New Roman" w:hAnsi="Times New Roman"/>
                <w:i/>
                <w:color w:val="000000"/>
              </w:rPr>
              <w:t>: Đốt sắt trong khí oxi</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Lấy 1 đoạn dây sắt nhỏ có quẩn 1 mẫu giấy, đốt cháy mẫu giấy sau đó đưa nhanh vào lọ đựng khí oxi.</w:t>
            </w:r>
          </w:p>
          <w:p w:rsidR="00974E40" w:rsidRPr="00974E40" w:rsidRDefault="00974E40" w:rsidP="00834B5C">
            <w:pPr>
              <w:jc w:val="center"/>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Nêu hiện tượng?</w:t>
            </w: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Viết PTHH?</w:t>
            </w:r>
          </w:p>
        </w:tc>
        <w:tc>
          <w:tcPr>
            <w:tcW w:w="2304" w:type="pct"/>
            <w:gridSpan w:val="2"/>
            <w:shd w:val="clear" w:color="auto" w:fill="auto"/>
          </w:tcPr>
          <w:p w:rsidR="00974E40" w:rsidRPr="00974E40" w:rsidRDefault="00974E40" w:rsidP="00834B5C">
            <w:pPr>
              <w:jc w:val="both"/>
              <w:rPr>
                <w:rFonts w:ascii="Times New Roman" w:hAnsi="Times New Roman"/>
                <w:i/>
                <w:color w:val="000000"/>
              </w:rPr>
            </w:pPr>
            <w:r w:rsidRPr="00974E40">
              <w:rPr>
                <w:rFonts w:ascii="Times New Roman" w:hAnsi="Times New Roman"/>
                <w:i/>
                <w:color w:val="000000"/>
              </w:rPr>
              <w:lastRenderedPageBreak/>
              <w:t>1</w:t>
            </w:r>
            <w:r w:rsidRPr="00974E40">
              <w:rPr>
                <w:rFonts w:ascii="Times New Roman" w:hAnsi="Times New Roman"/>
                <w:i/>
                <w:color w:val="000000"/>
                <w:u w:val="single"/>
              </w:rPr>
              <w:t>. Thí nghiệm 1:</w:t>
            </w:r>
            <w:r w:rsidRPr="00974E40">
              <w:rPr>
                <w:rFonts w:ascii="Times New Roman" w:hAnsi="Times New Roman"/>
                <w:i/>
                <w:color w:val="000000"/>
              </w:rPr>
              <w:t xml:space="preserve"> Điều chế và thu khí oxi.</w:t>
            </w: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Hiện tượng:  có chất khí không màu, mùi thoát ra và đẩy nước trong ống nghiệm thoát ra hết (hoặc  có khí bay ra làm tàn đóm bùng cháy)</w:t>
            </w: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PTHH</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2KMnO</w:t>
            </w:r>
            <w:r w:rsidRPr="00974E40">
              <w:rPr>
                <w:rFonts w:ascii="Times New Roman" w:hAnsi="Times New Roman"/>
                <w:b w:val="0"/>
                <w:color w:val="000000"/>
                <w:vertAlign w:val="subscript"/>
              </w:rPr>
              <w:t>4</w:t>
            </w:r>
            <w:r w:rsidRPr="00974E40">
              <w:rPr>
                <w:rFonts w:ascii="Times New Roman" w:hAnsi="Times New Roman"/>
                <w:b w:val="0"/>
                <w:color w:val="000000"/>
              </w:rPr>
              <w:t xml:space="preserve"> </w:t>
            </w:r>
            <w:r w:rsidRPr="00974E40">
              <w:rPr>
                <w:rFonts w:ascii="Times New Roman" w:hAnsi="Times New Roman"/>
                <w:b w:val="0"/>
                <w:color w:val="000000"/>
                <w:position w:val="-6"/>
                <w:lang w:val="pt-BR"/>
              </w:rPr>
              <w:object w:dxaOrig="680" w:dyaOrig="360">
                <v:shape id="_x0000_i1104" type="#_x0000_t75" style="width:33.75pt;height:18pt" o:ole="">
                  <v:imagedata r:id="rId147" o:title=""/>
                </v:shape>
                <o:OLEObject Type="Embed" ProgID="Equation.DSMT4" ShapeID="_x0000_i1104" DrawAspect="Content" ObjectID="_1629746257" r:id="rId148"/>
              </w:object>
            </w:r>
            <w:r w:rsidRPr="00974E40">
              <w:rPr>
                <w:rFonts w:ascii="Times New Roman" w:hAnsi="Times New Roman"/>
                <w:b w:val="0"/>
                <w:color w:val="000000"/>
              </w:rPr>
              <w:t xml:space="preserve"> K</w:t>
            </w:r>
            <w:r w:rsidRPr="00974E40">
              <w:rPr>
                <w:rFonts w:ascii="Times New Roman" w:hAnsi="Times New Roman"/>
                <w:b w:val="0"/>
                <w:color w:val="000000"/>
                <w:vertAlign w:val="subscript"/>
              </w:rPr>
              <w:t>2</w:t>
            </w:r>
            <w:r w:rsidRPr="00974E40">
              <w:rPr>
                <w:rFonts w:ascii="Times New Roman" w:hAnsi="Times New Roman"/>
                <w:b w:val="0"/>
                <w:color w:val="000000"/>
              </w:rPr>
              <w:t>MnO</w:t>
            </w:r>
            <w:r w:rsidRPr="00974E40">
              <w:rPr>
                <w:rFonts w:ascii="Times New Roman" w:hAnsi="Times New Roman"/>
                <w:b w:val="0"/>
                <w:color w:val="000000"/>
                <w:vertAlign w:val="subscript"/>
              </w:rPr>
              <w:t xml:space="preserve">4 </w:t>
            </w:r>
            <w:r w:rsidRPr="00974E40">
              <w:rPr>
                <w:rFonts w:ascii="Times New Roman" w:hAnsi="Times New Roman"/>
                <w:b w:val="0"/>
                <w:color w:val="000000"/>
              </w:rPr>
              <w:t xml:space="preserve"> + MnO</w:t>
            </w:r>
            <w:r w:rsidRPr="00974E40">
              <w:rPr>
                <w:rFonts w:ascii="Times New Roman" w:hAnsi="Times New Roman"/>
                <w:b w:val="0"/>
                <w:color w:val="000000"/>
                <w:vertAlign w:val="subscript"/>
              </w:rPr>
              <w:t>2</w:t>
            </w:r>
            <w:r w:rsidRPr="00974E40">
              <w:rPr>
                <w:rFonts w:ascii="Times New Roman" w:hAnsi="Times New Roman"/>
                <w:b w:val="0"/>
                <w:color w:val="000000"/>
              </w:rPr>
              <w:t>+ 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b w:val="0"/>
                <w:color w:val="000000"/>
                <w:vertAlign w:val="subscript"/>
              </w:rPr>
            </w:pPr>
          </w:p>
          <w:p w:rsidR="00974E40" w:rsidRPr="00974E40" w:rsidRDefault="00974E40" w:rsidP="00834B5C">
            <w:pPr>
              <w:jc w:val="both"/>
              <w:rPr>
                <w:rFonts w:ascii="Times New Roman" w:hAnsi="Times New Roman"/>
                <w:b w:val="0"/>
                <w:color w:val="000000"/>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2 Thí nghiêm 2:</w:t>
            </w:r>
            <w:r w:rsidRPr="00974E40">
              <w:rPr>
                <w:rFonts w:ascii="Times New Roman" w:hAnsi="Times New Roman"/>
                <w:i/>
                <w:color w:val="000000"/>
              </w:rPr>
              <w:t xml:space="preserve"> Đốt cháy lưu huỳnh trong không khí và khí oxi.</w:t>
            </w:r>
          </w:p>
          <w:p w:rsidR="00974E40" w:rsidRPr="00974E40" w:rsidRDefault="00974E40" w:rsidP="00834B5C">
            <w:pPr>
              <w:jc w:val="both"/>
              <w:rPr>
                <w:rFonts w:ascii="Times New Roman" w:hAnsi="Times New Roman"/>
                <w:i/>
                <w:color w:val="000000"/>
              </w:rPr>
            </w:pPr>
          </w:p>
          <w:p w:rsidR="00974E40" w:rsidRPr="00974E40" w:rsidRDefault="00974E40" w:rsidP="00834B5C">
            <w:pPr>
              <w:jc w:val="both"/>
              <w:rPr>
                <w:rFonts w:ascii="Times New Roman" w:hAnsi="Times New Roman"/>
                <w:i/>
                <w:color w:val="000000"/>
                <w:u w:val="single"/>
              </w:rPr>
            </w:pP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aps/>
                <w:color w:val="000000"/>
              </w:rPr>
              <w:t>s</w:t>
            </w:r>
            <w:r w:rsidRPr="00974E40">
              <w:rPr>
                <w:rFonts w:ascii="Times New Roman" w:hAnsi="Times New Roman"/>
                <w:b w:val="0"/>
                <w:color w:val="000000"/>
              </w:rPr>
              <w:t xml:space="preserve"> cháy trong không khí với ngọn lửa màu xanh, ngọn lửa nhỏ </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 S cháy trong oxi mãnh liệt hơn trong không khí tạo ra khói không màu có mùi hắc đó là S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b w:val="0"/>
                <w:color w:val="000000"/>
                <w:vertAlign w:val="subscript"/>
              </w:rPr>
            </w:pPr>
            <w:r w:rsidRPr="00974E40">
              <w:rPr>
                <w:rFonts w:ascii="Times New Roman" w:hAnsi="Times New Roman"/>
                <w:b w:val="0"/>
                <w:color w:val="000000"/>
              </w:rPr>
              <w:t xml:space="preserve">     S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lang w:val="pt-BR"/>
              </w:rPr>
              <w:object w:dxaOrig="760" w:dyaOrig="360">
                <v:shape id="_x0000_i1105" type="#_x0000_t75" style="width:38.25pt;height:18pt" o:ole="">
                  <v:imagedata r:id="rId118" o:title=""/>
                </v:shape>
                <o:OLEObject Type="Embed" ProgID="Equation.DSMT4" ShapeID="_x0000_i1105" DrawAspect="Content" ObjectID="_1629746258" r:id="rId149"/>
              </w:object>
            </w:r>
            <w:r w:rsidRPr="00974E40">
              <w:rPr>
                <w:rFonts w:ascii="Times New Roman" w:hAnsi="Times New Roman"/>
                <w:b w:val="0"/>
                <w:color w:val="000000"/>
              </w:rPr>
              <w:t xml:space="preserve"> SO</w:t>
            </w:r>
            <w:r w:rsidRPr="00974E40">
              <w:rPr>
                <w:rFonts w:ascii="Times New Roman" w:hAnsi="Times New Roman"/>
                <w:b w:val="0"/>
                <w:color w:val="000000"/>
                <w:vertAlign w:val="subscript"/>
              </w:rPr>
              <w:t>2</w:t>
            </w: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i/>
                <w:color w:val="000000"/>
              </w:rPr>
            </w:pPr>
            <w:r w:rsidRPr="00974E40">
              <w:rPr>
                <w:rFonts w:ascii="Times New Roman" w:hAnsi="Times New Roman"/>
                <w:i/>
                <w:color w:val="000000"/>
                <w:u w:val="single"/>
              </w:rPr>
              <w:t>Thí nghiệm 3</w:t>
            </w:r>
            <w:r w:rsidRPr="00974E40">
              <w:rPr>
                <w:rFonts w:ascii="Times New Roman" w:hAnsi="Times New Roman"/>
                <w:i/>
                <w:color w:val="000000"/>
              </w:rPr>
              <w:t>: Đốt sắt trong khí oxi</w:t>
            </w: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color w:val="000000"/>
              </w:rPr>
            </w:pPr>
          </w:p>
          <w:p w:rsidR="00974E40" w:rsidRPr="00974E40" w:rsidRDefault="00974E40" w:rsidP="00834B5C">
            <w:pPr>
              <w:jc w:val="both"/>
              <w:rPr>
                <w:rFonts w:ascii="Times New Roman" w:hAnsi="Times New Roman"/>
                <w:b w:val="0"/>
                <w:color w:val="000000"/>
              </w:rPr>
            </w:pPr>
            <w:r w:rsidRPr="00974E40">
              <w:rPr>
                <w:rFonts w:ascii="Times New Roman" w:hAnsi="Times New Roman"/>
                <w:color w:val="000000"/>
              </w:rPr>
              <w:t>-</w:t>
            </w:r>
            <w:r w:rsidRPr="00974E40">
              <w:rPr>
                <w:rFonts w:ascii="Times New Roman" w:hAnsi="Times New Roman"/>
                <w:b w:val="0"/>
                <w:color w:val="000000"/>
              </w:rPr>
              <w:t>Sắt cháy mạnh trong khí oxi, sáng chói, không có ngọn lửa, không có khói tạo ra các hạt nóng chảy màu nâu đỏ</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PTHH:   3Fe  +  2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06" type="#_x0000_t75" style="width:33.75pt;height:18pt" o:ole="">
                  <v:imagedata r:id="rId150" o:title=""/>
                </v:shape>
                <o:OLEObject Type="Embed" ProgID="Equation.DSMT4" ShapeID="_x0000_i1106" DrawAspect="Content" ObjectID="_1629746259" r:id="rId151"/>
              </w:object>
            </w:r>
            <w:r w:rsidRPr="00974E40">
              <w:rPr>
                <w:rFonts w:ascii="Times New Roman" w:hAnsi="Times New Roman"/>
                <w:b w:val="0"/>
                <w:color w:val="000000"/>
              </w:rPr>
              <w:t xml:space="preserve">   Fe</w:t>
            </w:r>
            <w:r w:rsidRPr="00974E40">
              <w:rPr>
                <w:rFonts w:ascii="Times New Roman" w:hAnsi="Times New Roman"/>
                <w:b w:val="0"/>
                <w:color w:val="000000"/>
                <w:vertAlign w:val="subscript"/>
              </w:rPr>
              <w:t>3</w:t>
            </w:r>
            <w:r w:rsidRPr="00974E40">
              <w:rPr>
                <w:rFonts w:ascii="Times New Roman" w:hAnsi="Times New Roman"/>
                <w:b w:val="0"/>
                <w:color w:val="000000"/>
              </w:rPr>
              <w:t>O</w:t>
            </w:r>
            <w:r w:rsidRPr="00974E40">
              <w:rPr>
                <w:rFonts w:ascii="Times New Roman" w:hAnsi="Times New Roman"/>
                <w:b w:val="0"/>
                <w:color w:val="000000"/>
                <w:vertAlign w:val="subscript"/>
              </w:rPr>
              <w:t>4</w:t>
            </w:r>
          </w:p>
          <w:p w:rsidR="00974E40" w:rsidRPr="00974E40" w:rsidRDefault="00974E40" w:rsidP="00834B5C">
            <w:pPr>
              <w:jc w:val="both"/>
              <w:rPr>
                <w:rFonts w:ascii="Times New Roman" w:hAnsi="Times New Roman"/>
                <w:b w:val="0"/>
                <w:color w:val="000000"/>
                <w:vertAlign w:val="superscript"/>
              </w:rPr>
            </w:pP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lastRenderedPageBreak/>
              <w:t xml:space="preserve">* </w:t>
            </w:r>
            <w:r w:rsidRPr="00974E40">
              <w:rPr>
                <w:rFonts w:ascii="Times New Roman" w:hAnsi="Times New Roman"/>
                <w:color w:val="000000"/>
                <w:u w:val="single"/>
              </w:rPr>
              <w:t>Hoạt  động 2</w:t>
            </w:r>
            <w:r w:rsidRPr="00974E40">
              <w:rPr>
                <w:rFonts w:ascii="Times New Roman" w:hAnsi="Times New Roman"/>
                <w:color w:val="000000"/>
              </w:rPr>
              <w:t>: Học sinh làm thí nghiệm (15’)</w:t>
            </w:r>
          </w:p>
        </w:tc>
      </w:tr>
      <w:tr w:rsidR="00974E40" w:rsidRPr="00974E40" w:rsidTr="00834B5C">
        <w:trPr>
          <w:jc w:val="center"/>
        </w:trPr>
        <w:tc>
          <w:tcPr>
            <w:tcW w:w="2696" w:type="pct"/>
            <w:gridSpan w:val="3"/>
            <w:shd w:val="clear" w:color="auto" w:fill="auto"/>
          </w:tcPr>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xml:space="preserve">GV: hướng dẫn HS làm thí nghiệm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 Nhận xét và viết PTHH xảy ra?</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Cho 4 nhóm làm thí nghiệm, giáo viên quan sát và hướng dẫn thêm cách tiến hành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Gọi đại diện các nhóm báo cáo kết quả thí nghiệm, các nhóm còn lại nhận xét, bổ sung (nếu có)</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lastRenderedPageBreak/>
              <w:t>-Gọi lần lượt các học sinh xác định chất tham gia, chất sản phẩm của các phương trình hóa học  và lên bàng viết và cân bằng chính xác các phương trình, điền trạng thái các chất.</w:t>
            </w:r>
          </w:p>
        </w:tc>
        <w:tc>
          <w:tcPr>
            <w:tcW w:w="2304" w:type="pct"/>
            <w:gridSpan w:val="2"/>
            <w:shd w:val="clear" w:color="auto" w:fill="auto"/>
          </w:tcPr>
          <w:p w:rsidR="00974E40" w:rsidRPr="00974E40" w:rsidRDefault="00974E40" w:rsidP="00834B5C">
            <w:pPr>
              <w:jc w:val="both"/>
              <w:rPr>
                <w:rFonts w:ascii="Times New Roman" w:hAnsi="Times New Roman"/>
                <w:i/>
                <w:color w:val="000000"/>
              </w:rPr>
            </w:pP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lastRenderedPageBreak/>
              <w:t>Hoạt động 3: Dọn vệ sinh (2’)</w:t>
            </w: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Hoạt động 4: Viết tường trình (10’)</w:t>
            </w:r>
          </w:p>
        </w:tc>
      </w:tr>
      <w:tr w:rsidR="00974E40" w:rsidRPr="00974E40" w:rsidTr="00834B5C">
        <w:trPr>
          <w:trHeight w:val="236"/>
          <w:jc w:val="center"/>
        </w:trPr>
        <w:tc>
          <w:tcPr>
            <w:tcW w:w="1433" w:type="pct"/>
            <w:shd w:val="clear" w:color="auto" w:fill="auto"/>
          </w:tcPr>
          <w:p w:rsidR="00974E40" w:rsidRPr="00974E40" w:rsidRDefault="00974E40" w:rsidP="00FE7E61">
            <w:pPr>
              <w:jc w:val="center"/>
              <w:rPr>
                <w:rFonts w:ascii="Times New Roman" w:hAnsi="Times New Roman"/>
                <w:color w:val="000000"/>
              </w:rPr>
            </w:pPr>
            <w:r w:rsidRPr="00974E40">
              <w:rPr>
                <w:rFonts w:ascii="Times New Roman" w:hAnsi="Times New Roman"/>
                <w:color w:val="000000"/>
              </w:rPr>
              <w:t>Tên TN –cách tiến hành</w:t>
            </w:r>
          </w:p>
        </w:tc>
        <w:tc>
          <w:tcPr>
            <w:tcW w:w="1035" w:type="pct"/>
            <w:shd w:val="clear" w:color="auto" w:fill="auto"/>
          </w:tcPr>
          <w:p w:rsidR="00974E40" w:rsidRPr="00974E40" w:rsidRDefault="00974E40" w:rsidP="00834B5C">
            <w:pPr>
              <w:jc w:val="center"/>
              <w:rPr>
                <w:rFonts w:ascii="Times New Roman" w:hAnsi="Times New Roman"/>
                <w:color w:val="000000"/>
              </w:rPr>
            </w:pPr>
            <w:r w:rsidRPr="00974E40">
              <w:rPr>
                <w:rFonts w:ascii="Times New Roman" w:hAnsi="Times New Roman"/>
                <w:color w:val="000000"/>
              </w:rPr>
              <w:t>Dụng cụ-hóa chất</w:t>
            </w:r>
          </w:p>
        </w:tc>
        <w:tc>
          <w:tcPr>
            <w:tcW w:w="1253" w:type="pct"/>
            <w:gridSpan w:val="2"/>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HT-GT-PTHH</w:t>
            </w:r>
          </w:p>
        </w:tc>
        <w:tc>
          <w:tcPr>
            <w:tcW w:w="1279" w:type="pct"/>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Kết luận</w:t>
            </w:r>
          </w:p>
        </w:tc>
      </w:tr>
      <w:tr w:rsidR="00974E40" w:rsidRPr="00974E40" w:rsidTr="00834B5C">
        <w:trPr>
          <w:trHeight w:val="234"/>
          <w:jc w:val="center"/>
        </w:trPr>
        <w:tc>
          <w:tcPr>
            <w:tcW w:w="1433" w:type="pct"/>
            <w:shd w:val="clear" w:color="auto" w:fill="auto"/>
          </w:tcPr>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Điều chế và thu khí oxi (1đ):</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ắp dụng cụ như hình vẽ</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Cho 1 lượng nhỏ 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vào đáy ống nghiệm và đậy nút kín có ống dẫn khí.</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Đun nóng ống nghiệm đựng hóa chất. Dùng que đóm để thử khí thoát ra.</w:t>
            </w:r>
          </w:p>
          <w:p w:rsidR="00974E40" w:rsidRPr="00974E40" w:rsidRDefault="00974E40" w:rsidP="00834B5C">
            <w:pPr>
              <w:jc w:val="both"/>
              <w:rPr>
                <w:rFonts w:ascii="Times New Roman" w:hAnsi="Times New Roman"/>
                <w:color w:val="000000"/>
                <w:lang w:val="pt-BR"/>
              </w:rPr>
            </w:pPr>
            <w:r w:rsidRPr="00974E40">
              <w:rPr>
                <w:rFonts w:ascii="Times New Roman" w:hAnsi="Times New Roman"/>
                <w:b w:val="0"/>
                <w:color w:val="000000"/>
                <w:lang w:val="pt-BR"/>
              </w:rPr>
              <w:t>-Thu khí thoát ra bằng hai cách đẩy nước và đẩy k khí</w:t>
            </w:r>
          </w:p>
        </w:tc>
        <w:tc>
          <w:tcPr>
            <w:tcW w:w="1035" w:type="pct"/>
            <w:shd w:val="clear" w:color="auto" w:fill="auto"/>
            <w:vAlign w:val="center"/>
          </w:tcPr>
          <w:p w:rsidR="00974E40" w:rsidRPr="00974E40" w:rsidRDefault="00974E40" w:rsidP="00834B5C">
            <w:pPr>
              <w:ind w:left="-108"/>
              <w:jc w:val="both"/>
              <w:rPr>
                <w:rFonts w:ascii="Times New Roman" w:hAnsi="Times New Roman"/>
                <w:b w:val="0"/>
                <w:color w:val="000000"/>
                <w:lang w:val="pt-BR"/>
              </w:rPr>
            </w:pPr>
            <w:r w:rsidRPr="00974E40">
              <w:rPr>
                <w:rFonts w:ascii="Times New Roman" w:hAnsi="Times New Roman"/>
                <w:b w:val="0"/>
                <w:color w:val="000000"/>
                <w:lang w:val="pt-BR"/>
              </w:rPr>
              <w:t>-DC: Giá sắt, ÔN. Ố T chữ L, ông sao su, nút cao su, chậu đựng nược, 2 lọ thu khí, kẹp gỗ, đèn cồn</w:t>
            </w:r>
          </w:p>
          <w:p w:rsidR="00974E40" w:rsidRPr="00974E40" w:rsidRDefault="00974E40" w:rsidP="00834B5C">
            <w:pPr>
              <w:ind w:left="-108"/>
              <w:jc w:val="both"/>
              <w:rPr>
                <w:rFonts w:ascii="Times New Roman" w:hAnsi="Times New Roman"/>
                <w:b w:val="0"/>
                <w:color w:val="000000"/>
                <w:lang w:val="pt-BR"/>
              </w:rPr>
            </w:pPr>
            <w:r w:rsidRPr="00974E40">
              <w:rPr>
                <w:rFonts w:ascii="Times New Roman" w:hAnsi="Times New Roman"/>
                <w:b w:val="0"/>
                <w:color w:val="000000"/>
                <w:lang w:val="pt-BR"/>
              </w:rPr>
              <w:t>-HC: KMnO4</w:t>
            </w:r>
          </w:p>
        </w:tc>
        <w:tc>
          <w:tcPr>
            <w:tcW w:w="1253" w:type="pct"/>
            <w:gridSpan w:val="2"/>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Que đóm bùng cháy chứng tỏ có khí oxi thoát ra.</w:t>
            </w:r>
          </w:p>
          <w:p w:rsidR="00974E40" w:rsidRPr="00974E40" w:rsidRDefault="00974E40" w:rsidP="00FA495B">
            <w:pPr>
              <w:jc w:val="both"/>
              <w:rPr>
                <w:rFonts w:ascii="Times New Roman" w:hAnsi="Times New Roman"/>
                <w:b w:val="0"/>
                <w:color w:val="000000"/>
                <w:lang w:val="pt-BR"/>
              </w:rPr>
            </w:pPr>
            <w:r w:rsidRPr="00974E40">
              <w:rPr>
                <w:rFonts w:ascii="Times New Roman" w:hAnsi="Times New Roman"/>
                <w:b w:val="0"/>
                <w:color w:val="000000"/>
              </w:rPr>
              <w:t>2KMnO</w:t>
            </w:r>
            <w:r w:rsidRPr="00974E40">
              <w:rPr>
                <w:rFonts w:ascii="Times New Roman" w:hAnsi="Times New Roman"/>
                <w:b w:val="0"/>
                <w:color w:val="000000"/>
                <w:vertAlign w:val="subscript"/>
              </w:rPr>
              <w:t>4</w:t>
            </w:r>
            <w:r w:rsidRPr="00974E40">
              <w:rPr>
                <w:rFonts w:ascii="Times New Roman" w:hAnsi="Times New Roman"/>
                <w:b w:val="0"/>
                <w:color w:val="000000"/>
                <w:position w:val="-6"/>
              </w:rPr>
              <w:object w:dxaOrig="680" w:dyaOrig="360">
                <v:shape id="_x0000_i1107" type="#_x0000_t75" style="width:33.75pt;height:18pt" o:ole="">
                  <v:imagedata r:id="rId152" o:title=""/>
                </v:shape>
                <o:OLEObject Type="Embed" ProgID="Equation.DSMT4" ShapeID="_x0000_i1107" DrawAspect="Content" ObjectID="_1629746260" r:id="rId153"/>
              </w:object>
            </w:r>
            <w:r w:rsidRPr="00974E40">
              <w:rPr>
                <w:rFonts w:ascii="Times New Roman" w:hAnsi="Times New Roman"/>
                <w:b w:val="0"/>
                <w:color w:val="000000"/>
              </w:rPr>
              <w:t>K</w:t>
            </w:r>
            <w:r w:rsidRPr="00974E40">
              <w:rPr>
                <w:rFonts w:ascii="Times New Roman" w:hAnsi="Times New Roman"/>
                <w:b w:val="0"/>
                <w:color w:val="000000"/>
                <w:vertAlign w:val="subscript"/>
              </w:rPr>
              <w:t>2</w:t>
            </w:r>
            <w:r w:rsidRPr="00974E40">
              <w:rPr>
                <w:rFonts w:ascii="Times New Roman" w:hAnsi="Times New Roman"/>
                <w:b w:val="0"/>
                <w:color w:val="000000"/>
              </w:rPr>
              <w:t>MnO</w:t>
            </w:r>
            <w:r w:rsidRPr="00974E40">
              <w:rPr>
                <w:rFonts w:ascii="Times New Roman" w:hAnsi="Times New Roman"/>
                <w:b w:val="0"/>
                <w:color w:val="000000"/>
                <w:vertAlign w:val="subscript"/>
              </w:rPr>
              <w:t>4</w:t>
            </w:r>
            <w:r w:rsidRPr="00974E40">
              <w:rPr>
                <w:rFonts w:ascii="Times New Roman" w:hAnsi="Times New Roman"/>
                <w:b w:val="0"/>
                <w:color w:val="000000"/>
              </w:rPr>
              <w:t xml:space="preserve"> + MnO</w:t>
            </w:r>
            <w:r w:rsidRPr="00974E40">
              <w:rPr>
                <w:rFonts w:ascii="Times New Roman" w:hAnsi="Times New Roman"/>
                <w:b w:val="0"/>
                <w:color w:val="000000"/>
                <w:vertAlign w:val="subscript"/>
              </w:rPr>
              <w:t>2</w:t>
            </w:r>
            <w:r w:rsidRPr="00974E40">
              <w:rPr>
                <w:rFonts w:ascii="Times New Roman" w:hAnsi="Times New Roman"/>
                <w:b w:val="0"/>
                <w:color w:val="000000"/>
              </w:rPr>
              <w:t xml:space="preserve">  +  O</w:t>
            </w:r>
            <w:r w:rsidRPr="00974E40">
              <w:rPr>
                <w:rFonts w:ascii="Times New Roman" w:hAnsi="Times New Roman"/>
                <w:b w:val="0"/>
                <w:color w:val="000000"/>
                <w:vertAlign w:val="subscript"/>
              </w:rPr>
              <w:t>2</w:t>
            </w:r>
            <w:r w:rsidRPr="00974E40">
              <w:rPr>
                <w:rFonts w:ascii="Times New Roman" w:hAnsi="Times New Roman"/>
                <w:b w:val="0"/>
                <w:color w:val="000000"/>
              </w:rPr>
              <w:t>.</w:t>
            </w:r>
          </w:p>
          <w:p w:rsidR="00974E40" w:rsidRPr="00974E40" w:rsidRDefault="00974E40" w:rsidP="00834B5C">
            <w:pPr>
              <w:jc w:val="both"/>
              <w:rPr>
                <w:rFonts w:ascii="Times New Roman" w:hAnsi="Times New Roman"/>
                <w:b w:val="0"/>
                <w:color w:val="000000"/>
                <w:lang w:val="pt-BR"/>
              </w:rPr>
            </w:pPr>
          </w:p>
        </w:tc>
        <w:tc>
          <w:tcPr>
            <w:tcW w:w="1279"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Điều chế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từ 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PP thu khisL đẩy nước hoặc đẩy kk</w:t>
            </w:r>
          </w:p>
        </w:tc>
      </w:tr>
      <w:tr w:rsidR="00974E40" w:rsidRPr="00974E40" w:rsidTr="00834B5C">
        <w:trPr>
          <w:trHeight w:val="234"/>
          <w:jc w:val="center"/>
        </w:trPr>
        <w:tc>
          <w:tcPr>
            <w:tcW w:w="1433" w:type="pct"/>
            <w:shd w:val="clear" w:color="auto" w:fill="auto"/>
            <w:vAlign w:val="center"/>
          </w:tcPr>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Đốt cháy lưu huỳnh trong không khí và trong khí oxi</w:t>
            </w:r>
          </w:p>
          <w:p w:rsidR="00974E40" w:rsidRPr="00974E40" w:rsidRDefault="00974E40" w:rsidP="00834B5C">
            <w:pPr>
              <w:jc w:val="both"/>
              <w:rPr>
                <w:rFonts w:ascii="Times New Roman" w:hAnsi="Times New Roman"/>
                <w:color w:val="000000"/>
                <w:lang w:val="pt-BR"/>
              </w:rPr>
            </w:pPr>
            <w:r w:rsidRPr="00974E40">
              <w:rPr>
                <w:rFonts w:ascii="Times New Roman" w:hAnsi="Times New Roman"/>
                <w:color w:val="000000"/>
                <w:lang w:val="pt-BR"/>
              </w:rPr>
              <w:t xml:space="preserve"> (1 đ):</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Chuẩn bị dụng cụ như hình 4.1.</w:t>
            </w:r>
          </w:p>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ấy muối sắt cho vào 1 ít bột lưu huỳnh và đốt trên ngọn lửa đèn cồn và đưa nhanh vào lọ đựng khí oxi.</w:t>
            </w:r>
          </w:p>
        </w:tc>
        <w:tc>
          <w:tcPr>
            <w:tcW w:w="1035" w:type="pct"/>
            <w:shd w:val="clear" w:color="auto" w:fill="auto"/>
            <w:vAlign w:val="center"/>
          </w:tcPr>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DC: 1 Lọ khí oxi, đèn cồn, muỗng sắt.</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HC:</w:t>
            </w:r>
            <w:r w:rsidRPr="00974E40">
              <w:rPr>
                <w:rFonts w:ascii="Times New Roman" w:hAnsi="Times New Roman"/>
              </w:rPr>
              <w:t xml:space="preserve"> </w:t>
            </w:r>
            <w:r w:rsidRPr="00974E40">
              <w:rPr>
                <w:rFonts w:ascii="Times New Roman" w:hAnsi="Times New Roman"/>
                <w:b w:val="0"/>
                <w:color w:val="000000"/>
              </w:rPr>
              <w:t xml:space="preserve">bột S </w:t>
            </w:r>
          </w:p>
        </w:tc>
        <w:tc>
          <w:tcPr>
            <w:tcW w:w="1253" w:type="pct"/>
            <w:gridSpan w:val="2"/>
            <w:shd w:val="clear" w:color="auto" w:fill="auto"/>
            <w:vAlign w:val="center"/>
          </w:tcPr>
          <w:p w:rsidR="00974E40" w:rsidRPr="00974E40" w:rsidRDefault="00974E40" w:rsidP="00FE7E61">
            <w:pPr>
              <w:jc w:val="both"/>
              <w:rPr>
                <w:rFonts w:ascii="Times New Roman" w:hAnsi="Times New Roman"/>
                <w:b w:val="0"/>
                <w:color w:val="000000"/>
                <w:lang w:val="pt-BR"/>
              </w:rPr>
            </w:pPr>
            <w:r w:rsidRPr="00974E40">
              <w:rPr>
                <w:rFonts w:ascii="Times New Roman" w:hAnsi="Times New Roman"/>
                <w:b w:val="0"/>
                <w:color w:val="000000"/>
                <w:lang w:val="pt-BR"/>
              </w:rPr>
              <w:t>-Lưu huỳnh cháy trong không khí cho ngọn lửa nhỏ màu xanh nhạt.</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Cháy trong oxi cho ngọn lửa lớn hơn tạo ra khói trắng.</w:t>
            </w:r>
          </w:p>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rPr>
              <w:t>S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rPr>
              <w:sym w:font="Wingdings" w:char="F0E0"/>
            </w:r>
            <w:r w:rsidRPr="00974E40">
              <w:rPr>
                <w:rFonts w:ascii="Times New Roman" w:hAnsi="Times New Roman"/>
                <w:b w:val="0"/>
                <w:color w:val="000000"/>
              </w:rPr>
              <w:t xml:space="preserve">   SO</w:t>
            </w:r>
            <w:r w:rsidRPr="00974E40">
              <w:rPr>
                <w:rFonts w:ascii="Times New Roman" w:hAnsi="Times New Roman"/>
                <w:b w:val="0"/>
                <w:color w:val="000000"/>
                <w:vertAlign w:val="subscript"/>
              </w:rPr>
              <w:t>2</w:t>
            </w:r>
            <w:r w:rsidRPr="00974E40">
              <w:rPr>
                <w:rFonts w:ascii="Times New Roman" w:hAnsi="Times New Roman"/>
                <w:b w:val="0"/>
                <w:color w:val="000000"/>
              </w:rPr>
              <w:t>.</w:t>
            </w:r>
          </w:p>
        </w:tc>
        <w:tc>
          <w:tcPr>
            <w:tcW w:w="1279" w:type="pct"/>
            <w:shd w:val="clear" w:color="auto" w:fill="auto"/>
            <w:vAlign w:val="center"/>
          </w:tcPr>
          <w:p w:rsidR="00974E40" w:rsidRPr="00974E40" w:rsidRDefault="00974E40" w:rsidP="00FE7E61">
            <w:pPr>
              <w:jc w:val="both"/>
              <w:rPr>
                <w:rFonts w:ascii="Times New Roman" w:hAnsi="Times New Roman"/>
                <w:b w:val="0"/>
                <w:color w:val="000000"/>
              </w:rPr>
            </w:pPr>
            <w:r w:rsidRPr="00974E40">
              <w:rPr>
                <w:rFonts w:ascii="Times New Roman" w:hAnsi="Times New Roman"/>
                <w:b w:val="0"/>
                <w:color w:val="000000"/>
                <w:vertAlign w:val="subscript"/>
              </w:rPr>
              <w:softHyphen/>
            </w:r>
            <w:r w:rsidRPr="00974E40">
              <w:rPr>
                <w:rFonts w:ascii="Times New Roman" w:hAnsi="Times New Roman"/>
                <w:b w:val="0"/>
                <w:color w:val="000000"/>
              </w:rPr>
              <w:t xml:space="preserve"> </w:t>
            </w:r>
          </w:p>
          <w:p w:rsidR="00974E40" w:rsidRPr="00974E40" w:rsidRDefault="00974E40" w:rsidP="00834B5C">
            <w:pPr>
              <w:jc w:val="both"/>
              <w:rPr>
                <w:rFonts w:ascii="Times New Roman" w:hAnsi="Times New Roman"/>
                <w:b w:val="0"/>
                <w:color w:val="000000"/>
              </w:rPr>
            </w:pPr>
            <w:r w:rsidRPr="00974E40">
              <w:rPr>
                <w:rFonts w:ascii="Times New Roman" w:hAnsi="Times New Roman"/>
                <w:b w:val="0"/>
                <w:color w:val="000000"/>
              </w:rPr>
              <w:t>Oxi tác dụng với phi kim</w:t>
            </w:r>
          </w:p>
        </w:tc>
      </w:tr>
      <w:tr w:rsidR="00974E40" w:rsidRPr="00974E40" w:rsidTr="00834B5C">
        <w:trPr>
          <w:trHeight w:val="234"/>
          <w:jc w:val="center"/>
        </w:trPr>
        <w:tc>
          <w:tcPr>
            <w:tcW w:w="1433"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Lấy 1 đoạn dây sắt nhỏ có quẩn 1 mẫu giấy, đốt cháy mẫu giấy sau đó đưa nhanh vào lọ đựng khí oxi.</w:t>
            </w:r>
          </w:p>
        </w:tc>
        <w:tc>
          <w:tcPr>
            <w:tcW w:w="1035" w:type="pct"/>
            <w:shd w:val="clear" w:color="auto" w:fill="auto"/>
            <w:vAlign w:val="center"/>
          </w:tcPr>
          <w:p w:rsidR="00974E40" w:rsidRPr="00974E40" w:rsidRDefault="00974E40" w:rsidP="00FE7E61">
            <w:pPr>
              <w:jc w:val="both"/>
              <w:rPr>
                <w:rFonts w:ascii="Times New Roman" w:hAnsi="Times New Roman"/>
                <w:b w:val="0"/>
                <w:color w:val="000000"/>
                <w:lang w:val="pt-BR"/>
              </w:rPr>
            </w:pPr>
            <w:r w:rsidRPr="00974E40">
              <w:rPr>
                <w:rFonts w:ascii="Times New Roman" w:hAnsi="Times New Roman"/>
                <w:b w:val="0"/>
                <w:color w:val="000000"/>
                <w:lang w:val="pt-BR"/>
              </w:rPr>
              <w:t>-DC: 1 Lọ khí oxi, đèn cồn, dây sắt.</w:t>
            </w:r>
          </w:p>
        </w:tc>
        <w:tc>
          <w:tcPr>
            <w:tcW w:w="1253" w:type="pct"/>
            <w:gridSpan w:val="2"/>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Sắt cháy mạnh trong khí oxi, sáng chói, không có ngọn lửa, không có khói tạo ra các hạt nóng chảy màu nâu đỏ</w:t>
            </w:r>
          </w:p>
          <w:p w:rsidR="00974E40" w:rsidRPr="00974E40" w:rsidRDefault="00974E40" w:rsidP="00834B5C">
            <w:pPr>
              <w:jc w:val="both"/>
              <w:rPr>
                <w:rFonts w:ascii="Times New Roman" w:hAnsi="Times New Roman"/>
                <w:b w:val="0"/>
                <w:color w:val="000000"/>
                <w:vertAlign w:val="subscript"/>
                <w:lang w:val="pt-BR"/>
              </w:rPr>
            </w:pPr>
            <w:r w:rsidRPr="00974E40">
              <w:rPr>
                <w:rFonts w:ascii="Times New Roman" w:hAnsi="Times New Roman"/>
                <w:b w:val="0"/>
                <w:color w:val="000000"/>
                <w:vertAlign w:val="subscript"/>
                <w:lang w:val="pt-BR"/>
              </w:rPr>
              <w:softHyphen/>
            </w:r>
            <w:r w:rsidRPr="00974E40">
              <w:rPr>
                <w:rFonts w:ascii="Times New Roman" w:hAnsi="Times New Roman"/>
                <w:b w:val="0"/>
                <w:color w:val="000000"/>
              </w:rPr>
              <w:t>3Fe+2O</w:t>
            </w:r>
            <w:r w:rsidRPr="00974E40">
              <w:rPr>
                <w:rFonts w:ascii="Times New Roman" w:hAnsi="Times New Roman"/>
                <w:b w:val="0"/>
                <w:color w:val="000000"/>
                <w:vertAlign w:val="subscript"/>
              </w:rPr>
              <w:t>2</w:t>
            </w:r>
            <w:r w:rsidRPr="00974E40">
              <w:rPr>
                <w:rFonts w:ascii="Times New Roman" w:hAnsi="Times New Roman"/>
                <w:b w:val="0"/>
                <w:color w:val="000000"/>
                <w:position w:val="-6"/>
              </w:rPr>
              <w:object w:dxaOrig="680" w:dyaOrig="360">
                <v:shape id="_x0000_i1108" type="#_x0000_t75" style="width:33.75pt;height:18pt" o:ole="">
                  <v:imagedata r:id="rId150" o:title=""/>
                </v:shape>
                <o:OLEObject Type="Embed" ProgID="Equation.DSMT4" ShapeID="_x0000_i1108" DrawAspect="Content" ObjectID="_1629746261" r:id="rId154"/>
              </w:object>
            </w:r>
            <w:r w:rsidRPr="00974E40">
              <w:rPr>
                <w:rFonts w:ascii="Times New Roman" w:hAnsi="Times New Roman"/>
                <w:b w:val="0"/>
                <w:color w:val="000000"/>
              </w:rPr>
              <w:t>Fe</w:t>
            </w:r>
            <w:r w:rsidRPr="00974E40">
              <w:rPr>
                <w:rFonts w:ascii="Times New Roman" w:hAnsi="Times New Roman"/>
                <w:b w:val="0"/>
                <w:color w:val="000000"/>
                <w:vertAlign w:val="subscript"/>
              </w:rPr>
              <w:t>3</w:t>
            </w:r>
            <w:r w:rsidRPr="00974E40">
              <w:rPr>
                <w:rFonts w:ascii="Times New Roman" w:hAnsi="Times New Roman"/>
                <w:b w:val="0"/>
                <w:color w:val="000000"/>
              </w:rPr>
              <w:t>O</w:t>
            </w:r>
            <w:r w:rsidRPr="00974E40">
              <w:rPr>
                <w:rFonts w:ascii="Times New Roman" w:hAnsi="Times New Roman"/>
                <w:b w:val="0"/>
                <w:color w:val="000000"/>
                <w:vertAlign w:val="subscript"/>
              </w:rPr>
              <w:t>4</w:t>
            </w:r>
          </w:p>
        </w:tc>
        <w:tc>
          <w:tcPr>
            <w:tcW w:w="1279" w:type="pct"/>
            <w:shd w:val="clear" w:color="auto" w:fill="auto"/>
            <w:vAlign w:val="center"/>
          </w:tcPr>
          <w:p w:rsidR="00974E40" w:rsidRPr="00974E40" w:rsidRDefault="00974E40" w:rsidP="00834B5C">
            <w:pPr>
              <w:jc w:val="both"/>
              <w:rPr>
                <w:rFonts w:ascii="Times New Roman" w:hAnsi="Times New Roman"/>
                <w:b w:val="0"/>
                <w:color w:val="000000"/>
                <w:lang w:val="pt-BR"/>
              </w:rPr>
            </w:pPr>
            <w:r w:rsidRPr="00974E40">
              <w:rPr>
                <w:rFonts w:ascii="Times New Roman" w:hAnsi="Times New Roman"/>
                <w:b w:val="0"/>
                <w:color w:val="000000"/>
                <w:lang w:val="pt-BR"/>
              </w:rPr>
              <w:t>Oxi tác dụng với kim loại.</w:t>
            </w:r>
          </w:p>
        </w:tc>
      </w:tr>
      <w:tr w:rsidR="00974E40" w:rsidRPr="00974E40" w:rsidTr="00834B5C">
        <w:trPr>
          <w:jc w:val="center"/>
        </w:trPr>
        <w:tc>
          <w:tcPr>
            <w:tcW w:w="5000" w:type="pct"/>
            <w:gridSpan w:val="5"/>
            <w:shd w:val="clear" w:color="auto" w:fill="auto"/>
          </w:tcPr>
          <w:p w:rsidR="00974E40" w:rsidRPr="00974E40" w:rsidRDefault="00974E40" w:rsidP="00834B5C">
            <w:pPr>
              <w:jc w:val="center"/>
              <w:rPr>
                <w:rFonts w:ascii="Times New Roman" w:hAnsi="Times New Roman"/>
                <w:color w:val="000000"/>
                <w:lang w:val="pt-BR"/>
              </w:rPr>
            </w:pPr>
            <w:r w:rsidRPr="00974E40">
              <w:rPr>
                <w:rFonts w:ascii="Times New Roman" w:hAnsi="Times New Roman"/>
                <w:color w:val="000000"/>
                <w:lang w:val="pt-BR"/>
              </w:rPr>
              <w:t>Hoạt động 5: Nhận xét – rút kinh nghiệm (2’)</w:t>
            </w:r>
          </w:p>
        </w:tc>
      </w:tr>
    </w:tbl>
    <w:p w:rsidR="00974E40" w:rsidRPr="00974E40" w:rsidRDefault="00974E40" w:rsidP="00CE39AF">
      <w:pPr>
        <w:rPr>
          <w:rFonts w:ascii="Times New Roman" w:hAnsi="Times New Roman"/>
          <w:color w:val="000000"/>
          <w:lang w:val="pt-BR"/>
        </w:rPr>
      </w:pPr>
      <w:r w:rsidRPr="00974E40">
        <w:rPr>
          <w:rFonts w:ascii="Times New Roman" w:hAnsi="Times New Roman"/>
          <w:color w:val="000000"/>
          <w:lang w:val="pt-BR"/>
        </w:rPr>
        <w:t>5. Dặn dò và bài tập về nhà. (1’)</w:t>
      </w:r>
    </w:p>
    <w:p w:rsidR="00974E40" w:rsidRPr="00974E40" w:rsidRDefault="00974E40" w:rsidP="00344042">
      <w:pPr>
        <w:rPr>
          <w:rFonts w:ascii="Times New Roman" w:hAnsi="Times New Roman"/>
          <w:b w:val="0"/>
          <w:color w:val="000000"/>
          <w:lang w:val="pt-BR"/>
        </w:rPr>
      </w:pPr>
      <w:r w:rsidRPr="00974E40">
        <w:rPr>
          <w:rFonts w:ascii="Times New Roman" w:hAnsi="Times New Roman"/>
          <w:b w:val="0"/>
          <w:color w:val="000000"/>
          <w:lang w:val="pt-BR"/>
        </w:rPr>
        <w:t>- Ôn lại toàn bộ kiến thức phần chương oxi – không khí.</w:t>
      </w:r>
    </w:p>
    <w:p w:rsidR="00974E40" w:rsidRPr="00974E40" w:rsidRDefault="00974E40" w:rsidP="00344042">
      <w:pPr>
        <w:rPr>
          <w:rFonts w:ascii="Times New Roman" w:hAnsi="Times New Roman"/>
          <w:b w:val="0"/>
          <w:color w:val="000000"/>
          <w:lang w:val="pt-BR"/>
        </w:rPr>
      </w:pPr>
      <w:r w:rsidRPr="00974E40">
        <w:rPr>
          <w:rFonts w:ascii="Times New Roman" w:hAnsi="Times New Roman"/>
          <w:b w:val="0"/>
          <w:color w:val="000000"/>
          <w:lang w:val="pt-BR"/>
        </w:rPr>
        <w:t xml:space="preserve">- Chuẩn bị tiết sau kiểm tra một tiết. </w:t>
      </w:r>
    </w:p>
    <w:p w:rsidR="00974E40" w:rsidRPr="00974E40" w:rsidRDefault="00974E40" w:rsidP="00344042">
      <w:pPr>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Rút Kinh Nghiệm</w:t>
      </w:r>
      <w:r w:rsidRPr="00974E40">
        <w:rPr>
          <w:rFonts w:ascii="Times New Roman" w:hAnsi="Times New Roman"/>
          <w:color w:val="000000"/>
        </w:rPr>
        <w:t>:</w:t>
      </w:r>
    </w:p>
    <w:p w:rsidR="00974E40" w:rsidRPr="00974E40" w:rsidRDefault="00974E40" w:rsidP="00344042">
      <w:pPr>
        <w:tabs>
          <w:tab w:val="left" w:leader="dot" w:pos="10260"/>
        </w:tabs>
        <w:rPr>
          <w:rFonts w:ascii="Times New Roman" w:hAnsi="Times New Roman"/>
          <w:b w:val="0"/>
          <w:color w:val="000000"/>
          <w:sz w:val="12"/>
        </w:rPr>
      </w:pP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B04091">
      <w:pPr>
        <w:tabs>
          <w:tab w:val="left" w:leader="dot" w:pos="10080"/>
        </w:tabs>
        <w:spacing w:line="480" w:lineRule="auto"/>
        <w:rPr>
          <w:rFonts w:ascii="Times New Roman" w:hAnsi="Times New Roman"/>
          <w:b w:val="0"/>
          <w:color w:val="000000"/>
          <w:sz w:val="12"/>
        </w:rPr>
      </w:pPr>
      <w:r w:rsidRPr="00974E40">
        <w:rPr>
          <w:rFonts w:ascii="Times New Roman" w:hAnsi="Times New Roman"/>
          <w:b w:val="0"/>
          <w:color w:val="000000"/>
          <w:sz w:val="12"/>
        </w:rPr>
        <w:tab/>
      </w:r>
    </w:p>
    <w:p w:rsidR="00974E40" w:rsidRPr="00974E40" w:rsidRDefault="00974E40" w:rsidP="00344042">
      <w:pPr>
        <w:rPr>
          <w:rFonts w:ascii="Times New Roman" w:hAnsi="Times New Roman"/>
        </w:rPr>
      </w:pPr>
    </w:p>
    <w:p w:rsidR="00974E40" w:rsidRPr="00974E40" w:rsidRDefault="00974E40" w:rsidP="00FF08F0">
      <w:pPr>
        <w:ind w:left="720"/>
        <w:rPr>
          <w:rFonts w:ascii="Times New Roman" w:hAnsi="Times New Roman"/>
          <w:b w:val="0"/>
          <w:color w:val="000000"/>
        </w:rPr>
      </w:pPr>
      <w:r w:rsidRPr="00974E40">
        <w:rPr>
          <w:rFonts w:ascii="Times New Roman" w:hAnsi="Times New Roman"/>
          <w:b w:val="0"/>
          <w:color w:val="000000"/>
        </w:rPr>
        <w:t>Tuần 24:</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 xml:space="preserve">Ngày Soạn: 13.02.2019    </w:t>
      </w:r>
      <w:r w:rsidRPr="00974E40">
        <w:rPr>
          <w:rFonts w:ascii="Times New Roman" w:hAnsi="Times New Roman"/>
          <w:b w:val="0"/>
          <w:color w:val="000000"/>
        </w:rPr>
        <w:tab/>
      </w:r>
    </w:p>
    <w:p w:rsidR="00974E40" w:rsidRPr="00974E40" w:rsidRDefault="00974E40" w:rsidP="00FF08F0">
      <w:pPr>
        <w:ind w:left="720"/>
        <w:rPr>
          <w:rFonts w:ascii="Times New Roman" w:hAnsi="Times New Roman"/>
          <w:b w:val="0"/>
          <w:color w:val="000000"/>
        </w:rPr>
      </w:pPr>
      <w:r w:rsidRPr="00974E40">
        <w:rPr>
          <w:rFonts w:ascii="Times New Roman" w:hAnsi="Times New Roman"/>
          <w:b w:val="0"/>
          <w:color w:val="000000"/>
          <w:u w:val="single"/>
        </w:rPr>
        <w:t>Tiết 45:</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15.02.2019</w:t>
      </w:r>
    </w:p>
    <w:p w:rsidR="00974E40" w:rsidRPr="00974E40" w:rsidRDefault="00026327" w:rsidP="00FF08F0">
      <w:pPr>
        <w:ind w:left="720" w:firstLine="720"/>
        <w:rPr>
          <w:rFonts w:ascii="Times New Roman" w:hAnsi="Times New Roman"/>
          <w:noProof/>
          <w:color w:val="000000"/>
          <w:u w:val="single"/>
        </w:rPr>
      </w:pPr>
      <w:r>
        <w:rPr>
          <w:rFonts w:ascii="Times New Roman" w:hAnsi="Times New Roman"/>
          <w:noProof/>
        </w:rPr>
        <mc:AlternateContent>
          <mc:Choice Requires="wps">
            <w:drawing>
              <wp:anchor distT="0" distB="0" distL="114300" distR="114300" simplePos="0" relativeHeight="251681280" behindDoc="0" locked="0" layoutInCell="1" allowOverlap="1">
                <wp:simplePos x="0" y="0"/>
                <wp:positionH relativeFrom="column">
                  <wp:posOffset>1600200</wp:posOffset>
                </wp:positionH>
                <wp:positionV relativeFrom="paragraph">
                  <wp:posOffset>13970</wp:posOffset>
                </wp:positionV>
                <wp:extent cx="2628900" cy="457200"/>
                <wp:effectExtent l="24765" t="21590" r="22860" b="26035"/>
                <wp:wrapNone/>
                <wp:docPr id="225"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FF08F0" w:rsidRDefault="00974E40" w:rsidP="00FF08F0">
                            <w:pPr>
                              <w:jc w:val="center"/>
                              <w:rPr>
                                <w:rFonts w:ascii="Times New Roman" w:hAnsi="Times New Roman"/>
                                <w:color w:val="000000"/>
                                <w:sz w:val="32"/>
                                <w:szCs w:val="32"/>
                              </w:rPr>
                            </w:pPr>
                            <w:r w:rsidRPr="00FF08F0">
                              <w:rPr>
                                <w:rFonts w:ascii="Times New Roman" w:hAnsi="Times New Roman"/>
                                <w:color w:val="000000"/>
                                <w:sz w:val="32"/>
                                <w:szCs w:val="32"/>
                              </w:rPr>
                              <w:t>BÀI LUYỆN TẬP 5</w:t>
                            </w:r>
                          </w:p>
                          <w:p w:rsidR="00974E40" w:rsidRDefault="00974E40" w:rsidP="00FF08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5" style="position:absolute;left:0;text-align:left;margin-left:126pt;margin-top:1.1pt;width:207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4edQAIAAIEEAAAOAAAAZHJzL2Uyb0RvYy54bWysVG1v0zAQ/o7Ef7D8naXptm6Lmk7TXhDS gInBD3BspzE4PnN2m45fz9nJRgt8QiSSdY7vnrt7Hl+Wl7vesq3GYMDVvDyacaadBGXcuuZfPt+9 OecsROGUsOB0zZ904Jer16+Wg6/0HDqwSiMjEBeqwde8i9FXRRFkp3sRjsBrR4ctYC8ibXFdKBQD ofe2mM9mi2IAVB5B6hDo6814yFcZv221jB/bNujIbM2ptphXzGuT1mK1FNUahe+MnMoQ/1BFL4yj pC9QNyIKtkHzB1RvJEKANh5J6AtoWyN17oG6KWe/dfPYCa9zL0RO8C80hf8HKz9sH5AZVfP5/JQz J3oS6WoTIedmx6eJocGHihwf/QOmHoO/B/ktMAfXnXBrfYUIQ6eForrK5F8cBKRNoFDWDO9BEbwg +EzWrsU+ARINbJc1eXrRRO8ik/RxvpifX8xIOklnJ6dnJHpOIarnaI8hvtXQs2TUHGHj1CcSPqcQ 2/sQszBqak6or5y1vSWZt8KycrFYnE2Ik3MhqmfM3C5Yo+6MtXmD6+baIqPQmt9epXcKDvtu1rGh 5sfnZa6898Svamyu6MAv7MPN8vM3uNxTvqqJ5lunsh2FsaNNFVs38Z6oHiWLu2aXpb1ImEmGBtQT CYEwzgHNLRkd4A/OBpqBmofvG4GaM/vOkZgX5clJGpq8ydxzhvsnzf6JcJKgah45G83rOA7axqNZ d5SpzAQ4SPerNfH5poxVTeXTPSfrYJD299nr159j9RMAAP//AwBQSwMEFAAGAAgAAAAhACr9b7Lb AAAACAEAAA8AAABkcnMvZG93bnJldi54bWxMj8FOwzAQRO9I/IO1SNyog0UDCnEqhMSBG4QKrk68 TlLidRS7afr3LCe47WhGs2/K3epHseAch0AabjcZCKQ22IE6DfuPl5sHEDEZsmYMhBrOGGFXXV6U prDhRO+41KkTXEKxMBr6lKZCytj26E3chAmJPRdmbxLLuZN2Nicu96NUWZZLbwbiD72Z8LnH9rs+ eg1fZ9y6Nf90zeGVlgZrZ94OTuvrq/XpEUTCNf2F4Ref0aFipiYcyUYxalBbxVsSHwoE+3mes240 3N8pkFUp/w+ofgAAAP//AwBQSwECLQAUAAYACAAAACEAtoM4kv4AAADhAQAAEwAAAAAAAAAAAAAA AAAAAAAAW0NvbnRlbnRfVHlwZXNdLnhtbFBLAQItABQABgAIAAAAIQA4/SH/1gAAAJQBAAALAAAA AAAAAAAAAAAAAC8BAABfcmVscy8ucmVsc1BLAQItABQABgAIAAAAIQDwh4edQAIAAIEEAAAOAAAA AAAAAAAAAAAAAC4CAABkcnMvZTJvRG9jLnhtbFBLAQItABQABgAIAAAAIQAq/W+y2wAAAAgBAAAP AAAAAAAAAAAAAAAAAJoEAABkcnMvZG93bnJldi54bWxQSwUGAAAAAAQABADzAAAAogUAAAAA " fillcolor="#eaeaea" strokeweight="3pt">
                <v:stroke linestyle="thinThin"/>
                <v:textbox>
                  <w:txbxContent>
                    <w:p w:rsidR="00974E40" w:rsidRPr="00FF08F0" w:rsidRDefault="00974E40" w:rsidP="00FF08F0">
                      <w:pPr>
                        <w:jc w:val="center"/>
                        <w:rPr>
                          <w:rFonts w:ascii="Times New Roman" w:hAnsi="Times New Roman"/>
                          <w:color w:val="000000"/>
                          <w:sz w:val="32"/>
                          <w:szCs w:val="32"/>
                        </w:rPr>
                      </w:pPr>
                      <w:r w:rsidRPr="00FF08F0">
                        <w:rPr>
                          <w:rFonts w:ascii="Times New Roman" w:hAnsi="Times New Roman"/>
                          <w:color w:val="000000"/>
                          <w:sz w:val="32"/>
                          <w:szCs w:val="32"/>
                        </w:rPr>
                        <w:t>BÀI LUYỆN TẬP 5</w:t>
                      </w:r>
                    </w:p>
                    <w:p w:rsidR="00974E40" w:rsidRDefault="00974E40" w:rsidP="00FF08F0"/>
                  </w:txbxContent>
                </v:textbox>
              </v:roundrect>
            </w:pict>
          </mc:Fallback>
        </mc:AlternateContent>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r>
    </w:p>
    <w:p w:rsidR="00974E40" w:rsidRPr="00974E40" w:rsidRDefault="00974E40" w:rsidP="00FF08F0">
      <w:pPr>
        <w:rPr>
          <w:rFonts w:ascii="Times New Roman" w:hAnsi="Times New Roman"/>
          <w:color w:val="000000"/>
        </w:rPr>
      </w:pPr>
    </w:p>
    <w:p w:rsidR="00974E40" w:rsidRPr="00974E40" w:rsidRDefault="00974E40" w:rsidP="00FF08F0">
      <w:pPr>
        <w:jc w:val="both"/>
        <w:rPr>
          <w:rFonts w:ascii="Times New Roman" w:hAnsi="Times New Roman"/>
          <w:color w:val="000000"/>
        </w:rPr>
      </w:pPr>
    </w:p>
    <w:p w:rsidR="00974E40" w:rsidRPr="00974E40" w:rsidRDefault="00974E40" w:rsidP="00FF08F0">
      <w:pPr>
        <w:jc w:val="both"/>
        <w:rPr>
          <w:rFonts w:ascii="Times New Roman" w:hAnsi="Times New Roman"/>
          <w:color w:val="000000"/>
        </w:rPr>
      </w:pPr>
      <w:r w:rsidRPr="00974E40">
        <w:rPr>
          <w:rFonts w:ascii="Times New Roman" w:hAnsi="Times New Roman"/>
          <w:color w:val="000000"/>
        </w:rPr>
        <w:t>I.</w:t>
      </w:r>
      <w:r w:rsidRPr="00974E40">
        <w:rPr>
          <w:rFonts w:ascii="Times New Roman" w:hAnsi="Times New Roman"/>
          <w:color w:val="000000"/>
          <w:u w:val="single"/>
        </w:rPr>
        <w:t>Mục Tiêu:</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 xml:space="preserve">1. Kiến thức: </w:t>
      </w:r>
      <w:r w:rsidRPr="00974E40">
        <w:rPr>
          <w:rFonts w:ascii="Times New Roman" w:hAnsi="Times New Roman"/>
          <w:b w:val="0"/>
          <w:color w:val="000000"/>
        </w:rPr>
        <w:t xml:space="preserve">HS cần ôn lại các kiến thức </w:t>
      </w:r>
    </w:p>
    <w:p w:rsidR="00974E40" w:rsidRPr="00974E40" w:rsidRDefault="00974E40" w:rsidP="00980CD9">
      <w:pPr>
        <w:jc w:val="both"/>
        <w:rPr>
          <w:rFonts w:ascii="Times New Roman" w:hAnsi="Times New Roman"/>
          <w:color w:val="000000"/>
        </w:rPr>
      </w:pPr>
      <w:r w:rsidRPr="00974E40">
        <w:rPr>
          <w:rFonts w:ascii="Times New Roman" w:hAnsi="Times New Roman"/>
          <w:b w:val="0"/>
          <w:color w:val="000000"/>
        </w:rPr>
        <w:t>-Tính chất, ưng dụng và điều chế oxi</w:t>
      </w:r>
    </w:p>
    <w:p w:rsidR="00974E40" w:rsidRPr="00974E40" w:rsidRDefault="00974E40" w:rsidP="00FF08F0">
      <w:pPr>
        <w:tabs>
          <w:tab w:val="left" w:pos="360"/>
        </w:tabs>
        <w:jc w:val="both"/>
        <w:rPr>
          <w:rFonts w:ascii="Times New Roman" w:hAnsi="Times New Roman"/>
          <w:b w:val="0"/>
          <w:color w:val="000000"/>
        </w:rPr>
      </w:pPr>
      <w:r w:rsidRPr="00974E40">
        <w:rPr>
          <w:rFonts w:ascii="Times New Roman" w:hAnsi="Times New Roman"/>
          <w:b w:val="0"/>
          <w:color w:val="000000"/>
        </w:rPr>
        <w:t>-Khái niêm về oxít và sự phân loại và gọi tên oxit</w:t>
      </w:r>
    </w:p>
    <w:p w:rsidR="00974E40" w:rsidRPr="00974E40" w:rsidRDefault="00974E40" w:rsidP="00FF08F0">
      <w:pPr>
        <w:tabs>
          <w:tab w:val="left" w:pos="360"/>
        </w:tabs>
        <w:jc w:val="both"/>
        <w:rPr>
          <w:rFonts w:ascii="Times New Roman" w:hAnsi="Times New Roman"/>
          <w:b w:val="0"/>
          <w:color w:val="000000"/>
        </w:rPr>
      </w:pPr>
      <w:r w:rsidRPr="00974E40">
        <w:rPr>
          <w:rFonts w:ascii="Times New Roman" w:hAnsi="Times New Roman"/>
          <w:b w:val="0"/>
          <w:color w:val="000000"/>
        </w:rPr>
        <w:t xml:space="preserve">-Khái niệm về phản ứng hoá hợp, phản ứng phân huỷ </w:t>
      </w:r>
    </w:p>
    <w:p w:rsidR="00974E40" w:rsidRPr="00974E40" w:rsidRDefault="00974E40" w:rsidP="00FF08F0">
      <w:pPr>
        <w:tabs>
          <w:tab w:val="left" w:pos="360"/>
        </w:tabs>
        <w:jc w:val="both"/>
        <w:rPr>
          <w:rFonts w:ascii="Times New Roman" w:hAnsi="Times New Roman"/>
          <w:color w:val="000000"/>
        </w:rPr>
      </w:pPr>
      <w:r w:rsidRPr="00974E40">
        <w:rPr>
          <w:rFonts w:ascii="Times New Roman" w:hAnsi="Times New Roman"/>
          <w:b w:val="0"/>
          <w:color w:val="000000"/>
        </w:rPr>
        <w:t xml:space="preserve">-Thành phần của không khí </w:t>
      </w:r>
    </w:p>
    <w:p w:rsidR="00974E40" w:rsidRPr="00974E40" w:rsidRDefault="00974E40" w:rsidP="00FF08F0">
      <w:pPr>
        <w:jc w:val="both"/>
        <w:rPr>
          <w:rFonts w:ascii="Times New Roman" w:hAnsi="Times New Roman"/>
          <w:color w:val="000000"/>
        </w:rPr>
      </w:pPr>
      <w:r w:rsidRPr="00974E40">
        <w:rPr>
          <w:rFonts w:ascii="Times New Roman" w:hAnsi="Times New Roman"/>
          <w:color w:val="000000"/>
        </w:rPr>
        <w:lastRenderedPageBreak/>
        <w:t>2. Kĩ năng:</w:t>
      </w:r>
    </w:p>
    <w:p w:rsidR="00974E40" w:rsidRPr="00974E40" w:rsidRDefault="00974E40" w:rsidP="00FF08F0">
      <w:pPr>
        <w:jc w:val="both"/>
        <w:rPr>
          <w:rFonts w:ascii="Times New Roman" w:hAnsi="Times New Roman"/>
          <w:b w:val="0"/>
          <w:color w:val="000000"/>
          <w:u w:val="single"/>
        </w:rPr>
      </w:pPr>
      <w:r w:rsidRPr="00974E40">
        <w:rPr>
          <w:rFonts w:ascii="Times New Roman" w:hAnsi="Times New Roman"/>
          <w:b w:val="0"/>
          <w:color w:val="000000"/>
        </w:rPr>
        <w:t xml:space="preserve">-Tiếp tục rèn kĩ năng viết PTHH, kĩ năng phân biệt các loại phản ứng hoá học </w:t>
      </w:r>
      <w:r w:rsidRPr="00974E40">
        <w:rPr>
          <w:rFonts w:ascii="Times New Roman" w:hAnsi="Times New Roman"/>
          <w:b w:val="0"/>
          <w:color w:val="000000"/>
          <w:u w:val="single"/>
        </w:rPr>
        <w:t xml:space="preserve"> </w:t>
      </w:r>
    </w:p>
    <w:p w:rsidR="00974E40" w:rsidRPr="00974E40" w:rsidRDefault="00974E40" w:rsidP="00FF08F0">
      <w:pPr>
        <w:jc w:val="both"/>
        <w:rPr>
          <w:rFonts w:ascii="Times New Roman" w:hAnsi="Times New Roman"/>
          <w:color w:val="000000"/>
        </w:rPr>
      </w:pPr>
      <w:r w:rsidRPr="00974E40">
        <w:rPr>
          <w:rFonts w:ascii="Times New Roman" w:hAnsi="Times New Roman"/>
          <w:b w:val="0"/>
          <w:color w:val="000000"/>
        </w:rPr>
        <w:t>-Củng cố các bài tập tính theo PTHH</w:t>
      </w:r>
    </w:p>
    <w:p w:rsidR="00974E40" w:rsidRPr="00974E40" w:rsidRDefault="00974E40" w:rsidP="00FF08F0">
      <w:pPr>
        <w:jc w:val="both"/>
        <w:rPr>
          <w:rFonts w:ascii="Times New Roman" w:hAnsi="Times New Roman"/>
          <w:b w:val="0"/>
          <w:color w:val="000000"/>
        </w:rPr>
      </w:pPr>
      <w:r w:rsidRPr="00974E40">
        <w:rPr>
          <w:rFonts w:ascii="Times New Roman" w:hAnsi="Times New Roman"/>
          <w:color w:val="000000"/>
        </w:rPr>
        <w:t>3. Thái độ:</w:t>
      </w:r>
      <w:r w:rsidRPr="00974E40">
        <w:rPr>
          <w:rFonts w:ascii="Times New Roman" w:hAnsi="Times New Roman"/>
          <w:b w:val="0"/>
          <w:color w:val="000000"/>
        </w:rPr>
        <w:t xml:space="preserve"> Kiên trì trong học tập, yêu thích bộ môn </w:t>
      </w:r>
    </w:p>
    <w:p w:rsidR="00974E40" w:rsidRPr="00974E40" w:rsidRDefault="00974E40" w:rsidP="002064D6">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2064D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2064D6">
      <w:pPr>
        <w:rPr>
          <w:rFonts w:ascii="Times New Roman" w:hAnsi="Times New Roman"/>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w:t>
      </w:r>
      <w:r w:rsidRPr="00974E40">
        <w:rPr>
          <w:rFonts w:ascii="Times New Roman" w:hAnsi="Times New Roman"/>
        </w:rPr>
        <w:t xml:space="preserve"> </w:t>
      </w:r>
      <w:r w:rsidRPr="00974E40">
        <w:rPr>
          <w:rFonts w:ascii="Times New Roman" w:hAnsi="Times New Roman"/>
          <w:b w:val="0"/>
        </w:rPr>
        <w:t xml:space="preserve">lực </w:t>
      </w:r>
      <w:r w:rsidRPr="00974E40">
        <w:rPr>
          <w:rFonts w:ascii="Times New Roman" w:hAnsi="Times New Roman"/>
          <w:b w:val="0"/>
          <w:sz w:val="23"/>
          <w:szCs w:val="23"/>
          <w:shd w:val="clear" w:color="auto" w:fill="FFFFFF"/>
        </w:rPr>
        <w:t>tính toán.</w:t>
      </w:r>
    </w:p>
    <w:p w:rsidR="00974E40" w:rsidRPr="00974E40" w:rsidRDefault="00974E40" w:rsidP="00FF08F0">
      <w:pPr>
        <w:jc w:val="both"/>
        <w:rPr>
          <w:rFonts w:ascii="Times New Roman" w:hAnsi="Times New Roman"/>
          <w:b w:val="0"/>
          <w:color w:val="000000"/>
        </w:rPr>
      </w:pPr>
      <w:r w:rsidRPr="00974E40">
        <w:rPr>
          <w:rFonts w:ascii="Times New Roman" w:hAnsi="Times New Roman"/>
          <w:color w:val="000000"/>
        </w:rPr>
        <w:t xml:space="preserve">II. </w:t>
      </w:r>
      <w:r w:rsidRPr="00974E40">
        <w:rPr>
          <w:rFonts w:ascii="Times New Roman" w:hAnsi="Times New Roman"/>
          <w:color w:val="000000"/>
          <w:u w:val="single"/>
        </w:rPr>
        <w:t>Trong Tâm</w:t>
      </w:r>
      <w:r w:rsidRPr="00974E40">
        <w:rPr>
          <w:rFonts w:ascii="Times New Roman" w:hAnsi="Times New Roman"/>
          <w:b w:val="0"/>
          <w:color w:val="000000"/>
        </w:rPr>
        <w:t>: TCHH, Oxit, Các loại PUHH</w:t>
      </w:r>
    </w:p>
    <w:p w:rsidR="00974E40" w:rsidRPr="00974E40" w:rsidRDefault="00974E40" w:rsidP="00FF08F0">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 xml:space="preserve">Chuẩn Bị. </w:t>
      </w:r>
      <w:r w:rsidRPr="00974E40">
        <w:rPr>
          <w:rFonts w:ascii="Times New Roman" w:hAnsi="Times New Roman"/>
          <w:b w:val="0"/>
          <w:color w:val="000000"/>
        </w:rPr>
        <w:t xml:space="preserve">Bảng phụ có ghi sẳn các bài tập </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r w:rsidRPr="00974E40">
        <w:rPr>
          <w:rFonts w:ascii="Times New Roman" w:hAnsi="Times New Roman"/>
          <w:color w:val="000000"/>
        </w:rPr>
        <w:t>: (30')</w:t>
      </w:r>
    </w:p>
    <w:p w:rsidR="00974E40" w:rsidRPr="00974E40" w:rsidRDefault="00974E40" w:rsidP="00980CD9">
      <w:pPr>
        <w:jc w:val="both"/>
        <w:rPr>
          <w:rFonts w:ascii="Times New Roman" w:hAnsi="Times New Roman"/>
          <w:color w:val="000000"/>
        </w:rPr>
      </w:pPr>
      <w:r w:rsidRPr="00974E40">
        <w:rPr>
          <w:rFonts w:ascii="Times New Roman" w:hAnsi="Times New Roman"/>
          <w:color w:val="000000"/>
        </w:rPr>
        <w:t>1. Bài cũ</w:t>
      </w:r>
      <w:r w:rsidRPr="00974E40">
        <w:rPr>
          <w:rFonts w:ascii="Times New Roman" w:hAnsi="Times New Roman"/>
          <w:i/>
          <w:color w:val="000000"/>
        </w:rPr>
        <w:t xml:space="preserve">: </w:t>
      </w:r>
      <w:r w:rsidRPr="00974E40">
        <w:rPr>
          <w:rFonts w:ascii="Times New Roman" w:hAnsi="Times New Roman"/>
          <w:b w:val="0"/>
          <w:color w:val="000000"/>
        </w:rPr>
        <w:t>Không kiểm tra</w:t>
      </w:r>
    </w:p>
    <w:p w:rsidR="00974E40" w:rsidRPr="00974E40" w:rsidRDefault="00974E40" w:rsidP="00980CD9">
      <w:pPr>
        <w:rPr>
          <w:rFonts w:ascii="Times New Roman" w:hAnsi="Times New Roman"/>
          <w:color w:val="000000"/>
        </w:rPr>
      </w:pPr>
      <w:r w:rsidRPr="00974E40">
        <w:rPr>
          <w:rFonts w:ascii="Times New Roman" w:hAnsi="Times New Roman"/>
          <w:color w:val="000000"/>
        </w:rPr>
        <w:t>2. Hoạt động dạy học:</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61"/>
        <w:gridCol w:w="5061"/>
      </w:tblGrid>
      <w:tr w:rsidR="00974E40" w:rsidRPr="00974E40" w:rsidTr="00517A23">
        <w:tc>
          <w:tcPr>
            <w:tcW w:w="2572" w:type="pct"/>
            <w:tcBorders>
              <w:top w:val="double" w:sz="4" w:space="0" w:color="auto"/>
              <w:bottom w:val="double" w:sz="4" w:space="0" w:color="auto"/>
            </w:tcBorders>
            <w:shd w:val="clear" w:color="auto" w:fill="E6E6E6"/>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GIÁO VIÊN</w:t>
            </w:r>
          </w:p>
        </w:tc>
        <w:tc>
          <w:tcPr>
            <w:tcW w:w="2428" w:type="pct"/>
            <w:tcBorders>
              <w:top w:val="double" w:sz="4" w:space="0" w:color="auto"/>
              <w:bottom w:val="double" w:sz="4" w:space="0" w:color="auto"/>
            </w:tcBorders>
            <w:shd w:val="clear" w:color="auto" w:fill="E6E6E6"/>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ỌC SINH</w:t>
            </w:r>
          </w:p>
        </w:tc>
      </w:tr>
      <w:tr w:rsidR="00974E40" w:rsidRPr="00974E40" w:rsidTr="00517A23">
        <w:tc>
          <w:tcPr>
            <w:tcW w:w="5000" w:type="pct"/>
            <w:gridSpan w:val="2"/>
            <w:tcBorders>
              <w:top w:val="double" w:sz="4" w:space="0" w:color="auto"/>
              <w:bottom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1: Giới thiệu bài (1')</w:t>
            </w:r>
          </w:p>
          <w:p w:rsidR="00974E40" w:rsidRPr="00974E40" w:rsidRDefault="00974E40" w:rsidP="00517A23">
            <w:pPr>
              <w:ind w:left="720"/>
              <w:jc w:val="both"/>
              <w:rPr>
                <w:rFonts w:ascii="Times New Roman" w:hAnsi="Times New Roman"/>
                <w:b w:val="0"/>
                <w:color w:val="000000"/>
              </w:rPr>
            </w:pPr>
            <w:r w:rsidRPr="00974E40">
              <w:rPr>
                <w:rFonts w:ascii="Times New Roman" w:hAnsi="Times New Roman"/>
                <w:b w:val="0"/>
                <w:color w:val="000000"/>
              </w:rPr>
              <w:t>Hôm nay các em ôn lại toàn bộ kiến thức cần nhớ trong chương oxi – không khí</w:t>
            </w:r>
          </w:p>
        </w:tc>
      </w:tr>
      <w:tr w:rsidR="00974E40" w:rsidRPr="00974E40" w:rsidTr="00517A23">
        <w:tc>
          <w:tcPr>
            <w:tcW w:w="5000" w:type="pct"/>
            <w:gridSpan w:val="2"/>
            <w:tcBorders>
              <w:top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2: Kiến thức cần nhớ (10’)</w:t>
            </w:r>
          </w:p>
        </w:tc>
      </w:tr>
      <w:tr w:rsidR="00974E40" w:rsidRPr="00974E40" w:rsidTr="00517A23">
        <w:tc>
          <w:tcPr>
            <w:tcW w:w="2572" w:type="pct"/>
            <w:shd w:val="clear" w:color="auto" w:fill="auto"/>
          </w:tcPr>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Gọi 1 HS nhắc lại tính chất hoá học của oxi?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Các nhóm hoàn thành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2"/>
              <w:gridCol w:w="1707"/>
            </w:tblGrid>
            <w:tr w:rsidR="00974E40" w:rsidRPr="00974E40" w:rsidTr="00517A23">
              <w:trPr>
                <w:jc w:val="center"/>
              </w:trPr>
              <w:tc>
                <w:tcPr>
                  <w:tcW w:w="172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Điều chế oxi</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Trong PTN</w:t>
                  </w:r>
                </w:p>
              </w:tc>
            </w:tr>
            <w:tr w:rsidR="00974E40" w:rsidRPr="00974E40" w:rsidTr="00517A23">
              <w:trPr>
                <w:jc w:val="center"/>
              </w:trPr>
              <w:tc>
                <w:tcPr>
                  <w:tcW w:w="172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Nguyên liệu</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pp sản xuấ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ách thu </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p>
              </w:tc>
            </w:tr>
          </w:tbl>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Gọi 2 hs lên bảng viết PTHH điều chế oxi trong PTN.</w:t>
            </w:r>
          </w:p>
          <w:p w:rsidR="00974E40" w:rsidRPr="00974E40" w:rsidRDefault="00974E40" w:rsidP="00517A23">
            <w:pPr>
              <w:jc w:val="both"/>
              <w:rPr>
                <w:rFonts w:ascii="Times New Roman" w:hAnsi="Times New Roman"/>
                <w:b w:val="0"/>
                <w:color w:val="000000"/>
                <w:sz w:val="14"/>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Em hãy nêu những ứng dụng quan trọng của oxi?</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Định nghĩa oxít và phân loại oxít? Lấy ví dụ.</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em hãy nêu thành phần phần trăm của không khí theo thể tích?</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sự oxi hoá? cho ví dụ </w:t>
            </w:r>
          </w:p>
          <w:p w:rsidR="00974E40" w:rsidRPr="00974E40" w:rsidRDefault="00974E40" w:rsidP="00517A23">
            <w:pPr>
              <w:jc w:val="center"/>
              <w:rPr>
                <w:rFonts w:ascii="Times New Roman" w:hAnsi="Times New Roman"/>
                <w:color w:val="000000"/>
              </w:rPr>
            </w:pPr>
          </w:p>
        </w:tc>
        <w:tc>
          <w:tcPr>
            <w:tcW w:w="2428" w:type="pct"/>
            <w:shd w:val="clear" w:color="auto" w:fill="auto"/>
          </w:tcPr>
          <w:p w:rsidR="00974E40" w:rsidRPr="00974E40" w:rsidRDefault="00974E40" w:rsidP="00517A23">
            <w:pPr>
              <w:jc w:val="both"/>
              <w:rPr>
                <w:rFonts w:ascii="Times New Roman" w:hAnsi="Times New Roman"/>
                <w:color w:val="000000"/>
                <w:u w:val="single"/>
              </w:rPr>
            </w:pPr>
            <w:r w:rsidRPr="00974E40">
              <w:rPr>
                <w:rFonts w:ascii="Times New Roman" w:hAnsi="Times New Roman"/>
                <w:color w:val="000000"/>
                <w:u w:val="single"/>
              </w:rPr>
              <w:t>I. Kiến thức cần nhớ:</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1. Tính chất hoá học của oxi</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2. Điều chế ox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2456"/>
            </w:tblGrid>
            <w:tr w:rsidR="00974E40" w:rsidRPr="00974E40" w:rsidTr="00517A23">
              <w:trPr>
                <w:jc w:val="center"/>
              </w:trPr>
              <w:tc>
                <w:tcPr>
                  <w:tcW w:w="153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Điều chếoxi</w:t>
                  </w:r>
                </w:p>
              </w:tc>
              <w:tc>
                <w:tcPr>
                  <w:tcW w:w="245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Trong PTN</w:t>
                  </w:r>
                </w:p>
              </w:tc>
            </w:tr>
            <w:tr w:rsidR="00974E40" w:rsidRPr="00974E40" w:rsidTr="00517A23">
              <w:trPr>
                <w:jc w:val="center"/>
              </w:trPr>
              <w:tc>
                <w:tcPr>
                  <w:tcW w:w="153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Nguyên liệu</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pp sản xuấ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ách thu </w:t>
                  </w:r>
                </w:p>
              </w:tc>
              <w:tc>
                <w:tcPr>
                  <w:tcW w:w="245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KMnO</w:t>
                  </w:r>
                  <w:r w:rsidRPr="00974E40">
                    <w:rPr>
                      <w:rFonts w:ascii="Times New Roman" w:hAnsi="Times New Roman"/>
                      <w:b w:val="0"/>
                      <w:color w:val="000000"/>
                      <w:vertAlign w:val="subscript"/>
                    </w:rPr>
                    <w:t>4</w:t>
                  </w:r>
                  <w:r w:rsidRPr="00974E40">
                    <w:rPr>
                      <w:rFonts w:ascii="Times New Roman" w:hAnsi="Times New Roman"/>
                      <w:b w:val="0"/>
                      <w:color w:val="000000"/>
                    </w:rPr>
                    <w:t>, KClO</w:t>
                  </w:r>
                  <w:r w:rsidRPr="00974E40">
                    <w:rPr>
                      <w:rFonts w:ascii="Times New Roman" w:hAnsi="Times New Roman"/>
                      <w:b w:val="0"/>
                      <w:color w:val="000000"/>
                      <w:vertAlign w:val="subscript"/>
                    </w:rPr>
                    <w:t>3</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Đun nóng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Đẩy nước và kk </w:t>
                  </w:r>
                </w:p>
              </w:tc>
            </w:tr>
          </w:tbl>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2KClO</w:t>
            </w:r>
            <w:r w:rsidRPr="00974E40">
              <w:rPr>
                <w:rFonts w:ascii="Times New Roman" w:hAnsi="Times New Roman"/>
                <w:b w:val="0"/>
                <w:color w:val="000000"/>
                <w:vertAlign w:val="subscript"/>
                <w:lang w:val="pt-BR"/>
              </w:rPr>
              <w:t>3</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09" type="#_x0000_t75" style="width:33.75pt;height:18pt" o:ole="">
                  <v:imagedata r:id="rId155" o:title=""/>
                </v:shape>
                <o:OLEObject Type="Embed" ProgID="Equation.DSMT4" ShapeID="_x0000_i1109" DrawAspect="Content" ObjectID="_1629746262" r:id="rId156"/>
              </w:object>
            </w:r>
            <w:r w:rsidRPr="00974E40">
              <w:rPr>
                <w:rFonts w:ascii="Times New Roman" w:hAnsi="Times New Roman"/>
                <w:b w:val="0"/>
                <w:color w:val="000000"/>
                <w:lang w:val="pt-BR"/>
              </w:rPr>
              <w:t xml:space="preserve"> 2KCl  +  3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2K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0" type="#_x0000_t75" style="width:33.75pt;height:18pt" o:ole="">
                  <v:imagedata r:id="rId155" o:title=""/>
                </v:shape>
                <o:OLEObject Type="Embed" ProgID="Equation.DSMT4" ShapeID="_x0000_i1110" DrawAspect="Content" ObjectID="_1629746263" r:id="rId157"/>
              </w:object>
            </w:r>
            <w:r w:rsidRPr="00974E40">
              <w:rPr>
                <w:rFonts w:ascii="Times New Roman" w:hAnsi="Times New Roman"/>
                <w:b w:val="0"/>
                <w:color w:val="000000"/>
                <w:lang w:val="pt-BR"/>
              </w:rPr>
              <w:t xml:space="preserve"> K</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MnO</w:t>
            </w:r>
            <w:r w:rsidRPr="00974E40">
              <w:rPr>
                <w:rFonts w:ascii="Times New Roman" w:hAnsi="Times New Roman"/>
                <w:b w:val="0"/>
                <w:color w:val="000000"/>
                <w:vertAlign w:val="subscript"/>
                <w:lang w:val="pt-BR"/>
              </w:rPr>
              <w:t>4</w:t>
            </w:r>
            <w:r w:rsidRPr="00974E40">
              <w:rPr>
                <w:rFonts w:ascii="Times New Roman" w:hAnsi="Times New Roman"/>
                <w:b w:val="0"/>
                <w:color w:val="000000"/>
                <w:lang w:val="pt-BR"/>
              </w:rPr>
              <w:t xml:space="preserve"> +  Mn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3. Oxi là chất khí cần cho sự hô hấp của người và động vật, dùng để đốt nhiên liệu trong đời sống và sản xuất?</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4. Oxít là hợp chất gồm hai nguyên tố, trong đó có một nguyên tố là oxi</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Có hai loại oxít: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Oxít axít: CO</w:t>
            </w:r>
            <w:r w:rsidRPr="00974E40">
              <w:rPr>
                <w:rFonts w:ascii="Times New Roman" w:hAnsi="Times New Roman"/>
                <w:b w:val="0"/>
                <w:color w:val="000000"/>
                <w:vertAlign w:val="subscript"/>
              </w:rPr>
              <w:t>2</w:t>
            </w:r>
            <w:r w:rsidRPr="00974E40">
              <w:rPr>
                <w:rFonts w:ascii="Times New Roman" w:hAnsi="Times New Roman"/>
                <w:b w:val="0"/>
                <w:color w:val="000000"/>
              </w:rPr>
              <w:t>, SO</w:t>
            </w:r>
            <w:r w:rsidRPr="00974E40">
              <w:rPr>
                <w:rFonts w:ascii="Times New Roman" w:hAnsi="Times New Roman"/>
                <w:b w:val="0"/>
                <w:color w:val="000000"/>
                <w:vertAlign w:val="subscript"/>
              </w:rPr>
              <w:t>2</w:t>
            </w:r>
            <w:r w:rsidRPr="00974E40">
              <w:rPr>
                <w:rFonts w:ascii="Times New Roman" w:hAnsi="Times New Roman"/>
                <w:b w:val="0"/>
                <w:color w:val="000000"/>
              </w:rPr>
              <w:t>, P</w:t>
            </w:r>
            <w:r w:rsidRPr="00974E40">
              <w:rPr>
                <w:rFonts w:ascii="Times New Roman" w:hAnsi="Times New Roman"/>
                <w:b w:val="0"/>
                <w:color w:val="000000"/>
                <w:vertAlign w:val="subscript"/>
              </w:rPr>
              <w:t>2</w:t>
            </w:r>
            <w:r w:rsidRPr="00974E40">
              <w:rPr>
                <w:rFonts w:ascii="Times New Roman" w:hAnsi="Times New Roman"/>
                <w:b w:val="0"/>
                <w:color w:val="000000"/>
              </w:rPr>
              <w:t>O</w:t>
            </w:r>
            <w:r w:rsidRPr="00974E40">
              <w:rPr>
                <w:rFonts w:ascii="Times New Roman" w:hAnsi="Times New Roman"/>
                <w:b w:val="0"/>
                <w:color w:val="000000"/>
                <w:vertAlign w:val="subscript"/>
              </w:rPr>
              <w:t>5</w:t>
            </w:r>
            <w:r w:rsidRPr="00974E40">
              <w:rPr>
                <w:rFonts w:ascii="Times New Roman" w:hAnsi="Times New Roman"/>
                <w:b w:val="0"/>
                <w:color w:val="000000"/>
              </w:rPr>
              <w: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Oxít bazơ: K</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 BaO, Al</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3</w:t>
            </w:r>
            <w:r w:rsidRPr="00974E40">
              <w:rPr>
                <w:rFonts w:ascii="Times New Roman" w:hAnsi="Times New Roman"/>
                <w:b w:val="0"/>
                <w:color w:val="000000"/>
                <w:lang w:val="pt-BR"/>
              </w:rPr>
              <w:t>,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5. Không khí là hỗn hợp của nhiều chất. Thành phần theo thể tích của không khí là: 78%nitơ; 21% oxi; 1% các khí khác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6. Sự tác dụng của oxi với chất khác là sự oxi hoá</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C  +   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11" type="#_x0000_t75" style="width:33.75pt;height:18pt" o:ole="">
                  <v:imagedata r:id="rId126" o:title=""/>
                </v:shape>
                <o:OLEObject Type="Embed" ProgID="Equation.DSMT4" ShapeID="_x0000_i1111" DrawAspect="Content" ObjectID="_1629746264" r:id="rId158"/>
              </w:object>
            </w:r>
            <w:r w:rsidRPr="00974E40">
              <w:rPr>
                <w:rFonts w:ascii="Times New Roman" w:hAnsi="Times New Roman"/>
                <w:b w:val="0"/>
                <w:color w:val="000000"/>
              </w:rPr>
              <w:t xml:space="preserve">  CO</w:t>
            </w:r>
            <w:r w:rsidRPr="00974E40">
              <w:rPr>
                <w:rFonts w:ascii="Times New Roman" w:hAnsi="Times New Roman"/>
                <w:b w:val="0"/>
                <w:color w:val="000000"/>
                <w:vertAlign w:val="subscript"/>
              </w:rPr>
              <w:t>2</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4P   +   5O</w:t>
            </w:r>
            <w:r w:rsidRPr="00974E40">
              <w:rPr>
                <w:rFonts w:ascii="Times New Roman" w:hAnsi="Times New Roman"/>
                <w:b w:val="0"/>
                <w:color w:val="000000"/>
                <w:vertAlign w:val="subscript"/>
              </w:rPr>
              <w:t>2</w:t>
            </w:r>
            <w:r w:rsidRPr="00974E40">
              <w:rPr>
                <w:rFonts w:ascii="Times New Roman" w:hAnsi="Times New Roman"/>
                <w:b w:val="0"/>
                <w:color w:val="000000"/>
              </w:rPr>
              <w:t xml:space="preserve">   </w:t>
            </w:r>
            <w:r w:rsidRPr="00974E40">
              <w:rPr>
                <w:rFonts w:ascii="Times New Roman" w:hAnsi="Times New Roman"/>
                <w:b w:val="0"/>
                <w:color w:val="000000"/>
                <w:position w:val="-6"/>
              </w:rPr>
              <w:object w:dxaOrig="680" w:dyaOrig="360">
                <v:shape id="_x0000_i1112" type="#_x0000_t75" style="width:33.75pt;height:18pt" o:ole="">
                  <v:imagedata r:id="rId126" o:title=""/>
                </v:shape>
                <o:OLEObject Type="Embed" ProgID="Equation.DSMT4" ShapeID="_x0000_i1112" DrawAspect="Content" ObjectID="_1629746265" r:id="rId159"/>
              </w:object>
            </w:r>
            <w:r w:rsidRPr="00974E40">
              <w:rPr>
                <w:rFonts w:ascii="Times New Roman" w:hAnsi="Times New Roman"/>
                <w:b w:val="0"/>
                <w:color w:val="000000"/>
              </w:rPr>
              <w:t xml:space="preserve">   2P</w:t>
            </w:r>
            <w:r w:rsidRPr="00974E40">
              <w:rPr>
                <w:rFonts w:ascii="Times New Roman" w:hAnsi="Times New Roman"/>
                <w:b w:val="0"/>
                <w:color w:val="000000"/>
                <w:vertAlign w:val="subscript"/>
              </w:rPr>
              <w:t>2</w:t>
            </w:r>
            <w:r w:rsidRPr="00974E40">
              <w:rPr>
                <w:rFonts w:ascii="Times New Roman" w:hAnsi="Times New Roman"/>
                <w:b w:val="0"/>
                <w:color w:val="000000"/>
              </w:rPr>
              <w:t>O</w:t>
            </w:r>
            <w:r w:rsidRPr="00974E40">
              <w:rPr>
                <w:rFonts w:ascii="Times New Roman" w:hAnsi="Times New Roman"/>
                <w:b w:val="0"/>
                <w:color w:val="000000"/>
                <w:vertAlign w:val="subscript"/>
              </w:rPr>
              <w:t>5</w:t>
            </w:r>
          </w:p>
        </w:tc>
      </w:tr>
      <w:tr w:rsidR="00974E40" w:rsidRPr="00974E40" w:rsidTr="00517A23">
        <w:tc>
          <w:tcPr>
            <w:tcW w:w="5000" w:type="pct"/>
            <w:gridSpan w:val="2"/>
            <w:shd w:val="clear" w:color="auto" w:fill="auto"/>
          </w:tcPr>
          <w:p w:rsidR="00974E40" w:rsidRPr="00974E40" w:rsidRDefault="00974E40" w:rsidP="00517A23">
            <w:pPr>
              <w:jc w:val="center"/>
              <w:rPr>
                <w:rFonts w:ascii="Times New Roman" w:hAnsi="Times New Roman"/>
                <w:color w:val="000000"/>
              </w:rPr>
            </w:pPr>
            <w:r w:rsidRPr="00974E40">
              <w:rPr>
                <w:rFonts w:ascii="Times New Roman" w:hAnsi="Times New Roman"/>
                <w:color w:val="000000"/>
              </w:rPr>
              <w:t>Hoạt động 3: Bài tập vận dụng (17’)</w:t>
            </w:r>
          </w:p>
        </w:tc>
      </w:tr>
      <w:tr w:rsidR="00974E40" w:rsidRPr="00974E40" w:rsidTr="00517A23">
        <w:tc>
          <w:tcPr>
            <w:tcW w:w="2572" w:type="pct"/>
            <w:shd w:val="clear" w:color="auto" w:fill="auto"/>
          </w:tcPr>
          <w:p w:rsidR="00974E40" w:rsidRPr="00974E40" w:rsidRDefault="00974E40" w:rsidP="00517A23">
            <w:pPr>
              <w:jc w:val="both"/>
              <w:rPr>
                <w:rFonts w:ascii="Times New Roman" w:hAnsi="Times New Roman"/>
                <w:i/>
                <w:color w:val="000000"/>
                <w:u w:val="single"/>
              </w:rPr>
            </w:pPr>
          </w:p>
          <w:p w:rsidR="00974E40" w:rsidRPr="00974E40" w:rsidRDefault="00974E40" w:rsidP="00517A23">
            <w:pPr>
              <w:jc w:val="both"/>
              <w:rPr>
                <w:rFonts w:ascii="Times New Roman" w:hAnsi="Times New Roman"/>
                <w:b w:val="0"/>
                <w:color w:val="000000"/>
              </w:rPr>
            </w:pPr>
            <w:r w:rsidRPr="00974E40">
              <w:rPr>
                <w:rFonts w:ascii="Times New Roman" w:hAnsi="Times New Roman"/>
                <w:i/>
                <w:color w:val="000000"/>
                <w:u w:val="single"/>
              </w:rPr>
              <w:t>Bài tập 1</w:t>
            </w:r>
            <w:r w:rsidRPr="00974E40">
              <w:rPr>
                <w:rFonts w:ascii="Times New Roman" w:hAnsi="Times New Roman"/>
                <w:b w:val="0"/>
                <w:color w:val="000000"/>
              </w:rPr>
              <w:t>: Viết PT phản ứng biểu diễn sự cháy rong oxi của các đơn chát: Cacbon, phốt pho, hiđrô, nhôm?</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lastRenderedPageBreak/>
              <w:t xml:space="preserve">Các phản ứng tren thuộc loại phản ứng nào?  </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3/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GV: cho HS vận dụng làm bài tập 3 sgk</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oxít axít? nêu cách gọi tên? </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Thế nào là oxít bazơ? nêu cách gọi tên? </w:t>
            </w:r>
          </w:p>
          <w:p w:rsidR="00974E40" w:rsidRPr="00974E40" w:rsidRDefault="00974E40" w:rsidP="00517A23">
            <w:pPr>
              <w:jc w:val="both"/>
              <w:rPr>
                <w:rFonts w:ascii="Times New Roman" w:hAnsi="Times New Roman"/>
                <w:b w:val="0"/>
                <w:color w:val="000000"/>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b w:val="0"/>
                <w:color w:val="000000"/>
                <w:sz w:val="22"/>
              </w:rPr>
            </w:pP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4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xml:space="preserve">? gọi 1 HS trả lời tại chổ </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 xml:space="preserve">Bài 5 / 101 </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 cho HS thảo luận và trả lời?</w:t>
            </w:r>
          </w:p>
          <w:p w:rsidR="00974E40" w:rsidRPr="00974E40" w:rsidRDefault="00974E40" w:rsidP="00517A23">
            <w:pPr>
              <w:jc w:val="both"/>
              <w:rPr>
                <w:rFonts w:ascii="Times New Roman" w:hAnsi="Times New Roman"/>
                <w:i/>
                <w:color w:val="000000"/>
                <w:u w:val="single"/>
              </w:rPr>
            </w:pPr>
            <w:r w:rsidRPr="00974E40">
              <w:rPr>
                <w:rFonts w:ascii="Times New Roman" w:hAnsi="Times New Roman"/>
                <w:i/>
                <w:color w:val="000000"/>
                <w:u w:val="single"/>
              </w:rPr>
              <w:t>Bài 6 /101</w:t>
            </w:r>
          </w:p>
          <w:p w:rsidR="00974E40" w:rsidRPr="00974E40" w:rsidRDefault="00974E40" w:rsidP="00517A23">
            <w:pPr>
              <w:jc w:val="both"/>
              <w:rPr>
                <w:rFonts w:ascii="Times New Roman" w:hAnsi="Times New Roman"/>
                <w:b w:val="0"/>
                <w:color w:val="000000"/>
              </w:rPr>
            </w:pPr>
            <w:r w:rsidRPr="00974E40">
              <w:rPr>
                <w:rFonts w:ascii="Times New Roman" w:hAnsi="Times New Roman"/>
                <w:b w:val="0"/>
                <w:color w:val="000000"/>
              </w:rPr>
              <w:t>Cho biết các phản ứng sau thuộc loại phản ứng phân huỷ hay pản ứng hoá hợp?</w:t>
            </w:r>
          </w:p>
          <w:p w:rsidR="00974E40" w:rsidRPr="00974E40" w:rsidRDefault="00974E40" w:rsidP="00517A23">
            <w:pPr>
              <w:jc w:val="both"/>
              <w:rPr>
                <w:rFonts w:ascii="Times New Roman" w:hAnsi="Times New Roman"/>
                <w:b w:val="0"/>
                <w:i/>
                <w:lang w:val="pt-BR"/>
              </w:rPr>
            </w:pPr>
            <w:r w:rsidRPr="00974E40">
              <w:rPr>
                <w:rFonts w:ascii="Times New Roman" w:hAnsi="Times New Roman"/>
                <w:i/>
                <w:color w:val="000000"/>
                <w:u w:val="single"/>
              </w:rPr>
              <w:t>Bài tập:</w:t>
            </w:r>
            <w:r w:rsidRPr="00974E40">
              <w:rPr>
                <w:rFonts w:ascii="Times New Roman" w:hAnsi="Times New Roman"/>
                <w:b w:val="0"/>
                <w:color w:val="000000"/>
              </w:rPr>
              <w:t xml:space="preserve"> </w:t>
            </w:r>
            <w:r w:rsidRPr="00974E40">
              <w:rPr>
                <w:rFonts w:ascii="Times New Roman" w:hAnsi="Times New Roman"/>
                <w:b w:val="0"/>
                <w:lang w:val="pt-BR"/>
              </w:rPr>
              <w:t>Ñoát chaùy hoaøn toaøn moät löôïng Magie (Mg) trong khí oxi thu ñöôïc 24 g Magie oxit (Mg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a. Vieát caùc phöông trình hoùa hoïc xaûy ra?</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b. Tính theå tích khí oxi caàn duøng ôû (ñktc) ?</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c. Muoán  coù khoái löôïng oxi noùi treân  phaûi phaân huûy bao nhieâu gam kali clorat (KCl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 K = 39 ; Cl = 35,5 ; O = 16 ; Cu = 64 )</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Gọi 1 HS tóm tắt đề.</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Lên bảng viết PTHH</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số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V</w:t>
            </w:r>
            <w:r w:rsidRPr="00974E40">
              <w:rPr>
                <w:rFonts w:ascii="Times New Roman" w:hAnsi="Times New Roman"/>
                <w:b w:val="0"/>
                <w:vertAlign w:val="subscript"/>
                <w:lang w:val="pt-BR"/>
              </w:rPr>
              <w:t>O2 đktc</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Viết PTHH phân hủy KCl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517A23">
            <w:pPr>
              <w:jc w:val="both"/>
              <w:rPr>
                <w:rFonts w:ascii="Times New Roman" w:hAnsi="Times New Roman"/>
                <w:b w:val="0"/>
                <w:vertAlign w:val="subscript"/>
                <w:lang w:val="pt-BR"/>
              </w:rPr>
            </w:pPr>
            <w:r w:rsidRPr="00974E40">
              <w:rPr>
                <w:rFonts w:ascii="Times New Roman" w:hAnsi="Times New Roman"/>
                <w:b w:val="0"/>
                <w:lang w:val="pt-BR"/>
              </w:rPr>
              <w:t>-Tính n</w:t>
            </w:r>
            <w:r w:rsidRPr="00974E40">
              <w:rPr>
                <w:rFonts w:ascii="Times New Roman" w:hAnsi="Times New Roman"/>
                <w:b w:val="0"/>
                <w:vertAlign w:val="subscript"/>
                <w:lang w:val="pt-BR"/>
              </w:rPr>
              <w:t>KClO3?</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ính m?</w:t>
            </w:r>
          </w:p>
          <w:p w:rsidR="00974E40" w:rsidRPr="00974E40" w:rsidRDefault="00974E40" w:rsidP="00517A23">
            <w:pPr>
              <w:jc w:val="both"/>
              <w:rPr>
                <w:rFonts w:ascii="Times New Roman" w:hAnsi="Times New Roman"/>
                <w:b w:val="0"/>
                <w:color w:val="000000"/>
                <w:lang w:val="pt-BR"/>
              </w:rPr>
            </w:pPr>
          </w:p>
        </w:tc>
        <w:tc>
          <w:tcPr>
            <w:tcW w:w="2428" w:type="pct"/>
            <w:shd w:val="clear" w:color="auto" w:fill="auto"/>
          </w:tcPr>
          <w:p w:rsidR="00974E40" w:rsidRPr="00974E40" w:rsidRDefault="00974E40" w:rsidP="00517A23">
            <w:pPr>
              <w:jc w:val="both"/>
              <w:rPr>
                <w:rFonts w:ascii="Times New Roman" w:hAnsi="Times New Roman"/>
                <w:color w:val="000000"/>
                <w:u w:val="single"/>
              </w:rPr>
            </w:pPr>
            <w:r w:rsidRPr="00974E40">
              <w:rPr>
                <w:rFonts w:ascii="Times New Roman" w:hAnsi="Times New Roman"/>
                <w:color w:val="000000"/>
                <w:u w:val="single"/>
              </w:rPr>
              <w:lastRenderedPageBreak/>
              <w:t xml:space="preserve">II. Bài tập vận dụng </w:t>
            </w:r>
          </w:p>
          <w:p w:rsidR="00974E40" w:rsidRPr="00974E40" w:rsidRDefault="00974E40" w:rsidP="00517A23">
            <w:pPr>
              <w:jc w:val="both"/>
              <w:rPr>
                <w:rFonts w:ascii="Times New Roman" w:hAnsi="Times New Roman"/>
                <w:color w:val="000000"/>
              </w:rPr>
            </w:pPr>
            <w:r w:rsidRPr="00974E40">
              <w:rPr>
                <w:rFonts w:ascii="Times New Roman" w:hAnsi="Times New Roman"/>
                <w:i/>
                <w:color w:val="000000"/>
                <w:u w:val="single"/>
              </w:rPr>
              <w:t>Bài tập 1</w:t>
            </w:r>
            <w:r w:rsidRPr="00974E40">
              <w:rPr>
                <w:rFonts w:ascii="Times New Roman" w:hAnsi="Times New Roman"/>
                <w:color w:val="000000"/>
              </w:rPr>
              <w:t xml:space="preserve">: </w:t>
            </w:r>
          </w:p>
          <w:p w:rsidR="00974E40" w:rsidRPr="00974E40" w:rsidRDefault="00974E40" w:rsidP="00517A23">
            <w:pPr>
              <w:jc w:val="both"/>
              <w:rPr>
                <w:rFonts w:ascii="Times New Roman" w:hAnsi="Times New Roman"/>
                <w:color w:val="000000"/>
              </w:rPr>
            </w:pP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a. C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3" type="#_x0000_t75" style="width:33.75pt;height:18pt" o:ole="">
                  <v:imagedata r:id="rId126" o:title=""/>
                </v:shape>
                <o:OLEObject Type="Embed" ProgID="Equation.DSMT4" ShapeID="_x0000_i1113" DrawAspect="Content" ObjectID="_1629746266" r:id="rId160"/>
              </w:object>
            </w:r>
            <w:r w:rsidRPr="00974E40">
              <w:rPr>
                <w:rFonts w:ascii="Times New Roman" w:hAnsi="Times New Roman"/>
                <w:b w:val="0"/>
                <w:color w:val="000000"/>
                <w:lang w:val="pt-BR"/>
              </w:rPr>
              <w:t xml:space="preserve"> C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b. 4P + 5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4" type="#_x0000_t75" style="width:33.75pt;height:18pt" o:ole="">
                  <v:imagedata r:id="rId126" o:title=""/>
                </v:shape>
                <o:OLEObject Type="Embed" ProgID="Equation.DSMT4" ShapeID="_x0000_i1114" DrawAspect="Content" ObjectID="_1629746267" r:id="rId161"/>
              </w:object>
            </w:r>
            <w:r w:rsidRPr="00974E40">
              <w:rPr>
                <w:rFonts w:ascii="Times New Roman" w:hAnsi="Times New Roman"/>
                <w:b w:val="0"/>
                <w:color w:val="000000"/>
                <w:lang w:val="pt-BR"/>
              </w:rPr>
              <w:t xml:space="preserve"> 2 P</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5</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c.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5" type="#_x0000_t75" style="width:33.75pt;height:18pt" o:ole="">
                  <v:imagedata r:id="rId126" o:title=""/>
                </v:shape>
                <o:OLEObject Type="Embed" ProgID="Equation.DSMT4" ShapeID="_x0000_i1115" DrawAspect="Content" ObjectID="_1629746268" r:id="rId162"/>
              </w:object>
            </w:r>
            <w:r w:rsidRPr="00974E40">
              <w:rPr>
                <w:rFonts w:ascii="Times New Roman" w:hAnsi="Times New Roman"/>
                <w:b w:val="0"/>
                <w:color w:val="000000"/>
                <w:lang w:val="pt-BR"/>
              </w:rPr>
              <w:t xml:space="preserve">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O </w:t>
            </w:r>
          </w:p>
          <w:p w:rsidR="00974E40" w:rsidRPr="00974E40" w:rsidRDefault="00974E40" w:rsidP="00517A23">
            <w:pPr>
              <w:jc w:val="both"/>
              <w:rPr>
                <w:rFonts w:ascii="Times New Roman" w:hAnsi="Times New Roman"/>
                <w:b w:val="0"/>
                <w:color w:val="000000"/>
                <w:vertAlign w:val="subscript"/>
                <w:lang w:val="pt-BR"/>
              </w:rPr>
            </w:pPr>
            <w:r w:rsidRPr="00974E40">
              <w:rPr>
                <w:rFonts w:ascii="Times New Roman" w:hAnsi="Times New Roman"/>
                <w:b w:val="0"/>
                <w:color w:val="000000"/>
                <w:lang w:val="pt-BR"/>
              </w:rPr>
              <w:t>d.4Al +3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16" type="#_x0000_t75" style="width:33.75pt;height:18pt" o:ole="">
                  <v:imagedata r:id="rId126" o:title=""/>
                </v:shape>
                <o:OLEObject Type="Embed" ProgID="Equation.DSMT4" ShapeID="_x0000_i1116" DrawAspect="Content" ObjectID="_1629746269" r:id="rId163"/>
              </w:object>
            </w:r>
            <w:r w:rsidRPr="00974E40">
              <w:rPr>
                <w:rFonts w:ascii="Times New Roman" w:hAnsi="Times New Roman"/>
                <w:b w:val="0"/>
                <w:color w:val="000000"/>
                <w:lang w:val="pt-BR"/>
              </w:rPr>
              <w:t xml:space="preserve"> 2Al</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 xml:space="preserve">3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lastRenderedPageBreak/>
              <w:t>Các phản ứng trên đều thuộc phản ứng hóa hợp</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Bài 3/10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Oxít axí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S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Lưu huỳnh đi oxi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P</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5</w:t>
            </w:r>
            <w:r w:rsidRPr="00974E40">
              <w:rPr>
                <w:rFonts w:ascii="Times New Roman" w:hAnsi="Times New Roman"/>
                <w:b w:val="0"/>
                <w:color w:val="000000"/>
                <w:lang w:val="pt-BR"/>
              </w:rPr>
              <w:t xml:space="preserve"> :  Đi photpho penta oxit</w:t>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 xml:space="preserve">   +CO</w:t>
            </w:r>
            <w:r w:rsidRPr="00974E40">
              <w:rPr>
                <w:rFonts w:ascii="Times New Roman" w:hAnsi="Times New Roman"/>
                <w:b w:val="0"/>
                <w:color w:val="000000"/>
                <w:vertAlign w:val="subscript"/>
                <w:lang w:val="pt-BR"/>
              </w:rPr>
              <w:t xml:space="preserve">2 </w:t>
            </w:r>
            <w:r w:rsidRPr="00974E40">
              <w:rPr>
                <w:rFonts w:ascii="Times New Roman" w:hAnsi="Times New Roman"/>
                <w:b w:val="0"/>
                <w:position w:val="-6"/>
                <w:sz w:val="16"/>
                <w:lang w:val="pt-BR"/>
              </w:rPr>
              <w:t xml:space="preserve"> </w:t>
            </w:r>
            <w:r w:rsidRPr="00974E40">
              <w:rPr>
                <w:rFonts w:ascii="Times New Roman" w:hAnsi="Times New Roman"/>
                <w:b w:val="0"/>
                <w:lang w:val="pt-BR"/>
              </w:rPr>
              <w:t xml:space="preserve">: </w:t>
            </w:r>
            <w:r w:rsidRPr="00974E40">
              <w:rPr>
                <w:rFonts w:ascii="Times New Roman" w:hAnsi="Times New Roman"/>
                <w:b w:val="0"/>
                <w:position w:val="-6"/>
                <w:sz w:val="16"/>
                <w:lang w:val="pt-BR"/>
              </w:rPr>
              <w:t xml:space="preserve">  </w:t>
            </w:r>
            <w:r w:rsidRPr="00974E40">
              <w:rPr>
                <w:rFonts w:ascii="Times New Roman" w:hAnsi="Times New Roman"/>
                <w:b w:val="0"/>
                <w:position w:val="-6"/>
                <w:lang w:val="pt-BR"/>
              </w:rPr>
              <w:t>Các bon đi oxit</w:t>
            </w:r>
            <w:r w:rsidRPr="00974E40">
              <w:rPr>
                <w:rFonts w:ascii="Times New Roman" w:hAnsi="Times New Roman"/>
                <w:b w:val="0"/>
                <w:color w:val="000000"/>
                <w:vertAlign w:val="subscript"/>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Oxít bazơ: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 Na</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O    : Natri oxit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 MgO     : Magie oxit    </w:t>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 xml:space="preserve">   + Fe</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O</w:t>
            </w:r>
            <w:r w:rsidRPr="00974E40">
              <w:rPr>
                <w:rFonts w:ascii="Times New Roman" w:hAnsi="Times New Roman"/>
                <w:b w:val="0"/>
                <w:color w:val="000000"/>
                <w:vertAlign w:val="subscript"/>
                <w:lang w:val="pt-BR"/>
              </w:rPr>
              <w:t xml:space="preserve">3   </w:t>
            </w:r>
            <w:r w:rsidRPr="00974E40">
              <w:rPr>
                <w:rFonts w:ascii="Times New Roman" w:hAnsi="Times New Roman"/>
                <w:b w:val="0"/>
                <w:position w:val="-6"/>
                <w:sz w:val="16"/>
                <w:lang w:val="pt-BR"/>
              </w:rPr>
              <w:t xml:space="preserve"> </w:t>
            </w:r>
            <w:r w:rsidRPr="00974E40">
              <w:rPr>
                <w:rFonts w:ascii="Times New Roman" w:hAnsi="Times New Roman"/>
                <w:b w:val="0"/>
                <w:lang w:val="pt-BR"/>
              </w:rPr>
              <w:t xml:space="preserve"> : Sắt (III) oxit</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i/>
                <w:color w:val="000000"/>
                <w:u w:val="single"/>
                <w:lang w:val="pt-BR"/>
              </w:rPr>
              <w:t>Bài 4/101</w:t>
            </w:r>
            <w:r w:rsidRPr="00974E40">
              <w:rPr>
                <w:rFonts w:ascii="Times New Roman" w:hAnsi="Times New Roman"/>
                <w:b w:val="0"/>
                <w:color w:val="000000"/>
                <w:lang w:val="pt-BR"/>
              </w:rPr>
              <w:t xml:space="preserve">: </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câu D</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 xml:space="preserve">Bài 5 /101 </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b w:val="0"/>
                <w:color w:val="000000"/>
                <w:lang w:val="pt-BR"/>
              </w:rPr>
              <w:t>Câu B,C, E câu sai</w:t>
            </w:r>
          </w:p>
          <w:p w:rsidR="00974E40" w:rsidRPr="00974E40" w:rsidRDefault="00974E40" w:rsidP="00517A23">
            <w:pPr>
              <w:jc w:val="both"/>
              <w:rPr>
                <w:rFonts w:ascii="Times New Roman" w:hAnsi="Times New Roman"/>
                <w:i/>
                <w:color w:val="000000"/>
                <w:u w:val="single"/>
                <w:lang w:val="pt-BR"/>
              </w:rPr>
            </w:pPr>
            <w:r w:rsidRPr="00974E40">
              <w:rPr>
                <w:rFonts w:ascii="Times New Roman" w:hAnsi="Times New Roman"/>
                <w:i/>
                <w:color w:val="000000"/>
                <w:u w:val="single"/>
                <w:lang w:val="pt-BR"/>
              </w:rPr>
              <w:t>Bài 6/10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Phản úg phân huỷ: a,c,d</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Phản ứng hoá hợp: b</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i/>
                <w:color w:val="000000"/>
                <w:u w:val="single"/>
                <w:lang w:val="pt-BR"/>
              </w:rPr>
              <w:t>Bài tập:</w:t>
            </w: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a, Caùc phöông trình hoùa hoïc xaûy ra:</w:t>
            </w:r>
            <w:r w:rsidRPr="00974E40">
              <w:rPr>
                <w:rFonts w:ascii="Times New Roman" w:hAnsi="Times New Roman"/>
                <w:b w:val="0"/>
                <w:color w:val="00000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color w:val="000000"/>
                <w:lang w:val="pt-BR"/>
              </w:rPr>
              <w:t>2Mg    +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position w:val="-6"/>
                <w:lang w:val="pt-BR"/>
              </w:rPr>
              <w:object w:dxaOrig="680" w:dyaOrig="360">
                <v:shape id="_x0000_i1117" type="#_x0000_t75" style="width:33.75pt;height:18pt" o:ole="">
                  <v:imagedata r:id="rId164" o:title=""/>
                </v:shape>
                <o:OLEObject Type="Embed" ProgID="Equation.DSMT4" ShapeID="_x0000_i1117" DrawAspect="Content" ObjectID="_1629746270" r:id="rId165"/>
              </w:object>
            </w:r>
            <w:r w:rsidRPr="00974E40">
              <w:rPr>
                <w:rFonts w:ascii="Times New Roman" w:hAnsi="Times New Roman"/>
                <w:b w:val="0"/>
                <w:lang w:val="pt-BR"/>
              </w:rPr>
              <w:t xml:space="preserve">   2Mg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2KCl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18" type="#_x0000_t75" style="width:33.75pt;height:18pt" o:ole="">
                  <v:imagedata r:id="rId164" o:title=""/>
                </v:shape>
                <o:OLEObject Type="Embed" ProgID="Equation.DSMT4" ShapeID="_x0000_i1118" DrawAspect="Content" ObjectID="_1629746271" r:id="rId166"/>
              </w:object>
            </w:r>
            <w:r w:rsidRPr="00974E40">
              <w:rPr>
                <w:rFonts w:ascii="Times New Roman" w:hAnsi="Times New Roman"/>
                <w:b w:val="0"/>
                <w:lang w:val="pt-BR"/>
              </w:rPr>
              <w:t xml:space="preserve">   2KCl   +    3O</w:t>
            </w:r>
            <w:r w:rsidRPr="00974E40">
              <w:rPr>
                <w:rFonts w:ascii="Times New Roman" w:hAnsi="Times New Roman"/>
                <w:b w:val="0"/>
                <w:vertAlign w:val="subscript"/>
                <w:lang w:val="pt-BR"/>
              </w:rPr>
              <w:t>2</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B,- Soá mol cuûa CuO:</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24"/>
                <w:lang w:val="pt-BR"/>
              </w:rPr>
              <w:object w:dxaOrig="2560" w:dyaOrig="620">
                <v:shape id="_x0000_i1119" type="#_x0000_t75" style="width:128.25pt;height:30.75pt" o:ole="">
                  <v:imagedata r:id="rId167" o:title=""/>
                </v:shape>
                <o:OLEObject Type="Embed" ProgID="Equation.DSMT4" ShapeID="_x0000_i1119" DrawAspect="Content" ObjectID="_1629746272" r:id="rId168"/>
              </w:object>
            </w: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Phöông trình hoùa hoïc xaûy ra:</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2Mg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20" type="#_x0000_t75" style="width:33.75pt;height:18pt" o:ole="">
                  <v:imagedata r:id="rId164" o:title=""/>
                </v:shape>
                <o:OLEObject Type="Embed" ProgID="Equation.DSMT4" ShapeID="_x0000_i1120" DrawAspect="Content" ObjectID="_1629746273" r:id="rId169"/>
              </w:object>
            </w:r>
            <w:r w:rsidRPr="00974E40">
              <w:rPr>
                <w:rFonts w:ascii="Times New Roman" w:hAnsi="Times New Roman"/>
                <w:b w:val="0"/>
                <w:lang w:val="pt-BR"/>
              </w:rPr>
              <w:t xml:space="preserve">  2MgO    (1)</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lang w:val="pt-BR"/>
              </w:rPr>
              <w:t>Theo PT:                       1 mol              2 mol</w:t>
            </w:r>
            <w:r w:rsidRPr="00974E40">
              <w:rPr>
                <w:rFonts w:ascii="Times New Roman" w:hAnsi="Times New Roman"/>
                <w:b w:val="0"/>
                <w:lang w:val="pt-BR"/>
              </w:rPr>
              <w:tab/>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heo ñeà:                      0,3 mol &lt;------0,6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ab/>
              <w:t>Töø (1) =&gt;   n</w:t>
            </w:r>
            <w:r w:rsidRPr="00974E40">
              <w:rPr>
                <w:rFonts w:ascii="Times New Roman" w:hAnsi="Times New Roman"/>
                <w:b w:val="0"/>
                <w:vertAlign w:val="subscript"/>
                <w:lang w:val="pt-BR"/>
              </w:rPr>
              <w:t xml:space="preserve">O2 </w:t>
            </w:r>
            <w:r w:rsidRPr="00974E40">
              <w:rPr>
                <w:rFonts w:ascii="Times New Roman" w:hAnsi="Times New Roman"/>
                <w:b w:val="0"/>
                <w:lang w:val="pt-BR"/>
              </w:rPr>
              <w:t xml:space="preserve">  = 0,3 mol</w: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Theå tích  khí oxi caàn duøng(ñktc) laø:</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lang w:val="pt-BR"/>
              </w:rPr>
              <w:t xml:space="preserve">   </w:t>
            </w:r>
            <w:r w:rsidRPr="00974E40">
              <w:rPr>
                <w:rFonts w:ascii="Times New Roman" w:hAnsi="Times New Roman"/>
                <w:b w:val="0"/>
                <w:position w:val="-14"/>
                <w:lang w:val="pt-BR"/>
              </w:rPr>
              <w:object w:dxaOrig="3340" w:dyaOrig="380">
                <v:shape id="_x0000_i1121" type="#_x0000_t75" style="width:167.25pt;height:18.75pt" o:ole="">
                  <v:imagedata r:id="rId170" o:title=""/>
                </v:shape>
                <o:OLEObject Type="Embed" ProgID="Equation.DSMT4" ShapeID="_x0000_i1121" DrawAspect="Content" ObjectID="_1629746274" r:id="rId171"/>
              </w:object>
            </w:r>
          </w:p>
          <w:p w:rsidR="00974E40" w:rsidRPr="00974E40" w:rsidRDefault="00974E40" w:rsidP="00517A23">
            <w:pPr>
              <w:jc w:val="both"/>
              <w:rPr>
                <w:rFonts w:ascii="Times New Roman" w:hAnsi="Times New Roman"/>
                <w:b w:val="0"/>
                <w:lang w:val="fr-FR"/>
              </w:rPr>
            </w:pPr>
            <w:r w:rsidRPr="00974E40">
              <w:rPr>
                <w:rFonts w:ascii="Times New Roman" w:hAnsi="Times New Roman"/>
                <w:b w:val="0"/>
                <w:lang w:val="fr-FR"/>
              </w:rPr>
              <w:t xml:space="preserve">c,  Töø keát quaû caâu b, ta coù:    </w:t>
            </w:r>
            <w:r w:rsidRPr="00974E40">
              <w:rPr>
                <w:rFonts w:ascii="Times New Roman" w:hAnsi="Times New Roman"/>
                <w:b w:val="0"/>
                <w:position w:val="-14"/>
                <w:lang w:val="pt-BR"/>
              </w:rPr>
              <w:object w:dxaOrig="1440" w:dyaOrig="380">
                <v:shape id="_x0000_i1122" type="#_x0000_t75" style="width:1in;height:18.75pt" o:ole="">
                  <v:imagedata r:id="rId172" o:title=""/>
                </v:shape>
                <o:OLEObject Type="Embed" ProgID="Equation.DSMT4" ShapeID="_x0000_i1122" DrawAspect="Content" ObjectID="_1629746275" r:id="rId173"/>
              </w:object>
            </w:r>
          </w:p>
          <w:p w:rsidR="00974E40" w:rsidRPr="00974E40" w:rsidRDefault="00974E40" w:rsidP="00517A23">
            <w:pPr>
              <w:jc w:val="both"/>
              <w:rPr>
                <w:rFonts w:ascii="Times New Roman" w:hAnsi="Times New Roman"/>
                <w:b w:val="0"/>
                <w:lang w:val="pt-BR"/>
              </w:rPr>
            </w:pPr>
            <w:r w:rsidRPr="00974E40">
              <w:rPr>
                <w:rFonts w:ascii="Times New Roman" w:hAnsi="Times New Roman"/>
                <w:b w:val="0"/>
                <w:lang w:val="pt-BR"/>
              </w:rPr>
              <w:t xml:space="preserve">                 2KClO</w:t>
            </w:r>
            <w:r w:rsidRPr="00974E40">
              <w:rPr>
                <w:rFonts w:ascii="Times New Roman" w:hAnsi="Times New Roman"/>
                <w:b w:val="0"/>
                <w:vertAlign w:val="subscript"/>
                <w:lang w:val="pt-BR"/>
              </w:rPr>
              <w:t xml:space="preserve">3   </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123" type="#_x0000_t75" style="width:33.75pt;height:18pt" o:ole="">
                  <v:imagedata r:id="rId164" o:title=""/>
                </v:shape>
                <o:OLEObject Type="Embed" ProgID="Equation.DSMT4" ShapeID="_x0000_i1123" DrawAspect="Content" ObjectID="_1629746276" r:id="rId174"/>
              </w:object>
            </w:r>
            <w:r w:rsidRPr="00974E40">
              <w:rPr>
                <w:rFonts w:ascii="Times New Roman" w:hAnsi="Times New Roman"/>
                <w:b w:val="0"/>
                <w:lang w:val="pt-BR"/>
              </w:rPr>
              <w:t xml:space="preserve">   2KCl    +    3O</w:t>
            </w:r>
            <w:r w:rsidRPr="00974E40">
              <w:rPr>
                <w:rFonts w:ascii="Times New Roman" w:hAnsi="Times New Roman"/>
                <w:b w:val="0"/>
                <w:vertAlign w:val="subscript"/>
                <w:lang w:val="pt-BR"/>
              </w:rPr>
              <w:t>2</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Theo PT: 2 mol                        2 mol          3 mol</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Theo ñeà: 0,2 mol   &lt; ---------------------- 0,3 mol</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Khoái löôïng KClO</w:t>
            </w:r>
            <w:r w:rsidRPr="00974E40">
              <w:rPr>
                <w:rFonts w:ascii="Times New Roman" w:hAnsi="Times New Roman"/>
                <w:b w:val="0"/>
                <w:color w:val="000000"/>
                <w:vertAlign w:val="subscript"/>
                <w:lang w:val="pt-BR"/>
              </w:rPr>
              <w:t xml:space="preserve">3 </w:t>
            </w:r>
            <w:r w:rsidRPr="00974E40">
              <w:rPr>
                <w:rFonts w:ascii="Times New Roman" w:hAnsi="Times New Roman"/>
                <w:b w:val="0"/>
                <w:color w:val="000000"/>
                <w:lang w:val="pt-BR"/>
              </w:rPr>
              <w:t xml:space="preserve"> caàn tìm laø:</w: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lang w:val="pt-BR"/>
              </w:rPr>
              <w:t xml:space="preserve">   </w:t>
            </w:r>
            <w:r w:rsidRPr="00974E40">
              <w:rPr>
                <w:rFonts w:ascii="Times New Roman" w:hAnsi="Times New Roman"/>
                <w:b w:val="0"/>
                <w:color w:val="000000"/>
                <w:position w:val="-14"/>
                <w:lang w:val="pt-BR"/>
              </w:rPr>
              <w:object w:dxaOrig="4640" w:dyaOrig="380">
                <v:shape id="_x0000_i1124" type="#_x0000_t75" style="width:231.75pt;height:18.75pt" o:ole="">
                  <v:imagedata r:id="rId175" o:title=""/>
                </v:shape>
                <o:OLEObject Type="Embed" ProgID="Equation.DSMT4" ShapeID="_x0000_i1124" DrawAspect="Content" ObjectID="_1629746277" r:id="rId176"/>
              </w:object>
            </w:r>
          </w:p>
          <w:p w:rsidR="00974E40" w:rsidRPr="00974E40" w:rsidRDefault="00974E40" w:rsidP="00517A23">
            <w:pPr>
              <w:jc w:val="both"/>
              <w:rPr>
                <w:rFonts w:ascii="Times New Roman" w:hAnsi="Times New Roman"/>
                <w:b w:val="0"/>
                <w:color w:val="000000"/>
                <w:lang w:val="pt-BR"/>
              </w:rPr>
            </w:pPr>
            <w:r w:rsidRPr="00974E40">
              <w:rPr>
                <w:rFonts w:ascii="Times New Roman" w:hAnsi="Times New Roman"/>
                <w:b w:val="0"/>
                <w:color w:val="000000"/>
                <w:u w:val="single"/>
                <w:lang w:val="pt-BR"/>
              </w:rPr>
              <w:t>Ñaùp Soá</w:t>
            </w:r>
            <w:r w:rsidRPr="00974E40">
              <w:rPr>
                <w:rFonts w:ascii="Times New Roman" w:hAnsi="Times New Roman"/>
                <w:b w:val="0"/>
                <w:color w:val="000000"/>
                <w:lang w:val="pt-BR"/>
              </w:rPr>
              <w:t xml:space="preserve">:     </w:t>
            </w:r>
            <w:r w:rsidRPr="00974E40">
              <w:rPr>
                <w:rFonts w:ascii="Times New Roman" w:hAnsi="Times New Roman"/>
                <w:b w:val="0"/>
                <w:color w:val="000000"/>
                <w:position w:val="-34"/>
                <w:lang w:val="pt-BR"/>
              </w:rPr>
              <w:object w:dxaOrig="1719" w:dyaOrig="800">
                <v:shape id="_x0000_i1125" type="#_x0000_t75" style="width:86.25pt;height:39.75pt" o:ole="">
                  <v:imagedata r:id="rId177" o:title=""/>
                </v:shape>
                <o:OLEObject Type="Embed" ProgID="Equation.DSMT4" ShapeID="_x0000_i1125" DrawAspect="Content" ObjectID="_1629746278" r:id="rId178"/>
              </w:object>
            </w:r>
          </w:p>
        </w:tc>
      </w:tr>
    </w:tbl>
    <w:p w:rsidR="00974E40" w:rsidRPr="00974E40" w:rsidRDefault="00974E40" w:rsidP="00980CD9">
      <w:pPr>
        <w:jc w:val="both"/>
        <w:rPr>
          <w:rFonts w:ascii="Times New Roman" w:hAnsi="Times New Roman"/>
          <w:b w:val="0"/>
          <w:color w:val="000000"/>
          <w:lang w:val="pt-BR"/>
        </w:rPr>
      </w:pPr>
      <w:r w:rsidRPr="00974E40">
        <w:rPr>
          <w:rFonts w:ascii="Times New Roman" w:hAnsi="Times New Roman"/>
          <w:color w:val="000000"/>
          <w:lang w:val="pt-BR"/>
        </w:rPr>
        <w:lastRenderedPageBreak/>
        <w:t>3. Củng cố</w:t>
      </w:r>
      <w:r w:rsidRPr="00974E40">
        <w:rPr>
          <w:rFonts w:ascii="Times New Roman" w:hAnsi="Times New Roman"/>
          <w:b w:val="0"/>
          <w:color w:val="000000"/>
          <w:lang w:val="pt-BR"/>
        </w:rPr>
        <w:t xml:space="preserve">: (1’) Giáo viên hệ thống kiến thức của chương  </w:t>
      </w:r>
    </w:p>
    <w:p w:rsidR="00974E40" w:rsidRPr="00974E40" w:rsidRDefault="00974E40" w:rsidP="00980CD9">
      <w:pPr>
        <w:jc w:val="both"/>
        <w:rPr>
          <w:rFonts w:ascii="Times New Roman" w:hAnsi="Times New Roman"/>
          <w:b w:val="0"/>
          <w:color w:val="000000"/>
          <w:lang w:val="pt-BR"/>
        </w:rPr>
      </w:pPr>
      <w:r w:rsidRPr="00974E40">
        <w:rPr>
          <w:rFonts w:ascii="Times New Roman" w:hAnsi="Times New Roman"/>
          <w:color w:val="000000"/>
        </w:rPr>
        <w:t>4. Dặn dò: (1’)</w:t>
      </w:r>
    </w:p>
    <w:p w:rsidR="00974E40" w:rsidRPr="00974E40" w:rsidRDefault="00974E40" w:rsidP="00FF08F0">
      <w:pPr>
        <w:jc w:val="both"/>
        <w:rPr>
          <w:rFonts w:ascii="Times New Roman" w:hAnsi="Times New Roman"/>
          <w:b w:val="0"/>
          <w:color w:val="000000"/>
        </w:rPr>
      </w:pPr>
      <w:r w:rsidRPr="00974E40">
        <w:rPr>
          <w:rFonts w:ascii="Times New Roman" w:hAnsi="Times New Roman"/>
          <w:b w:val="0"/>
          <w:color w:val="000000"/>
        </w:rPr>
        <w:t>- Học bài và làm các bài tập còn lại trong sgk tr 101</w:t>
      </w:r>
    </w:p>
    <w:p w:rsidR="00974E40" w:rsidRPr="00974E40" w:rsidRDefault="00974E40" w:rsidP="00FF08F0">
      <w:pPr>
        <w:jc w:val="both"/>
        <w:rPr>
          <w:rFonts w:ascii="Times New Roman" w:hAnsi="Times New Roman"/>
          <w:b w:val="0"/>
          <w:color w:val="000000"/>
        </w:rPr>
      </w:pPr>
      <w:r w:rsidRPr="00974E40">
        <w:rPr>
          <w:rFonts w:ascii="Times New Roman" w:hAnsi="Times New Roman"/>
          <w:b w:val="0"/>
          <w:color w:val="000000"/>
        </w:rPr>
        <w:t xml:space="preserve">- Soạn trước bài thực hành theo biểu mẫu đã hướng dẫn </w:t>
      </w:r>
    </w:p>
    <w:p w:rsidR="00974E40" w:rsidRPr="00974E40" w:rsidRDefault="00974E40" w:rsidP="00FF08F0">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FF08F0">
      <w:pPr>
        <w:rPr>
          <w:rFonts w:ascii="Times New Roman" w:hAnsi="Times New Roman"/>
          <w:b w:val="0"/>
          <w:sz w:val="12"/>
          <w:szCs w:val="16"/>
        </w:rPr>
      </w:pP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lastRenderedPageBreak/>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31145C">
      <w:pPr>
        <w:tabs>
          <w:tab w:val="left" w:leader="dot" w:pos="10080"/>
        </w:tabs>
        <w:spacing w:line="600" w:lineRule="auto"/>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148D">
      <w:pPr>
        <w:rPr>
          <w:rFonts w:ascii="Times New Roman" w:hAnsi="Times New Roman"/>
          <w:bCs/>
        </w:rPr>
      </w:pPr>
      <w:r w:rsidRPr="00974E40">
        <w:rPr>
          <w:rFonts w:ascii="Times New Roman" w:hAnsi="Times New Roman"/>
          <w:b w:val="0"/>
          <w:bCs/>
          <w:i/>
        </w:rPr>
        <w:tab/>
      </w:r>
      <w:r w:rsidRPr="00974E40">
        <w:rPr>
          <w:rFonts w:ascii="Times New Roman" w:hAnsi="Times New Roman"/>
          <w:bCs/>
        </w:rPr>
        <w:t>Tuần 24:</w:t>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t>Ngày soạn:    .02.2019</w:t>
      </w:r>
    </w:p>
    <w:p w:rsidR="00974E40" w:rsidRPr="00974E40" w:rsidRDefault="00974E40" w:rsidP="00B6148D">
      <w:pPr>
        <w:rPr>
          <w:rFonts w:ascii="Times New Roman" w:hAnsi="Times New Roman"/>
          <w:bCs/>
        </w:rPr>
      </w:pPr>
      <w:r w:rsidRPr="00974E40">
        <w:rPr>
          <w:rFonts w:ascii="Times New Roman" w:hAnsi="Times New Roman"/>
          <w:bCs/>
        </w:rPr>
        <w:tab/>
      </w:r>
      <w:r w:rsidRPr="00974E40">
        <w:rPr>
          <w:rFonts w:ascii="Times New Roman" w:hAnsi="Times New Roman"/>
          <w:bCs/>
          <w:u w:val="single"/>
        </w:rPr>
        <w:t>Tiết 46</w:t>
      </w:r>
      <w:r w:rsidRPr="00974E40">
        <w:rPr>
          <w:rFonts w:ascii="Times New Roman" w:hAnsi="Times New Roman"/>
          <w:bCs/>
        </w:rPr>
        <w:t>:</w:t>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rPr>
        <w:tab/>
      </w:r>
      <w:r w:rsidRPr="00974E40">
        <w:rPr>
          <w:rFonts w:ascii="Times New Roman" w:hAnsi="Times New Roman"/>
          <w:bCs/>
          <w:u w:val="single"/>
        </w:rPr>
        <w:t>Ngày KT:    .02.2019</w:t>
      </w:r>
    </w:p>
    <w:p w:rsidR="00974E40" w:rsidRPr="00974E40" w:rsidRDefault="00026327" w:rsidP="00B6148D">
      <w:pPr>
        <w:jc w:val="center"/>
        <w:rPr>
          <w:rFonts w:ascii="Times New Roman" w:hAnsi="Times New Roman"/>
          <w:b w:val="0"/>
          <w:bCs/>
          <w:sz w:val="32"/>
          <w:szCs w:val="32"/>
        </w:rPr>
      </w:pPr>
      <w:r>
        <w:rPr>
          <w:rFonts w:ascii="Times New Roman" w:hAnsi="Times New Roman"/>
          <w:b w:val="0"/>
          <w:bCs/>
          <w:noProof/>
          <w:sz w:val="32"/>
          <w:szCs w:val="32"/>
        </w:rPr>
        <mc:AlternateContent>
          <mc:Choice Requires="wps">
            <w:drawing>
              <wp:anchor distT="0" distB="0" distL="114300" distR="114300" simplePos="0" relativeHeight="251683328" behindDoc="0" locked="0" layoutInCell="1" allowOverlap="1">
                <wp:simplePos x="0" y="0"/>
                <wp:positionH relativeFrom="column">
                  <wp:posOffset>1375410</wp:posOffset>
                </wp:positionH>
                <wp:positionV relativeFrom="paragraph">
                  <wp:posOffset>13970</wp:posOffset>
                </wp:positionV>
                <wp:extent cx="2738120" cy="415925"/>
                <wp:effectExtent l="20955" t="25400" r="22225" b="25400"/>
                <wp:wrapNone/>
                <wp:docPr id="224"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415925"/>
                        </a:xfrm>
                        <a:prstGeom prst="roundRect">
                          <a:avLst>
                            <a:gd name="adj" fmla="val 16667"/>
                          </a:avLst>
                        </a:prstGeom>
                        <a:solidFill>
                          <a:srgbClr val="C0C0C0"/>
                        </a:solidFill>
                        <a:ln w="38100" cmpd="dbl">
                          <a:solidFill>
                            <a:srgbClr val="000000"/>
                          </a:solidFill>
                          <a:round/>
                          <a:headEnd/>
                          <a:tailEnd/>
                        </a:ln>
                      </wps:spPr>
                      <wps:txbx>
                        <w:txbxContent>
                          <w:p w:rsidR="00974E40" w:rsidRDefault="00974E40" w:rsidP="00B6148D">
                            <w:pPr>
                              <w:jc w:val="center"/>
                            </w:pPr>
                            <w:r>
                              <w:rPr>
                                <w:b w:val="0"/>
                                <w:bCs/>
                                <w:sz w:val="32"/>
                                <w:szCs w:val="32"/>
                              </w:rPr>
                              <w:t>KIỂM TRA MỘT TI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36" style="position:absolute;left:0;text-align:left;margin-left:108.3pt;margin-top:1.1pt;width:215.6pt;height:3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2sDeQgIAAIIEAAAOAAAAZHJzL2Uyb0RvYy54bWysVG1v0zAQ/o7Ef7D8neVlXbtFS6epYwhp wMTgBzi20xgc25zdpt2v5+ykpQM+IRLJOsd3zz13jy/XN7tek60Er6ypaXGWUyINt0KZdU2/frl/ c0mJD8wIpq2RNd1LT2+Wr19dD66Spe2sFhIIghhfDa6mXQiuyjLPO9kzf2adNHjYWuhZwC2sMwFs QPReZ2Wez7PBgnBgufQev96Nh3SZ8NtW8vCpbb0MRNcUuYW0QlqbuGbLa1atgblO8YkG+wcWPVMG kx6h7lhgZAPqD6hecbDetuGM2z6zbau4TDVgNUX+WzVPHXMy1YLN8e7YJv//YPnH7SMQJWpaljNK DOtRpNtNsCk3OZ/HDg3OV+j45B4h1ujdg+XfPTF21TGzlrcAdugkE8iriP7Zi4C48RhKmuGDFQjP ED41a9dCHwGxDWSXNNkfNZG7QDh+LBfnl0WJ0nE8mxUXV+VFSsGqQ7QDH95J25No1BTsxojPKHxK wbYPPiRhxFQcE98oaXuNMm+ZJsV8Pl9MiJNzxqoDZirXaiXuldZpA+tmpYFgaE1XeXynYH/qpg0Z aorM88i8d9hf0ejE6IWfP4XL0/M3uFRTuqqxzW+NSHZgSo82MtZm6nts9ShZ2DW7JG2ROEYdGiv2 qATYcRBwcNHoLDxTMuAQ1NT/2DCQlOj3BtW8KmazODVpM7tYRB3g9KQ5PWGGI1RNAyWjuQrjpG0c qHWHmYrUAWPjBWtVOFyVkdXEHy86Wi8m6XSfvH79OpY/AQAA//8DAFBLAwQUAAYACAAAACEAGB/h 294AAAAIAQAADwAAAGRycy9kb3ducmV2LnhtbEyPQUvDQBCF74L/YRnBi7SbBklKzKaIWE9CaVXo cZMds8HsbMhumvjvHU96e8N7vPleuVtcLy44hs6Tgs06AYHUeNNRq+D9bb/agghRk9G9J1TwjQF2 1fVVqQvjZzri5RRbwSUUCq3AxjgUUobGotNh7Qck9j796HTkc2ylGfXM5a6XaZJk0umO+IPVAz5Z bL5Ok1Mw1c/1+Zgeor2b9+eP5hDG7uVVqdub5fEBRMQl/oXhF5/RoWKm2k9kgugVpJss4yiLFAT7 2X3OU2oWeQ6yKuX/AdUPAAAA//8DAFBLAQItABQABgAIAAAAIQC2gziS/gAAAOEBAAATAAAAAAAA AAAAAAAAAAAAAABbQ29udGVudF9UeXBlc10ueG1sUEsBAi0AFAAGAAgAAAAhADj9If/WAAAAlAEA AAsAAAAAAAAAAAAAAAAALwEAAF9yZWxzLy5yZWxzUEsBAi0AFAAGAAgAAAAhAAXawN5CAgAAggQA AA4AAAAAAAAAAAAAAAAALgIAAGRycy9lMm9Eb2MueG1sUEsBAi0AFAAGAAgAAAAhABgf4dveAAAA CAEAAA8AAAAAAAAAAAAAAAAAnAQAAGRycy9kb3ducmV2LnhtbFBLBQYAAAAABAAEAPMAAACnBQAA AAA= " fillcolor="silver" strokeweight="3pt">
                <v:stroke linestyle="thinThin"/>
                <v:textbox>
                  <w:txbxContent>
                    <w:p w:rsidR="00974E40" w:rsidRDefault="00974E40" w:rsidP="00B6148D">
                      <w:pPr>
                        <w:jc w:val="center"/>
                      </w:pPr>
                      <w:r>
                        <w:rPr>
                          <w:b w:val="0"/>
                          <w:bCs/>
                          <w:sz w:val="32"/>
                          <w:szCs w:val="32"/>
                        </w:rPr>
                        <w:t>KIỂM TRA MỘT TIẾT</w:t>
                      </w:r>
                    </w:p>
                  </w:txbxContent>
                </v:textbox>
              </v:roundrect>
            </w:pict>
          </mc:Fallback>
        </mc:AlternateContent>
      </w:r>
    </w:p>
    <w:p w:rsidR="00974E40" w:rsidRPr="00974E40" w:rsidRDefault="00974E40" w:rsidP="00B6148D">
      <w:pPr>
        <w:jc w:val="center"/>
        <w:rPr>
          <w:rFonts w:ascii="Times New Roman" w:hAnsi="Times New Roman"/>
          <w:b w:val="0"/>
          <w:bCs/>
          <w:sz w:val="32"/>
          <w:szCs w:val="32"/>
        </w:rPr>
      </w:pPr>
    </w:p>
    <w:p w:rsidR="00974E40" w:rsidRPr="00974E40" w:rsidRDefault="00974E40" w:rsidP="00B6148D">
      <w:pPr>
        <w:rPr>
          <w:rFonts w:ascii="Times New Roman" w:hAnsi="Times New Roman"/>
          <w:b w:val="0"/>
          <w:bCs/>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b w:val="0"/>
          <w:bCs/>
        </w:rPr>
        <w:t>:</w:t>
      </w:r>
    </w:p>
    <w:p w:rsidR="00974E40" w:rsidRPr="00974E40" w:rsidRDefault="00974E40" w:rsidP="00B6148D">
      <w:pPr>
        <w:rPr>
          <w:rFonts w:ascii="Times New Roman" w:hAnsi="Times New Roman"/>
          <w:b w:val="0"/>
        </w:rPr>
      </w:pPr>
      <w:r w:rsidRPr="00974E40">
        <w:rPr>
          <w:rFonts w:ascii="Times New Roman" w:hAnsi="Times New Roman"/>
          <w:b w:val="0"/>
        </w:rPr>
        <w:t xml:space="preserve">1. Kiến thức: </w:t>
      </w:r>
    </w:p>
    <w:p w:rsidR="00974E40" w:rsidRPr="00974E40" w:rsidRDefault="00974E40" w:rsidP="0095173D">
      <w:pPr>
        <w:rPr>
          <w:rFonts w:ascii="Times New Roman" w:hAnsi="Times New Roman"/>
          <w:lang w:val="sv-SE"/>
        </w:rPr>
      </w:pPr>
      <w:r w:rsidRPr="00974E40">
        <w:rPr>
          <w:rFonts w:ascii="Times New Roman" w:hAnsi="Times New Roman"/>
        </w:rPr>
        <w:t xml:space="preserve">a. Chủ đề 1: </w:t>
      </w:r>
      <w:r w:rsidRPr="00974E40">
        <w:rPr>
          <w:rFonts w:ascii="Times New Roman" w:hAnsi="Times New Roman"/>
          <w:color w:val="000000"/>
        </w:rPr>
        <w:t xml:space="preserve">Sự oxihoá. </w:t>
      </w:r>
      <w:r w:rsidRPr="00974E40">
        <w:rPr>
          <w:rFonts w:ascii="Times New Roman" w:hAnsi="Times New Roman"/>
          <w:color w:val="000000"/>
          <w:lang w:val="pt-BR"/>
        </w:rPr>
        <w:t>Phản ứng hoá hợp. Phản ứng  phân hủy</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b. Chủ đề 2: Oxit</w:t>
      </w:r>
    </w:p>
    <w:p w:rsidR="00974E40" w:rsidRPr="00974E40" w:rsidRDefault="00974E40" w:rsidP="0095173D">
      <w:pPr>
        <w:rPr>
          <w:rFonts w:ascii="Times New Roman" w:hAnsi="Times New Roman"/>
          <w:lang w:val="sv-SE"/>
        </w:rPr>
      </w:pPr>
      <w:r w:rsidRPr="00974E40">
        <w:rPr>
          <w:rFonts w:ascii="Times New Roman" w:hAnsi="Times New Roman"/>
          <w:lang w:val="sv-SE"/>
        </w:rPr>
        <w:t xml:space="preserve">c. Chủ đề 3: </w:t>
      </w:r>
      <w:r w:rsidRPr="00974E40">
        <w:rPr>
          <w:rFonts w:ascii="Times New Roman" w:hAnsi="Times New Roman"/>
          <w:color w:val="000000"/>
          <w:lang w:val="sv-SE"/>
        </w:rPr>
        <w:t>Điều chế–thu khí và ưng dụng của oxi</w:t>
      </w:r>
    </w:p>
    <w:p w:rsidR="00974E40" w:rsidRPr="00974E40" w:rsidRDefault="00974E40" w:rsidP="0095173D">
      <w:pPr>
        <w:rPr>
          <w:rFonts w:ascii="Times New Roman" w:hAnsi="Times New Roman"/>
          <w:lang w:val="sv-SE"/>
        </w:rPr>
      </w:pPr>
      <w:r w:rsidRPr="00974E40">
        <w:rPr>
          <w:rFonts w:ascii="Times New Roman" w:hAnsi="Times New Roman"/>
          <w:lang w:val="sv-SE"/>
        </w:rPr>
        <w:t xml:space="preserve">d. Chủ đề 4: </w:t>
      </w:r>
      <w:r w:rsidRPr="00974E40">
        <w:rPr>
          <w:rFonts w:ascii="Times New Roman" w:hAnsi="Times New Roman"/>
          <w:color w:val="000000"/>
          <w:lang w:val="sv-SE"/>
        </w:rPr>
        <w:t>Không khí. Sự cháy</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e. Chủ đề 5: Tổng hợp các nội dung trên</w:t>
      </w:r>
    </w:p>
    <w:p w:rsidR="00974E40" w:rsidRPr="00974E40" w:rsidRDefault="00974E40" w:rsidP="00B6148D">
      <w:pPr>
        <w:rPr>
          <w:rFonts w:ascii="Times New Roman" w:hAnsi="Times New Roman"/>
          <w:lang w:val="sv-SE"/>
        </w:rPr>
      </w:pPr>
      <w:r w:rsidRPr="00974E40">
        <w:rPr>
          <w:rFonts w:ascii="Times New Roman" w:hAnsi="Times New Roman"/>
          <w:b w:val="0"/>
          <w:lang w:val="sv-SE"/>
        </w:rPr>
        <w:t>2. Kỹ năng</w:t>
      </w:r>
      <w:r w:rsidRPr="00974E40">
        <w:rPr>
          <w:rFonts w:ascii="Times New Roman" w:hAnsi="Times New Roman"/>
          <w:lang w:val="sv-SE"/>
        </w:rPr>
        <w:t xml:space="preserve">: </w:t>
      </w:r>
    </w:p>
    <w:p w:rsidR="00974E40" w:rsidRPr="00974E40" w:rsidRDefault="00974E40" w:rsidP="0095173D">
      <w:pPr>
        <w:rPr>
          <w:rFonts w:ascii="Times New Roman" w:hAnsi="Times New Roman"/>
          <w:lang w:val="sv-SE"/>
        </w:rPr>
      </w:pPr>
      <w:r w:rsidRPr="00974E40">
        <w:rPr>
          <w:rFonts w:ascii="Times New Roman" w:hAnsi="Times New Roman"/>
          <w:lang w:val="sv-SE"/>
        </w:rPr>
        <w:t>a. Giải câu hỏi trắc nghiệm khách quan</w:t>
      </w:r>
    </w:p>
    <w:p w:rsidR="00974E40" w:rsidRPr="00974E40" w:rsidRDefault="00974E40" w:rsidP="0095173D">
      <w:pPr>
        <w:rPr>
          <w:rFonts w:ascii="Times New Roman" w:hAnsi="Times New Roman"/>
          <w:lang w:val="sv-SE"/>
        </w:rPr>
      </w:pPr>
      <w:r w:rsidRPr="00974E40">
        <w:rPr>
          <w:rFonts w:ascii="Times New Roman" w:hAnsi="Times New Roman"/>
          <w:lang w:val="sv-SE"/>
        </w:rPr>
        <w:t>b. Viết phương trình hóa học</w:t>
      </w:r>
    </w:p>
    <w:p w:rsidR="00974E40" w:rsidRPr="00974E40" w:rsidRDefault="00974E40" w:rsidP="0095173D">
      <w:pPr>
        <w:rPr>
          <w:rFonts w:ascii="Times New Roman" w:hAnsi="Times New Roman"/>
          <w:lang w:val="sv-SE"/>
        </w:rPr>
      </w:pPr>
      <w:r w:rsidRPr="00974E40">
        <w:rPr>
          <w:rFonts w:ascii="Times New Roman" w:hAnsi="Times New Roman"/>
          <w:lang w:val="sv-SE"/>
        </w:rPr>
        <w:t>c.Tính thể tích (khối lượng) oxi tham gia hoặc tạo thành trong phản ứng</w:t>
      </w:r>
    </w:p>
    <w:p w:rsidR="00974E40" w:rsidRPr="00974E40" w:rsidRDefault="00974E40" w:rsidP="0095173D">
      <w:pPr>
        <w:rPr>
          <w:rFonts w:ascii="Times New Roman" w:hAnsi="Times New Roman"/>
          <w:lang w:val="sv-SE"/>
        </w:rPr>
      </w:pPr>
      <w:r w:rsidRPr="00974E40">
        <w:rPr>
          <w:rFonts w:ascii="Times New Roman" w:hAnsi="Times New Roman"/>
          <w:lang w:val="sv-SE"/>
        </w:rPr>
        <w:t>d. Tính lượng sản phẩm hoặc chất tham gia theo PTHH</w:t>
      </w:r>
    </w:p>
    <w:p w:rsidR="00974E40" w:rsidRPr="00974E40" w:rsidRDefault="00974E40" w:rsidP="00B6148D">
      <w:pPr>
        <w:rPr>
          <w:rFonts w:ascii="Times New Roman" w:hAnsi="Times New Roman"/>
          <w:lang w:val="sv-SE"/>
        </w:rPr>
      </w:pPr>
      <w:r w:rsidRPr="00974E40">
        <w:rPr>
          <w:rFonts w:ascii="Times New Roman" w:hAnsi="Times New Roman"/>
          <w:b w:val="0"/>
          <w:lang w:val="sv-SE"/>
        </w:rPr>
        <w:t>3. Thái độ</w:t>
      </w:r>
      <w:r w:rsidRPr="00974E40">
        <w:rPr>
          <w:rFonts w:ascii="Times New Roman" w:hAnsi="Times New Roman"/>
          <w:lang w:val="sv-SE"/>
        </w:rPr>
        <w:t>: Yêu cầu trung thực trong kiểm tra đánh giá, rèn tính cẩn thận.</w:t>
      </w:r>
    </w:p>
    <w:p w:rsidR="00974E40" w:rsidRPr="00974E40" w:rsidRDefault="00974E40" w:rsidP="004B6390">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4B63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B6148D">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B6148D">
      <w:pPr>
        <w:rPr>
          <w:rFonts w:ascii="Times New Roman" w:hAnsi="Times New Roman"/>
          <w:b w:val="0"/>
          <w:bCs/>
          <w:lang w:val="sv-SE"/>
        </w:rPr>
      </w:pPr>
      <w:r w:rsidRPr="00974E40">
        <w:rPr>
          <w:rFonts w:ascii="Times New Roman" w:hAnsi="Times New Roman"/>
          <w:b w:val="0"/>
          <w:bCs/>
          <w:lang w:val="sv-SE"/>
        </w:rPr>
        <w:t xml:space="preserve">II. </w:t>
      </w:r>
      <w:r w:rsidRPr="00974E40">
        <w:rPr>
          <w:rFonts w:ascii="Times New Roman" w:hAnsi="Times New Roman"/>
          <w:b w:val="0"/>
          <w:bCs/>
          <w:u w:val="single"/>
          <w:lang w:val="sv-SE"/>
        </w:rPr>
        <w:t>Hình thức kiểm tra:</w:t>
      </w:r>
      <w:r w:rsidRPr="00974E40">
        <w:rPr>
          <w:rFonts w:ascii="Times New Roman" w:hAnsi="Times New Roman"/>
          <w:b w:val="0"/>
          <w:bCs/>
          <w:lang w:val="sv-SE"/>
        </w:rPr>
        <w:t xml:space="preserve"> </w:t>
      </w:r>
      <w:r w:rsidRPr="00974E40">
        <w:rPr>
          <w:rFonts w:ascii="Times New Roman" w:hAnsi="Times New Roman"/>
          <w:lang w:val="sv-SE"/>
        </w:rPr>
        <w:t>trắc nghiệm(30%) và tự luận(70%)</w:t>
      </w:r>
    </w:p>
    <w:p w:rsidR="00974E40" w:rsidRPr="00974E40" w:rsidRDefault="00974E40" w:rsidP="00B6148D">
      <w:pPr>
        <w:rPr>
          <w:rFonts w:ascii="Times New Roman" w:hAnsi="Times New Roman"/>
          <w:b w:val="0"/>
          <w:bCs/>
          <w:lang w:val="fr-FR"/>
        </w:rPr>
      </w:pPr>
      <w:r w:rsidRPr="00974E40">
        <w:rPr>
          <w:rFonts w:ascii="Times New Roman" w:hAnsi="Times New Roman"/>
          <w:b w:val="0"/>
          <w:bCs/>
          <w:lang w:val="fr-FR"/>
        </w:rPr>
        <w:t>III.</w:t>
      </w:r>
      <w:r w:rsidRPr="00974E40">
        <w:rPr>
          <w:rFonts w:ascii="Times New Roman" w:hAnsi="Times New Roman"/>
          <w:b w:val="0"/>
          <w:bCs/>
          <w:u w:val="single"/>
          <w:lang w:val="fr-FR"/>
        </w:rPr>
        <w:t xml:space="preserve"> Ma trận – Đề kiểm tra</w:t>
      </w:r>
      <w:r w:rsidRPr="00974E40">
        <w:rPr>
          <w:rFonts w:ascii="Times New Roman" w:hAnsi="Times New Roman"/>
          <w:b w:val="0"/>
          <w:bCs/>
          <w:lang w:val="fr-FR"/>
        </w:rPr>
        <w:t>:</w:t>
      </w:r>
    </w:p>
    <w:p w:rsidR="00974E40" w:rsidRPr="00974E40" w:rsidRDefault="00974E40" w:rsidP="00B6148D">
      <w:pPr>
        <w:rPr>
          <w:rFonts w:ascii="Times New Roman" w:hAnsi="Times New Roman"/>
          <w:b w:val="0"/>
          <w:bCs/>
          <w:u w:val="single"/>
        </w:rPr>
      </w:pPr>
      <w:r w:rsidRPr="00974E40">
        <w:rPr>
          <w:rFonts w:ascii="Times New Roman" w:hAnsi="Times New Roman"/>
          <w:b w:val="0"/>
          <w:bCs/>
        </w:rPr>
        <w:t>1. Ma trận:</w:t>
      </w:r>
      <w:r w:rsidRPr="00974E40">
        <w:rPr>
          <w:rFonts w:ascii="Times New Roman" w:hAnsi="Times New Roman"/>
          <w:b w:val="0"/>
          <w:bCs/>
          <w:u w:val="single"/>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3"/>
        <w:gridCol w:w="1011"/>
        <w:gridCol w:w="1026"/>
        <w:gridCol w:w="1015"/>
        <w:gridCol w:w="27"/>
        <w:gridCol w:w="988"/>
        <w:gridCol w:w="955"/>
        <w:gridCol w:w="56"/>
        <w:gridCol w:w="996"/>
        <w:gridCol w:w="6"/>
        <w:gridCol w:w="855"/>
        <w:gridCol w:w="677"/>
        <w:gridCol w:w="1207"/>
      </w:tblGrid>
      <w:tr w:rsidR="00974E40" w:rsidRPr="00974E40" w:rsidTr="00B36F76">
        <w:tc>
          <w:tcPr>
            <w:tcW w:w="769" w:type="pct"/>
            <w:vMerge w:val="restar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p>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Chủ đề</w:t>
            </w:r>
          </w:p>
        </w:tc>
        <w:tc>
          <w:tcPr>
            <w:tcW w:w="3652" w:type="pct"/>
            <w:gridSpan w:val="11"/>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Mức độ nhận thức</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r w:rsidRPr="00974E40">
              <w:rPr>
                <w:rFonts w:ascii="Times New Roman" w:hAnsi="Times New Roman"/>
                <w:b w:val="0"/>
                <w:bCs/>
                <w:lang w:val="fr-FR"/>
              </w:rPr>
              <w:t>Cộng</w:t>
            </w:r>
          </w:p>
        </w:tc>
      </w:tr>
      <w:tr w:rsidR="00974E40" w:rsidRPr="00974E40" w:rsidTr="00B36F76">
        <w:tc>
          <w:tcPr>
            <w:tcW w:w="769" w:type="pct"/>
            <w:vMerge/>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Nhận biết</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hông hiểu</w:t>
            </w: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Vận dụng</w:t>
            </w: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VD cao</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lang w:val="fr-FR"/>
              </w:rPr>
            </w:pPr>
          </w:p>
        </w:tc>
      </w:tr>
      <w:tr w:rsidR="00974E40" w:rsidRPr="00974E40" w:rsidTr="00B36F76">
        <w:tc>
          <w:tcPr>
            <w:tcW w:w="769" w:type="pct"/>
            <w:vMerge/>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u w:val="single"/>
                <w:lang w:val="fr-FR"/>
              </w:rPr>
            </w:pP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NKQ</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87"/>
              <w:jc w:val="center"/>
              <w:rPr>
                <w:rFonts w:ascii="Times New Roman" w:hAnsi="Times New Roman"/>
                <w:b w:val="0"/>
                <w:bCs/>
                <w:lang w:val="fr-FR"/>
              </w:rPr>
            </w:pPr>
            <w:r w:rsidRPr="00974E40">
              <w:rPr>
                <w:rFonts w:ascii="Times New Roman" w:hAnsi="Times New Roman"/>
                <w:b w:val="0"/>
                <w:bCs/>
                <w:lang w:val="fr-FR"/>
              </w:rPr>
              <w:t>TNKQ</w:t>
            </w: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b w:val="0"/>
                <w:bCs/>
                <w:lang w:val="fr-FR"/>
              </w:rPr>
            </w:pPr>
            <w:r w:rsidRPr="00974E40">
              <w:rPr>
                <w:rFonts w:ascii="Times New Roman" w:hAnsi="Times New Roman"/>
                <w:b w:val="0"/>
                <w:bCs/>
                <w:lang w:val="fr-FR"/>
              </w:rPr>
              <w:t>TL</w:t>
            </w: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rPr>
                <w:rFonts w:ascii="Times New Roman" w:hAnsi="Times New Roman"/>
                <w:b w:val="0"/>
                <w:bCs/>
                <w:u w:val="single"/>
                <w:lang w:val="fr-FR"/>
              </w:rPr>
            </w:pPr>
          </w:p>
        </w:tc>
      </w:tr>
      <w:tr w:rsidR="00974E40" w:rsidRPr="00974E40" w:rsidTr="00B36F76">
        <w:trPr>
          <w:trHeight w:val="125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fr-FR"/>
              </w:rPr>
            </w:pPr>
            <w:r w:rsidRPr="00974E40">
              <w:rPr>
                <w:rFonts w:ascii="Times New Roman" w:hAnsi="Times New Roman"/>
                <w:lang w:val="fr-FR"/>
              </w:rPr>
              <w:t>Chủ đề 1 : Sự oxi hóa, phản ứng phân hủy, phản ứng hóa hợp</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phản ứng oxi hóa hợp</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phản ứng phân hủy</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Viết được các PTHH của PUPH và PUHH.</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Viết được các PTHH</w:t>
            </w: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xml:space="preserve">- Tính thể tích ( khối lượng ) khí oxi tham gia hoặc tạo thành trong phản ứng </w:t>
            </w: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45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 xml:space="preserve">1   </w:t>
            </w: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r w:rsidRPr="00974E40">
              <w:rPr>
                <w:rFonts w:ascii="Times New Roman" w:hAnsi="Times New Roman"/>
                <w:i/>
                <w:iCs/>
                <w:u w:val="single"/>
                <w:lang w:val="sv-SE"/>
              </w:rPr>
              <w:t>15a</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3</w:t>
            </w:r>
          </w:p>
        </w:tc>
      </w:tr>
      <w:tr w:rsidR="00974E40" w:rsidRPr="00974E40" w:rsidTr="00B36F76">
        <w:trPr>
          <w:trHeight w:val="1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101" w:right="-108"/>
              <w:rPr>
                <w:rFonts w:ascii="Times New Roman" w:hAnsi="Times New Roman"/>
                <w:lang w:val="sv-SE"/>
              </w:rPr>
            </w:pPr>
            <w:r w:rsidRPr="00974E40">
              <w:rPr>
                <w:rFonts w:ascii="Times New Roman" w:hAnsi="Times New Roman"/>
                <w:lang w:val="sv-SE"/>
              </w:rPr>
              <w:t>3,5 (35%)</w:t>
            </w:r>
          </w:p>
        </w:tc>
      </w:tr>
      <w:tr w:rsidR="00974E40" w:rsidRPr="00974E40" w:rsidTr="00B36F76">
        <w:trPr>
          <w:trHeight w:val="377"/>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fr-FR"/>
              </w:rPr>
              <w:t>- Chủ đề 2: Oxit</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Khái niệm oxit, oxit axit, oxit bazơ</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Gọi tên 1 số oxit theo CTHH hoặc ngược lại</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Phân biệt oxit axit, oxit bazơ.</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lập CTHH của oxit khi biết hóa trị của nguyên tố</w:t>
            </w:r>
          </w:p>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lastRenderedPageBreak/>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6</w:t>
            </w: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25</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r w:rsidRPr="00974E40">
              <w:rPr>
                <w:rFonts w:ascii="Times New Roman" w:hAnsi="Times New Roman"/>
                <w:lang w:val="sv-SE"/>
              </w:rPr>
              <w:t>1,5 (15%)</w:t>
            </w:r>
          </w:p>
        </w:tc>
      </w:tr>
      <w:tr w:rsidR="00974E40" w:rsidRPr="00974E40" w:rsidTr="00B36F76">
        <w:trPr>
          <w:trHeight w:val="1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Chủ đề 3 : TCHH của oxi. Điều chế, thu khí và Ư.D của oxi</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Tính chất hóa học của oxi</w:t>
            </w:r>
          </w:p>
          <w:p w:rsidR="00974E40" w:rsidRPr="00974E40" w:rsidRDefault="00974E40" w:rsidP="00B36F76">
            <w:pPr>
              <w:jc w:val="both"/>
              <w:rPr>
                <w:rFonts w:ascii="Times New Roman" w:hAnsi="Times New Roman"/>
                <w:lang w:val="sv-SE"/>
              </w:rPr>
            </w:pPr>
            <w:r w:rsidRPr="00974E40">
              <w:rPr>
                <w:rFonts w:ascii="Times New Roman" w:hAnsi="Times New Roman"/>
                <w:lang w:val="sv-SE"/>
              </w:rPr>
              <w:t>- Phương pháp điều chế oxi trong PTN</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 Viết được các PTHH</w:t>
            </w:r>
          </w:p>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rPr>
          <w:trHeight w:val="39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u w:val="single"/>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3</w:t>
            </w:r>
          </w:p>
        </w:tc>
      </w:tr>
      <w:tr w:rsidR="00974E40" w:rsidRPr="00974E40" w:rsidTr="00B36F76">
        <w:trPr>
          <w:trHeight w:val="375"/>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 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0"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0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0"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left="-101" w:right="-108"/>
              <w:jc w:val="center"/>
              <w:rPr>
                <w:rFonts w:ascii="Times New Roman" w:hAnsi="Times New Roman"/>
                <w:lang w:val="sv-SE"/>
              </w:rPr>
            </w:pPr>
            <w:r w:rsidRPr="00974E40">
              <w:rPr>
                <w:rFonts w:ascii="Times New Roman" w:hAnsi="Times New Roman"/>
                <w:lang w:val="sv-SE"/>
              </w:rPr>
              <w:t>2,5(25%)</w:t>
            </w:r>
          </w:p>
        </w:tc>
      </w:tr>
      <w:tr w:rsidR="00974E40" w:rsidRPr="00974E40" w:rsidTr="00B36F76">
        <w:trPr>
          <w:trHeight w:val="795"/>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r w:rsidRPr="00974E40">
              <w:rPr>
                <w:rFonts w:ascii="Times New Roman" w:hAnsi="Times New Roman"/>
                <w:lang w:val="sv-SE"/>
              </w:rPr>
              <w:t>Chủ đề 4 : Không khí , sự cháy</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r w:rsidRPr="00974E40">
              <w:rPr>
                <w:rFonts w:ascii="Times New Roman" w:hAnsi="Times New Roman"/>
                <w:lang w:val="sv-SE"/>
              </w:rPr>
              <w:t>- Thành phần của không khí theo thể tích và khối lượng</w:t>
            </w:r>
          </w:p>
          <w:p w:rsidR="00974E40" w:rsidRPr="00974E40" w:rsidRDefault="00974E40" w:rsidP="00B36F76">
            <w:pPr>
              <w:spacing w:after="120"/>
              <w:jc w:val="both"/>
              <w:rPr>
                <w:rFonts w:ascii="Times New Roman" w:hAnsi="Times New Roman"/>
                <w:lang w:val="sv-SE"/>
              </w:rPr>
            </w:pPr>
            <w:r w:rsidRPr="00974E40">
              <w:rPr>
                <w:rFonts w:ascii="Times New Roman" w:hAnsi="Times New Roman"/>
                <w:lang w:val="sv-SE"/>
              </w:rPr>
              <w:t>- Các điều kiện phát sinh và dập tắt sự cháy</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966" w:type="pct"/>
            <w:gridSpan w:val="4"/>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73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sv-SE"/>
              </w:rPr>
            </w:pPr>
          </w:p>
        </w:tc>
      </w:tr>
      <w:tr w:rsidR="00974E40" w:rsidRPr="00974E40" w:rsidTr="00B36F76">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w:t>
            </w:r>
          </w:p>
        </w:tc>
      </w:tr>
      <w:tr w:rsidR="00974E40" w:rsidRPr="00974E40" w:rsidTr="00B36F76">
        <w:trPr>
          <w:trHeight w:val="36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0,5(5%)</w:t>
            </w:r>
          </w:p>
        </w:tc>
      </w:tr>
      <w:tr w:rsidR="00974E40" w:rsidRPr="00974E40" w:rsidTr="00B36F76">
        <w:trPr>
          <w:trHeight w:val="2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Chủ đề 5 : Tổng hợp các nội dung trên</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963"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r w:rsidRPr="00974E40">
              <w:rPr>
                <w:rFonts w:ascii="Times New Roman" w:hAnsi="Times New Roman"/>
                <w:lang w:val="sv-SE"/>
              </w:rPr>
              <w:t>Đạng toán tính theo PTHH</w:t>
            </w:r>
          </w:p>
        </w:tc>
        <w:tc>
          <w:tcPr>
            <w:tcW w:w="738" w:type="pct"/>
            <w:gridSpan w:val="3"/>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6148D">
            <w:pPr>
              <w:rPr>
                <w:rFonts w:ascii="Times New Roman" w:hAnsi="Times New Roman"/>
                <w:lang w:val="sv-SE"/>
              </w:rPr>
            </w:pPr>
          </w:p>
        </w:tc>
      </w:tr>
      <w:tr w:rsidR="00974E40" w:rsidRPr="00974E40" w:rsidTr="00B36F76">
        <w:trPr>
          <w:trHeight w:val="36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b w:val="0"/>
                <w:bCs/>
                <w:lang w:val="fr-FR"/>
              </w:rPr>
            </w:pPr>
            <w:r w:rsidRPr="00974E40">
              <w:rPr>
                <w:rFonts w:ascii="Times New Roman" w:hAnsi="Times New Roman"/>
                <w:b w:val="0"/>
                <w:bCs/>
                <w:lang w:val="fr-FR"/>
              </w:rPr>
              <w:t>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5b,c</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1</w:t>
            </w:r>
          </w:p>
        </w:tc>
      </w:tr>
      <w:tr w:rsidR="00974E40" w:rsidRPr="00974E40" w:rsidTr="00B36F76">
        <w:trPr>
          <w:trHeight w:val="2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both"/>
              <w:rPr>
                <w:rFonts w:ascii="Times New Roman" w:hAnsi="Times New Roman"/>
                <w:lang w:val="fr-FR"/>
              </w:rPr>
            </w:pPr>
            <w:r w:rsidRPr="00974E40">
              <w:rPr>
                <w:rFonts w:ascii="Times New Roman" w:hAnsi="Times New Roman"/>
                <w:lang w:val="fr-FR"/>
              </w:rPr>
              <w:t>Số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0</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lang w:val="sv-SE"/>
              </w:rPr>
            </w:pPr>
            <w:r w:rsidRPr="00974E40">
              <w:rPr>
                <w:rFonts w:ascii="Times New Roman" w:hAnsi="Times New Roman"/>
                <w:lang w:val="sv-SE"/>
              </w:rPr>
              <w:t>2,0 (20%)</w:t>
            </w:r>
          </w:p>
        </w:tc>
      </w:tr>
      <w:tr w:rsidR="00974E40" w:rsidRPr="00974E40" w:rsidTr="00B36F76">
        <w:trPr>
          <w:trHeight w:val="279"/>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right="-180"/>
              <w:rPr>
                <w:rFonts w:ascii="Times New Roman" w:hAnsi="Times New Roman"/>
                <w:lang w:val="sv-SE"/>
              </w:rPr>
            </w:pPr>
            <w:r w:rsidRPr="00974E40">
              <w:rPr>
                <w:rFonts w:ascii="Times New Roman" w:hAnsi="Times New Roman"/>
                <w:b w:val="0"/>
                <w:bCs/>
                <w:lang w:val="fr-FR"/>
              </w:rPr>
              <w:t>Tổng số câu</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0</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fr-FR"/>
              </w:rPr>
            </w:pPr>
            <w:r w:rsidRPr="00974E40">
              <w:rPr>
                <w:rFonts w:ascii="Times New Roman" w:hAnsi="Times New Roman"/>
                <w:lang w:val="fr-FR"/>
              </w:rPr>
              <w:t>1</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sv-SE"/>
              </w:rPr>
              <w:t>1</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lang w:val="sv-SE"/>
              </w:rPr>
            </w:pPr>
            <w:r w:rsidRPr="00974E40">
              <w:rPr>
                <w:rFonts w:ascii="Times New Roman" w:hAnsi="Times New Roman"/>
                <w:lang w:val="fr-FR"/>
              </w:rPr>
              <w:t>15</w:t>
            </w:r>
          </w:p>
        </w:tc>
      </w:tr>
      <w:tr w:rsidR="00974E40" w:rsidRPr="00974E40" w:rsidTr="00B36F76">
        <w:trPr>
          <w:trHeight w:val="70"/>
        </w:trPr>
        <w:tc>
          <w:tcPr>
            <w:tcW w:w="76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ind w:right="-180"/>
              <w:rPr>
                <w:rFonts w:ascii="Times New Roman" w:hAnsi="Times New Roman"/>
                <w:b w:val="0"/>
                <w:bCs/>
                <w:lang w:val="fr-FR"/>
              </w:rPr>
            </w:pPr>
            <w:r w:rsidRPr="00974E40">
              <w:rPr>
                <w:rFonts w:ascii="Times New Roman" w:hAnsi="Times New Roman"/>
                <w:b w:val="0"/>
                <w:bCs/>
                <w:lang w:val="fr-FR"/>
              </w:rPr>
              <w:t>Tổng số</w:t>
            </w:r>
          </w:p>
          <w:p w:rsidR="00974E40" w:rsidRPr="00974E40" w:rsidRDefault="00974E40" w:rsidP="00B36F76">
            <w:pPr>
              <w:spacing w:after="120"/>
              <w:ind w:right="-180"/>
              <w:rPr>
                <w:rFonts w:ascii="Times New Roman" w:hAnsi="Times New Roman"/>
                <w:b w:val="0"/>
                <w:bCs/>
                <w:lang w:val="fr-FR"/>
              </w:rPr>
            </w:pPr>
            <w:r w:rsidRPr="00974E40">
              <w:rPr>
                <w:rFonts w:ascii="Times New Roman" w:hAnsi="Times New Roman"/>
                <w:b w:val="0"/>
                <w:bCs/>
                <w:lang w:val="fr-FR"/>
              </w:rPr>
              <w:t xml:space="preserve"> điểm</w:t>
            </w:r>
          </w:p>
        </w:tc>
        <w:tc>
          <w:tcPr>
            <w:tcW w:w="48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92"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tc>
        <w:tc>
          <w:tcPr>
            <w:tcW w:w="487"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0,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87"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3,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30%</w:t>
            </w:r>
          </w:p>
        </w:tc>
        <w:tc>
          <w:tcPr>
            <w:tcW w:w="485"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0,25</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5%</w:t>
            </w:r>
          </w:p>
        </w:tc>
        <w:tc>
          <w:tcPr>
            <w:tcW w:w="47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20%</w:t>
            </w:r>
          </w:p>
        </w:tc>
        <w:tc>
          <w:tcPr>
            <w:tcW w:w="413" w:type="pct"/>
            <w:gridSpan w:val="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p>
        </w:tc>
        <w:tc>
          <w:tcPr>
            <w:tcW w:w="3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p>
        </w:tc>
        <w:tc>
          <w:tcPr>
            <w:tcW w:w="579"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10,0</w:t>
            </w:r>
          </w:p>
          <w:p w:rsidR="00974E40" w:rsidRPr="00974E40" w:rsidRDefault="00974E40" w:rsidP="00B36F76">
            <w:pPr>
              <w:spacing w:after="120"/>
              <w:jc w:val="center"/>
              <w:rPr>
                <w:rFonts w:ascii="Times New Roman" w:hAnsi="Times New Roman"/>
                <w:color w:val="FF0000"/>
                <w:lang w:val="fr-FR"/>
              </w:rPr>
            </w:pPr>
            <w:r w:rsidRPr="00974E40">
              <w:rPr>
                <w:rFonts w:ascii="Times New Roman" w:hAnsi="Times New Roman"/>
                <w:color w:val="FF0000"/>
                <w:lang w:val="fr-FR"/>
              </w:rPr>
              <w:t>(100%)</w:t>
            </w:r>
          </w:p>
        </w:tc>
      </w:tr>
    </w:tbl>
    <w:p w:rsidR="00974E40" w:rsidRPr="00974E40" w:rsidRDefault="00974E40" w:rsidP="00B6148D">
      <w:pPr>
        <w:rPr>
          <w:rFonts w:ascii="Times New Roman" w:hAnsi="Times New Roman"/>
        </w:rPr>
      </w:pPr>
      <w:r w:rsidRPr="00974E40">
        <w:rPr>
          <w:rFonts w:ascii="Times New Roman" w:hAnsi="Times New Roman"/>
          <w:b w:val="0"/>
          <w:bCs/>
        </w:rPr>
        <w:t>2. Đề kiểm tra</w:t>
      </w:r>
      <w:r w:rsidRPr="00974E40">
        <w:rPr>
          <w:rFonts w:ascii="Times New Roman" w:hAnsi="Times New Roman"/>
        </w:rPr>
        <w:t>:</w:t>
      </w:r>
    </w:p>
    <w:p w:rsidR="00974E40" w:rsidRPr="00974E40" w:rsidRDefault="00974E40" w:rsidP="00B6148D">
      <w:pPr>
        <w:rPr>
          <w:rFonts w:ascii="Times New Roman" w:hAnsi="Times New Roman"/>
          <w:b w:val="0"/>
          <w:bCs/>
        </w:rPr>
      </w:pPr>
      <w:r w:rsidRPr="00974E40">
        <w:rPr>
          <w:rFonts w:ascii="Times New Roman" w:hAnsi="Times New Roman"/>
          <w:b w:val="0"/>
          <w:bCs/>
        </w:rPr>
        <w:t>A.</w:t>
      </w:r>
      <w:r w:rsidRPr="00974E40">
        <w:rPr>
          <w:rFonts w:ascii="Times New Roman" w:hAnsi="Times New Roman"/>
          <w:b w:val="0"/>
          <w:bCs/>
          <w:u w:val="single"/>
        </w:rPr>
        <w:t>Trắc Nghiệm</w:t>
      </w:r>
      <w:r w:rsidRPr="00974E40">
        <w:rPr>
          <w:rFonts w:ascii="Times New Roman" w:hAnsi="Times New Roman"/>
          <w:u w:val="single"/>
        </w:rPr>
        <w:t xml:space="preserve"> </w:t>
      </w:r>
      <w:r w:rsidRPr="00974E40">
        <w:rPr>
          <w:rFonts w:ascii="Times New Roman" w:hAnsi="Times New Roman"/>
          <w:b w:val="0"/>
          <w:bCs/>
          <w:u w:val="single"/>
        </w:rPr>
        <w:t>khách quan</w:t>
      </w:r>
      <w:r w:rsidRPr="00974E40">
        <w:rPr>
          <w:rFonts w:ascii="Times New Roman" w:hAnsi="Times New Roman"/>
          <w:b w:val="0"/>
          <w:bCs/>
        </w:rPr>
        <w:t>: (3 điểm)</w:t>
      </w:r>
    </w:p>
    <w:p w:rsidR="00974E40" w:rsidRPr="00974E40" w:rsidRDefault="00974E40" w:rsidP="00B6148D">
      <w:pPr>
        <w:ind w:firstLine="720"/>
        <w:rPr>
          <w:rFonts w:ascii="Times New Roman" w:hAnsi="Times New Roman"/>
        </w:rPr>
      </w:pPr>
      <w:r w:rsidRPr="00974E40">
        <w:rPr>
          <w:rFonts w:ascii="Times New Roman" w:hAnsi="Times New Roman"/>
        </w:rPr>
        <w:t xml:space="preserve">Khoanh tròn vào chữ cái </w:t>
      </w:r>
      <w:r w:rsidRPr="00974E40">
        <w:rPr>
          <w:rFonts w:ascii="Times New Roman" w:hAnsi="Times New Roman"/>
          <w:b w:val="0"/>
          <w:bCs/>
          <w:i/>
          <w:iCs/>
        </w:rPr>
        <w:t>A, B, C hoặc D</w:t>
      </w:r>
      <w:r w:rsidRPr="00974E40">
        <w:rPr>
          <w:rFonts w:ascii="Times New Roman" w:hAnsi="Times New Roman"/>
        </w:rPr>
        <w:t xml:space="preserve"> đứng trước câu trả lời mà em cho là đúng</w:t>
      </w:r>
    </w:p>
    <w:p w:rsidR="00974E40" w:rsidRPr="00974E40" w:rsidRDefault="00974E40" w:rsidP="00B6148D">
      <w:pPr>
        <w:spacing w:before="60"/>
        <w:jc w:val="both"/>
        <w:rPr>
          <w:rFonts w:ascii="Times New Roman" w:hAnsi="Times New Roman"/>
        </w:rPr>
      </w:pPr>
      <w:r w:rsidRPr="00974E40">
        <w:rPr>
          <w:rFonts w:ascii="Times New Roman" w:hAnsi="Times New Roman"/>
          <w:i/>
          <w:iCs/>
          <w:u w:val="single"/>
        </w:rPr>
        <w:t>Câu 1</w:t>
      </w:r>
      <w:r w:rsidRPr="00974E40">
        <w:rPr>
          <w:rFonts w:ascii="Times New Roman" w:hAnsi="Times New Roman"/>
        </w:rPr>
        <w:t>: Oxít là hợp chất của oxi với</w:t>
      </w:r>
    </w:p>
    <w:p w:rsidR="00974E40" w:rsidRPr="00974E40" w:rsidRDefault="00974E40" w:rsidP="00B6148D">
      <w:pPr>
        <w:ind w:firstLine="720"/>
        <w:rPr>
          <w:rFonts w:ascii="Times New Roman" w:hAnsi="Times New Roman"/>
        </w:rPr>
      </w:pPr>
      <w:r w:rsidRPr="00974E40">
        <w:rPr>
          <w:rFonts w:ascii="Times New Roman" w:hAnsi="Times New Roman"/>
          <w:b w:val="0"/>
          <w:bCs/>
        </w:rPr>
        <w:t>A.</w:t>
      </w:r>
      <w:r w:rsidRPr="00974E40">
        <w:rPr>
          <w:rFonts w:ascii="Times New Roman" w:hAnsi="Times New Roman"/>
        </w:rPr>
        <w:t xml:space="preserve"> các nguyên tố hóa học khác.</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bCs/>
        </w:rPr>
        <w:t>B.</w:t>
      </w:r>
      <w:r w:rsidRPr="00974E40">
        <w:rPr>
          <w:rFonts w:ascii="Times New Roman" w:hAnsi="Times New Roman"/>
        </w:rPr>
        <w:t xml:space="preserve"> một nguyên tố phi kim. </w:t>
      </w:r>
    </w:p>
    <w:p w:rsidR="00974E40" w:rsidRPr="00974E40" w:rsidRDefault="00974E40" w:rsidP="00B6148D">
      <w:pPr>
        <w:ind w:firstLine="720"/>
        <w:rPr>
          <w:rFonts w:ascii="Times New Roman" w:hAnsi="Times New Roman"/>
        </w:rPr>
      </w:pPr>
      <w:r w:rsidRPr="00974E40">
        <w:rPr>
          <w:rFonts w:ascii="Times New Roman" w:hAnsi="Times New Roman"/>
          <w:b w:val="0"/>
          <w:bCs/>
        </w:rPr>
        <w:t>C.</w:t>
      </w:r>
      <w:r w:rsidRPr="00974E40">
        <w:rPr>
          <w:rFonts w:ascii="Times New Roman" w:hAnsi="Times New Roman"/>
        </w:rPr>
        <w:t xml:space="preserve"> một nguyên tố kim loại.</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bCs/>
        </w:rPr>
        <w:t>D.</w:t>
      </w:r>
      <w:r w:rsidRPr="00974E40">
        <w:rPr>
          <w:rFonts w:ascii="Times New Roman" w:hAnsi="Times New Roman"/>
        </w:rPr>
        <w:t xml:space="preserve"> một nguyên tố hóa học khác.</w:t>
      </w:r>
    </w:p>
    <w:p w:rsidR="00974E40" w:rsidRPr="00974E40" w:rsidRDefault="00974E40" w:rsidP="00B6148D">
      <w:pPr>
        <w:spacing w:before="60"/>
        <w:jc w:val="both"/>
        <w:rPr>
          <w:rFonts w:ascii="Times New Roman" w:hAnsi="Times New Roman"/>
        </w:rPr>
      </w:pPr>
      <w:r w:rsidRPr="00974E40">
        <w:rPr>
          <w:rFonts w:ascii="Times New Roman" w:hAnsi="Times New Roman"/>
          <w:i/>
          <w:iCs/>
          <w:u w:val="single"/>
        </w:rPr>
        <w:t>Câu 2</w:t>
      </w:r>
      <w:r w:rsidRPr="00974E40">
        <w:rPr>
          <w:rFonts w:ascii="Times New Roman" w:hAnsi="Times New Roman"/>
        </w:rPr>
        <w:t>: Dãy công thức hoá học nào sau đây đều là oxít?</w:t>
      </w:r>
    </w:p>
    <w:p w:rsidR="00974E40" w:rsidRPr="00974E40" w:rsidRDefault="00974E40" w:rsidP="00B6148D">
      <w:pPr>
        <w:ind w:firstLine="720"/>
        <w:rPr>
          <w:rFonts w:ascii="Times New Roman" w:hAnsi="Times New Roman"/>
          <w:lang w:val="pt-BR"/>
        </w:rPr>
      </w:pPr>
      <w:r w:rsidRPr="00974E40">
        <w:rPr>
          <w:rFonts w:ascii="Times New Roman" w:hAnsi="Times New Roman"/>
          <w:b w:val="0"/>
          <w:bCs/>
          <w:lang w:val="pt-BR"/>
        </w:rPr>
        <w:t>A.</w:t>
      </w:r>
      <w:r w:rsidRPr="00974E40">
        <w:rPr>
          <w:rFonts w:ascii="Times New Roman" w:hAnsi="Times New Roman"/>
          <w:lang w:val="pt-BR"/>
        </w:rPr>
        <w:t xml:space="preserve"> N</w:t>
      </w:r>
      <w:r w:rsidRPr="00974E40">
        <w:rPr>
          <w:rFonts w:ascii="Times New Roman" w:hAnsi="Times New Roman"/>
          <w:vertAlign w:val="subscript"/>
          <w:lang w:val="pt-BR"/>
        </w:rPr>
        <w:t>2</w:t>
      </w:r>
      <w:r w:rsidRPr="00974E40">
        <w:rPr>
          <w:rFonts w:ascii="Times New Roman" w:hAnsi="Times New Roman"/>
          <w:lang w:val="pt-BR"/>
        </w:rPr>
        <w:t>O, SO</w:t>
      </w:r>
      <w:r w:rsidRPr="00974E40">
        <w:rPr>
          <w:rFonts w:ascii="Times New Roman" w:hAnsi="Times New Roman"/>
          <w:vertAlign w:val="subscript"/>
          <w:lang w:val="pt-BR"/>
        </w:rPr>
        <w:t>2</w:t>
      </w:r>
      <w:r w:rsidRPr="00974E40">
        <w:rPr>
          <w:rFonts w:ascii="Times New Roman" w:hAnsi="Times New Roman"/>
          <w:lang w:val="pt-BR"/>
        </w:rPr>
        <w:t>, NaOH.</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FeS, N</w:t>
      </w:r>
      <w:r w:rsidRPr="00974E40">
        <w:rPr>
          <w:rFonts w:ascii="Times New Roman" w:hAnsi="Times New Roman"/>
          <w:vertAlign w:val="subscript"/>
          <w:lang w:val="pt-BR"/>
        </w:rPr>
        <w:t>2</w:t>
      </w:r>
      <w:r w:rsidRPr="00974E40">
        <w:rPr>
          <w:rFonts w:ascii="Times New Roman" w:hAnsi="Times New Roman"/>
          <w:lang w:val="pt-BR"/>
        </w:rPr>
        <w:t>O, NaOH.</w:t>
      </w:r>
    </w:p>
    <w:p w:rsidR="00974E40" w:rsidRPr="00974E40" w:rsidRDefault="00974E40" w:rsidP="00B6148D">
      <w:pPr>
        <w:ind w:left="720"/>
        <w:rPr>
          <w:rFonts w:ascii="Times New Roman" w:hAnsi="Times New Roman"/>
          <w:lang w:val="pt-BR"/>
        </w:rPr>
      </w:pPr>
      <w:r w:rsidRPr="00974E40">
        <w:rPr>
          <w:rFonts w:ascii="Times New Roman" w:hAnsi="Times New Roman"/>
          <w:b w:val="0"/>
          <w:bCs/>
          <w:lang w:val="pt-BR"/>
        </w:rPr>
        <w:t>C.</w:t>
      </w:r>
      <w:r w:rsidRPr="00974E40">
        <w:rPr>
          <w:rFonts w:ascii="Times New Roman" w:hAnsi="Times New Roman"/>
          <w:lang w:val="pt-BR"/>
        </w:rPr>
        <w:t xml:space="preserve">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N</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 xml:space="preserve">5, </w:t>
      </w:r>
      <w:r w:rsidRPr="00974E40">
        <w:rPr>
          <w:rFonts w:ascii="Times New Roman" w:hAnsi="Times New Roman"/>
          <w:lang w:val="pt-BR"/>
        </w:rPr>
        <w:t>SO</w:t>
      </w:r>
      <w:r w:rsidRPr="00974E40">
        <w:rPr>
          <w:rFonts w:ascii="Times New Roman" w:hAnsi="Times New Roman"/>
          <w:vertAlign w:val="subscript"/>
          <w:lang w:val="pt-BR"/>
        </w:rPr>
        <w:t>2.</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NaCl,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CO</w:t>
      </w:r>
      <w:r w:rsidRPr="00974E40">
        <w:rPr>
          <w:rFonts w:ascii="Times New Roman" w:hAnsi="Times New Roman"/>
          <w:vertAlign w:val="subscript"/>
          <w:lang w:val="pt-BR"/>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3</w:t>
      </w:r>
      <w:r w:rsidRPr="00974E40">
        <w:rPr>
          <w:rFonts w:ascii="Times New Roman" w:hAnsi="Times New Roman"/>
          <w:lang w:val="pt-BR"/>
        </w:rPr>
        <w:t>: Công thức NO</w:t>
      </w:r>
      <w:r w:rsidRPr="00974E40">
        <w:rPr>
          <w:rFonts w:ascii="Times New Roman" w:hAnsi="Times New Roman"/>
          <w:vertAlign w:val="subscript"/>
          <w:lang w:val="pt-BR"/>
        </w:rPr>
        <w:t xml:space="preserve">2 </w:t>
      </w:r>
      <w:r w:rsidRPr="00974E40">
        <w:rPr>
          <w:rFonts w:ascii="Times New Roman" w:hAnsi="Times New Roman"/>
          <w:lang w:val="pt-BR"/>
        </w:rPr>
        <w:t>có tên gọi là</w:t>
      </w:r>
    </w:p>
    <w:p w:rsidR="00974E40" w:rsidRPr="00974E40" w:rsidRDefault="00974E40" w:rsidP="00B6148D">
      <w:pPr>
        <w:ind w:firstLine="720"/>
        <w:rPr>
          <w:rFonts w:ascii="Times New Roman" w:hAnsi="Times New Roman"/>
          <w:lang w:val="pt-BR"/>
        </w:rPr>
      </w:pPr>
      <w:r w:rsidRPr="00974E40">
        <w:rPr>
          <w:rFonts w:ascii="Times New Roman" w:hAnsi="Times New Roman"/>
          <w:b w:val="0"/>
          <w:bCs/>
          <w:lang w:val="pt-BR"/>
        </w:rPr>
        <w:t>A.</w:t>
      </w:r>
      <w:r w:rsidRPr="00974E40">
        <w:rPr>
          <w:rFonts w:ascii="Times New Roman" w:hAnsi="Times New Roman"/>
          <w:lang w:val="pt-BR"/>
        </w:rPr>
        <w:t xml:space="preserve"> đi nitơ oxi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nitơ đi oxi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nitơ tri oxit.</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nitơ oxit.</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4:</w:t>
      </w:r>
      <w:r w:rsidRPr="00974E40">
        <w:rPr>
          <w:rFonts w:ascii="Times New Roman" w:hAnsi="Times New Roman"/>
          <w:lang w:val="pt-BR"/>
        </w:rPr>
        <w:t xml:space="preserve"> Hợp chất nào sau đây là Oxit Axit?</w:t>
      </w:r>
    </w:p>
    <w:p w:rsidR="00974E40" w:rsidRPr="00974E40" w:rsidRDefault="00974E40" w:rsidP="00B6148D">
      <w:pPr>
        <w:tabs>
          <w:tab w:val="left" w:pos="2608"/>
          <w:tab w:val="left" w:pos="4939"/>
          <w:tab w:val="left" w:pos="7269"/>
        </w:tabs>
        <w:ind w:firstLine="283"/>
        <w:rPr>
          <w:rFonts w:ascii="Times New Roman" w:hAnsi="Times New Roman"/>
          <w:vertAlign w:val="subscript"/>
          <w:lang w:val="pt-BR"/>
        </w:rPr>
      </w:pPr>
      <w:r w:rsidRPr="00974E40">
        <w:rPr>
          <w:rFonts w:ascii="Times New Roman" w:hAnsi="Times New Roman"/>
          <w:b w:val="0"/>
          <w:bCs/>
          <w:lang w:val="pt-BR"/>
        </w:rPr>
        <w:t xml:space="preserve">       A. </w:t>
      </w:r>
      <w:r w:rsidRPr="00974E40">
        <w:rPr>
          <w:rFonts w:ascii="Times New Roman" w:hAnsi="Times New Roman"/>
          <w:lang w:val="pt-BR"/>
        </w:rPr>
        <w:t>CO</w:t>
      </w:r>
      <w:r w:rsidRPr="00974E40">
        <w:rPr>
          <w:rFonts w:ascii="Times New Roman" w:hAnsi="Times New Roman"/>
          <w:vertAlign w:val="subscript"/>
          <w:lang w:val="pt-BR"/>
        </w:rPr>
        <w:t>2.</w:t>
      </w:r>
      <w:r w:rsidRPr="00974E40">
        <w:rPr>
          <w:rFonts w:ascii="Times New Roman" w:hAnsi="Times New Roman"/>
          <w:lang w:val="pt-BR"/>
        </w:rPr>
        <w:tab/>
        <w:t xml:space="preserve">    </w:t>
      </w:r>
      <w:r w:rsidRPr="00974E40">
        <w:rPr>
          <w:rFonts w:ascii="Times New Roman" w:hAnsi="Times New Roman"/>
          <w:b w:val="0"/>
          <w:bCs/>
          <w:lang w:val="pt-BR"/>
        </w:rPr>
        <w:t xml:space="preserve">B. </w:t>
      </w:r>
      <w:r w:rsidRPr="00974E40">
        <w:rPr>
          <w:rFonts w:ascii="Times New Roman" w:hAnsi="Times New Roman"/>
          <w:lang w:val="pt-BR"/>
        </w:rPr>
        <w:t>K</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t xml:space="preserve">              </w:t>
      </w:r>
      <w:r w:rsidRPr="00974E40">
        <w:rPr>
          <w:rFonts w:ascii="Times New Roman" w:hAnsi="Times New Roman"/>
          <w:b w:val="0"/>
          <w:bCs/>
          <w:lang w:val="pt-BR"/>
        </w:rPr>
        <w:t xml:space="preserve">C. </w:t>
      </w:r>
      <w:r w:rsidRPr="00974E40">
        <w:rPr>
          <w:rFonts w:ascii="Times New Roman" w:hAnsi="Times New Roman"/>
          <w:lang w:val="pt-BR"/>
        </w:rPr>
        <w:t>CaO.</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MgO.</w:t>
      </w:r>
    </w:p>
    <w:p w:rsidR="00974E40" w:rsidRPr="00974E40" w:rsidRDefault="00974E40" w:rsidP="00B6148D">
      <w:pPr>
        <w:spacing w:before="60"/>
        <w:jc w:val="both"/>
        <w:rPr>
          <w:rFonts w:ascii="Times New Roman" w:hAnsi="Times New Roman"/>
          <w:noProof/>
          <w:lang w:val="pt-BR"/>
        </w:rPr>
      </w:pPr>
      <w:r w:rsidRPr="00974E40">
        <w:rPr>
          <w:rFonts w:ascii="Times New Roman" w:hAnsi="Times New Roman"/>
          <w:i/>
          <w:iCs/>
          <w:noProof/>
          <w:u w:val="single"/>
          <w:lang w:val="pt-BR"/>
        </w:rPr>
        <w:t>Câu 5:</w:t>
      </w:r>
      <w:r w:rsidRPr="00974E40">
        <w:rPr>
          <w:rFonts w:ascii="Times New Roman" w:hAnsi="Times New Roman"/>
          <w:noProof/>
          <w:lang w:val="pt-BR"/>
        </w:rPr>
        <w:t xml:space="preserve"> Thể tích  khí oxi cần dùng để đốt cháy hoàn toàn 5,4 g Al là</w:t>
      </w:r>
    </w:p>
    <w:p w:rsidR="00974E40" w:rsidRPr="00974E40" w:rsidRDefault="00974E40" w:rsidP="002708E8">
      <w:pPr>
        <w:ind w:firstLine="283"/>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 xml:space="preserve">A. </w:t>
      </w:r>
      <w:r w:rsidRPr="00974E40">
        <w:rPr>
          <w:rFonts w:ascii="Times New Roman" w:hAnsi="Times New Roman"/>
          <w:lang w:val="pt-BR"/>
        </w:rPr>
        <w:t>3,6 lít.</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 xml:space="preserve">3,36 lít. </w:t>
      </w:r>
      <w:r w:rsidRPr="00974E40">
        <w:rPr>
          <w:rFonts w:ascii="Times New Roman" w:hAnsi="Times New Roman"/>
          <w:lang w:val="pt-BR"/>
        </w:rPr>
        <w:tab/>
        <w:t xml:space="preserve">            </w:t>
      </w:r>
      <w:r w:rsidRPr="00974E40">
        <w:rPr>
          <w:rFonts w:ascii="Times New Roman" w:hAnsi="Times New Roman"/>
          <w:lang w:val="pt-BR"/>
        </w:rPr>
        <w:tab/>
      </w:r>
      <w:r w:rsidRPr="00974E40">
        <w:rPr>
          <w:rFonts w:ascii="Times New Roman" w:hAnsi="Times New Roman"/>
          <w:b w:val="0"/>
          <w:bCs/>
          <w:noProof/>
          <w:lang w:val="pt-BR"/>
        </w:rPr>
        <w:t xml:space="preserve">C. </w:t>
      </w:r>
      <w:r w:rsidRPr="00974E40">
        <w:rPr>
          <w:rFonts w:ascii="Times New Roman" w:hAnsi="Times New Roman"/>
          <w:noProof/>
          <w:lang w:val="pt-BR"/>
        </w:rPr>
        <w:t>3 lít.</w:t>
      </w: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33,6 lít.</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6</w:t>
      </w:r>
      <w:r w:rsidRPr="00974E40">
        <w:rPr>
          <w:rFonts w:ascii="Times New Roman" w:hAnsi="Times New Roman"/>
          <w:lang w:val="pt-BR"/>
        </w:rPr>
        <w:t>: Thành phần về thể tích của không khí là</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21% các khí khác, 78% khí nitơ, 1% khí oxi.               </w:t>
      </w:r>
    </w:p>
    <w:p w:rsidR="00974E40" w:rsidRPr="00974E40" w:rsidRDefault="00974E40" w:rsidP="002708E8">
      <w:pPr>
        <w:ind w:firstLine="720"/>
        <w:rPr>
          <w:rFonts w:ascii="Times New Roman" w:hAnsi="Times New Roman"/>
          <w:lang w:val="pt-BR"/>
        </w:rPr>
      </w:pPr>
      <w:r w:rsidRPr="00974E40">
        <w:rPr>
          <w:rFonts w:ascii="Times New Roman" w:hAnsi="Times New Roman"/>
          <w:b w:val="0"/>
          <w:bCs/>
          <w:lang w:val="pt-BR"/>
        </w:rPr>
        <w:t>B.</w:t>
      </w:r>
      <w:r w:rsidRPr="00974E40">
        <w:rPr>
          <w:rFonts w:ascii="Times New Roman" w:hAnsi="Times New Roman"/>
          <w:lang w:val="pt-BR"/>
        </w:rPr>
        <w:t xml:space="preserve"> 21% khí oxi, 1% khí nitơ, 78% các khí khác.</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lastRenderedPageBreak/>
        <w:t xml:space="preserve">      </w:t>
      </w:r>
      <w:r w:rsidRPr="00974E40">
        <w:rPr>
          <w:rFonts w:ascii="Times New Roman" w:hAnsi="Times New Roman"/>
          <w:b w:val="0"/>
          <w:bCs/>
          <w:lang w:val="pt-BR"/>
        </w:rPr>
        <w:tab/>
        <w:t>C.</w:t>
      </w:r>
      <w:r w:rsidRPr="00974E40">
        <w:rPr>
          <w:rFonts w:ascii="Times New Roman" w:hAnsi="Times New Roman"/>
          <w:lang w:val="pt-BR"/>
        </w:rPr>
        <w:t xml:space="preserve"> 21% khí nitơ, 78% khí oxi, 1% các khí khác.                </w:t>
      </w:r>
    </w:p>
    <w:p w:rsidR="00974E40" w:rsidRPr="00974E40" w:rsidRDefault="00974E40" w:rsidP="002708E8">
      <w:pPr>
        <w:ind w:firstLine="720"/>
        <w:rPr>
          <w:rFonts w:ascii="Times New Roman" w:hAnsi="Times New Roman"/>
          <w:lang w:val="pt-BR"/>
        </w:rPr>
      </w:pPr>
      <w:r w:rsidRPr="00974E40">
        <w:rPr>
          <w:rFonts w:ascii="Times New Roman" w:hAnsi="Times New Roman"/>
          <w:b w:val="0"/>
          <w:bCs/>
          <w:lang w:val="pt-BR"/>
        </w:rPr>
        <w:t>D.</w:t>
      </w:r>
      <w:r w:rsidRPr="00974E40">
        <w:rPr>
          <w:rFonts w:ascii="Times New Roman" w:hAnsi="Times New Roman"/>
          <w:lang w:val="pt-BR"/>
        </w:rPr>
        <w:t xml:space="preserve"> 21% khí oxi, 78% khí nitơ, 1% các khí khác.</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 xml:space="preserve">Câu 7: </w:t>
      </w:r>
      <w:r w:rsidRPr="00974E40">
        <w:rPr>
          <w:rFonts w:ascii="Times New Roman" w:hAnsi="Times New Roman"/>
          <w:lang w:val="pt-BR"/>
        </w:rPr>
        <w:t>Để dập tắt ngọn lửa do xăng dầu cháy,người ta thường dùng cách nào sau đây?</w:t>
      </w:r>
    </w:p>
    <w:p w:rsidR="00974E40" w:rsidRPr="00974E40" w:rsidRDefault="00974E40" w:rsidP="007B7D7C">
      <w:pPr>
        <w:spacing w:before="60"/>
        <w:ind w:firstLine="720"/>
        <w:jc w:val="both"/>
        <w:rPr>
          <w:rFonts w:ascii="Times New Roman" w:hAnsi="Times New Roman"/>
          <w:lang w:val="pt-BR"/>
        </w:rPr>
      </w:pPr>
      <w:r w:rsidRPr="00974E40">
        <w:rPr>
          <w:rFonts w:ascii="Times New Roman" w:hAnsi="Times New Roman"/>
          <w:lang w:val="pt-BR"/>
        </w:rPr>
        <w:t xml:space="preserve"> (1) Trùm vải dày, (2) phủ cát lên ngọn lửa, (3) dùng nước?</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Chỉ dùng cách 1.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Dùng cách 1 hoặc cách 2.                                 </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Chỉ dùng cách 2.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Dùng cả 3 cách.</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8</w:t>
      </w:r>
      <w:r w:rsidRPr="00974E40">
        <w:rPr>
          <w:rFonts w:ascii="Times New Roman" w:hAnsi="Times New Roman"/>
          <w:lang w:val="pt-BR"/>
        </w:rPr>
        <w:t>: Người ta có thể thu khí O</w:t>
      </w:r>
      <w:r w:rsidRPr="00974E40">
        <w:rPr>
          <w:rFonts w:ascii="Times New Roman" w:hAnsi="Times New Roman"/>
          <w:vertAlign w:val="subscript"/>
          <w:lang w:val="pt-BR"/>
        </w:rPr>
        <w:t xml:space="preserve">2 </w:t>
      </w:r>
      <w:r w:rsidRPr="00974E40">
        <w:rPr>
          <w:rFonts w:ascii="Times New Roman" w:hAnsi="Times New Roman"/>
          <w:lang w:val="pt-BR"/>
        </w:rPr>
        <w:t>bằng cách đẩy nước là nhờ dựa vào tính chất</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tan trong H</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khó hoá lỏng.</w:t>
      </w:r>
    </w:p>
    <w:p w:rsidR="00974E40" w:rsidRPr="00974E40" w:rsidRDefault="00974E40" w:rsidP="00B6148D">
      <w:pPr>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khí O</w:t>
      </w:r>
      <w:r w:rsidRPr="00974E40">
        <w:rPr>
          <w:rFonts w:ascii="Times New Roman" w:hAnsi="Times New Roman"/>
          <w:vertAlign w:val="subscript"/>
          <w:lang w:val="pt-BR"/>
        </w:rPr>
        <w:t xml:space="preserve">2 </w:t>
      </w:r>
      <w:r w:rsidRPr="00974E40">
        <w:rPr>
          <w:rFonts w:ascii="Times New Roman" w:hAnsi="Times New Roman"/>
          <w:lang w:val="pt-BR"/>
        </w:rPr>
        <w:t xml:space="preserve"> ít tan trong H</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khí O</w:t>
      </w:r>
      <w:r w:rsidRPr="00974E40">
        <w:rPr>
          <w:rFonts w:ascii="Times New Roman" w:hAnsi="Times New Roman"/>
          <w:vertAlign w:val="subscript"/>
          <w:lang w:val="pt-BR"/>
        </w:rPr>
        <w:t>2</w:t>
      </w:r>
      <w:r w:rsidRPr="00974E40">
        <w:rPr>
          <w:rFonts w:ascii="Times New Roman" w:hAnsi="Times New Roman"/>
          <w:lang w:val="pt-BR"/>
        </w:rPr>
        <w:t xml:space="preserve"> nhẹ hơn nước.</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9:</w:t>
      </w:r>
      <w:r w:rsidRPr="00974E40">
        <w:rPr>
          <w:rFonts w:ascii="Times New Roman" w:hAnsi="Times New Roman"/>
          <w:i/>
          <w:iCs/>
          <w:lang w:val="pt-BR"/>
        </w:rPr>
        <w:t xml:space="preserve">   </w:t>
      </w:r>
      <w:r w:rsidRPr="00974E40">
        <w:rPr>
          <w:rFonts w:ascii="Times New Roman" w:hAnsi="Times New Roman"/>
          <w:lang w:val="pt-BR"/>
        </w:rPr>
        <w:t xml:space="preserve">Công thức hoá học của oxit tạo bởi  S (VI) và O là </w:t>
      </w:r>
    </w:p>
    <w:p w:rsidR="00974E40" w:rsidRPr="00974E40" w:rsidRDefault="00974E40" w:rsidP="00B6148D">
      <w:pPr>
        <w:spacing w:before="60"/>
        <w:jc w:val="both"/>
        <w:rPr>
          <w:rFonts w:ascii="Times New Roman" w:hAnsi="Times New Roman"/>
          <w:vertAlign w:val="subscript"/>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rPr>
        <w:t>A.</w: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 xml:space="preserve"> .                           </w:t>
      </w:r>
      <w:r w:rsidRPr="00974E40">
        <w:rPr>
          <w:rFonts w:ascii="Times New Roman" w:hAnsi="Times New Roman"/>
          <w:b w:val="0"/>
          <w:bCs/>
        </w:rPr>
        <w:t>B.</w:t>
      </w: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b w:val="0"/>
          <w:bCs/>
        </w:rPr>
        <w:t>C.</w: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bCs/>
        </w:rPr>
        <w:t>D.</w:t>
      </w: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0</w:t>
      </w:r>
      <w:r w:rsidRPr="00974E40">
        <w:rPr>
          <w:rFonts w:ascii="Times New Roman" w:hAnsi="Times New Roman"/>
          <w:lang w:val="pt-BR"/>
        </w:rPr>
        <w:t>: Phương trình nào sau đây là phản ứng hóa hợp?</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2KCl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6" type="#_x0000_t75" style="width:33.75pt;height:18pt" o:ole="">
            <v:imagedata r:id="rId152" o:title=""/>
          </v:shape>
          <o:OLEObject Type="Embed" ProgID="Equation.DSMT4" ShapeID="_x0000_i1126" DrawAspect="Content" ObjectID="_1629746279" r:id="rId179"/>
        </w:object>
      </w:r>
      <w:r w:rsidRPr="00974E40">
        <w:rPr>
          <w:rFonts w:ascii="Times New Roman" w:hAnsi="Times New Roman"/>
          <w:lang w:val="pt-BR"/>
        </w:rPr>
        <w:t xml:space="preserve">  2KCl   +   3O</w:t>
      </w:r>
      <w:r w:rsidRPr="00974E40">
        <w:rPr>
          <w:rFonts w:ascii="Times New Roman" w:hAnsi="Times New Roman"/>
          <w:vertAlign w:val="subscript"/>
          <w:lang w:val="pt-BR"/>
        </w:rPr>
        <w:t>2</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Ca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7" type="#_x0000_t75" style="width:33.75pt;height:18pt" o:ole="">
            <v:imagedata r:id="rId152" o:title=""/>
          </v:shape>
          <o:OLEObject Type="Embed" ProgID="Equation.DSMT4" ShapeID="_x0000_i1127" DrawAspect="Content" ObjectID="_1629746280" r:id="rId180"/>
        </w:object>
      </w:r>
      <w:r w:rsidRPr="00974E40">
        <w:rPr>
          <w:rFonts w:ascii="Times New Roman" w:hAnsi="Times New Roman"/>
          <w:lang w:val="pt-BR"/>
        </w:rPr>
        <w:t xml:space="preserve">  CaO  +  CO</w:t>
      </w:r>
      <w:r w:rsidRPr="00974E40">
        <w:rPr>
          <w:rFonts w:ascii="Times New Roman" w:hAnsi="Times New Roman"/>
          <w:vertAlign w:val="subscript"/>
          <w:lang w:val="pt-BR"/>
        </w:rPr>
        <w:t>2.</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4P  +   5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8" type="#_x0000_t75" style="width:33.75pt;height:18pt" o:ole="">
            <v:imagedata r:id="rId152" o:title=""/>
          </v:shape>
          <o:OLEObject Type="Embed" ProgID="Equation.DSMT4" ShapeID="_x0000_i1128" DrawAspect="Content" ObjectID="_1629746281" r:id="rId181"/>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r w:rsidRPr="00974E40">
        <w:rPr>
          <w:rFonts w:ascii="Times New Roman" w:hAnsi="Times New Roman"/>
          <w:lang w:val="pt-BR"/>
        </w:rPr>
        <w:tab/>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2KMnO</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29" type="#_x0000_t75" style="width:33.75pt;height:18pt" o:ole="">
            <v:imagedata r:id="rId152" o:title=""/>
          </v:shape>
          <o:OLEObject Type="Embed" ProgID="Equation.DSMT4" ShapeID="_x0000_i1129" DrawAspect="Content" ObjectID="_1629746282" r:id="rId182"/>
        </w:object>
      </w:r>
      <w:r w:rsidRPr="00974E40">
        <w:rPr>
          <w:rFonts w:ascii="Times New Roman" w:hAnsi="Times New Roman"/>
          <w:lang w:val="pt-BR"/>
        </w:rPr>
        <w:t xml:space="preserve"> K</w:t>
      </w:r>
      <w:r w:rsidRPr="00974E40">
        <w:rPr>
          <w:rFonts w:ascii="Times New Roman" w:hAnsi="Times New Roman"/>
          <w:vertAlign w:val="subscript"/>
          <w:lang w:val="pt-BR"/>
        </w:rPr>
        <w:t>2</w:t>
      </w:r>
      <w:r w:rsidRPr="00974E40">
        <w:rPr>
          <w:rFonts w:ascii="Times New Roman" w:hAnsi="Times New Roman"/>
          <w:lang w:val="pt-BR"/>
        </w:rPr>
        <w:t>MnO</w:t>
      </w:r>
      <w:r w:rsidRPr="00974E40">
        <w:rPr>
          <w:rFonts w:ascii="Times New Roman" w:hAnsi="Times New Roman"/>
          <w:lang w:val="pt-BR"/>
        </w:rPr>
        <w:softHyphen/>
      </w:r>
      <w:r w:rsidRPr="00974E40">
        <w:rPr>
          <w:rFonts w:ascii="Times New Roman" w:hAnsi="Times New Roman"/>
          <w:vertAlign w:val="subscript"/>
          <w:lang w:val="pt-BR"/>
        </w:rPr>
        <w:t xml:space="preserve">4 </w:t>
      </w:r>
      <w:r w:rsidRPr="00974E40">
        <w:rPr>
          <w:rFonts w:ascii="Times New Roman" w:hAnsi="Times New Roman"/>
          <w:lang w:val="pt-BR"/>
        </w:rPr>
        <w:t xml:space="preserve"> + MnO</w:t>
      </w:r>
      <w:r w:rsidRPr="00974E40">
        <w:rPr>
          <w:rFonts w:ascii="Times New Roman" w:hAnsi="Times New Roman"/>
          <w:vertAlign w:val="subscript"/>
          <w:lang w:val="pt-BR"/>
        </w:rPr>
        <w:t>2</w:t>
      </w:r>
      <w:r w:rsidRPr="00974E40">
        <w:rPr>
          <w:rFonts w:ascii="Times New Roman" w:hAnsi="Times New Roman"/>
          <w:lang w:val="pt-BR"/>
        </w:rPr>
        <w:t xml:space="preserve">  + O</w:t>
      </w:r>
      <w:r w:rsidRPr="00974E40">
        <w:rPr>
          <w:rFonts w:ascii="Times New Roman" w:hAnsi="Times New Roman"/>
          <w:vertAlign w:val="subscript"/>
          <w:lang w:val="pt-BR"/>
        </w:rPr>
        <w:t>2.</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1:</w:t>
      </w:r>
      <w:r w:rsidRPr="00974E40">
        <w:rPr>
          <w:rFonts w:ascii="Times New Roman" w:hAnsi="Times New Roman"/>
          <w:lang w:val="pt-BR"/>
        </w:rPr>
        <w:t xml:space="preserve">  Nhóm các chất đều tác dụng được với oxi trong điều kiện thích hợp là</w:t>
      </w:r>
    </w:p>
    <w:p w:rsidR="00974E40" w:rsidRPr="00974E40" w:rsidRDefault="00974E40" w:rsidP="00B6148D">
      <w:pPr>
        <w:spacing w:before="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r>
      <w:r w:rsidRPr="00974E40">
        <w:rPr>
          <w:rFonts w:ascii="Times New Roman" w:hAnsi="Times New Roman"/>
          <w:b w:val="0"/>
          <w:bCs/>
          <w:lang w:val="pt-BR"/>
        </w:rPr>
        <w:t>A.</w:t>
      </w:r>
      <w:r w:rsidRPr="00974E40">
        <w:rPr>
          <w:rFonts w:ascii="Times New Roman" w:hAnsi="Times New Roman"/>
          <w:lang w:val="pt-BR"/>
        </w:rPr>
        <w:t xml:space="preserve"> S, P, NaCl.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H</w:t>
      </w:r>
      <w:r w:rsidRPr="00974E40">
        <w:rPr>
          <w:rFonts w:ascii="Times New Roman" w:hAnsi="Times New Roman"/>
          <w:vertAlign w:val="subscript"/>
          <w:lang w:val="pt-BR"/>
        </w:rPr>
        <w:t>2</w:t>
      </w:r>
      <w:r w:rsidRPr="00974E40">
        <w:rPr>
          <w:rFonts w:ascii="Times New Roman" w:hAnsi="Times New Roman"/>
          <w:lang w:val="pt-BR"/>
        </w:rPr>
        <w:t xml:space="preserve">, Fe, Au.         </w:t>
      </w:r>
      <w:r w:rsidRPr="00974E40">
        <w:rPr>
          <w:rFonts w:ascii="Times New Roman" w:hAnsi="Times New Roman"/>
          <w:lang w:val="pt-BR"/>
        </w:rPr>
        <w:tab/>
      </w:r>
      <w:r w:rsidRPr="00974E40">
        <w:rPr>
          <w:rFonts w:ascii="Times New Roman" w:hAnsi="Times New Roman"/>
          <w:b w:val="0"/>
          <w:bCs/>
          <w:lang w:val="pt-BR"/>
        </w:rPr>
        <w:t>C.</w:t>
      </w:r>
      <w:r w:rsidRPr="00974E40">
        <w:rPr>
          <w:rFonts w:ascii="Times New Roman" w:hAnsi="Times New Roman"/>
          <w:lang w:val="pt-BR"/>
        </w:rPr>
        <w:t xml:space="preserve"> Mg, C, CH</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b w:val="0"/>
          <w:bCs/>
          <w:lang w:val="pt-BR"/>
        </w:rPr>
        <w:t>D.</w:t>
      </w:r>
      <w:r w:rsidRPr="00974E40">
        <w:rPr>
          <w:rFonts w:ascii="Times New Roman" w:hAnsi="Times New Roman"/>
          <w:lang w:val="pt-BR"/>
        </w:rPr>
        <w:t xml:space="preserve"> C, S, CaCO</w:t>
      </w:r>
      <w:r w:rsidRPr="00974E40">
        <w:rPr>
          <w:rFonts w:ascii="Times New Roman" w:hAnsi="Times New Roman"/>
          <w:vertAlign w:val="subscript"/>
          <w:lang w:val="pt-BR"/>
        </w:rPr>
        <w:t>3.</w:t>
      </w:r>
    </w:p>
    <w:p w:rsidR="00974E40" w:rsidRPr="00974E40" w:rsidRDefault="00974E40" w:rsidP="00B6148D">
      <w:pPr>
        <w:spacing w:before="60"/>
        <w:jc w:val="both"/>
        <w:rPr>
          <w:rFonts w:ascii="Times New Roman" w:hAnsi="Times New Roman"/>
          <w:lang w:val="pt-BR"/>
        </w:rPr>
      </w:pPr>
      <w:r w:rsidRPr="00974E40">
        <w:rPr>
          <w:rFonts w:ascii="Times New Roman" w:hAnsi="Times New Roman"/>
          <w:i/>
          <w:iCs/>
          <w:u w:val="single"/>
          <w:lang w:val="pt-BR"/>
        </w:rPr>
        <w:t>Câu 12</w:t>
      </w:r>
      <w:r w:rsidRPr="00974E40">
        <w:rPr>
          <w:rFonts w:ascii="Times New Roman" w:hAnsi="Times New Roman"/>
          <w:lang w:val="pt-BR"/>
        </w:rPr>
        <w:t>: Oxit bazơ thường là oxit của</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A.</w:t>
      </w:r>
      <w:r w:rsidRPr="00974E40">
        <w:rPr>
          <w:rFonts w:ascii="Times New Roman" w:hAnsi="Times New Roman"/>
          <w:lang w:val="pt-BR"/>
        </w:rPr>
        <w:t xml:space="preserve"> phi kim.                                                     </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bCs/>
          <w:lang w:val="pt-BR"/>
        </w:rPr>
        <w:t>B.</w:t>
      </w:r>
      <w:r w:rsidRPr="00974E40">
        <w:rPr>
          <w:rFonts w:ascii="Times New Roman" w:hAnsi="Times New Roman"/>
          <w:lang w:val="pt-BR"/>
        </w:rPr>
        <w:t xml:space="preserve"> kim loại và tương ứng với một bazo.    </w:t>
      </w:r>
    </w:p>
    <w:p w:rsidR="00974E40" w:rsidRPr="00974E40" w:rsidRDefault="00974E40" w:rsidP="00B6148D">
      <w:pPr>
        <w:spacing w:before="60"/>
        <w:jc w:val="both"/>
        <w:rPr>
          <w:rFonts w:ascii="Times New Roman" w:hAnsi="Times New Roman"/>
          <w:lang w:val="pt-BR"/>
        </w:rPr>
      </w:pPr>
      <w:r w:rsidRPr="00974E40">
        <w:rPr>
          <w:rFonts w:ascii="Times New Roman" w:hAnsi="Times New Roman"/>
          <w:b w:val="0"/>
          <w:bCs/>
          <w:lang w:val="pt-BR"/>
        </w:rPr>
        <w:t xml:space="preserve">     </w:t>
      </w:r>
      <w:r w:rsidRPr="00974E40">
        <w:rPr>
          <w:rFonts w:ascii="Times New Roman" w:hAnsi="Times New Roman"/>
          <w:b w:val="0"/>
          <w:bCs/>
          <w:lang w:val="pt-BR"/>
        </w:rPr>
        <w:tab/>
        <w:t>C.</w:t>
      </w:r>
      <w:r w:rsidRPr="00974E40">
        <w:rPr>
          <w:rFonts w:ascii="Times New Roman" w:hAnsi="Times New Roman"/>
          <w:lang w:val="pt-BR"/>
        </w:rPr>
        <w:t xml:space="preserve"> kim loại.                                                     </w:t>
      </w:r>
      <w:r w:rsidRPr="00974E40">
        <w:rPr>
          <w:rFonts w:ascii="Times New Roman" w:hAnsi="Times New Roman"/>
          <w:lang w:val="pt-BR"/>
        </w:rPr>
        <w:tab/>
      </w:r>
      <w:r w:rsidRPr="00974E40">
        <w:rPr>
          <w:rFonts w:ascii="Times New Roman" w:hAnsi="Times New Roman"/>
          <w:b w:val="0"/>
          <w:bCs/>
          <w:lang w:val="pt-BR"/>
        </w:rPr>
        <w:t>D.</w:t>
      </w:r>
      <w:r w:rsidRPr="00974E40">
        <w:rPr>
          <w:rFonts w:ascii="Times New Roman" w:hAnsi="Times New Roman"/>
          <w:lang w:val="pt-BR"/>
        </w:rPr>
        <w:t xml:space="preserve"> phi kim  và tương ứng với một axit.</w:t>
      </w:r>
    </w:p>
    <w:p w:rsidR="00974E40" w:rsidRPr="00974E40" w:rsidRDefault="00974E40" w:rsidP="00B6148D">
      <w:pPr>
        <w:rPr>
          <w:rFonts w:ascii="Times New Roman" w:hAnsi="Times New Roman"/>
          <w:b w:val="0"/>
          <w:bCs/>
          <w:lang w:val="pt-BR"/>
        </w:rPr>
      </w:pPr>
      <w:r w:rsidRPr="00974E40">
        <w:rPr>
          <w:rFonts w:ascii="Times New Roman" w:hAnsi="Times New Roman"/>
          <w:b w:val="0"/>
          <w:bCs/>
          <w:lang w:val="pt-BR"/>
        </w:rPr>
        <w:t xml:space="preserve">B. </w:t>
      </w:r>
      <w:r w:rsidRPr="00974E40">
        <w:rPr>
          <w:rFonts w:ascii="Times New Roman" w:hAnsi="Times New Roman"/>
          <w:b w:val="0"/>
          <w:bCs/>
          <w:u w:val="single"/>
          <w:lang w:val="pt-BR"/>
        </w:rPr>
        <w:t>TỰ LUẬN</w:t>
      </w:r>
      <w:r w:rsidRPr="00974E40">
        <w:rPr>
          <w:rFonts w:ascii="Times New Roman" w:hAnsi="Times New Roman"/>
          <w:b w:val="0"/>
          <w:bCs/>
          <w:lang w:val="pt-BR"/>
        </w:rPr>
        <w:t>: (7 điểm)</w:t>
      </w:r>
    </w:p>
    <w:p w:rsidR="00974E40" w:rsidRPr="00974E40" w:rsidRDefault="00974E40" w:rsidP="00B6148D">
      <w:pPr>
        <w:jc w:val="both"/>
        <w:rPr>
          <w:rFonts w:ascii="Times New Roman" w:hAnsi="Times New Roman"/>
          <w:u w:val="single"/>
          <w:lang w:val="pt-BR"/>
        </w:rPr>
      </w:pPr>
      <w:r w:rsidRPr="00974E40">
        <w:rPr>
          <w:rFonts w:ascii="Times New Roman" w:hAnsi="Times New Roman"/>
          <w:i/>
          <w:iCs/>
          <w:u w:val="single"/>
          <w:lang w:val="pt-BR"/>
        </w:rPr>
        <w:t>Câu 13</w:t>
      </w:r>
      <w:r w:rsidRPr="00974E40">
        <w:rPr>
          <w:rFonts w:ascii="Times New Roman" w:hAnsi="Times New Roman"/>
          <w:lang w:val="pt-BR"/>
        </w:rPr>
        <w:t xml:space="preserve">: </w:t>
      </w:r>
      <w:r w:rsidRPr="00974E40">
        <w:rPr>
          <w:rFonts w:ascii="Times New Roman" w:hAnsi="Times New Roman"/>
          <w:i/>
          <w:iCs/>
          <w:lang w:val="pt-BR"/>
        </w:rPr>
        <w:t xml:space="preserve">(2 đ)  </w:t>
      </w:r>
      <w:r w:rsidRPr="00974E40">
        <w:rPr>
          <w:rFonts w:ascii="Times New Roman" w:hAnsi="Times New Roman"/>
          <w:lang w:val="pt-BR"/>
        </w:rPr>
        <w:t xml:space="preserve"> Thế nào là phản ứng phân hủy, thế nào là phản ứng hóa hợp? Mỗi loại phản ứng hãy dẫn ra một ví dụ để minh họa.</w:t>
      </w:r>
    </w:p>
    <w:p w:rsidR="00974E40" w:rsidRPr="00974E40" w:rsidRDefault="00974E40" w:rsidP="00B6148D">
      <w:pPr>
        <w:jc w:val="both"/>
        <w:rPr>
          <w:rFonts w:ascii="Times New Roman" w:hAnsi="Times New Roman"/>
          <w:u w:val="single"/>
          <w:lang w:val="pt-BR"/>
        </w:rPr>
      </w:pPr>
      <w:r w:rsidRPr="00974E40">
        <w:rPr>
          <w:rFonts w:ascii="Times New Roman" w:hAnsi="Times New Roman"/>
          <w:i/>
          <w:iCs/>
          <w:lang w:val="pt-BR"/>
        </w:rPr>
        <w:t xml:space="preserve"> </w:t>
      </w:r>
      <w:r w:rsidRPr="00974E40">
        <w:rPr>
          <w:rFonts w:ascii="Times New Roman" w:hAnsi="Times New Roman"/>
          <w:i/>
          <w:iCs/>
          <w:u w:val="single"/>
          <w:lang w:val="pt-BR"/>
        </w:rPr>
        <w:t>Câu 14</w:t>
      </w:r>
      <w:r w:rsidRPr="00974E40">
        <w:rPr>
          <w:rFonts w:ascii="Times New Roman" w:hAnsi="Times New Roman"/>
          <w:lang w:val="pt-BR"/>
        </w:rPr>
        <w:t xml:space="preserve">: </w:t>
      </w:r>
      <w:r w:rsidRPr="00974E40">
        <w:rPr>
          <w:rFonts w:ascii="Times New Roman" w:hAnsi="Times New Roman"/>
          <w:i/>
          <w:iCs/>
          <w:lang w:val="pt-BR"/>
        </w:rPr>
        <w:t>(2đ)</w:t>
      </w:r>
      <w:r w:rsidRPr="00974E40">
        <w:rPr>
          <w:rFonts w:ascii="Times New Roman" w:hAnsi="Times New Roman"/>
          <w:lang w:val="pt-BR"/>
        </w:rPr>
        <w:t xml:space="preserve"> Hoàn thành những phản ứng hoá học sau</w:t>
      </w:r>
      <w:r w:rsidRPr="00974E40">
        <w:rPr>
          <w:rFonts w:ascii="Times New Roman" w:hAnsi="Times New Roman"/>
          <w:i/>
          <w:iCs/>
          <w:lang w:val="pt-BR"/>
        </w:rPr>
        <w:t xml:space="preserve">: </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w:t>
      </w:r>
      <w:r w:rsidRPr="00974E40">
        <w:rPr>
          <w:rFonts w:ascii="Times New Roman" w:hAnsi="Times New Roman"/>
          <w:lang w:val="pt-BR"/>
        </w:rPr>
        <w:tab/>
        <w:t xml:space="preserve"> a            …………            +             3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0" type="#_x0000_t75" style="width:33.75pt;height:18pt" o:ole="">
            <v:imagedata r:id="rId183" o:title=""/>
          </v:shape>
          <o:OLEObject Type="Embed" ProgID="Equation.DSMT4" ShapeID="_x0000_i1130" DrawAspect="Content" ObjectID="_1629746283" r:id="rId184"/>
        </w:object>
      </w:r>
      <w:r w:rsidRPr="00974E40">
        <w:rPr>
          <w:rFonts w:ascii="Times New Roman" w:hAnsi="Times New Roman"/>
          <w:lang w:val="pt-BR"/>
        </w:rPr>
        <w:t xml:space="preserve">           2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t xml:space="preserve"> b              4P               +            … …       </w:t>
      </w:r>
      <w:r w:rsidRPr="00974E40">
        <w:rPr>
          <w:rFonts w:ascii="Times New Roman" w:hAnsi="Times New Roman"/>
          <w:position w:val="-6"/>
          <w:lang w:val="pt-BR"/>
        </w:rPr>
        <w:object w:dxaOrig="680" w:dyaOrig="360">
          <v:shape id="_x0000_i1131" type="#_x0000_t75" style="width:33.75pt;height:18pt" o:ole="">
            <v:imagedata r:id="rId183" o:title=""/>
          </v:shape>
          <o:OLEObject Type="Embed" ProgID="Equation.DSMT4" ShapeID="_x0000_i1131" DrawAspect="Content" ObjectID="_1629746284" r:id="rId185"/>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w:t>
      </w:r>
      <w:r w:rsidRPr="00974E40">
        <w:rPr>
          <w:rFonts w:ascii="Times New Roman" w:hAnsi="Times New Roman"/>
          <w:lang w:val="pt-BR"/>
        </w:rPr>
        <w:tab/>
        <w:t xml:space="preserve"> c             Mg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2" type="#_x0000_t75" style="width:33.75pt;height:18pt" o:ole="">
            <v:imagedata r:id="rId183" o:title=""/>
          </v:shape>
          <o:OLEObject Type="Embed" ProgID="Equation.DSMT4" ShapeID="_x0000_i1132" DrawAspect="Content" ObjectID="_1629746285" r:id="rId186"/>
        </w:object>
      </w:r>
      <w:r w:rsidRPr="00974E40">
        <w:rPr>
          <w:rFonts w:ascii="Times New Roman" w:hAnsi="Times New Roman"/>
          <w:lang w:val="pt-BR"/>
        </w:rPr>
        <w:t xml:space="preserve">            MgO   </w:t>
      </w:r>
      <w:r w:rsidRPr="00974E40">
        <w:rPr>
          <w:rFonts w:ascii="Times New Roman" w:hAnsi="Times New Roman"/>
          <w:lang w:val="pt-BR"/>
        </w:rPr>
        <w:tab/>
        <w:t>+          ........</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lang w:val="pt-BR"/>
        </w:rPr>
        <w:tab/>
        <w:t xml:space="preserve"> d              C</w:t>
      </w:r>
      <w:r w:rsidRPr="00974E40">
        <w:rPr>
          <w:rFonts w:ascii="Times New Roman" w:hAnsi="Times New Roman"/>
          <w:vertAlign w:val="subscript"/>
          <w:lang w:val="pt-BR"/>
        </w:rPr>
        <w:t>2</w:t>
      </w:r>
      <w:r w:rsidRPr="00974E40">
        <w:rPr>
          <w:rFonts w:ascii="Times New Roman" w:hAnsi="Times New Roman"/>
          <w:lang w:val="pt-BR"/>
        </w:rPr>
        <w:t>H</w:t>
      </w:r>
      <w:r w:rsidRPr="00974E40">
        <w:rPr>
          <w:rFonts w:ascii="Times New Roman" w:hAnsi="Times New Roman"/>
          <w:vertAlign w:val="subscript"/>
          <w:lang w:val="pt-BR"/>
        </w:rPr>
        <w:t>4</w:t>
      </w:r>
      <w:r w:rsidRPr="00974E40">
        <w:rPr>
          <w:rFonts w:ascii="Times New Roman" w:hAnsi="Times New Roman"/>
          <w:lang w:val="pt-BR"/>
        </w:rPr>
        <w:t xml:space="preserve">            +            ………</w:t>
      </w:r>
      <w:r w:rsidRPr="00974E40">
        <w:rPr>
          <w:rFonts w:ascii="Times New Roman" w:hAnsi="Times New Roman"/>
          <w:vertAlign w:val="subscript"/>
          <w:lang w:val="pt-BR"/>
        </w:rPr>
        <w:t xml:space="preserve">          </w:t>
      </w:r>
      <w:r w:rsidRPr="00974E40">
        <w:rPr>
          <w:rFonts w:ascii="Times New Roman" w:hAnsi="Times New Roman"/>
          <w:position w:val="-6"/>
          <w:lang w:val="pt-BR"/>
        </w:rPr>
        <w:object w:dxaOrig="680" w:dyaOrig="360">
          <v:shape id="_x0000_i1133" type="#_x0000_t75" style="width:33.75pt;height:18pt" o:ole="">
            <v:imagedata r:id="rId183" o:title=""/>
          </v:shape>
          <o:OLEObject Type="Embed" ProgID="Equation.DSMT4" ShapeID="_x0000_i1133" DrawAspect="Content" ObjectID="_1629746286" r:id="rId187"/>
        </w:object>
      </w:r>
      <w:r w:rsidRPr="00974E40">
        <w:rPr>
          <w:rFonts w:ascii="Times New Roman" w:hAnsi="Times New Roman"/>
          <w:lang w:val="pt-BR"/>
        </w:rPr>
        <w:t xml:space="preserve">              2CO</w:t>
      </w:r>
      <w:r w:rsidRPr="00974E40">
        <w:rPr>
          <w:rFonts w:ascii="Times New Roman" w:hAnsi="Times New Roman"/>
          <w:vertAlign w:val="subscript"/>
          <w:lang w:val="pt-BR"/>
        </w:rPr>
        <w:t>2</w:t>
      </w:r>
      <w:r w:rsidRPr="00974E40">
        <w:rPr>
          <w:rFonts w:ascii="Times New Roman" w:hAnsi="Times New Roman"/>
          <w:lang w:val="pt-BR"/>
        </w:rPr>
        <w:t xml:space="preserve">      +       2H</w:t>
      </w:r>
      <w:r w:rsidRPr="00974E40">
        <w:rPr>
          <w:rFonts w:ascii="Times New Roman" w:hAnsi="Times New Roman"/>
          <w:vertAlign w:val="subscript"/>
          <w:lang w:val="pt-BR"/>
        </w:rPr>
        <w:t>2</w:t>
      </w:r>
      <w:r w:rsidRPr="00974E40">
        <w:rPr>
          <w:rFonts w:ascii="Times New Roman" w:hAnsi="Times New Roman"/>
          <w:lang w:val="pt-BR"/>
        </w:rPr>
        <w:t xml:space="preserve">O. </w:t>
      </w:r>
    </w:p>
    <w:p w:rsidR="00974E40" w:rsidRPr="00974E40" w:rsidRDefault="00974E40" w:rsidP="00B6148D">
      <w:pPr>
        <w:rPr>
          <w:rFonts w:ascii="Times New Roman" w:hAnsi="Times New Roman"/>
          <w:i/>
          <w:iCs/>
          <w:lang w:val="pt-BR"/>
        </w:rPr>
      </w:pPr>
      <w:r w:rsidRPr="00974E40">
        <w:rPr>
          <w:rFonts w:ascii="Times New Roman" w:hAnsi="Times New Roman"/>
          <w:lang w:val="pt-BR"/>
        </w:rPr>
        <w:t xml:space="preserve"> </w:t>
      </w:r>
      <w:r w:rsidRPr="00974E40">
        <w:rPr>
          <w:rFonts w:ascii="Times New Roman" w:hAnsi="Times New Roman"/>
          <w:i/>
          <w:iCs/>
          <w:u w:val="single"/>
          <w:lang w:val="pt-BR"/>
        </w:rPr>
        <w:t>Câu 15</w:t>
      </w:r>
      <w:r w:rsidRPr="00974E40">
        <w:rPr>
          <w:rFonts w:ascii="Times New Roman" w:hAnsi="Times New Roman"/>
          <w:i/>
          <w:iCs/>
          <w:lang w:val="pt-BR"/>
        </w:rPr>
        <w:t xml:space="preserve">: (3đ)  </w:t>
      </w:r>
      <w:r w:rsidRPr="00974E40">
        <w:rPr>
          <w:rFonts w:ascii="Times New Roman" w:hAnsi="Times New Roman"/>
          <w:lang w:val="pt-BR"/>
        </w:rPr>
        <w:t>Đốt cháy hoàn toàn một lượng bột đồng trong khí oxi thu được 48 g đồng oxít (CuO)</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a. Viết các phương trình hóa học xảy ra?</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b. Tính thể tích khí oxi cần dùng ở (đktc) ?</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c. Muốn  có khối lượng oxi nói trên  phải phân hủy bao nhiêu gam kali clorat (KCl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6148D">
      <w:pPr>
        <w:rPr>
          <w:rFonts w:ascii="Times New Roman" w:hAnsi="Times New Roman"/>
          <w:lang w:val="pt-BR"/>
        </w:rPr>
      </w:pPr>
      <w:r w:rsidRPr="00974E40">
        <w:rPr>
          <w:rFonts w:ascii="Times New Roman" w:hAnsi="Times New Roman"/>
          <w:lang w:val="pt-BR"/>
        </w:rPr>
        <w:t xml:space="preserve">                               ( K = 39 ; Cl = 35,5 ; O = 16 ; Cu = 64 )</w:t>
      </w:r>
    </w:p>
    <w:p w:rsidR="00974E40" w:rsidRPr="00974E40" w:rsidRDefault="00974E40" w:rsidP="00B6148D">
      <w:pPr>
        <w:rPr>
          <w:rFonts w:ascii="Times New Roman" w:hAnsi="Times New Roman"/>
          <w:b w:val="0"/>
          <w:bCs/>
          <w:color w:val="000000"/>
          <w:u w:val="single"/>
          <w:lang w:val="pt-BR"/>
        </w:rPr>
      </w:pPr>
      <w:r w:rsidRPr="00974E40">
        <w:rPr>
          <w:rFonts w:ascii="Times New Roman" w:hAnsi="Times New Roman"/>
          <w:b w:val="0"/>
          <w:bCs/>
          <w:lang w:val="pt-BR"/>
        </w:rPr>
        <w:t>IV.</w:t>
      </w:r>
      <w:r w:rsidRPr="00974E40">
        <w:rPr>
          <w:rFonts w:ascii="Times New Roman" w:hAnsi="Times New Roman"/>
          <w:b w:val="0"/>
          <w:bCs/>
          <w:color w:val="000000"/>
          <w:lang w:val="pt-BR"/>
        </w:rPr>
        <w:t xml:space="preserve">  </w:t>
      </w:r>
      <w:r w:rsidRPr="00974E40">
        <w:rPr>
          <w:rFonts w:ascii="Times New Roman" w:hAnsi="Times New Roman"/>
          <w:b w:val="0"/>
          <w:bCs/>
          <w:color w:val="000000"/>
          <w:u w:val="single"/>
          <w:lang w:val="pt-BR"/>
        </w:rPr>
        <w:t>Đáp án và thang điểm:</w:t>
      </w:r>
    </w:p>
    <w:p w:rsidR="00974E40" w:rsidRPr="00974E40" w:rsidRDefault="00974E40" w:rsidP="00974E40">
      <w:pPr>
        <w:numPr>
          <w:ilvl w:val="0"/>
          <w:numId w:val="10"/>
        </w:numPr>
        <w:tabs>
          <w:tab w:val="clear" w:pos="1140"/>
        </w:tabs>
        <w:jc w:val="both"/>
        <w:rPr>
          <w:rFonts w:ascii="Times New Roman" w:hAnsi="Times New Roman"/>
          <w:color w:val="000000"/>
          <w:lang w:val="pt-BR"/>
        </w:rPr>
      </w:pPr>
      <w:r w:rsidRPr="00974E40">
        <w:rPr>
          <w:rFonts w:ascii="Times New Roman" w:hAnsi="Times New Roman"/>
          <w:color w:val="000000"/>
          <w:u w:val="single"/>
          <w:lang w:val="pt-BR"/>
        </w:rPr>
        <w:t>Phần trắc nghiệm khách quan</w:t>
      </w:r>
      <w:r w:rsidRPr="00974E40">
        <w:rPr>
          <w:rFonts w:ascii="Times New Roman" w:hAnsi="Times New Roman"/>
          <w:color w:val="000000"/>
          <w:lang w:val="pt-BR"/>
        </w:rPr>
        <w:t>.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797"/>
        <w:gridCol w:w="797"/>
        <w:gridCol w:w="795"/>
        <w:gridCol w:w="797"/>
        <w:gridCol w:w="795"/>
        <w:gridCol w:w="797"/>
        <w:gridCol w:w="797"/>
        <w:gridCol w:w="798"/>
        <w:gridCol w:w="796"/>
        <w:gridCol w:w="805"/>
        <w:gridCol w:w="805"/>
        <w:gridCol w:w="805"/>
      </w:tblGrid>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Câu</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2</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3</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4</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5</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6</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7</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8</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9</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0</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1</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12</w:t>
            </w:r>
          </w:p>
        </w:tc>
      </w:tr>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ind w:right="-89"/>
              <w:jc w:val="both"/>
              <w:rPr>
                <w:rFonts w:ascii="Times New Roman" w:hAnsi="Times New Roman"/>
                <w:color w:val="000000"/>
                <w:lang w:val="pt-BR"/>
              </w:rPr>
            </w:pPr>
            <w:r w:rsidRPr="00974E40">
              <w:rPr>
                <w:rFonts w:ascii="Times New Roman" w:hAnsi="Times New Roman"/>
                <w:color w:val="000000"/>
                <w:lang w:val="pt-BR"/>
              </w:rPr>
              <w:t>Đ/án</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D</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A</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D</w:t>
            </w:r>
          </w:p>
        </w:tc>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C</w:t>
            </w:r>
          </w:p>
        </w:tc>
        <w:tc>
          <w:tcPr>
            <w:tcW w:w="84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B</w:t>
            </w:r>
          </w:p>
        </w:tc>
      </w:tr>
      <w:tr w:rsidR="00974E40" w:rsidRPr="00974E40" w:rsidTr="00B36F76">
        <w:tc>
          <w:tcPr>
            <w:tcW w:w="84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Điểm</w:t>
            </w:r>
          </w:p>
        </w:tc>
        <w:tc>
          <w:tcPr>
            <w:tcW w:w="10169" w:type="dxa"/>
            <w:gridSpan w:val="12"/>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B36F76">
            <w:pPr>
              <w:jc w:val="center"/>
              <w:rPr>
                <w:rFonts w:ascii="Times New Roman" w:hAnsi="Times New Roman"/>
                <w:i/>
                <w:iCs/>
                <w:color w:val="000000"/>
                <w:lang w:val="pt-BR"/>
              </w:rPr>
            </w:pPr>
            <w:r w:rsidRPr="00974E40">
              <w:rPr>
                <w:rFonts w:ascii="Times New Roman" w:hAnsi="Times New Roman"/>
                <w:i/>
                <w:iCs/>
                <w:color w:val="000000"/>
                <w:lang w:val="pt-BR"/>
              </w:rPr>
              <w:t>Mỗi câu chọn đúng 0,25 điểm</w:t>
            </w:r>
          </w:p>
        </w:tc>
      </w:tr>
    </w:tbl>
    <w:p w:rsidR="00974E40" w:rsidRPr="00974E40" w:rsidRDefault="00974E40" w:rsidP="00B6148D">
      <w:pPr>
        <w:jc w:val="both"/>
        <w:rPr>
          <w:rFonts w:ascii="Times New Roman" w:hAnsi="Times New Roman"/>
          <w:color w:val="000000"/>
          <w:lang w:val="pt-BR"/>
        </w:rPr>
      </w:pPr>
      <w:r w:rsidRPr="00974E40">
        <w:rPr>
          <w:rFonts w:ascii="Times New Roman" w:hAnsi="Times New Roman"/>
          <w:color w:val="000000"/>
          <w:lang w:val="pt-BR"/>
        </w:rPr>
        <w:t xml:space="preserve"> </w:t>
      </w:r>
      <w:r w:rsidRPr="00974E40">
        <w:rPr>
          <w:rFonts w:ascii="Times New Roman" w:hAnsi="Times New Roman"/>
          <w:color w:val="000000"/>
          <w:lang w:val="pt-BR"/>
        </w:rPr>
        <w:tab/>
        <w:t xml:space="preserve"> B. </w:t>
      </w:r>
      <w:r w:rsidRPr="00974E40">
        <w:rPr>
          <w:rFonts w:ascii="Times New Roman" w:hAnsi="Times New Roman"/>
          <w:color w:val="000000"/>
          <w:u w:val="single"/>
          <w:lang w:val="pt-BR"/>
        </w:rPr>
        <w:t>Phần tự luận</w:t>
      </w:r>
      <w:r w:rsidRPr="00974E40">
        <w:rPr>
          <w:rFonts w:ascii="Times New Roman" w:hAnsi="Times New Roman"/>
          <w:i/>
          <w:iCs/>
          <w:color w:val="000000"/>
          <w:lang w:val="pt-BR"/>
        </w:rPr>
        <w:t>.</w:t>
      </w:r>
      <w:r w:rsidRPr="00974E40">
        <w:rPr>
          <w:rFonts w:ascii="Times New Roman" w:hAnsi="Times New Roman"/>
          <w:color w:val="000000"/>
          <w:lang w:val="pt-BR"/>
        </w:rPr>
        <w:t xml:space="preserve"> (7 điểm )</w:t>
      </w:r>
    </w:p>
    <w:tbl>
      <w:tblPr>
        <w:tblW w:w="4868"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72"/>
        <w:gridCol w:w="7531"/>
        <w:gridCol w:w="1544"/>
      </w:tblGrid>
      <w:tr w:rsidR="00974E40" w:rsidRPr="00974E40" w:rsidTr="00B36F76">
        <w:trPr>
          <w:jc w:val="center"/>
        </w:trPr>
        <w:tc>
          <w:tcPr>
            <w:tcW w:w="528"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Câu</w:t>
            </w:r>
          </w:p>
        </w:tc>
        <w:tc>
          <w:tcPr>
            <w:tcW w:w="3711"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Đáp án</w:t>
            </w:r>
          </w:p>
        </w:tc>
        <w:tc>
          <w:tcPr>
            <w:tcW w:w="761" w:type="pct"/>
            <w:tcBorders>
              <w:top w:val="double" w:sz="4" w:space="0" w:color="auto"/>
              <w:bottom w:val="single" w:sz="4" w:space="0" w:color="auto"/>
            </w:tcBorders>
            <w:shd w:val="clear" w:color="auto" w:fill="E6E6E6"/>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Điểm</w:t>
            </w:r>
          </w:p>
        </w:tc>
      </w:tr>
      <w:tr w:rsidR="00974E40" w:rsidRPr="00974E40" w:rsidTr="00B36F76">
        <w:trPr>
          <w:trHeight w:val="2050"/>
          <w:jc w:val="center"/>
        </w:trPr>
        <w:tc>
          <w:tcPr>
            <w:tcW w:w="528" w:type="pct"/>
            <w:tcBorders>
              <w:top w:val="single" w:sz="4" w:space="0" w:color="auto"/>
            </w:tcBorders>
            <w:shd w:val="clear" w:color="auto" w:fill="auto"/>
            <w:vAlign w:val="center"/>
          </w:tcPr>
          <w:p w:rsidR="00974E40" w:rsidRPr="00974E40" w:rsidRDefault="00974E40" w:rsidP="00B36F76">
            <w:pPr>
              <w:ind w:right="-95"/>
              <w:jc w:val="center"/>
              <w:rPr>
                <w:rFonts w:ascii="Times New Roman" w:hAnsi="Times New Roman"/>
                <w:color w:val="000000"/>
                <w:u w:val="single"/>
              </w:rPr>
            </w:pPr>
            <w:r w:rsidRPr="00974E40">
              <w:rPr>
                <w:rFonts w:ascii="Times New Roman" w:hAnsi="Times New Roman"/>
                <w:color w:val="000000"/>
                <w:u w:val="single"/>
              </w:rPr>
              <w:t>Câu 13</w:t>
            </w:r>
          </w:p>
          <w:p w:rsidR="00974E40" w:rsidRPr="00974E40" w:rsidRDefault="00974E40" w:rsidP="00B36F76">
            <w:pPr>
              <w:ind w:right="-95"/>
              <w:jc w:val="center"/>
              <w:rPr>
                <w:rFonts w:ascii="Times New Roman" w:hAnsi="Times New Roman"/>
                <w:color w:val="000000"/>
              </w:rPr>
            </w:pPr>
            <w:r w:rsidRPr="00974E40">
              <w:rPr>
                <w:rFonts w:ascii="Times New Roman" w:hAnsi="Times New Roman"/>
                <w:color w:val="000000"/>
              </w:rPr>
              <w:t>(2 đ)</w:t>
            </w:r>
          </w:p>
        </w:tc>
        <w:tc>
          <w:tcPr>
            <w:tcW w:w="3711" w:type="pct"/>
            <w:tcBorders>
              <w:top w:val="single" w:sz="4" w:space="0" w:color="auto"/>
            </w:tcBorders>
            <w:shd w:val="clear" w:color="auto" w:fill="auto"/>
          </w:tcPr>
          <w:p w:rsidR="00974E40" w:rsidRPr="00974E40" w:rsidRDefault="00974E40" w:rsidP="00B36F76">
            <w:pPr>
              <w:jc w:val="both"/>
              <w:rPr>
                <w:rFonts w:ascii="Times New Roman" w:hAnsi="Times New Roman"/>
              </w:rPr>
            </w:pPr>
            <w:r w:rsidRPr="00974E40">
              <w:rPr>
                <w:rFonts w:ascii="Times New Roman" w:hAnsi="Times New Roman"/>
                <w:color w:val="000000"/>
              </w:rPr>
              <w:t>- Phản ứng phân hủy</w:t>
            </w:r>
            <w:r w:rsidRPr="00974E40">
              <w:rPr>
                <w:rFonts w:ascii="Times New Roman" w:hAnsi="Times New Roman"/>
              </w:rPr>
              <w:t xml:space="preserve"> là phản ứng hóa học trong đó 1 chất sinh ra 2 hay nhiều chất mới</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Ví dụ</w:t>
            </w:r>
            <w:r w:rsidRPr="00974E40">
              <w:rPr>
                <w:rFonts w:ascii="Times New Roman" w:hAnsi="Times New Roman"/>
                <w:color w:val="000000"/>
                <w:lang w:val="pt-BR"/>
              </w:rPr>
              <w:t xml:space="preserve"> : 2</w:t>
            </w:r>
            <w:r w:rsidRPr="00974E40">
              <w:rPr>
                <w:rFonts w:ascii="Times New Roman" w:hAnsi="Times New Roman"/>
                <w:lang w:val="pt-BR"/>
              </w:rPr>
              <w:t>Fe(OH)</w:t>
            </w:r>
            <w:r w:rsidRPr="00974E40">
              <w:rPr>
                <w:rFonts w:ascii="Times New Roman" w:hAnsi="Times New Roman"/>
                <w:vertAlign w:val="subscript"/>
                <w:lang w:val="pt-BR"/>
              </w:rPr>
              <w:t>3</w:t>
            </w:r>
            <w:r w:rsidRPr="00974E40">
              <w:rPr>
                <w:rFonts w:ascii="Times New Roman" w:hAnsi="Times New Roman"/>
                <w:position w:val="-6"/>
                <w:lang w:val="pt-BR"/>
              </w:rPr>
              <w:object w:dxaOrig="680" w:dyaOrig="360">
                <v:shape id="_x0000_i1134" type="#_x0000_t75" style="width:33.75pt;height:18pt" o:ole="">
                  <v:imagedata r:id="rId164" o:title=""/>
                </v:shape>
                <o:OLEObject Type="Embed" ProgID="Equation.DSMT4" ShapeID="_x0000_i1134" DrawAspect="Content" ObjectID="_1629746287" r:id="rId188"/>
              </w:object>
            </w: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3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B36F76">
            <w:pPr>
              <w:jc w:val="both"/>
              <w:rPr>
                <w:rFonts w:ascii="Times New Roman" w:hAnsi="Times New Roman"/>
                <w:lang w:val="pt-BR"/>
              </w:rPr>
            </w:pPr>
            <w:r w:rsidRPr="00974E40">
              <w:rPr>
                <w:rFonts w:ascii="Times New Roman" w:hAnsi="Times New Roman"/>
                <w:color w:val="000000"/>
                <w:lang w:val="pt-BR"/>
              </w:rPr>
              <w:t xml:space="preserve">- Phản ứng hóa hợp </w:t>
            </w:r>
            <w:r w:rsidRPr="00974E40">
              <w:rPr>
                <w:rFonts w:ascii="Times New Roman" w:hAnsi="Times New Roman"/>
                <w:lang w:val="pt-BR"/>
              </w:rPr>
              <w:t>là phản ứng hóa học trong đó chỉ có 1 chất mới ( sản phẩm ) được tạo thành từ 2 hay nhiều chất ban đầu</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xml:space="preserve">Ví dụ : </w:t>
            </w:r>
            <w:r w:rsidRPr="00974E40">
              <w:rPr>
                <w:rFonts w:ascii="Times New Roman" w:hAnsi="Times New Roman"/>
                <w:lang w:val="pt-BR"/>
              </w:rPr>
              <w:t>C   +   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5" type="#_x0000_t75" style="width:33.75pt;height:18pt" o:ole="">
                  <v:imagedata r:id="rId164" o:title=""/>
                </v:shape>
                <o:OLEObject Type="Embed" ProgID="Equation.DSMT4" ShapeID="_x0000_i1135" DrawAspect="Content" ObjectID="_1629746288" r:id="rId189"/>
              </w:object>
            </w:r>
            <w:r w:rsidRPr="00974E40">
              <w:rPr>
                <w:rFonts w:ascii="Times New Roman" w:hAnsi="Times New Roman"/>
                <w:lang w:val="pt-BR"/>
              </w:rPr>
              <w:t xml:space="preserve">  C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 Có thể lấy ví dụ khác nhưng phù hợp với yêu cầu vẫn có điểm</w:t>
            </w:r>
          </w:p>
        </w:tc>
        <w:tc>
          <w:tcPr>
            <w:tcW w:w="761" w:type="pct"/>
            <w:tcBorders>
              <w:top w:val="single" w:sz="4" w:space="0" w:color="auto"/>
            </w:tcBorders>
            <w:shd w:val="clear" w:color="auto" w:fill="auto"/>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tc>
      </w:tr>
      <w:tr w:rsidR="00974E40" w:rsidRPr="00974E40" w:rsidTr="00B36F76">
        <w:trPr>
          <w:jc w:val="center"/>
        </w:trPr>
        <w:tc>
          <w:tcPr>
            <w:tcW w:w="528" w:type="pct"/>
            <w:shd w:val="clear" w:color="auto" w:fill="auto"/>
            <w:vAlign w:val="center"/>
          </w:tcPr>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u w:val="single"/>
              </w:rPr>
              <w:t>Câu 14</w:t>
            </w:r>
          </w:p>
          <w:p w:rsidR="00974E40" w:rsidRPr="00974E40" w:rsidRDefault="00974E40" w:rsidP="00B36F76">
            <w:pPr>
              <w:ind w:right="-12"/>
              <w:jc w:val="center"/>
              <w:rPr>
                <w:rFonts w:ascii="Times New Roman" w:hAnsi="Times New Roman"/>
                <w:color w:val="000000"/>
              </w:rPr>
            </w:pPr>
            <w:r w:rsidRPr="00974E40">
              <w:rPr>
                <w:rFonts w:ascii="Times New Roman" w:hAnsi="Times New Roman"/>
                <w:color w:val="000000"/>
              </w:rPr>
              <w:t>(2đ)</w:t>
            </w:r>
          </w:p>
        </w:tc>
        <w:tc>
          <w:tcPr>
            <w:tcW w:w="3711" w:type="pct"/>
            <w:shd w:val="clear" w:color="auto" w:fill="auto"/>
          </w:tcPr>
          <w:p w:rsidR="00974E40" w:rsidRPr="00974E40" w:rsidRDefault="00974E40" w:rsidP="00B6148D">
            <w:pPr>
              <w:rPr>
                <w:rFonts w:ascii="Times New Roman" w:hAnsi="Times New Roman"/>
                <w:vertAlign w:val="subscript"/>
                <w:lang w:val="pt-BR"/>
              </w:rPr>
            </w:pPr>
            <w:r w:rsidRPr="00974E40">
              <w:rPr>
                <w:rFonts w:ascii="Times New Roman" w:hAnsi="Times New Roman"/>
                <w:color w:val="000000"/>
                <w:lang w:val="pt-BR"/>
              </w:rPr>
              <w:t xml:space="preserve">    </w:t>
            </w:r>
            <w:r w:rsidRPr="00974E40">
              <w:rPr>
                <w:rFonts w:ascii="Times New Roman" w:hAnsi="Times New Roman"/>
                <w:lang w:val="pt-BR"/>
              </w:rPr>
              <w:t xml:space="preserve">a            </w:t>
            </w:r>
            <w:r w:rsidRPr="00974E40">
              <w:rPr>
                <w:rFonts w:ascii="Times New Roman" w:hAnsi="Times New Roman"/>
                <w:i/>
                <w:iCs/>
                <w:lang w:val="pt-BR"/>
              </w:rPr>
              <w:t>4Fe</w:t>
            </w:r>
            <w:r w:rsidRPr="00974E40">
              <w:rPr>
                <w:rFonts w:ascii="Times New Roman" w:hAnsi="Times New Roman"/>
                <w:lang w:val="pt-BR"/>
              </w:rPr>
              <w:t xml:space="preserve">            +             3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6" type="#_x0000_t75" style="width:33.75pt;height:18pt" o:ole="">
                  <v:imagedata r:id="rId183" o:title=""/>
                </v:shape>
                <o:OLEObject Type="Embed" ProgID="Equation.DSMT4" ShapeID="_x0000_i1136" DrawAspect="Content" ObjectID="_1629746289" r:id="rId190"/>
              </w:object>
            </w:r>
            <w:r w:rsidRPr="00974E40">
              <w:rPr>
                <w:rFonts w:ascii="Times New Roman" w:hAnsi="Times New Roman"/>
                <w:lang w:val="pt-BR"/>
              </w:rPr>
              <w:t xml:space="preserve">           2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p>
          <w:p w:rsidR="00974E40" w:rsidRPr="00974E40" w:rsidRDefault="00974E40" w:rsidP="00B6148D">
            <w:pPr>
              <w:rPr>
                <w:rFonts w:ascii="Times New Roman" w:hAnsi="Times New Roman"/>
                <w:lang w:val="pt-BR"/>
              </w:rPr>
            </w:pPr>
            <w:r w:rsidRPr="00974E40">
              <w:rPr>
                <w:rFonts w:ascii="Times New Roman" w:hAnsi="Times New Roman"/>
                <w:lang w:val="pt-BR"/>
              </w:rPr>
              <w:lastRenderedPageBreak/>
              <w:t xml:space="preserve">    b            4P              +             </w:t>
            </w:r>
            <w:r w:rsidRPr="00974E40">
              <w:rPr>
                <w:rFonts w:ascii="Times New Roman" w:hAnsi="Times New Roman"/>
                <w:i/>
                <w:iCs/>
                <w:lang w:val="pt-BR"/>
              </w:rPr>
              <w:t>5O</w:t>
            </w:r>
            <w:r w:rsidRPr="00974E40">
              <w:rPr>
                <w:rFonts w:ascii="Times New Roman" w:hAnsi="Times New Roman"/>
                <w:i/>
                <w:iCs/>
                <w:vertAlign w:val="subscript"/>
                <w:lang w:val="pt-BR"/>
              </w:rPr>
              <w:t>2</w:t>
            </w:r>
            <w:r w:rsidRPr="00974E40">
              <w:rPr>
                <w:rFonts w:ascii="Times New Roman" w:hAnsi="Times New Roman"/>
                <w:i/>
                <w:iCs/>
                <w:lang w:val="pt-BR"/>
              </w:rPr>
              <w:t xml:space="preserve"> </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7" type="#_x0000_t75" style="width:33.75pt;height:18pt" o:ole="">
                  <v:imagedata r:id="rId183" o:title=""/>
                </v:shape>
                <o:OLEObject Type="Embed" ProgID="Equation.DSMT4" ShapeID="_x0000_i1137" DrawAspect="Content" ObjectID="_1629746290" r:id="rId191"/>
              </w:object>
            </w:r>
            <w:r w:rsidRPr="00974E40">
              <w:rPr>
                <w:rFonts w:ascii="Times New Roman" w:hAnsi="Times New Roman"/>
                <w:lang w:val="pt-BR"/>
              </w:rPr>
              <w:t xml:space="preserve">            2P</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5</w:t>
            </w:r>
          </w:p>
          <w:p w:rsidR="00974E40" w:rsidRPr="00974E40" w:rsidRDefault="00974E40" w:rsidP="00B6148D">
            <w:pPr>
              <w:rPr>
                <w:rFonts w:ascii="Times New Roman" w:hAnsi="Times New Roman"/>
                <w:vertAlign w:val="subscript"/>
                <w:lang w:val="pt-BR"/>
              </w:rPr>
            </w:pPr>
            <w:r w:rsidRPr="00974E40">
              <w:rPr>
                <w:rFonts w:ascii="Times New Roman" w:hAnsi="Times New Roman"/>
                <w:lang w:val="pt-BR"/>
              </w:rPr>
              <w:t xml:space="preserve">    c             MgC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38" type="#_x0000_t75" style="width:33.75pt;height:18pt" o:ole="">
                  <v:imagedata r:id="rId183" o:title=""/>
                </v:shape>
                <o:OLEObject Type="Embed" ProgID="Equation.DSMT4" ShapeID="_x0000_i1138" DrawAspect="Content" ObjectID="_1629746291" r:id="rId192"/>
              </w:object>
            </w:r>
            <w:r w:rsidRPr="00974E40">
              <w:rPr>
                <w:rFonts w:ascii="Times New Roman" w:hAnsi="Times New Roman"/>
                <w:lang w:val="pt-BR"/>
              </w:rPr>
              <w:t xml:space="preserve">         MgO   </w:t>
            </w:r>
            <w:r w:rsidRPr="00974E40">
              <w:rPr>
                <w:rFonts w:ascii="Times New Roman" w:hAnsi="Times New Roman"/>
                <w:lang w:val="pt-BR"/>
              </w:rPr>
              <w:tab/>
              <w:t xml:space="preserve">  +             </w:t>
            </w:r>
            <w:r w:rsidRPr="00974E40">
              <w:rPr>
                <w:rFonts w:ascii="Times New Roman" w:hAnsi="Times New Roman"/>
                <w:i/>
                <w:iCs/>
                <w:lang w:val="pt-BR"/>
              </w:rPr>
              <w:t>CO</w:t>
            </w:r>
            <w:r w:rsidRPr="00974E40">
              <w:rPr>
                <w:rFonts w:ascii="Times New Roman" w:hAnsi="Times New Roman"/>
                <w:i/>
                <w:iCs/>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 xml:space="preserve">    d             C</w:t>
            </w:r>
            <w:r w:rsidRPr="00974E40">
              <w:rPr>
                <w:rFonts w:ascii="Times New Roman" w:hAnsi="Times New Roman"/>
                <w:vertAlign w:val="subscript"/>
                <w:lang w:val="pt-BR"/>
              </w:rPr>
              <w:t>2</w:t>
            </w:r>
            <w:r w:rsidRPr="00974E40">
              <w:rPr>
                <w:rFonts w:ascii="Times New Roman" w:hAnsi="Times New Roman"/>
                <w:lang w:val="pt-BR"/>
              </w:rPr>
              <w:t>H</w:t>
            </w:r>
            <w:r w:rsidRPr="00974E40">
              <w:rPr>
                <w:rFonts w:ascii="Times New Roman" w:hAnsi="Times New Roman"/>
                <w:vertAlign w:val="subscript"/>
                <w:lang w:val="pt-BR"/>
              </w:rPr>
              <w:t>4</w:t>
            </w:r>
            <w:r w:rsidRPr="00974E40">
              <w:rPr>
                <w:rFonts w:ascii="Times New Roman" w:hAnsi="Times New Roman"/>
                <w:lang w:val="pt-BR"/>
              </w:rPr>
              <w:t xml:space="preserve">         +             </w:t>
            </w:r>
            <w:r w:rsidRPr="00974E40">
              <w:rPr>
                <w:rFonts w:ascii="Times New Roman" w:hAnsi="Times New Roman"/>
                <w:i/>
                <w:iCs/>
                <w:lang w:val="pt-BR"/>
              </w:rPr>
              <w:t>3O</w:t>
            </w:r>
            <w:r w:rsidRPr="00974E40">
              <w:rPr>
                <w:rFonts w:ascii="Times New Roman" w:hAnsi="Times New Roman"/>
                <w:i/>
                <w:iCs/>
                <w:vertAlign w:val="subscript"/>
                <w:lang w:val="pt-BR"/>
              </w:rPr>
              <w:t>2</w:t>
            </w:r>
            <w:r w:rsidRPr="00974E40">
              <w:rPr>
                <w:rFonts w:ascii="Times New Roman" w:hAnsi="Times New Roman"/>
                <w:vertAlign w:val="subscript"/>
                <w:lang w:val="pt-BR"/>
              </w:rPr>
              <w:t xml:space="preserve">             </w:t>
            </w:r>
            <w:r w:rsidRPr="00974E40">
              <w:rPr>
                <w:rFonts w:ascii="Times New Roman" w:hAnsi="Times New Roman"/>
                <w:position w:val="-6"/>
                <w:lang w:val="pt-BR"/>
              </w:rPr>
              <w:object w:dxaOrig="680" w:dyaOrig="360">
                <v:shape id="_x0000_i1139" type="#_x0000_t75" style="width:33.75pt;height:18pt" o:ole="">
                  <v:imagedata r:id="rId183" o:title=""/>
                </v:shape>
                <o:OLEObject Type="Embed" ProgID="Equation.DSMT4" ShapeID="_x0000_i1139" DrawAspect="Content" ObjectID="_1629746292" r:id="rId193"/>
              </w:object>
            </w:r>
            <w:r w:rsidRPr="00974E40">
              <w:rPr>
                <w:rFonts w:ascii="Times New Roman" w:hAnsi="Times New Roman"/>
                <w:lang w:val="pt-BR"/>
              </w:rPr>
              <w:t xml:space="preserve">          2CO</w:t>
            </w:r>
            <w:r w:rsidRPr="00974E40">
              <w:rPr>
                <w:rFonts w:ascii="Times New Roman" w:hAnsi="Times New Roman"/>
                <w:vertAlign w:val="subscript"/>
                <w:lang w:val="pt-BR"/>
              </w:rPr>
              <w:t>2</w:t>
            </w:r>
            <w:r w:rsidRPr="00974E40">
              <w:rPr>
                <w:rFonts w:ascii="Times New Roman" w:hAnsi="Times New Roman"/>
                <w:lang w:val="pt-BR"/>
              </w:rPr>
              <w:t xml:space="preserve">      +      2H</w:t>
            </w:r>
            <w:r w:rsidRPr="00974E40">
              <w:rPr>
                <w:rFonts w:ascii="Times New Roman" w:hAnsi="Times New Roman"/>
                <w:vertAlign w:val="subscript"/>
                <w:lang w:val="pt-BR"/>
              </w:rPr>
              <w:t>2</w:t>
            </w:r>
            <w:r w:rsidRPr="00974E40">
              <w:rPr>
                <w:rFonts w:ascii="Times New Roman" w:hAnsi="Times New Roman"/>
                <w:lang w:val="pt-BR"/>
              </w:rPr>
              <w:t>O.</w:t>
            </w:r>
          </w:p>
        </w:tc>
        <w:tc>
          <w:tcPr>
            <w:tcW w:w="761" w:type="pct"/>
            <w:shd w:val="clear" w:color="auto" w:fill="auto"/>
          </w:tcPr>
          <w:p w:rsidR="00974E40" w:rsidRPr="00974E40" w:rsidRDefault="00974E40" w:rsidP="00B36F76">
            <w:pPr>
              <w:jc w:val="center"/>
              <w:rPr>
                <w:rFonts w:ascii="Times New Roman" w:hAnsi="Times New Roman"/>
                <w:color w:val="000000"/>
              </w:rPr>
            </w:pPr>
            <w:r w:rsidRPr="00974E40">
              <w:rPr>
                <w:rFonts w:ascii="Times New Roman" w:hAnsi="Times New Roman"/>
                <w:color w:val="000000"/>
              </w:rPr>
              <w:lastRenderedPageBreak/>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lastRenderedPageBreak/>
              <w:t>0,5điểm</w:t>
            </w:r>
          </w:p>
          <w:p w:rsidR="00974E40" w:rsidRPr="00974E40" w:rsidRDefault="00974E40" w:rsidP="00B36F76">
            <w:pPr>
              <w:jc w:val="center"/>
              <w:rPr>
                <w:rFonts w:ascii="Times New Roman" w:hAnsi="Times New Roman"/>
                <w:color w:val="000000"/>
              </w:rPr>
            </w:pPr>
            <w:r w:rsidRPr="00974E40">
              <w:rPr>
                <w:rFonts w:ascii="Times New Roman" w:hAnsi="Times New Roman"/>
                <w:color w:val="000000"/>
              </w:rPr>
              <w:t>0,5điểm</w:t>
            </w:r>
          </w:p>
        </w:tc>
      </w:tr>
      <w:tr w:rsidR="00974E40" w:rsidRPr="00974E40" w:rsidTr="00B36F76">
        <w:trPr>
          <w:jc w:val="center"/>
        </w:trPr>
        <w:tc>
          <w:tcPr>
            <w:tcW w:w="528" w:type="pct"/>
            <w:shd w:val="clear" w:color="auto" w:fill="auto"/>
            <w:vAlign w:val="center"/>
          </w:tcPr>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u w:val="single"/>
              </w:rPr>
              <w:lastRenderedPageBreak/>
              <w:t xml:space="preserve">Câu 15 </w:t>
            </w:r>
          </w:p>
          <w:p w:rsidR="00974E40" w:rsidRPr="00974E40" w:rsidRDefault="00974E40" w:rsidP="00B36F76">
            <w:pPr>
              <w:jc w:val="center"/>
              <w:rPr>
                <w:rFonts w:ascii="Times New Roman" w:hAnsi="Times New Roman"/>
                <w:color w:val="000000"/>
                <w:u w:val="single"/>
              </w:rPr>
            </w:pPr>
            <w:r w:rsidRPr="00974E40">
              <w:rPr>
                <w:rFonts w:ascii="Times New Roman" w:hAnsi="Times New Roman"/>
                <w:color w:val="000000"/>
              </w:rPr>
              <w:t>(3đ)</w:t>
            </w:r>
          </w:p>
        </w:tc>
        <w:tc>
          <w:tcPr>
            <w:tcW w:w="3711" w:type="pct"/>
            <w:shd w:val="clear" w:color="auto" w:fill="auto"/>
          </w:tcPr>
          <w:p w:rsidR="00974E40" w:rsidRPr="00974E40" w:rsidRDefault="00974E40" w:rsidP="00B36F76">
            <w:pPr>
              <w:jc w:val="both"/>
              <w:rPr>
                <w:rFonts w:ascii="Times New Roman" w:hAnsi="Times New Roman"/>
                <w:color w:val="000000"/>
              </w:rPr>
            </w:pPr>
            <w:r w:rsidRPr="00974E40">
              <w:rPr>
                <w:rFonts w:ascii="Times New Roman" w:hAnsi="Times New Roman"/>
                <w:color w:val="000000"/>
              </w:rPr>
              <w:t>a, Các phương trình hóa học xảy ra:</w:t>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p>
          <w:p w:rsidR="00974E40" w:rsidRPr="00974E40" w:rsidRDefault="00974E40" w:rsidP="00B36F76">
            <w:pPr>
              <w:jc w:val="both"/>
              <w:rPr>
                <w:rFonts w:ascii="Times New Roman" w:hAnsi="Times New Roman"/>
                <w:lang w:val="pt-BR"/>
              </w:rPr>
            </w:pP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rPr>
              <w:tab/>
            </w:r>
            <w:r w:rsidRPr="00974E40">
              <w:rPr>
                <w:rFonts w:ascii="Times New Roman" w:hAnsi="Times New Roman"/>
                <w:color w:val="000000"/>
                <w:lang w:val="pt-BR"/>
              </w:rPr>
              <w:t>2Cu    +    O</w:t>
            </w:r>
            <w:r w:rsidRPr="00974E40">
              <w:rPr>
                <w:rFonts w:ascii="Times New Roman" w:hAnsi="Times New Roman"/>
                <w:color w:val="000000"/>
                <w:vertAlign w:val="subscript"/>
                <w:lang w:val="pt-BR"/>
              </w:rPr>
              <w:t>2</w:t>
            </w:r>
            <w:r w:rsidRPr="00974E40">
              <w:rPr>
                <w:rFonts w:ascii="Times New Roman" w:hAnsi="Times New Roman"/>
                <w:color w:val="000000"/>
                <w:lang w:val="pt-BR"/>
              </w:rPr>
              <w:t xml:space="preserve">    </w:t>
            </w:r>
            <w:r w:rsidRPr="00974E40">
              <w:rPr>
                <w:rFonts w:ascii="Times New Roman" w:hAnsi="Times New Roman"/>
                <w:position w:val="-6"/>
                <w:lang w:val="pt-BR"/>
              </w:rPr>
              <w:object w:dxaOrig="680" w:dyaOrig="360">
                <v:shape id="_x0000_i1140" type="#_x0000_t75" style="width:33.75pt;height:18pt" o:ole="">
                  <v:imagedata r:id="rId164" o:title=""/>
                </v:shape>
                <o:OLEObject Type="Embed" ProgID="Equation.DSMT4" ShapeID="_x0000_i1140" DrawAspect="Content" ObjectID="_1629746293" r:id="rId194"/>
              </w:object>
            </w:r>
            <w:r w:rsidRPr="00974E40">
              <w:rPr>
                <w:rFonts w:ascii="Times New Roman" w:hAnsi="Times New Roman"/>
                <w:lang w:val="pt-BR"/>
              </w:rPr>
              <w:t xml:space="preserve">   2CuO</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2KClO</w:t>
            </w:r>
            <w:r w:rsidRPr="00974E40">
              <w:rPr>
                <w:rFonts w:ascii="Times New Roman" w:hAnsi="Times New Roman"/>
                <w:vertAlign w:val="subscript"/>
                <w:lang w:val="pt-BR"/>
              </w:rPr>
              <w:t>3</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1" type="#_x0000_t75" style="width:33.75pt;height:18pt" o:ole="">
                  <v:imagedata r:id="rId164" o:title=""/>
                </v:shape>
                <o:OLEObject Type="Embed" ProgID="Equation.DSMT4" ShapeID="_x0000_i1141" DrawAspect="Content" ObjectID="_1629746294" r:id="rId195"/>
              </w:object>
            </w:r>
            <w:r w:rsidRPr="00974E40">
              <w:rPr>
                <w:rFonts w:ascii="Times New Roman" w:hAnsi="Times New Roman"/>
                <w:lang w:val="pt-BR"/>
              </w:rPr>
              <w:t xml:space="preserve">   2KCl   +    3 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b,</w:t>
            </w:r>
            <w:r w:rsidRPr="00974E40">
              <w:rPr>
                <w:rFonts w:ascii="Times New Roman" w:hAnsi="Times New Roman"/>
                <w:lang w:val="pt-BR"/>
              </w:rPr>
              <w:tab/>
              <w:t xml:space="preserve"> - Số mol của CuO:      </w:t>
            </w:r>
            <w:r w:rsidRPr="00974E40">
              <w:rPr>
                <w:rFonts w:ascii="Times New Roman" w:hAnsi="Times New Roman"/>
                <w:position w:val="-24"/>
                <w:lang w:val="pt-BR"/>
              </w:rPr>
              <w:object w:dxaOrig="2540" w:dyaOrig="620">
                <v:shape id="_x0000_i1142" type="#_x0000_t75" style="width:126.75pt;height:30.75pt" o:ole="">
                  <v:imagedata r:id="rId196" o:title=""/>
                </v:shape>
                <o:OLEObject Type="Embed" ProgID="Equation.DSMT4" ShapeID="_x0000_i1142" DrawAspect="Content" ObjectID="_1629746295" r:id="rId197"/>
              </w:objec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t>-Phương trình hóa học xảy ra:</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2Cu          +         O</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3" type="#_x0000_t75" style="width:33.75pt;height:18pt" o:ole="">
                  <v:imagedata r:id="rId164" o:title=""/>
                </v:shape>
                <o:OLEObject Type="Embed" ProgID="Equation.DSMT4" ShapeID="_x0000_i1143" DrawAspect="Content" ObjectID="_1629746296" r:id="rId198"/>
              </w:object>
            </w:r>
            <w:r w:rsidRPr="00974E40">
              <w:rPr>
                <w:rFonts w:ascii="Times New Roman" w:hAnsi="Times New Roman"/>
                <w:lang w:val="pt-BR"/>
              </w:rPr>
              <w:t xml:space="preserve">             2CuO    (1)</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ab/>
              <w:t>Theo PT:        2 mol                   1 mol                       2 mol</w:t>
            </w:r>
            <w:r w:rsidRPr="00974E40">
              <w:rPr>
                <w:rFonts w:ascii="Times New Roman" w:hAnsi="Times New Roman"/>
                <w:lang w:val="pt-BR"/>
              </w:rPr>
              <w:tab/>
            </w:r>
            <w:r w:rsidRPr="00974E40">
              <w:rPr>
                <w:rFonts w:ascii="Times New Roman" w:hAnsi="Times New Roman"/>
                <w:lang w:val="pt-BR"/>
              </w:rPr>
              <w:tab/>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t>Theo đề:                                      0,3 mol   &lt;------     0,6 mol</w:t>
            </w:r>
          </w:p>
          <w:p w:rsidR="00974E40" w:rsidRPr="00974E40" w:rsidRDefault="00974E40" w:rsidP="00B36F76">
            <w:pPr>
              <w:jc w:val="both"/>
              <w:rPr>
                <w:rFonts w:ascii="Times New Roman" w:hAnsi="Times New Roman"/>
                <w:lang w:val="pt-BR"/>
              </w:rPr>
            </w:pP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Từ (1) =&gt;   n</w:t>
            </w:r>
            <w:r w:rsidRPr="00974E40">
              <w:rPr>
                <w:rFonts w:ascii="Times New Roman" w:hAnsi="Times New Roman"/>
                <w:vertAlign w:val="subscript"/>
                <w:lang w:val="pt-BR"/>
              </w:rPr>
              <w:t xml:space="preserve">O2 </w:t>
            </w:r>
            <w:r w:rsidRPr="00974E40">
              <w:rPr>
                <w:rFonts w:ascii="Times New Roman" w:hAnsi="Times New Roman"/>
                <w:lang w:val="pt-BR"/>
              </w:rPr>
              <w:t xml:space="preserve">  = 0,3 mol</w:t>
            </w:r>
          </w:p>
          <w:p w:rsidR="00974E40" w:rsidRPr="00974E40" w:rsidRDefault="00974E40" w:rsidP="00B36F76">
            <w:pPr>
              <w:jc w:val="both"/>
              <w:rPr>
                <w:rFonts w:ascii="Times New Roman" w:hAnsi="Times New Roman"/>
                <w:color w:val="000000"/>
                <w:lang w:val="pt-BR"/>
              </w:rPr>
            </w:pPr>
            <w:r w:rsidRPr="00974E40">
              <w:rPr>
                <w:rFonts w:ascii="Times New Roman" w:hAnsi="Times New Roman"/>
                <w:lang w:val="pt-BR"/>
              </w:rPr>
              <w:t xml:space="preserve">-Thể tích  khí oxi cần dùng(đktc) là:   </w:t>
            </w:r>
            <w:r w:rsidRPr="00974E40">
              <w:rPr>
                <w:rFonts w:ascii="Times New Roman" w:hAnsi="Times New Roman"/>
                <w:position w:val="-14"/>
                <w:lang w:val="pt-BR"/>
              </w:rPr>
              <w:object w:dxaOrig="3340" w:dyaOrig="380">
                <v:shape id="_x0000_i1144" type="#_x0000_t75" style="width:167.25pt;height:18.75pt" o:ole="">
                  <v:imagedata r:id="rId170" o:title=""/>
                </v:shape>
                <o:OLEObject Type="Embed" ProgID="Equation.DSMT4" ShapeID="_x0000_i1144" DrawAspect="Content" ObjectID="_1629746297" r:id="rId199"/>
              </w:object>
            </w:r>
          </w:p>
          <w:p w:rsidR="00974E40" w:rsidRPr="00974E40" w:rsidRDefault="00974E40" w:rsidP="00B36F76">
            <w:pPr>
              <w:jc w:val="both"/>
              <w:rPr>
                <w:rFonts w:ascii="Times New Roman" w:hAnsi="Times New Roman"/>
                <w:lang w:val="fr-FR"/>
              </w:rPr>
            </w:pPr>
            <w:r w:rsidRPr="00974E40">
              <w:rPr>
                <w:rFonts w:ascii="Times New Roman" w:hAnsi="Times New Roman"/>
                <w:lang w:val="fr-FR"/>
              </w:rPr>
              <w:t xml:space="preserve">c,  Từ kết quả câu b, ta có:    </w:t>
            </w:r>
            <w:r w:rsidRPr="00974E40">
              <w:rPr>
                <w:rFonts w:ascii="Times New Roman" w:hAnsi="Times New Roman"/>
                <w:position w:val="-14"/>
                <w:lang w:val="pt-BR"/>
              </w:rPr>
              <w:object w:dxaOrig="1440" w:dyaOrig="380">
                <v:shape id="_x0000_i1145" type="#_x0000_t75" style="width:1in;height:18.75pt" o:ole="">
                  <v:imagedata r:id="rId172" o:title=""/>
                </v:shape>
                <o:OLEObject Type="Embed" ProgID="Equation.DSMT4" ShapeID="_x0000_i1145" DrawAspect="Content" ObjectID="_1629746298" r:id="rId200"/>
              </w:object>
            </w:r>
          </w:p>
          <w:p w:rsidR="00974E40" w:rsidRPr="00974E40" w:rsidRDefault="00974E40" w:rsidP="00B36F76">
            <w:pPr>
              <w:jc w:val="both"/>
              <w:rPr>
                <w:rFonts w:ascii="Times New Roman" w:hAnsi="Times New Roman"/>
                <w:lang w:val="pt-BR"/>
              </w:rPr>
            </w:pPr>
            <w:r w:rsidRPr="00974E40">
              <w:rPr>
                <w:rFonts w:ascii="Times New Roman" w:hAnsi="Times New Roman"/>
                <w:lang w:val="fr-FR"/>
              </w:rPr>
              <w:tab/>
            </w:r>
            <w:r w:rsidRPr="00974E40">
              <w:rPr>
                <w:rFonts w:ascii="Times New Roman" w:hAnsi="Times New Roman"/>
                <w:lang w:val="fr-FR"/>
              </w:rPr>
              <w:tab/>
              <w:t xml:space="preserve"> </w:t>
            </w:r>
            <w:r w:rsidRPr="00974E40">
              <w:rPr>
                <w:rFonts w:ascii="Times New Roman" w:hAnsi="Times New Roman"/>
                <w:lang w:val="fr-FR"/>
              </w:rPr>
              <w:tab/>
            </w:r>
            <w:r w:rsidRPr="00974E40">
              <w:rPr>
                <w:rFonts w:ascii="Times New Roman" w:hAnsi="Times New Roman"/>
                <w:lang w:val="pt-BR"/>
              </w:rPr>
              <w:t>2KClO</w:t>
            </w:r>
            <w:r w:rsidRPr="00974E40">
              <w:rPr>
                <w:rFonts w:ascii="Times New Roman" w:hAnsi="Times New Roman"/>
                <w:vertAlign w:val="subscript"/>
                <w:lang w:val="pt-BR"/>
              </w:rPr>
              <w:t xml:space="preserve">3   </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146" type="#_x0000_t75" style="width:33.75pt;height:18pt" o:ole="">
                  <v:imagedata r:id="rId164" o:title=""/>
                </v:shape>
                <o:OLEObject Type="Embed" ProgID="Equation.DSMT4" ShapeID="_x0000_i1146" DrawAspect="Content" ObjectID="_1629746299" r:id="rId201"/>
              </w:object>
            </w:r>
            <w:r w:rsidRPr="00974E40">
              <w:rPr>
                <w:rFonts w:ascii="Times New Roman" w:hAnsi="Times New Roman"/>
                <w:lang w:val="pt-BR"/>
              </w:rPr>
              <w:t xml:space="preserve">       2KCl        +        3O</w:t>
            </w:r>
            <w:r w:rsidRPr="00974E40">
              <w:rPr>
                <w:rFonts w:ascii="Times New Roman" w:hAnsi="Times New Roman"/>
                <w:vertAlign w:val="subscript"/>
                <w:lang w:val="pt-BR"/>
              </w:rPr>
              <w:t>2</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ab/>
              <w:t>Theo PT:         2 mol                            2 mol                  3 mol</w:t>
            </w:r>
            <w:r w:rsidRPr="00974E40">
              <w:rPr>
                <w:rFonts w:ascii="Times New Roman" w:hAnsi="Times New Roman"/>
                <w:color w:val="000000"/>
                <w:lang w:val="pt-BR"/>
              </w:rPr>
              <w:tab/>
            </w:r>
            <w:r w:rsidRPr="00974E40">
              <w:rPr>
                <w:rFonts w:ascii="Times New Roman" w:hAnsi="Times New Roman"/>
                <w:color w:val="000000"/>
                <w:lang w:val="pt-BR"/>
              </w:rPr>
              <w:tab/>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ab/>
              <w:t>Theo đề:</w:t>
            </w:r>
            <w:r w:rsidRPr="00974E40">
              <w:rPr>
                <w:rFonts w:ascii="Times New Roman" w:hAnsi="Times New Roman"/>
                <w:color w:val="000000"/>
                <w:lang w:val="pt-BR"/>
              </w:rPr>
              <w:tab/>
              <w:t>0,2 mol   &lt; -------------------------------- 0,3 mol</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Khối lượng KClO</w:t>
            </w:r>
            <w:r w:rsidRPr="00974E40">
              <w:rPr>
                <w:rFonts w:ascii="Times New Roman" w:hAnsi="Times New Roman"/>
                <w:color w:val="000000"/>
                <w:vertAlign w:val="subscript"/>
                <w:lang w:val="pt-BR"/>
              </w:rPr>
              <w:t xml:space="preserve">3 </w:t>
            </w:r>
            <w:r w:rsidRPr="00974E40">
              <w:rPr>
                <w:rFonts w:ascii="Times New Roman" w:hAnsi="Times New Roman"/>
                <w:color w:val="000000"/>
                <w:lang w:val="pt-BR"/>
              </w:rPr>
              <w:t xml:space="preserve"> cần tìm là:</w:t>
            </w:r>
          </w:p>
          <w:p w:rsidR="00974E40" w:rsidRPr="00974E40" w:rsidRDefault="00974E40" w:rsidP="00B36F76">
            <w:pPr>
              <w:jc w:val="both"/>
              <w:rPr>
                <w:rFonts w:ascii="Times New Roman" w:hAnsi="Times New Roman"/>
                <w:color w:val="000000"/>
                <w:lang w:val="pt-BR"/>
              </w:rPr>
            </w:pPr>
            <w:r w:rsidRPr="00974E40">
              <w:rPr>
                <w:rFonts w:ascii="Times New Roman" w:hAnsi="Times New Roman"/>
                <w:color w:val="000000"/>
                <w:lang w:val="pt-BR"/>
              </w:rPr>
              <w:t xml:space="preserve">                      </w:t>
            </w:r>
            <w:r w:rsidRPr="00974E40">
              <w:rPr>
                <w:rFonts w:ascii="Times New Roman" w:hAnsi="Times New Roman"/>
                <w:color w:val="000000"/>
                <w:position w:val="-14"/>
                <w:lang w:val="pt-BR"/>
              </w:rPr>
              <w:object w:dxaOrig="4640" w:dyaOrig="380">
                <v:shape id="_x0000_i1147" type="#_x0000_t75" style="width:231.75pt;height:18.75pt" o:ole="">
                  <v:imagedata r:id="rId175" o:title=""/>
                </v:shape>
                <o:OLEObject Type="Embed" ProgID="Equation.DSMT4" ShapeID="_x0000_i1147" DrawAspect="Content" ObjectID="_1629746300" r:id="rId202"/>
              </w:object>
            </w:r>
            <w:r w:rsidRPr="00974E40">
              <w:rPr>
                <w:rFonts w:ascii="Times New Roman" w:hAnsi="Times New Roman"/>
                <w:color w:val="000000"/>
                <w:lang w:val="pt-BR"/>
              </w:rPr>
              <w:tab/>
            </w:r>
          </w:p>
          <w:p w:rsidR="00974E40" w:rsidRPr="00974E40" w:rsidRDefault="00974E40" w:rsidP="00B36F76">
            <w:pPr>
              <w:jc w:val="both"/>
              <w:rPr>
                <w:rFonts w:ascii="Times New Roman" w:hAnsi="Times New Roman"/>
                <w:color w:val="000000"/>
              </w:rPr>
            </w:pPr>
            <w:r w:rsidRPr="00974E40">
              <w:rPr>
                <w:rFonts w:ascii="Times New Roman" w:hAnsi="Times New Roman"/>
                <w:color w:val="000000"/>
                <w:lang w:val="pt-BR"/>
              </w:rPr>
              <w:tab/>
            </w:r>
          </w:p>
          <w:p w:rsidR="00974E40" w:rsidRPr="00974E40" w:rsidRDefault="00974E40" w:rsidP="002708E8">
            <w:pPr>
              <w:rPr>
                <w:rFonts w:ascii="Times New Roman" w:hAnsi="Times New Roman"/>
                <w:color w:val="000000"/>
                <w:lang w:val="pt-BR"/>
              </w:rPr>
            </w:pP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lang w:val="pt-BR"/>
              </w:rPr>
              <w:tab/>
            </w:r>
            <w:r w:rsidRPr="00974E40">
              <w:rPr>
                <w:rFonts w:ascii="Times New Roman" w:hAnsi="Times New Roman"/>
                <w:color w:val="000000"/>
                <w:u w:val="single"/>
                <w:lang w:val="pt-BR"/>
              </w:rPr>
              <w:t>Đáp Số</w:t>
            </w:r>
            <w:r w:rsidRPr="00974E40">
              <w:rPr>
                <w:rFonts w:ascii="Times New Roman" w:hAnsi="Times New Roman"/>
                <w:color w:val="000000"/>
                <w:lang w:val="pt-BR"/>
              </w:rPr>
              <w:t xml:space="preserve">:     </w:t>
            </w:r>
            <w:r w:rsidRPr="00974E40">
              <w:rPr>
                <w:rFonts w:ascii="Times New Roman" w:hAnsi="Times New Roman"/>
                <w:color w:val="000000"/>
                <w:position w:val="-34"/>
                <w:lang w:val="pt-BR"/>
              </w:rPr>
              <w:object w:dxaOrig="1719" w:dyaOrig="800">
                <v:shape id="_x0000_i1148" type="#_x0000_t75" style="width:86.25pt;height:39.75pt" o:ole="">
                  <v:imagedata r:id="rId203" o:title=""/>
                </v:shape>
                <o:OLEObject Type="Embed" ProgID="Equation.DSMT4" ShapeID="_x0000_i1148" DrawAspect="Content" ObjectID="_1629746301" r:id="rId204"/>
              </w:object>
            </w:r>
          </w:p>
        </w:tc>
        <w:tc>
          <w:tcPr>
            <w:tcW w:w="761" w:type="pct"/>
            <w:shd w:val="clear" w:color="auto" w:fill="auto"/>
          </w:tcPr>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2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2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lang w:val="pt-BR"/>
              </w:rPr>
            </w:pPr>
            <w:r w:rsidRPr="00974E40">
              <w:rPr>
                <w:rFonts w:ascii="Times New Roman" w:hAnsi="Times New Roman"/>
                <w:color w:val="000000"/>
                <w:lang w:val="pt-BR"/>
              </w:rPr>
              <w:t>0,5điểm</w:t>
            </w:r>
          </w:p>
          <w:p w:rsidR="00974E40" w:rsidRPr="00974E40" w:rsidRDefault="00974E40" w:rsidP="00B36F76">
            <w:pPr>
              <w:jc w:val="center"/>
              <w:rPr>
                <w:rFonts w:ascii="Times New Roman" w:hAnsi="Times New Roman"/>
                <w:color w:val="000000"/>
                <w:lang w:val="pt-BR"/>
              </w:rPr>
            </w:pPr>
          </w:p>
          <w:p w:rsidR="00974E40" w:rsidRPr="00974E40" w:rsidRDefault="00974E40" w:rsidP="00B36F76">
            <w:pPr>
              <w:jc w:val="center"/>
              <w:rPr>
                <w:rFonts w:ascii="Times New Roman" w:hAnsi="Times New Roman"/>
                <w:color w:val="000000"/>
              </w:rPr>
            </w:pPr>
          </w:p>
        </w:tc>
      </w:tr>
    </w:tbl>
    <w:p w:rsidR="00974E40" w:rsidRPr="00974E40" w:rsidRDefault="00974E40" w:rsidP="00687A80">
      <w:pPr>
        <w:ind w:left="720"/>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797002">
        <w:tc>
          <w:tcPr>
            <w:tcW w:w="341" w:type="pct"/>
            <w:vMerge w:val="restar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797002">
        <w:tc>
          <w:tcPr>
            <w:tcW w:w="341" w:type="pct"/>
            <w:vMerge/>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797002">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2</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r w:rsidR="00974E40" w:rsidRPr="00974E40" w:rsidTr="00797002">
        <w:tc>
          <w:tcPr>
            <w:tcW w:w="341" w:type="pct"/>
            <w:shd w:val="clear" w:color="auto" w:fill="auto"/>
            <w:vAlign w:val="center"/>
          </w:tcPr>
          <w:p w:rsidR="00974E40" w:rsidRPr="00974E40" w:rsidRDefault="00974E40" w:rsidP="00797002">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97002">
            <w:pPr>
              <w:tabs>
                <w:tab w:val="left" w:pos="1267"/>
              </w:tabs>
              <w:jc w:val="center"/>
              <w:rPr>
                <w:rFonts w:ascii="Times New Roman" w:hAnsi="Times New Roman"/>
                <w:b w:val="0"/>
              </w:rPr>
            </w:pPr>
          </w:p>
        </w:tc>
      </w:tr>
    </w:tbl>
    <w:p w:rsidR="00974E40" w:rsidRPr="00974E40" w:rsidRDefault="00974E40" w:rsidP="00687A80">
      <w:pPr>
        <w:rPr>
          <w:rFonts w:ascii="Times New Roman" w:hAnsi="Times New Roman"/>
          <w:b w:val="0"/>
        </w:rPr>
      </w:pPr>
    </w:p>
    <w:p w:rsidR="00974E40" w:rsidRPr="00974E40" w:rsidRDefault="00974E40" w:rsidP="00687A80">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687A80">
      <w:pPr>
        <w:rPr>
          <w:rFonts w:ascii="Times New Roman" w:hAnsi="Times New Roman"/>
          <w:sz w:val="16"/>
        </w:rPr>
      </w:pP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687A80">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B6148D">
      <w:pPr>
        <w:rPr>
          <w:rFonts w:ascii="Times New Roman" w:hAnsi="Times New Roman"/>
        </w:rPr>
      </w:pPr>
    </w:p>
    <w:p w:rsidR="00974E40" w:rsidRPr="00974E40" w:rsidRDefault="00974E40" w:rsidP="00541F4C">
      <w:pPr>
        <w:ind w:firstLine="720"/>
        <w:rPr>
          <w:rFonts w:ascii="Times New Roman" w:hAnsi="Times New Roman"/>
          <w:b w:val="0"/>
          <w:color w:val="000000"/>
        </w:rPr>
      </w:pPr>
      <w:r w:rsidRPr="00974E40">
        <w:rPr>
          <w:rFonts w:ascii="Times New Roman" w:hAnsi="Times New Roman"/>
          <w:b w:val="0"/>
          <w:color w:val="000000"/>
        </w:rPr>
        <w:t>Tuần 25:</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t xml:space="preserve">Ngày Soạn: 18.02.2019                 </w:t>
      </w:r>
    </w:p>
    <w:p w:rsidR="00974E40" w:rsidRPr="00974E40" w:rsidRDefault="00974E40" w:rsidP="00541F4C">
      <w:pPr>
        <w:ind w:firstLine="720"/>
        <w:rPr>
          <w:rFonts w:ascii="Times New Roman" w:hAnsi="Times New Roman"/>
          <w:b w:val="0"/>
          <w:color w:val="000000"/>
        </w:rPr>
      </w:pPr>
      <w:r w:rsidRPr="00974E40">
        <w:rPr>
          <w:rFonts w:ascii="Times New Roman" w:hAnsi="Times New Roman"/>
          <w:b w:val="0"/>
          <w:color w:val="000000"/>
        </w:rPr>
        <w:t xml:space="preserve"> </w:t>
      </w:r>
      <w:r w:rsidRPr="00974E40">
        <w:rPr>
          <w:rFonts w:ascii="Times New Roman" w:hAnsi="Times New Roman"/>
          <w:b w:val="0"/>
          <w:color w:val="000000"/>
          <w:u w:val="single"/>
        </w:rPr>
        <w:t>Tiết 47:</w:t>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rPr>
        <w:tab/>
      </w:r>
      <w:r w:rsidRPr="00974E40">
        <w:rPr>
          <w:rFonts w:ascii="Times New Roman" w:hAnsi="Times New Roman"/>
          <w:b w:val="0"/>
          <w:color w:val="000000"/>
          <w:u w:val="single"/>
        </w:rPr>
        <w:t>Ngày Dạy: 20.02.2019</w:t>
      </w:r>
    </w:p>
    <w:p w:rsidR="00974E40" w:rsidRPr="00974E40" w:rsidRDefault="00026327" w:rsidP="00541F4C">
      <w:pPr>
        <w:rPr>
          <w:rFonts w:ascii="Times New Roman" w:hAnsi="Times New Roman"/>
          <w:color w:val="000000"/>
          <w:sz w:val="28"/>
          <w:szCs w:val="28"/>
        </w:rPr>
      </w:pPr>
      <w:r>
        <w:rPr>
          <w:rFonts w:ascii="Times New Roman" w:hAnsi="Times New Roman"/>
          <w:noProof/>
        </w:rPr>
        <w:lastRenderedPageBreak/>
        <mc:AlternateContent>
          <mc:Choice Requires="wps">
            <w:drawing>
              <wp:anchor distT="0" distB="0" distL="114300" distR="114300" simplePos="0" relativeHeight="251685376" behindDoc="0" locked="0" layoutInCell="1" allowOverlap="1">
                <wp:simplePos x="0" y="0"/>
                <wp:positionH relativeFrom="column">
                  <wp:posOffset>1143000</wp:posOffset>
                </wp:positionH>
                <wp:positionV relativeFrom="paragraph">
                  <wp:posOffset>300355</wp:posOffset>
                </wp:positionV>
                <wp:extent cx="4457700" cy="457200"/>
                <wp:effectExtent l="26670" t="27940" r="20955" b="19685"/>
                <wp:wrapNone/>
                <wp:docPr id="31"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41F4C" w:rsidRDefault="00974E40" w:rsidP="00541F4C">
                            <w:pPr>
                              <w:jc w:val="center"/>
                              <w:rPr>
                                <w:rFonts w:ascii="Times New Roman" w:hAnsi="Times New Roman"/>
                                <w:color w:val="000000"/>
                                <w:sz w:val="32"/>
                                <w:szCs w:val="32"/>
                              </w:rPr>
                            </w:pPr>
                            <w:r w:rsidRPr="00541F4C">
                              <w:rPr>
                                <w:rFonts w:ascii="Times New Roman" w:hAnsi="Times New Roman"/>
                                <w:color w:val="000000"/>
                                <w:sz w:val="32"/>
                                <w:szCs w:val="32"/>
                              </w:rPr>
                              <w:t>TÍNH CHẤT - ỨNG DỤNG CỦA HIĐRÔ</w:t>
                            </w:r>
                          </w:p>
                          <w:p w:rsidR="00974E40" w:rsidRDefault="00974E40" w:rsidP="00541F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37" style="position:absolute;margin-left:90pt;margin-top:23.65pt;width:351pt;height: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RjPPQIAAIEEAAAOAAAAZHJzL2Uyb0RvYy54bWysVG1v0zAQ/o7Ef7D8naXZSjuipdO0F4Q0 YGLwAxzbaQyOz9hu0/LrOV/a0gKfEIlk3cXn5+6ex5er601v2VqHaMDVvDybcKadBGXcsuZfPj+8 uuQsJuGUsOB0zbc68uvFyxdXg6/0OXRglQ4MQVysBl/zLiVfFUWUne5FPAOvHW62EHqR0A3LQgUx IHpvi/PJZFYMEJQPIHWM+PVu3OQLwm9bLdPHto06MVtzrC3RGmht8losrkS1DMJ3Ru7KEP9QRS+M w6QHqDuRBFsF8wdUb2SACG06k9AX0LZGauoBuyknv3Xz3AmvqRckJ/oDTfH/wcoP66fAjKr5RcmZ Ez1qdLNKQKnZxTwTNPhYYdyzfwq5xegfQX6LzMFtJ9xS34QAQ6eFwrLKHF+cHMhOxKOsGd6DQniB 8MTVpg19BkQW2IYk2R4k0ZvEJH6cTl/P5xNUTuIe2qg5pRDV/rQPMb3V0LNs1DzAyqlPqDulEOvH mEgXtWtOqK+ctb1FldfCsnI2m1GThah2wWjtMaldsEY9GGvJCcvm1gaGR2t+f5PfXTnxOMw6NiCj lyVV3nukVzWWKjqJi8dwE3r+Bkc90U3NNN87RXYSxo42VmzdjvdM9ShZ2jQbUrYkVbIODagtKhFg nAOcWzQ6CD84G3AGah6/r0TQnNl3DtV8U06neWjIIfI5C8c7zfGOcBKhap44G83bNA7aygez7DBT SQw4yBesNWl/VcaqdvXjPUfrZJCOfYr69edY/AQAAP//AwBQSwMEFAAGAAgAAAAhAFam3iPdAAAA CgEAAA8AAABkcnMvZG93bnJldi54bWxMj8FOwzAQRO9I/IO1SNyo0xZKGuJUCIkDNwiIXp14naTE 6yh20/TvWU70ODuj2Tf5bna9mHAMnScFy0UCAqn2pqNGwdfn610KIkRNRveeUMEZA+yK66tcZ8af 6AOnMjaCSyhkWkEb45BJGeoWnQ4LPyCxZ/3odGQ5NtKM+sTlrperJNlIpzviD60e8KXF+qc8OgX7 Mz7YefNtq8MbTRWWVr8frFK3N/PzE4iIc/wPwx8+o0PBTJU/kgmiZ50mvCUquH9cg+BAmq74ULGz 3K5BFrm8nFD8AgAA//8DAFBLAQItABQABgAIAAAAIQC2gziS/gAAAOEBAAATAAAAAAAAAAAAAAAA AAAAAABbQ29udGVudF9UeXBlc10ueG1sUEsBAi0AFAAGAAgAAAAhADj9If/WAAAAlAEAAAsAAAAA AAAAAAAAAAAALwEAAF9yZWxzLy5yZWxzUEsBAi0AFAAGAAgAAAAhAJitGM89AgAAgQQAAA4AAAAA AAAAAAAAAAAALgIAAGRycy9lMm9Eb2MueG1sUEsBAi0AFAAGAAgAAAAhAFam3iPdAAAACgEAAA8A AAAAAAAAAAAAAAAAlwQAAGRycy9kb3ducmV2LnhtbFBLBQYAAAAABAAEAPMAAAChBQAAAAA= " fillcolor="#eaeaea" strokeweight="3pt">
                <v:stroke linestyle="thinThin"/>
                <v:textbox>
                  <w:txbxContent>
                    <w:p w:rsidR="00974E40" w:rsidRPr="00541F4C" w:rsidRDefault="00974E40" w:rsidP="00541F4C">
                      <w:pPr>
                        <w:jc w:val="center"/>
                        <w:rPr>
                          <w:rFonts w:ascii="Times New Roman" w:hAnsi="Times New Roman"/>
                          <w:color w:val="000000"/>
                          <w:sz w:val="32"/>
                          <w:szCs w:val="32"/>
                        </w:rPr>
                      </w:pPr>
                      <w:r w:rsidRPr="00541F4C">
                        <w:rPr>
                          <w:rFonts w:ascii="Times New Roman" w:hAnsi="Times New Roman"/>
                          <w:color w:val="000000"/>
                          <w:sz w:val="32"/>
                          <w:szCs w:val="32"/>
                        </w:rPr>
                        <w:t>TÍNH CHẤT - ỨNG DỤNG CỦA HIĐRÔ</w:t>
                      </w:r>
                    </w:p>
                    <w:p w:rsidR="00974E40" w:rsidRDefault="00974E40" w:rsidP="00541F4C"/>
                  </w:txbxContent>
                </v:textbox>
              </v:roundrect>
            </w:pict>
          </mc:Fallback>
        </mc:AlternateContent>
      </w:r>
      <w:r w:rsidR="00974E40" w:rsidRPr="00974E40">
        <w:rPr>
          <w:rFonts w:ascii="Times New Roman" w:hAnsi="Times New Roman"/>
          <w:color w:val="000000"/>
        </w:rPr>
        <w:tab/>
      </w:r>
      <w:r w:rsidR="00974E40" w:rsidRPr="00974E40">
        <w:rPr>
          <w:rFonts w:ascii="Times New Roman" w:hAnsi="Times New Roman"/>
          <w:color w:val="000000"/>
          <w:u w:val="single"/>
        </w:rPr>
        <w:t>Chương V</w:t>
      </w:r>
      <w:r w:rsidR="00974E40" w:rsidRPr="00974E40">
        <w:rPr>
          <w:rFonts w:ascii="Times New Roman" w:hAnsi="Times New Roman"/>
          <w:b w:val="0"/>
          <w:color w:val="000000"/>
        </w:rPr>
        <w:t xml:space="preserve"> </w:t>
      </w:r>
      <w:r w:rsidR="00974E40" w:rsidRPr="00974E40">
        <w:rPr>
          <w:rFonts w:ascii="Times New Roman" w:hAnsi="Times New Roman"/>
          <w:b w:val="0"/>
          <w:color w:val="000000"/>
        </w:rPr>
        <w:tab/>
      </w:r>
      <w:r w:rsidR="00974E40" w:rsidRPr="00974E40">
        <w:rPr>
          <w:rFonts w:ascii="Times New Roman" w:hAnsi="Times New Roman"/>
          <w:b w:val="0"/>
          <w:color w:val="000000"/>
        </w:rPr>
        <w:tab/>
      </w:r>
      <w:r w:rsidR="00974E40" w:rsidRPr="00974E40">
        <w:rPr>
          <w:rFonts w:ascii="Times New Roman" w:hAnsi="Times New Roman"/>
          <w:b w:val="0"/>
          <w:color w:val="000000"/>
        </w:rPr>
        <w:tab/>
        <w:t xml:space="preserve">          </w:t>
      </w:r>
      <w:r w:rsidR="00974E40" w:rsidRPr="00974E40">
        <w:rPr>
          <w:rFonts w:ascii="Times New Roman" w:hAnsi="Times New Roman"/>
          <w:color w:val="000000"/>
          <w:sz w:val="40"/>
          <w:szCs w:val="28"/>
        </w:rPr>
        <w:t>HIĐRÔ - NƯỚC</w:t>
      </w:r>
    </w:p>
    <w:p w:rsidR="00974E40" w:rsidRPr="00974E40" w:rsidRDefault="00974E40" w:rsidP="00541F4C">
      <w:pPr>
        <w:ind w:firstLine="720"/>
        <w:rPr>
          <w:rFonts w:ascii="Times New Roman" w:hAnsi="Times New Roman"/>
          <w:b w:val="0"/>
          <w:i/>
          <w:color w:val="000000"/>
          <w:u w:val="single"/>
        </w:rPr>
      </w:pPr>
    </w:p>
    <w:p w:rsidR="00974E40" w:rsidRPr="00974E40" w:rsidRDefault="00974E40" w:rsidP="00541F4C">
      <w:pPr>
        <w:rPr>
          <w:rFonts w:ascii="Times New Roman" w:hAnsi="Times New Roman"/>
          <w:b w:val="0"/>
          <w:color w:val="000000"/>
        </w:rPr>
      </w:pPr>
    </w:p>
    <w:p w:rsidR="00974E40" w:rsidRPr="00974E40" w:rsidRDefault="00974E40" w:rsidP="00541F4C">
      <w:pPr>
        <w:rPr>
          <w:rFonts w:ascii="Times New Roman" w:hAnsi="Times New Roman"/>
          <w:color w:val="000000"/>
        </w:rPr>
      </w:pPr>
    </w:p>
    <w:p w:rsidR="00974E40" w:rsidRPr="00974E40" w:rsidRDefault="00974E40" w:rsidP="00541F4C">
      <w:pPr>
        <w:rPr>
          <w:rFonts w:ascii="Times New Roman" w:hAnsi="Times New Roman"/>
          <w:color w:val="000000"/>
        </w:rPr>
      </w:pPr>
      <w:r w:rsidRPr="00974E40">
        <w:rPr>
          <w:rFonts w:ascii="Times New Roman" w:hAnsi="Times New Roman"/>
          <w:color w:val="000000"/>
        </w:rPr>
        <w:t>I.</w:t>
      </w:r>
      <w:r w:rsidRPr="00974E40">
        <w:rPr>
          <w:rFonts w:ascii="Times New Roman" w:hAnsi="Times New Roman"/>
          <w:color w:val="000000"/>
          <w:u w:val="single"/>
        </w:rPr>
        <w:t>Mục Tiêu:</w:t>
      </w:r>
    </w:p>
    <w:p w:rsidR="00974E40" w:rsidRPr="00974E40" w:rsidRDefault="00974E40" w:rsidP="00541F4C">
      <w:pPr>
        <w:rPr>
          <w:rFonts w:ascii="Times New Roman" w:hAnsi="Times New Roman"/>
          <w:b w:val="0"/>
          <w:color w:val="000000"/>
        </w:rPr>
      </w:pPr>
      <w:r w:rsidRPr="00974E40">
        <w:rPr>
          <w:rFonts w:ascii="Times New Roman" w:hAnsi="Times New Roman"/>
          <w:color w:val="000000"/>
        </w:rPr>
        <w:t xml:space="preserve">1. Kiến thức: </w:t>
      </w:r>
      <w:r w:rsidRPr="00974E40">
        <w:rPr>
          <w:rFonts w:ascii="Times New Roman" w:hAnsi="Times New Roman"/>
          <w:b w:val="0"/>
          <w:color w:val="000000"/>
        </w:rPr>
        <w:t>HS biết được:</w:t>
      </w:r>
    </w:p>
    <w:p w:rsidR="00974E40" w:rsidRPr="00974E40" w:rsidRDefault="00974E40" w:rsidP="005307E3">
      <w:pPr>
        <w:pStyle w:val="Heading1"/>
        <w:ind w:left="720"/>
        <w:jc w:val="both"/>
        <w:rPr>
          <w:rFonts w:ascii="Times New Roman" w:hAnsi="Times New Roman"/>
          <w:b w:val="0"/>
          <w:bCs w:val="0"/>
          <w:sz w:val="24"/>
        </w:rPr>
      </w:pPr>
      <w:r w:rsidRPr="00974E40">
        <w:rPr>
          <w:rFonts w:ascii="Times New Roman" w:hAnsi="Times New Roman"/>
          <w:b w:val="0"/>
          <w:bCs w:val="0"/>
          <w:sz w:val="24"/>
        </w:rPr>
        <w:t>-Tính chất vật lí của hiđro: Trạng thái, màu sắc, tỉ khối, tính tan trong nước.</w:t>
      </w:r>
    </w:p>
    <w:p w:rsidR="00974E40" w:rsidRPr="00974E40" w:rsidRDefault="00974E40" w:rsidP="005307E3">
      <w:pPr>
        <w:pStyle w:val="Heading1"/>
        <w:ind w:left="720"/>
        <w:jc w:val="both"/>
        <w:rPr>
          <w:rFonts w:ascii="Times New Roman" w:hAnsi="Times New Roman"/>
          <w:b w:val="0"/>
          <w:bCs w:val="0"/>
          <w:sz w:val="24"/>
        </w:rPr>
      </w:pPr>
      <w:r w:rsidRPr="00974E40">
        <w:rPr>
          <w:rFonts w:ascii="Times New Roman" w:hAnsi="Times New Roman"/>
          <w:b w:val="0"/>
          <w:bCs w:val="0"/>
          <w:sz w:val="24"/>
        </w:rPr>
        <w:t>-TCHH của hiđro: tác dụng với oxi.</w:t>
      </w:r>
    </w:p>
    <w:p w:rsidR="00974E40" w:rsidRPr="00974E40" w:rsidRDefault="00974E40" w:rsidP="00901818">
      <w:pPr>
        <w:rPr>
          <w:rFonts w:ascii="Times New Roman" w:hAnsi="Times New Roman"/>
          <w:b w:val="0"/>
        </w:rPr>
      </w:pPr>
      <w:r w:rsidRPr="00974E40">
        <w:rPr>
          <w:rFonts w:ascii="Times New Roman" w:hAnsi="Times New Roman"/>
          <w:color w:val="000000"/>
        </w:rPr>
        <w:t>2. Kĩ năng:</w:t>
      </w:r>
      <w:r w:rsidRPr="00974E40">
        <w:rPr>
          <w:rFonts w:ascii="Times New Roman" w:hAnsi="Times New Roman"/>
          <w:b w:val="0"/>
          <w:color w:val="000000"/>
        </w:rPr>
        <w:t xml:space="preserve"> </w:t>
      </w:r>
      <w:r w:rsidRPr="00974E40">
        <w:rPr>
          <w:rFonts w:ascii="Times New Roman" w:hAnsi="Times New Roman"/>
          <w:b w:val="0"/>
        </w:rPr>
        <w:t xml:space="preserve">Quan sát thí nghiệm, hình ảnh... rút ra được nhận xét về TCVL và TCHH của hiđro. </w:t>
      </w:r>
    </w:p>
    <w:p w:rsidR="00974E40" w:rsidRPr="00974E40" w:rsidRDefault="00974E40" w:rsidP="00901818">
      <w:pPr>
        <w:rPr>
          <w:rFonts w:ascii="Times New Roman" w:hAnsi="Times New Roman"/>
          <w:b w:val="0"/>
        </w:rPr>
      </w:pPr>
      <w:r w:rsidRPr="00974E40">
        <w:rPr>
          <w:rFonts w:ascii="Times New Roman" w:hAnsi="Times New Roman"/>
        </w:rPr>
        <w:t xml:space="preserve">3. Thái độ:  </w:t>
      </w:r>
      <w:r w:rsidRPr="00974E40">
        <w:rPr>
          <w:rFonts w:ascii="Times New Roman" w:hAnsi="Times New Roman"/>
          <w:b w:val="0"/>
        </w:rPr>
        <w:t>kiên trì trong học tập – Yêu thích bộ môn và gìn giữ môi trường</w:t>
      </w:r>
    </w:p>
    <w:p w:rsidR="00974E40" w:rsidRPr="00974E40" w:rsidRDefault="00974E40" w:rsidP="004E0BC7">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áng tạo</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5307E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541F4C">
      <w:pPr>
        <w:rPr>
          <w:rFonts w:ascii="Times New Roman" w:hAnsi="Times New Roman"/>
          <w:b w:val="0"/>
          <w:color w:val="000000"/>
        </w:rPr>
      </w:pPr>
      <w:r w:rsidRPr="00974E40">
        <w:rPr>
          <w:rFonts w:ascii="Times New Roman" w:hAnsi="Times New Roman"/>
          <w:color w:val="000000"/>
        </w:rPr>
        <w:t>II.</w:t>
      </w:r>
      <w:r w:rsidRPr="00974E40">
        <w:rPr>
          <w:rFonts w:ascii="Times New Roman" w:hAnsi="Times New Roman"/>
          <w:b w:val="0"/>
          <w:color w:val="000000"/>
        </w:rPr>
        <w:t xml:space="preserve"> </w:t>
      </w:r>
      <w:r w:rsidRPr="00974E40">
        <w:rPr>
          <w:rFonts w:ascii="Times New Roman" w:hAnsi="Times New Roman"/>
          <w:color w:val="000000"/>
          <w:u w:val="single"/>
        </w:rPr>
        <w:t>Trọng Tâm</w:t>
      </w:r>
      <w:r w:rsidRPr="00974E40">
        <w:rPr>
          <w:rFonts w:ascii="Times New Roman" w:hAnsi="Times New Roman"/>
          <w:b w:val="0"/>
          <w:color w:val="000000"/>
        </w:rPr>
        <w:t xml:space="preserve">: </w:t>
      </w:r>
      <w:r w:rsidRPr="00974E40">
        <w:rPr>
          <w:rFonts w:ascii="Times New Roman" w:hAnsi="Times New Roman"/>
          <w:b w:val="0"/>
        </w:rPr>
        <w:t xml:space="preserve">-Tính chất hóa học của hiđro </w:t>
      </w:r>
    </w:p>
    <w:p w:rsidR="00974E40" w:rsidRPr="00974E40" w:rsidRDefault="00974E40" w:rsidP="00541F4C">
      <w:pPr>
        <w:jc w:val="both"/>
        <w:rPr>
          <w:rFonts w:ascii="Times New Roman" w:hAnsi="Times New Roman"/>
          <w:color w:val="000000"/>
          <w:u w:val="single"/>
        </w:rPr>
      </w:pPr>
      <w:r w:rsidRPr="00974E40">
        <w:rPr>
          <w:rFonts w:ascii="Times New Roman" w:hAnsi="Times New Roman"/>
          <w:color w:val="000000"/>
        </w:rPr>
        <w:t xml:space="preserve">III. </w:t>
      </w:r>
      <w:r w:rsidRPr="00974E40">
        <w:rPr>
          <w:rFonts w:ascii="Times New Roman" w:hAnsi="Times New Roman"/>
          <w:color w:val="000000"/>
          <w:u w:val="single"/>
        </w:rPr>
        <w:t>Chuẩn Bị.</w:t>
      </w:r>
    </w:p>
    <w:p w:rsidR="00974E40" w:rsidRPr="00974E40" w:rsidRDefault="00974E40" w:rsidP="00541F4C">
      <w:pPr>
        <w:jc w:val="both"/>
        <w:rPr>
          <w:rFonts w:ascii="Times New Roman" w:hAnsi="Times New Roman"/>
        </w:rPr>
      </w:pPr>
      <w:r w:rsidRPr="00974E40">
        <w:rPr>
          <w:rFonts w:ascii="Times New Roman" w:hAnsi="Times New Roman"/>
          <w:color w:val="000000"/>
        </w:rPr>
        <w:t>1. Giáo Viên:</w:t>
      </w:r>
    </w:p>
    <w:p w:rsidR="00974E40" w:rsidRPr="00974E40" w:rsidRDefault="00974E40" w:rsidP="005307E3">
      <w:pPr>
        <w:ind w:left="720"/>
        <w:rPr>
          <w:rFonts w:ascii="Times New Roman" w:hAnsi="Times New Roman"/>
          <w:b w:val="0"/>
          <w:color w:val="000000"/>
        </w:rPr>
      </w:pPr>
      <w:r w:rsidRPr="00974E40">
        <w:rPr>
          <w:rFonts w:ascii="Times New Roman" w:hAnsi="Times New Roman"/>
          <w:b w:val="0"/>
          <w:color w:val="000000"/>
        </w:rPr>
        <w:t xml:space="preserve">-Máy chiếu, PHT </w:t>
      </w:r>
    </w:p>
    <w:p w:rsidR="00974E40" w:rsidRPr="00974E40" w:rsidRDefault="00974E40" w:rsidP="005307E3">
      <w:pPr>
        <w:ind w:left="720" w:right="-53"/>
        <w:jc w:val="both"/>
        <w:rPr>
          <w:rFonts w:ascii="Times New Roman" w:hAnsi="Times New Roman"/>
          <w:b w:val="0"/>
          <w:color w:val="000000"/>
        </w:rPr>
      </w:pPr>
      <w:r w:rsidRPr="00974E40">
        <w:rPr>
          <w:rFonts w:ascii="Times New Roman" w:hAnsi="Times New Roman"/>
          <w:b w:val="0"/>
          <w:color w:val="000000"/>
        </w:rPr>
        <w:t>-Dụng cụ: Lọ nút, giá thí nghiệm, đèn cồn, ống ngiệm có nhánh, cố thuỷ tinh, khay nhựa</w:t>
      </w:r>
    </w:p>
    <w:p w:rsidR="00974E40" w:rsidRPr="00974E40" w:rsidRDefault="00974E40" w:rsidP="005307E3">
      <w:pPr>
        <w:ind w:left="720"/>
        <w:rPr>
          <w:rFonts w:ascii="Times New Roman" w:hAnsi="Times New Roman"/>
          <w:b w:val="0"/>
          <w:color w:val="000000"/>
        </w:rPr>
      </w:pPr>
      <w:r w:rsidRPr="00974E40">
        <w:rPr>
          <w:rFonts w:ascii="Times New Roman" w:hAnsi="Times New Roman"/>
          <w:b w:val="0"/>
          <w:color w:val="000000"/>
        </w:rPr>
        <w:t>-Hoá chất: 5 lọ khí H</w:t>
      </w:r>
      <w:r w:rsidRPr="00974E40">
        <w:rPr>
          <w:rFonts w:ascii="Times New Roman" w:hAnsi="Times New Roman"/>
          <w:b w:val="0"/>
          <w:color w:val="000000"/>
          <w:vertAlign w:val="subscript"/>
        </w:rPr>
        <w:t>2</w:t>
      </w:r>
      <w:r w:rsidRPr="00974E40">
        <w:rPr>
          <w:rFonts w:ascii="Times New Roman" w:hAnsi="Times New Roman"/>
          <w:b w:val="0"/>
          <w:color w:val="000000"/>
        </w:rPr>
        <w:t>, 1 lọ đựng khí O</w:t>
      </w:r>
      <w:r w:rsidRPr="00974E40">
        <w:rPr>
          <w:rFonts w:ascii="Times New Roman" w:hAnsi="Times New Roman"/>
          <w:b w:val="0"/>
          <w:color w:val="000000"/>
          <w:vertAlign w:val="subscript"/>
        </w:rPr>
        <w:t>2</w:t>
      </w:r>
      <w:r w:rsidRPr="00974E40">
        <w:rPr>
          <w:rFonts w:ascii="Times New Roman" w:hAnsi="Times New Roman"/>
          <w:b w:val="0"/>
          <w:color w:val="000000"/>
        </w:rPr>
        <w:t>, Zn viên, dd HCl</w:t>
      </w:r>
    </w:p>
    <w:p w:rsidR="00974E40" w:rsidRPr="00974E40" w:rsidRDefault="00974E40" w:rsidP="00901818">
      <w:pPr>
        <w:rPr>
          <w:rFonts w:ascii="Times New Roman" w:hAnsi="Times New Roman"/>
          <w:color w:val="000000"/>
        </w:rPr>
      </w:pPr>
      <w:r w:rsidRPr="00974E40">
        <w:rPr>
          <w:rFonts w:ascii="Times New Roman" w:hAnsi="Times New Roman"/>
          <w:color w:val="000000"/>
        </w:rPr>
        <w:t xml:space="preserve">2. Học sinh: </w:t>
      </w:r>
      <w:r w:rsidRPr="00974E40">
        <w:rPr>
          <w:rFonts w:ascii="Times New Roman" w:hAnsi="Times New Roman"/>
          <w:color w:val="000000"/>
        </w:rPr>
        <w:tab/>
      </w:r>
    </w:p>
    <w:p w:rsidR="00974E40" w:rsidRPr="00974E40" w:rsidRDefault="00974E40" w:rsidP="005307E3">
      <w:pPr>
        <w:ind w:left="720"/>
        <w:jc w:val="both"/>
        <w:rPr>
          <w:rFonts w:ascii="Times New Roman" w:hAnsi="Times New Roman"/>
          <w:b w:val="0"/>
          <w:color w:val="000000"/>
        </w:rPr>
      </w:pPr>
      <w:r w:rsidRPr="00974E40">
        <w:rPr>
          <w:rFonts w:ascii="Times New Roman" w:hAnsi="Times New Roman"/>
          <w:b w:val="0"/>
          <w:color w:val="000000"/>
        </w:rPr>
        <w:t>-Ôn lại một số kiến thức: đơn chất, hợp chất, NTHH, thành phần của không khí.</w:t>
      </w:r>
    </w:p>
    <w:p w:rsidR="00974E40" w:rsidRPr="00974E40" w:rsidRDefault="00974E40" w:rsidP="005307E3">
      <w:pPr>
        <w:ind w:left="720"/>
        <w:jc w:val="both"/>
        <w:rPr>
          <w:rFonts w:ascii="Times New Roman" w:hAnsi="Times New Roman"/>
          <w:b w:val="0"/>
          <w:color w:val="000000"/>
        </w:rPr>
      </w:pPr>
      <w:r w:rsidRPr="00974E40">
        <w:rPr>
          <w:rFonts w:ascii="Times New Roman" w:hAnsi="Times New Roman"/>
          <w:b w:val="0"/>
          <w:color w:val="000000"/>
        </w:rPr>
        <w:t>-Đọc kĩ phần đọc thêm để giải thích các hiện tượng của bài học.</w:t>
      </w:r>
    </w:p>
    <w:p w:rsidR="00974E40" w:rsidRPr="00974E40" w:rsidRDefault="00974E40" w:rsidP="00541F4C">
      <w:pPr>
        <w:jc w:val="both"/>
        <w:rPr>
          <w:rFonts w:ascii="Times New Roman" w:hAnsi="Times New Roman"/>
          <w:color w:val="000000"/>
          <w:u w:val="single"/>
        </w:rPr>
      </w:pPr>
      <w:r w:rsidRPr="00974E40">
        <w:rPr>
          <w:rFonts w:ascii="Times New Roman" w:hAnsi="Times New Roman"/>
          <w:color w:val="000000"/>
        </w:rPr>
        <w:t xml:space="preserve">IV. </w:t>
      </w:r>
      <w:r w:rsidRPr="00974E40">
        <w:rPr>
          <w:rFonts w:ascii="Times New Roman" w:hAnsi="Times New Roman"/>
          <w:color w:val="000000"/>
          <w:u w:val="single"/>
        </w:rPr>
        <w:t>Tiến Trình Giảng Dạy:</w:t>
      </w:r>
    </w:p>
    <w:p w:rsidR="00974E40" w:rsidRPr="00974E40" w:rsidRDefault="00974E40" w:rsidP="006F5AFB">
      <w:pPr>
        <w:rPr>
          <w:rFonts w:ascii="Times New Roman" w:hAnsi="Times New Roman"/>
          <w:b w:val="0"/>
          <w:color w:val="000000"/>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981"/>
        <w:gridCol w:w="809"/>
        <w:gridCol w:w="2320"/>
        <w:gridCol w:w="3312"/>
      </w:tblGrid>
      <w:tr w:rsidR="00974E40" w:rsidRPr="00974E40" w:rsidTr="00790A2A">
        <w:tc>
          <w:tcPr>
            <w:tcW w:w="1910" w:type="pct"/>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GIÁO VIÊN</w:t>
            </w:r>
          </w:p>
        </w:tc>
        <w:tc>
          <w:tcPr>
            <w:tcW w:w="1501" w:type="pct"/>
            <w:gridSpan w:val="2"/>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HỌC SINH</w:t>
            </w:r>
          </w:p>
        </w:tc>
        <w:tc>
          <w:tcPr>
            <w:tcW w:w="1589" w:type="pct"/>
            <w:shd w:val="clear" w:color="auto" w:fill="auto"/>
          </w:tcPr>
          <w:p w:rsidR="00974E40" w:rsidRPr="00974E40" w:rsidRDefault="00974E40" w:rsidP="00A574EB">
            <w:pPr>
              <w:jc w:val="center"/>
              <w:rPr>
                <w:rFonts w:ascii="Times New Roman" w:hAnsi="Times New Roman"/>
                <w:color w:val="000000"/>
              </w:rPr>
            </w:pPr>
            <w:r w:rsidRPr="00974E40">
              <w:rPr>
                <w:rFonts w:ascii="Times New Roman" w:hAnsi="Times New Roman"/>
                <w:color w:val="000000"/>
              </w:rPr>
              <w:t>NỘI DUNG</w:t>
            </w:r>
          </w:p>
        </w:tc>
      </w:tr>
      <w:tr w:rsidR="00974E40" w:rsidRPr="00974E40" w:rsidTr="00A574EB">
        <w:tc>
          <w:tcPr>
            <w:tcW w:w="5000" w:type="pct"/>
            <w:gridSpan w:val="4"/>
            <w:shd w:val="clear" w:color="auto" w:fill="auto"/>
          </w:tcPr>
          <w:p w:rsidR="00974E40" w:rsidRPr="00974E40" w:rsidRDefault="00974E40" w:rsidP="004B17A4">
            <w:pPr>
              <w:shd w:val="clear" w:color="auto" w:fill="A6A6A6"/>
              <w:jc w:val="center"/>
              <w:rPr>
                <w:rFonts w:ascii="Times New Roman" w:hAnsi="Times New Roman"/>
                <w:bCs/>
              </w:rPr>
            </w:pPr>
            <w:r w:rsidRPr="00974E40">
              <w:rPr>
                <w:rFonts w:ascii="Times New Roman" w:hAnsi="Times New Roman"/>
                <w:bCs/>
              </w:rPr>
              <w:t>Hoạt động 1: Khởi động (6 p)</w: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rPr>
              <w:t>Chơi giải ô chữ.-Gồm 5 hàng ngang.</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1: (7 chữ cái) Chất được tạo bởi hai hay nhiều nguyên tố hóa học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2: (4 chữ cái) Tên một nguyên tố hóa học chiếm 1% thể tích không khí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3: (7 chữ cái) Chất được tạo bởi một nguyên tố hóa học gọi là gì?</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4: (6 chữ cái) Một loại hạt đặc trưng cho nguyên tố hóa học?</w:t>
            </w:r>
          </w:p>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ab/>
              <w:t>+Hàng ngang 5: (3 chữ cái) Tên một nguyên tố hóa học duy trì sự cháy, sự s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390"/>
              <w:gridCol w:w="350"/>
              <w:gridCol w:w="390"/>
              <w:gridCol w:w="390"/>
              <w:gridCol w:w="390"/>
              <w:gridCol w:w="390"/>
              <w:gridCol w:w="390"/>
              <w:gridCol w:w="390"/>
              <w:gridCol w:w="390"/>
              <w:gridCol w:w="363"/>
            </w:tblGrid>
            <w:tr w:rsidR="00974E40" w:rsidRPr="00974E40" w:rsidTr="004B17A4">
              <w:trPr>
                <w:jc w:val="center"/>
              </w:trPr>
              <w:tc>
                <w:tcPr>
                  <w:tcW w:w="461" w:type="dxa"/>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H</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Ợ</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P</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C</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H</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Ấ</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tcBorders>
                    <w:top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I</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Ơ</w:t>
                  </w:r>
                </w:p>
              </w:tc>
              <w:tc>
                <w:tcPr>
                  <w:tcW w:w="0" w:type="auto"/>
                  <w:tcBorders>
                    <w:top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Đ</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Ơ</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C</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H</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Ấ</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P</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R</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Ô</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T</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O</w:t>
                  </w:r>
                </w:p>
              </w:tc>
              <w:tc>
                <w:tcPr>
                  <w:tcW w:w="0" w:type="auto"/>
                  <w:tcBorders>
                    <w:bottom w:val="single" w:sz="4" w:space="0" w:color="auto"/>
                  </w:tcBorders>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N</w:t>
                  </w:r>
                </w:p>
              </w:tc>
              <w:tc>
                <w:tcPr>
                  <w:tcW w:w="0" w:type="auto"/>
                  <w:tcBorders>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r w:rsidR="00974E40" w:rsidRPr="00974E40" w:rsidTr="004B17A4">
              <w:trPr>
                <w:jc w:val="center"/>
              </w:trPr>
              <w:tc>
                <w:tcPr>
                  <w:tcW w:w="461" w:type="dxa"/>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shd w:val="clear" w:color="auto" w:fill="auto"/>
                </w:tcPr>
                <w:p w:rsidR="00974E40" w:rsidRPr="00974E40" w:rsidRDefault="00974E40" w:rsidP="00790A2A">
                  <w:pPr>
                    <w:spacing w:after="160" w:line="240" w:lineRule="exact"/>
                    <w:rPr>
                      <w:rFonts w:ascii="Times New Roman" w:hAnsi="Times New Roman"/>
                      <w:b w:val="0"/>
                      <w:color w:val="FF0000"/>
                    </w:rPr>
                  </w:pPr>
                  <w:r w:rsidRPr="00974E40">
                    <w:rPr>
                      <w:rFonts w:ascii="Times New Roman" w:hAnsi="Times New Roman"/>
                      <w:b w:val="0"/>
                      <w:color w:val="FF0000"/>
                    </w:rPr>
                    <w:t>O</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X</w:t>
                  </w:r>
                </w:p>
              </w:tc>
              <w:tc>
                <w:tcPr>
                  <w:tcW w:w="0" w:type="auto"/>
                  <w:shd w:val="clear" w:color="auto" w:fill="auto"/>
                </w:tcPr>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rPr>
                    <w:t>I</w:t>
                  </w:r>
                </w:p>
              </w:tc>
              <w:tc>
                <w:tcPr>
                  <w:tcW w:w="0" w:type="auto"/>
                  <w:tcBorders>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c>
                <w:tcPr>
                  <w:tcW w:w="0" w:type="auto"/>
                  <w:tcBorders>
                    <w:top w:val="nil"/>
                    <w:left w:val="nil"/>
                    <w:bottom w:val="nil"/>
                    <w:right w:val="nil"/>
                  </w:tcBorders>
                  <w:shd w:val="clear" w:color="auto" w:fill="auto"/>
                </w:tcPr>
                <w:p w:rsidR="00974E40" w:rsidRPr="00974E40" w:rsidRDefault="00974E40" w:rsidP="00790A2A">
                  <w:pPr>
                    <w:spacing w:after="160" w:line="240" w:lineRule="exact"/>
                    <w:rPr>
                      <w:rFonts w:ascii="Times New Roman" w:hAnsi="Times New Roman"/>
                      <w:b w:val="0"/>
                      <w:color w:val="000000"/>
                    </w:rPr>
                  </w:pPr>
                </w:p>
              </w:tc>
            </w:tr>
          </w:tbl>
          <w:p w:rsidR="00974E40" w:rsidRPr="00974E40" w:rsidRDefault="00974E40" w:rsidP="00790A2A">
            <w:pPr>
              <w:rPr>
                <w:rFonts w:ascii="Times New Roman" w:hAnsi="Times New Roman"/>
                <w:b w:val="0"/>
                <w:color w:val="000000"/>
              </w:rPr>
            </w:pPr>
            <w:r w:rsidRPr="00974E40">
              <w:rPr>
                <w:rFonts w:ascii="Times New Roman" w:hAnsi="Times New Roman"/>
                <w:b w:val="0"/>
                <w:color w:val="000000"/>
              </w:rPr>
              <w:t xml:space="preserve">- Hiđrô cũng là một đơn chất có nhiều ứng dụng trong đời sống và sản xuất. Hợp chát phổ biến của hiđrô trong tự nhiên là gì? Chúng ta cùng nghiên cứu chương V - </w:t>
            </w:r>
            <w:r w:rsidRPr="00974E40">
              <w:rPr>
                <w:rFonts w:ascii="Times New Roman" w:hAnsi="Times New Roman"/>
                <w:color w:val="000000"/>
              </w:rPr>
              <w:t>HIĐRÔ. NƯỚC</w:t>
            </w:r>
          </w:p>
          <w:p w:rsidR="00974E40" w:rsidRPr="00974E40" w:rsidRDefault="00974E40" w:rsidP="00790A2A">
            <w:pPr>
              <w:jc w:val="center"/>
              <w:rPr>
                <w:rFonts w:ascii="Times New Roman" w:hAnsi="Times New Roman"/>
                <w:bCs/>
              </w:rPr>
            </w:pPr>
            <w:r w:rsidRPr="00974E40">
              <w:rPr>
                <w:rFonts w:ascii="Times New Roman" w:hAnsi="Times New Roman"/>
                <w:b w:val="0"/>
                <w:color w:val="000000"/>
              </w:rPr>
              <w:t>- Vậy, Hiđrô có KHHH, CTHH, Tính chất và ứng dụng như thế nào? Ta cùng tìm hiểu bài đầu tiên của chương: TÍNH CHẤT – ỨNG DỤNG CỦA HIĐRÔ</w:t>
            </w:r>
          </w:p>
          <w:p w:rsidR="00974E40" w:rsidRPr="00974E40" w:rsidRDefault="00974E40" w:rsidP="00790A2A">
            <w:pPr>
              <w:jc w:val="center"/>
              <w:rPr>
                <w:rFonts w:ascii="Times New Roman" w:hAnsi="Times New Roman"/>
                <w:color w:val="000000"/>
              </w:rPr>
            </w:pPr>
          </w:p>
        </w:tc>
      </w:tr>
      <w:tr w:rsidR="00974E40" w:rsidRPr="00974E40" w:rsidTr="004B17A4">
        <w:tc>
          <w:tcPr>
            <w:tcW w:w="5000" w:type="pct"/>
            <w:gridSpan w:val="4"/>
            <w:shd w:val="clear" w:color="auto" w:fill="A6A6A6"/>
          </w:tcPr>
          <w:p w:rsidR="00974E40" w:rsidRPr="00974E40" w:rsidRDefault="00974E40" w:rsidP="00790A2A">
            <w:pPr>
              <w:ind w:left="1080"/>
              <w:jc w:val="center"/>
              <w:rPr>
                <w:rFonts w:ascii="Times New Roman" w:hAnsi="Times New Roman"/>
                <w:bCs/>
              </w:rPr>
            </w:pPr>
            <w:r w:rsidRPr="00974E40">
              <w:rPr>
                <w:rFonts w:ascii="Times New Roman" w:hAnsi="Times New Roman"/>
                <w:bCs/>
              </w:rPr>
              <w:t>Hoạt động 2: Hình thành kiến thức 27</w:t>
            </w:r>
          </w:p>
        </w:tc>
      </w:tr>
      <w:tr w:rsidR="00974E40" w:rsidRPr="00974E40" w:rsidTr="00A574EB">
        <w:tc>
          <w:tcPr>
            <w:tcW w:w="5000" w:type="pct"/>
            <w:gridSpan w:val="4"/>
            <w:shd w:val="clear" w:color="auto" w:fill="auto"/>
          </w:tcPr>
          <w:p w:rsidR="00974E40" w:rsidRPr="00974E40" w:rsidRDefault="00974E40" w:rsidP="00974E40">
            <w:pPr>
              <w:numPr>
                <w:ilvl w:val="0"/>
                <w:numId w:val="11"/>
              </w:numPr>
              <w:jc w:val="center"/>
              <w:rPr>
                <w:rFonts w:ascii="Times New Roman" w:hAnsi="Times New Roman"/>
                <w:bCs/>
              </w:rPr>
            </w:pPr>
            <w:r w:rsidRPr="00974E40">
              <w:rPr>
                <w:rFonts w:ascii="Times New Roman" w:hAnsi="Times New Roman"/>
                <w:bCs/>
                <w:i/>
              </w:rPr>
              <w:t>Tính chất vật lí (5’)</w:t>
            </w:r>
          </w:p>
        </w:tc>
      </w:tr>
      <w:tr w:rsidR="00974E40" w:rsidRPr="00974E40" w:rsidTr="00790A2A">
        <w:tc>
          <w:tcPr>
            <w:tcW w:w="1910" w:type="pct"/>
            <w:shd w:val="clear" w:color="auto" w:fill="auto"/>
          </w:tcPr>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Gọi 2 hs viết KHHH và NTK. CTHH </w:t>
            </w:r>
            <w:r w:rsidRPr="00974E40">
              <w:rPr>
                <w:rFonts w:ascii="Times New Roman" w:hAnsi="Times New Roman"/>
                <w:b w:val="0"/>
                <w:bCs/>
              </w:rPr>
              <w:lastRenderedPageBreak/>
              <w:t>và PTK</w:t>
            </w:r>
          </w:p>
          <w:p w:rsidR="00974E40" w:rsidRPr="00974E40" w:rsidRDefault="00974E40" w:rsidP="00A574EB">
            <w:pPr>
              <w:jc w:val="both"/>
              <w:rPr>
                <w:rFonts w:ascii="Times New Roman" w:hAnsi="Times New Roman"/>
                <w:b w:val="0"/>
              </w:rPr>
            </w:pPr>
            <w:r w:rsidRPr="00974E40">
              <w:rPr>
                <w:rFonts w:ascii="Times New Roman" w:hAnsi="Times New Roman"/>
                <w:b w:val="0"/>
                <w:bCs/>
              </w:rPr>
              <w:t>?Khi nghiên cứu một nguyên tố cụ thể, thông thường đi theo trình tự như thế nào?</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Tiết học hôm nay chúng ta tìm hiểu I, II/1.</w:t>
            </w:r>
          </w:p>
          <w:p w:rsidR="00974E40" w:rsidRPr="00974E40" w:rsidRDefault="00974E40" w:rsidP="00A574EB">
            <w:pPr>
              <w:jc w:val="both"/>
              <w:rPr>
                <w:rFonts w:ascii="Times New Roman" w:hAnsi="Times New Roman"/>
                <w:b w:val="0"/>
                <w:bCs/>
              </w:rPr>
            </w:pPr>
            <w:r w:rsidRPr="00974E40">
              <w:rPr>
                <w:rFonts w:ascii="Times New Roman" w:hAnsi="Times New Roman"/>
                <w:b w:val="0"/>
                <w:bCs/>
              </w:rPr>
              <w:t>? KHHH và NTK của Hiđrô?</w:t>
            </w:r>
          </w:p>
          <w:p w:rsidR="00974E40" w:rsidRPr="00974E40" w:rsidRDefault="00974E40" w:rsidP="00A574EB">
            <w:pPr>
              <w:jc w:val="both"/>
              <w:rPr>
                <w:rFonts w:ascii="Times New Roman" w:hAnsi="Times New Roman"/>
                <w:b w:val="0"/>
                <w:bCs/>
              </w:rPr>
            </w:pPr>
            <w:r w:rsidRPr="00974E40">
              <w:rPr>
                <w:rFonts w:ascii="Times New Roman" w:hAnsi="Times New Roman"/>
                <w:b w:val="0"/>
                <w:bCs/>
              </w:rPr>
              <w:t>? CTHH và PTK như thế nào?</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Phân tử Hiđrô gồm hai nguyên tử, vậy ở điều kiện thường, hiđrô tồn tại ở trạng thái gì? Màu gì? Nặng hay nhẹ hơn không khí? Có tan được trong nước? Ta đi vào phần I.</w:t>
            </w:r>
          </w:p>
          <w:p w:rsidR="00974E40" w:rsidRPr="00974E40" w:rsidRDefault="00974E40" w:rsidP="00A574EB">
            <w:pPr>
              <w:jc w:val="both"/>
              <w:rPr>
                <w:rFonts w:ascii="Times New Roman" w:hAnsi="Times New Roman"/>
                <w:b w:val="0"/>
                <w:bCs/>
              </w:rPr>
            </w:pPr>
            <w:r w:rsidRPr="00974E40">
              <w:rPr>
                <w:rFonts w:ascii="Times New Roman" w:hAnsi="Times New Roman"/>
                <w:b w:val="0"/>
                <w:bCs/>
              </w:rPr>
              <w:t>-Giới thiệu lọ đựng Hiđrô</w:t>
            </w:r>
          </w:p>
          <w:p w:rsidR="00974E40" w:rsidRPr="00974E40" w:rsidRDefault="00974E40" w:rsidP="00A574EB">
            <w:pPr>
              <w:jc w:val="both"/>
              <w:rPr>
                <w:rFonts w:ascii="Times New Roman" w:hAnsi="Times New Roman"/>
                <w:b w:val="0"/>
                <w:bCs/>
              </w:rPr>
            </w:pPr>
            <w:r w:rsidRPr="00974E40">
              <w:rPr>
                <w:rFonts w:ascii="Times New Roman" w:hAnsi="Times New Roman"/>
                <w:b w:val="0"/>
                <w:bCs/>
              </w:rPr>
              <w:t>?Nêu trạng thaí, màu sắc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r w:rsidRPr="00974E40">
              <w:rPr>
                <w:rFonts w:ascii="Times New Roman" w:hAnsi="Times New Roman"/>
                <w:b w:val="0"/>
                <w:bCs/>
              </w:rPr>
              <w:t>-Giới thiệu quả bóng có bơm khí H</w:t>
            </w:r>
            <w:r w:rsidRPr="00974E40">
              <w:rPr>
                <w:rFonts w:ascii="Times New Roman" w:hAnsi="Times New Roman"/>
                <w:b w:val="0"/>
                <w:bCs/>
                <w:vertAlign w:val="subscript"/>
              </w:rPr>
              <w:t>2</w:t>
            </w:r>
          </w:p>
          <w:p w:rsidR="00974E40" w:rsidRPr="00974E40" w:rsidRDefault="00974E40" w:rsidP="00A574EB">
            <w:pPr>
              <w:jc w:val="both"/>
              <w:rPr>
                <w:rFonts w:ascii="Times New Roman" w:hAnsi="Times New Roman"/>
                <w:b w:val="0"/>
                <w:bCs/>
              </w:rPr>
            </w:pPr>
            <w:r w:rsidRPr="00974E40">
              <w:rPr>
                <w:rFonts w:ascii="Times New Roman" w:hAnsi="Times New Roman"/>
                <w:b w:val="0"/>
                <w:bCs/>
              </w:rPr>
              <w:t>?Nếu thả quả bóng ra thì hãy dự đoán hướng di chuyển của quả bóng?</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thả quả bóng để chứng minh dự đoán của học sinh.</w:t>
            </w:r>
          </w:p>
          <w:p w:rsidR="00974E40" w:rsidRPr="00974E40" w:rsidRDefault="00974E40" w:rsidP="00A574EB">
            <w:pPr>
              <w:jc w:val="both"/>
              <w:rPr>
                <w:rFonts w:ascii="Times New Roman" w:hAnsi="Times New Roman"/>
                <w:b w:val="0"/>
                <w:bCs/>
              </w:rPr>
            </w:pPr>
            <w:r w:rsidRPr="00974E40">
              <w:rPr>
                <w:rFonts w:ascii="Times New Roman" w:hAnsi="Times New Roman"/>
                <w:b w:val="0"/>
                <w:bCs/>
              </w:rPr>
              <w:t>?Vì sao quả bóng có thể bay lên được?</w:t>
            </w:r>
          </w:p>
          <w:p w:rsidR="00974E40" w:rsidRPr="00974E40" w:rsidRDefault="00974E40" w:rsidP="00A574EB">
            <w:pPr>
              <w:jc w:val="both"/>
              <w:rPr>
                <w:rFonts w:ascii="Times New Roman" w:hAnsi="Times New Roman"/>
                <w:b w:val="0"/>
                <w:bCs/>
              </w:rPr>
            </w:pPr>
            <w:r w:rsidRPr="00974E40">
              <w:rPr>
                <w:rFonts w:ascii="Times New Roman" w:hAnsi="Times New Roman"/>
                <w:b w:val="0"/>
                <w:bCs/>
              </w:rPr>
              <w:t>?Dựa vào cơ sở nào ta có thể chứng minh được khí H</w:t>
            </w:r>
            <w:r w:rsidRPr="00974E40">
              <w:rPr>
                <w:rFonts w:ascii="Times New Roman" w:hAnsi="Times New Roman"/>
                <w:b w:val="0"/>
                <w:bCs/>
                <w:vertAlign w:val="subscript"/>
              </w:rPr>
              <w:t>2</w:t>
            </w:r>
            <w:r w:rsidRPr="00974E40">
              <w:rPr>
                <w:rFonts w:ascii="Times New Roman" w:hAnsi="Times New Roman"/>
                <w:b w:val="0"/>
                <w:bCs/>
              </w:rPr>
              <w:t xml:space="preserve"> nhẹ hơn không khí?</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Từ đó các nhà khoa học cũng chứng minh được rằng Hiđrô là chất khí nhẹ nhất trong tất cả các chất khí</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giới thiệu:</w:t>
            </w:r>
          </w:p>
          <w:p w:rsidR="00974E40" w:rsidRPr="00974E40" w:rsidRDefault="00974E40" w:rsidP="00A574EB">
            <w:pPr>
              <w:jc w:val="both"/>
              <w:rPr>
                <w:rFonts w:ascii="Times New Roman" w:hAnsi="Times New Roman"/>
                <w:b w:val="0"/>
                <w:bCs/>
              </w:rPr>
            </w:pPr>
            <w:r w:rsidRPr="00974E40">
              <w:rPr>
                <w:rFonts w:ascii="Times New Roman" w:hAnsi="Times New Roman"/>
                <w:b w:val="0"/>
                <w:bCs/>
              </w:rPr>
              <w:t>?1 lít nước ở 15</w:t>
            </w:r>
            <w:r w:rsidRPr="00974E40">
              <w:rPr>
                <w:rFonts w:ascii="Times New Roman" w:hAnsi="Times New Roman"/>
                <w:b w:val="0"/>
                <w:bCs/>
                <w:vertAlign w:val="superscript"/>
              </w:rPr>
              <w:t>0</w:t>
            </w:r>
            <w:r w:rsidRPr="00974E40">
              <w:rPr>
                <w:rFonts w:ascii="Times New Roman" w:hAnsi="Times New Roman"/>
                <w:b w:val="0"/>
                <w:bCs/>
              </w:rPr>
              <w:t>C hoà tan 20 ml khí H</w:t>
            </w:r>
            <w:r w:rsidRPr="00974E40">
              <w:rPr>
                <w:rFonts w:ascii="Times New Roman" w:hAnsi="Times New Roman"/>
                <w:b w:val="0"/>
                <w:bCs/>
                <w:vertAlign w:val="subscript"/>
              </w:rPr>
              <w:t>2</w:t>
            </w:r>
            <w:r w:rsidRPr="00974E40">
              <w:rPr>
                <w:rFonts w:ascii="Times New Roman" w:hAnsi="Times New Roman"/>
                <w:b w:val="0"/>
                <w:bCs/>
              </w:rPr>
              <w:t>, Nxét tính tan của khí hiđrô trong nước?</w:t>
            </w:r>
          </w:p>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 Suy nghỉ 1p, </w:t>
            </w:r>
            <w:r w:rsidRPr="00974E40">
              <w:rPr>
                <w:rFonts w:ascii="Times New Roman" w:hAnsi="Times New Roman"/>
                <w:b w:val="0"/>
                <w:bCs/>
              </w:rPr>
              <w:sym w:font="Wingdings" w:char="F0E0"/>
            </w:r>
            <w:r w:rsidRPr="00974E40">
              <w:rPr>
                <w:rFonts w:ascii="Times New Roman" w:hAnsi="Times New Roman"/>
                <w:b w:val="0"/>
                <w:bCs/>
              </w:rPr>
              <w:t xml:space="preserve"> thảo luận theo cặp 1p</w:t>
            </w:r>
            <w:r w:rsidRPr="00974E40">
              <w:rPr>
                <w:rFonts w:ascii="Times New Roman" w:hAnsi="Times New Roman"/>
                <w:b w:val="0"/>
                <w:bCs/>
              </w:rPr>
              <w:sym w:font="Wingdings" w:char="F0E0"/>
            </w:r>
            <w:r w:rsidRPr="00974E40">
              <w:rPr>
                <w:rFonts w:ascii="Times New Roman" w:hAnsi="Times New Roman"/>
                <w:b w:val="0"/>
                <w:bCs/>
              </w:rPr>
              <w:t xml:space="preserve"> hoàn thành TCVL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Nhận xét, và chốt kiến thức.</w:t>
            </w:r>
          </w:p>
          <w:p w:rsidR="00974E40" w:rsidRPr="00974E40" w:rsidRDefault="00974E40" w:rsidP="00A574EB">
            <w:pPr>
              <w:jc w:val="both"/>
              <w:rPr>
                <w:rFonts w:ascii="Times New Roman" w:hAnsi="Times New Roman"/>
                <w:color w:val="000000"/>
              </w:rPr>
            </w:pPr>
            <w:r w:rsidRPr="00974E40">
              <w:rPr>
                <w:rFonts w:ascii="Times New Roman" w:hAnsi="Times New Roman"/>
                <w:b w:val="0"/>
                <w:bCs/>
              </w:rPr>
              <w:t xml:space="preserve"> Hiđrô có những TCHH nào? Ta cùng tìm hiểu nội dung phần II.</w:t>
            </w:r>
          </w:p>
        </w:tc>
        <w:tc>
          <w:tcPr>
            <w:tcW w:w="1501" w:type="pct"/>
            <w:gridSpan w:val="2"/>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lastRenderedPageBreak/>
              <w:t>-Tính chất vật lý</w:t>
            </w:r>
          </w:p>
          <w:p w:rsidR="00974E40" w:rsidRPr="00974E40" w:rsidRDefault="00974E40" w:rsidP="00A574EB">
            <w:pPr>
              <w:jc w:val="both"/>
              <w:rPr>
                <w:rFonts w:ascii="Times New Roman" w:hAnsi="Times New Roman"/>
                <w:b w:val="0"/>
                <w:bCs/>
              </w:rPr>
            </w:pPr>
            <w:r w:rsidRPr="00974E40">
              <w:rPr>
                <w:rFonts w:ascii="Times New Roman" w:hAnsi="Times New Roman"/>
                <w:b w:val="0"/>
                <w:bCs/>
              </w:rPr>
              <w:t xml:space="preserve">-Tính chất hóa học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Ưng dụng.</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             :   1 đv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   2 đv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HS quan sát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hận xét trạng thái, màu sắ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sym w:font="Wingdings" w:char="F0E0"/>
            </w:r>
            <w:r w:rsidRPr="00974E40">
              <w:rPr>
                <w:rFonts w:ascii="Times New Roman" w:hAnsi="Times New Roman"/>
                <w:b w:val="0"/>
                <w:bCs/>
                <w:lang w:val="pt-BR"/>
              </w:rPr>
              <w:t>so sánh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ới kk (Quả bóng bay lên).</w:t>
            </w:r>
          </w:p>
          <w:p w:rsidR="00974E40" w:rsidRPr="00974E40" w:rsidRDefault="00974E40" w:rsidP="00A574EB">
            <w:pPr>
              <w:jc w:val="both"/>
              <w:rPr>
                <w:rFonts w:ascii="Times New Roman" w:hAnsi="Times New Roman"/>
                <w:b w:val="0"/>
                <w:bCs/>
              </w:rPr>
            </w:pPr>
            <w:r w:rsidRPr="00974E40">
              <w:rPr>
                <w:rFonts w:ascii="Times New Roman" w:hAnsi="Times New Roman"/>
                <w:b w:val="0"/>
                <w:bCs/>
              </w:rPr>
              <w:object w:dxaOrig="2180" w:dyaOrig="639">
                <v:shape id="_x0000_i1149" type="#_x0000_t75" style="width:108.75pt;height:32.25pt" o:ole="">
                  <v:imagedata r:id="rId205" o:title=""/>
                </v:shape>
                <o:OLEObject Type="Embed" ProgID="Equation.DSMT4" ShapeID="_x0000_i1149" DrawAspect="Content" ObjectID="_1629746302" r:id="rId206"/>
              </w:objec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901818">
            <w:pPr>
              <w:jc w:val="both"/>
              <w:rPr>
                <w:rFonts w:ascii="Times New Roman" w:hAnsi="Times New Roman"/>
                <w:b w:val="0"/>
                <w:bCs/>
              </w:rPr>
            </w:pPr>
            <w:r w:rsidRPr="00974E40">
              <w:rPr>
                <w:rFonts w:ascii="Times New Roman" w:hAnsi="Times New Roman"/>
                <w:b w:val="0"/>
                <w:bCs/>
              </w:rPr>
              <w:sym w:font="Wingdings" w:char="F0E0"/>
            </w:r>
            <w:r w:rsidRPr="00974E40">
              <w:rPr>
                <w:rFonts w:ascii="Times New Roman" w:hAnsi="Times New Roman"/>
                <w:b w:val="0"/>
                <w:bCs/>
              </w:rPr>
              <w:t>Nhận xét tính tan trong nước của H</w:t>
            </w:r>
            <w:r w:rsidRPr="00974E40">
              <w:rPr>
                <w:rFonts w:ascii="Times New Roman" w:hAnsi="Times New Roman"/>
                <w:b w:val="0"/>
                <w:bCs/>
                <w:vertAlign w:val="subscript"/>
              </w:rPr>
              <w:t>2</w:t>
            </w:r>
            <w:r w:rsidRPr="00974E40">
              <w:rPr>
                <w:rFonts w:ascii="Times New Roman" w:hAnsi="Times New Roman"/>
                <w:b w:val="0"/>
                <w:bCs/>
              </w:rPr>
              <w:t>.</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Khí Hiđrô là chất khí, không màu, không mùi, không vị, nhẹ nhất trong các chất khí, tan rất ít trong nước.</w:t>
            </w:r>
          </w:p>
        </w:tc>
        <w:tc>
          <w:tcPr>
            <w:tcW w:w="1589" w:type="pct"/>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KHHH:  H         NTK: 1đvC</w:t>
            </w:r>
          </w:p>
          <w:p w:rsidR="00974E40" w:rsidRPr="00974E40" w:rsidRDefault="00974E40" w:rsidP="00A574EB">
            <w:pPr>
              <w:jc w:val="both"/>
              <w:rPr>
                <w:rFonts w:ascii="Times New Roman" w:hAnsi="Times New Roman"/>
                <w:b w:val="0"/>
                <w:bCs/>
              </w:rPr>
            </w:pPr>
            <w:r w:rsidRPr="00974E40">
              <w:rPr>
                <w:rFonts w:ascii="Times New Roman" w:hAnsi="Times New Roman"/>
                <w:b w:val="0"/>
                <w:bCs/>
              </w:rPr>
              <w:t>-CTHH:  H</w:t>
            </w:r>
            <w:r w:rsidRPr="00974E40">
              <w:rPr>
                <w:rFonts w:ascii="Times New Roman" w:hAnsi="Times New Roman"/>
                <w:b w:val="0"/>
                <w:bCs/>
                <w:vertAlign w:val="subscript"/>
              </w:rPr>
              <w:t>2</w:t>
            </w:r>
            <w:r w:rsidRPr="00974E40">
              <w:rPr>
                <w:rFonts w:ascii="Times New Roman" w:hAnsi="Times New Roman"/>
                <w:b w:val="0"/>
                <w:bCs/>
              </w:rPr>
              <w:t xml:space="preserve">         PTK: 2đvC</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Cs/>
                <w:u w:val="single"/>
              </w:rPr>
            </w:pPr>
            <w:r w:rsidRPr="00974E40">
              <w:rPr>
                <w:rFonts w:ascii="Times New Roman" w:hAnsi="Times New Roman"/>
                <w:bCs/>
                <w:u w:val="single"/>
              </w:rPr>
              <w:t>I. Tính chất vật lý.</w:t>
            </w: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901818">
            <w:pPr>
              <w:ind w:right="-140"/>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color w:val="000000"/>
              </w:rPr>
            </w:pPr>
            <w:r w:rsidRPr="00974E40">
              <w:rPr>
                <w:rFonts w:ascii="Times New Roman" w:hAnsi="Times New Roman"/>
                <w:b w:val="0"/>
                <w:bCs/>
              </w:rPr>
              <w:t>Hiđrô là chất khí, không màu, nhẹ nhất trong các chất khí, tan ít trong nước.</w:t>
            </w:r>
          </w:p>
        </w:tc>
      </w:tr>
      <w:tr w:rsidR="00974E40" w:rsidRPr="00974E40" w:rsidTr="00A574EB">
        <w:tc>
          <w:tcPr>
            <w:tcW w:w="5000" w:type="pct"/>
            <w:gridSpan w:val="4"/>
            <w:shd w:val="clear" w:color="auto" w:fill="auto"/>
          </w:tcPr>
          <w:p w:rsidR="00974E40" w:rsidRPr="00974E40" w:rsidRDefault="00974E40" w:rsidP="00974E40">
            <w:pPr>
              <w:numPr>
                <w:ilvl w:val="0"/>
                <w:numId w:val="11"/>
              </w:numPr>
              <w:jc w:val="center"/>
              <w:rPr>
                <w:rFonts w:ascii="Times New Roman" w:hAnsi="Times New Roman"/>
                <w:i/>
                <w:color w:val="000000"/>
              </w:rPr>
            </w:pPr>
            <w:r w:rsidRPr="00974E40">
              <w:rPr>
                <w:rFonts w:ascii="Times New Roman" w:hAnsi="Times New Roman"/>
                <w:bCs/>
                <w:i/>
              </w:rPr>
              <w:lastRenderedPageBreak/>
              <w:t>Tính chất hoá học. (22’)</w:t>
            </w:r>
          </w:p>
        </w:tc>
      </w:tr>
      <w:tr w:rsidR="00974E40" w:rsidRPr="00974E40" w:rsidTr="00790A2A">
        <w:tc>
          <w:tcPr>
            <w:tcW w:w="1910" w:type="pct"/>
            <w:shd w:val="clear" w:color="auto" w:fill="auto"/>
          </w:tcPr>
          <w:p w:rsidR="00974E40" w:rsidRPr="00974E40" w:rsidRDefault="00974E40" w:rsidP="00A574EB">
            <w:pPr>
              <w:jc w:val="both"/>
              <w:rPr>
                <w:rFonts w:ascii="Times New Roman" w:hAnsi="Times New Roman"/>
                <w:b w:val="0"/>
                <w:bCs/>
              </w:rPr>
            </w:pPr>
          </w:p>
          <w:p w:rsidR="00974E40" w:rsidRPr="00974E40" w:rsidRDefault="00974E40" w:rsidP="00A574EB">
            <w:pPr>
              <w:jc w:val="both"/>
              <w:rPr>
                <w:rFonts w:ascii="Times New Roman" w:hAnsi="Times New Roman"/>
                <w:b w:val="0"/>
                <w:bCs/>
              </w:rPr>
            </w:pPr>
            <w:r w:rsidRPr="00974E40">
              <w:rPr>
                <w:rFonts w:ascii="Times New Roman" w:hAnsi="Times New Roman"/>
                <w:b w:val="0"/>
                <w:bCs/>
              </w:rPr>
              <w:t>-Đọc nội dung thí nghiệm (a)</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giới thiệu dụng cụ, hóa chất.</w:t>
            </w:r>
          </w:p>
          <w:p w:rsidR="00974E40" w:rsidRPr="00974E40" w:rsidRDefault="00974E40" w:rsidP="00A574EB">
            <w:pPr>
              <w:jc w:val="both"/>
              <w:rPr>
                <w:rFonts w:ascii="Times New Roman" w:hAnsi="Times New Roman"/>
                <w:b w:val="0"/>
                <w:bCs/>
              </w:rPr>
            </w:pPr>
            <w:r w:rsidRPr="00974E40">
              <w:rPr>
                <w:rFonts w:ascii="Times New Roman" w:hAnsi="Times New Roman"/>
                <w:b w:val="0"/>
                <w:bCs/>
              </w:rPr>
              <w:t>Gv biểu diễn thí nghiệm và yêu cầu học sinh chú ý các thao tác, ngọn lửa và sản phẩm sinh ra.</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thí nghiệm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w:t>
            </w:r>
          </w:p>
          <w:p w:rsidR="00974E40" w:rsidRPr="00974E40" w:rsidRDefault="00026327" w:rsidP="00A574EB">
            <w:pPr>
              <w:jc w:val="both"/>
              <w:rPr>
                <w:rFonts w:ascii="Times New Roman" w:hAnsi="Times New Roman"/>
                <w:b w:val="0"/>
                <w:bCs/>
                <w:lang w:val="pt-BR"/>
              </w:rPr>
            </w:pPr>
            <w:r>
              <w:rPr>
                <w:rFonts w:ascii="Times New Roman" w:hAnsi="Times New Roman"/>
                <w:b w:val="0"/>
                <w:bCs/>
                <w:noProof/>
              </w:rPr>
              <w:drawing>
                <wp:inline distT="0" distB="0" distL="0" distR="0">
                  <wp:extent cx="1924050" cy="1002030"/>
                  <wp:effectExtent l="0" t="0" r="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24050" cy="1002030"/>
                          </a:xfrm>
                          <a:prstGeom prst="rect">
                            <a:avLst/>
                          </a:prstGeom>
                          <a:noFill/>
                          <a:ln>
                            <a:noFill/>
                          </a:ln>
                        </pic:spPr>
                      </pic:pic>
                    </a:graphicData>
                  </a:graphic>
                </wp:inline>
              </w:drawing>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Giới thiệu cách thử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ính khiết,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Các em nhận xét ngọn lử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trong kk?</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đưa ngọn lử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đang cháy vào lọ </w:t>
            </w:r>
            <w:r w:rsidRPr="00974E40">
              <w:rPr>
                <w:rFonts w:ascii="Times New Roman" w:hAnsi="Times New Roman"/>
                <w:b w:val="0"/>
                <w:bCs/>
                <w:lang w:val="pt-BR"/>
              </w:rPr>
              <w:lastRenderedPageBreak/>
              <w:t>khí O</w:t>
            </w:r>
            <w:r w:rsidRPr="00974E40">
              <w:rPr>
                <w:rFonts w:ascii="Times New Roman" w:hAnsi="Times New Roman"/>
                <w:b w:val="0"/>
                <w:bCs/>
                <w:vertAlign w:val="subscript"/>
                <w:lang w:val="pt-BR"/>
              </w:rPr>
              <w:t>2</w:t>
            </w:r>
            <w:r w:rsidRPr="00974E40">
              <w:rPr>
                <w:rFonts w:ascii="Times New Roman" w:hAnsi="Times New Roman"/>
                <w:b w:val="0"/>
                <w:bCs/>
                <w:lang w:val="pt-BR"/>
              </w:rPr>
              <w: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Hãy quan sát và nhận xé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ú ý: ngọn lửa và thành lọ đựng khí oxi</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GV: Hiđrô cháy trong oxi tao ra hơi nước, đồng thời toả nhiều nhiệt </w:t>
            </w:r>
            <w:r w:rsidRPr="00974E40">
              <w:rPr>
                <w:rFonts w:ascii="Times New Roman" w:hAnsi="Times New Roman"/>
                <w:b w:val="0"/>
                <w:bCs/>
                <w:lang w:val="pt-BR"/>
              </w:rPr>
              <w:object w:dxaOrig="300" w:dyaOrig="220">
                <v:shape id="_x0000_i1150" type="#_x0000_t75" style="width:35.25pt;height:16.5pt" o:ole="">
                  <v:imagedata r:id="rId144" o:title=""/>
                </v:shape>
                <o:OLEObject Type="Embed" ProgID="Equation.DSMT4" ShapeID="_x0000_i1150" DrawAspect="Content" ObjectID="_1629746303" r:id="rId208"/>
              </w:object>
            </w:r>
            <w:r w:rsidRPr="00974E40">
              <w:rPr>
                <w:rFonts w:ascii="Times New Roman" w:hAnsi="Times New Roman"/>
                <w:b w:val="0"/>
                <w:bCs/>
                <w:lang w:val="pt-BR"/>
              </w:rPr>
              <w:t>vì vậy người ta dùng hiđrô làm nguyên liêu cho đèn xì oxi – hiđrô để hàn cắt kim loại</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Nêu kết luận gì ?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Xác định chất tham gia, chất sản phẩm cho thí nghiệm trên?</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iết PTHH xảy ra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Lúc thu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o ống nghiệm và đưa gần ngọn lửa đèn cồn, em nghe âm thanh gì?</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Chúng ta sẽ làm rõ nguyên nhân nào gây nên tiếng nổ đó.</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Đọc nội dung phần 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ảo luận nhóm trả lời 3 câu hỏi: 3’</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Tại sao hỗn hợp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lại gây tiếng nổ?</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ếu đốt cháy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ngay ở đầu ống dẫn khí, dù ở trong lọ khí oxi hay không khí, sẽ không gây ra tiếng nổ mạnh, vì sao?</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Làm thế nào để biết dòng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là tinh khiết để có thể đốt cháy dòng khí đó mà không gây ra tiếng nổ mạnh?</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ác nhóm treo bảng con, các nhóm khác nhận xét, bổ sung (nếu có)</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GV: nếu lấy tỉ lệ về thể tích V</w:t>
            </w:r>
            <w:r w:rsidRPr="00974E40">
              <w:rPr>
                <w:rFonts w:ascii="Times New Roman" w:hAnsi="Times New Roman"/>
                <w:b w:val="0"/>
                <w:bCs/>
                <w:vertAlign w:val="subscript"/>
                <w:lang w:val="pt-BR"/>
              </w:rPr>
              <w:t xml:space="preserve">hiđrô </w:t>
            </w:r>
            <w:r w:rsidRPr="00974E40">
              <w:rPr>
                <w:rFonts w:ascii="Times New Roman" w:hAnsi="Times New Roman"/>
                <w:b w:val="0"/>
                <w:bCs/>
                <w:lang w:val="pt-BR"/>
              </w:rPr>
              <w:t>/V</w:t>
            </w:r>
            <w:r w:rsidRPr="00974E40">
              <w:rPr>
                <w:rFonts w:ascii="Times New Roman" w:hAnsi="Times New Roman"/>
                <w:b w:val="0"/>
                <w:bCs/>
                <w:vertAlign w:val="subscript"/>
                <w:lang w:val="pt-BR"/>
              </w:rPr>
              <w:t>oxi</w:t>
            </w:r>
            <w:r w:rsidRPr="00974E40">
              <w:rPr>
                <w:rFonts w:ascii="Times New Roman" w:hAnsi="Times New Roman"/>
                <w:b w:val="0"/>
                <w:bCs/>
                <w:lang w:val="pt-BR"/>
              </w:rPr>
              <w:t xml:space="preserve"> = 2/1 thì khi đốt hiđrô, hỗn hợp sẽ gay nỗ mạnh ( hỗn hợp nỗ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GV chốt kiến thức và ghi bảng</w:t>
            </w:r>
          </w:p>
          <w:p w:rsidR="00974E40" w:rsidRPr="00974E40" w:rsidRDefault="00974E40" w:rsidP="00A574EB">
            <w:pPr>
              <w:jc w:val="both"/>
              <w:rPr>
                <w:rFonts w:ascii="Times New Roman" w:hAnsi="Times New Roman"/>
                <w:color w:val="000000"/>
                <w:lang w:val="pt-BR"/>
              </w:rPr>
            </w:pPr>
            <w:r w:rsidRPr="00974E40">
              <w:rPr>
                <w:rFonts w:ascii="Times New Roman" w:hAnsi="Times New Roman"/>
                <w:b w:val="0"/>
                <w:bCs/>
                <w:lang w:val="pt-BR"/>
              </w:rPr>
              <w:t>* Chú ý: Ở bài thực hành tới chúng ta có điều chế, thu khí và đốt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ì phải hết sức cẩn thận, phải cho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oát ra ngoài một thời gian rồi mới đốt.</w:t>
            </w:r>
          </w:p>
        </w:tc>
        <w:tc>
          <w:tcPr>
            <w:tcW w:w="1501" w:type="pct"/>
            <w:gridSpan w:val="2"/>
            <w:shd w:val="clear" w:color="auto" w:fill="auto"/>
          </w:tcPr>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1 hs đứng tại chổ đọ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ú ý</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Quan sát</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Ngọn lửa vàng  mờ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Quan sát</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Ngọn lửa cháy mạnh hơn, trên thành lọ chứa oxi có những giọt nướ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ác dụng với oxi. </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hất  tham gia: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2</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xml:space="preserve"> Chất sản phẩm: H</w:t>
            </w:r>
            <w:r w:rsidRPr="00974E40">
              <w:rPr>
                <w:rFonts w:ascii="Times New Roman" w:hAnsi="Times New Roman"/>
                <w:b w:val="0"/>
                <w:bCs/>
                <w:vertAlign w:val="subscript"/>
                <w:lang w:val="pt-BR"/>
              </w:rPr>
              <w:t>2</w:t>
            </w:r>
            <w:r w:rsidRPr="00974E40">
              <w:rPr>
                <w:rFonts w:ascii="Times New Roman" w:hAnsi="Times New Roman"/>
                <w:b w:val="0"/>
                <w:bCs/>
                <w:lang w:val="pt-BR"/>
              </w:rPr>
              <w:t>O</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2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  O</w:t>
            </w:r>
            <w:r w:rsidRPr="00974E40">
              <w:rPr>
                <w:rFonts w:ascii="Times New Roman" w:hAnsi="Times New Roman"/>
                <w:b w:val="0"/>
                <w:bCs/>
                <w:vertAlign w:val="subscript"/>
                <w:lang w:val="pt-BR"/>
              </w:rPr>
              <w:t>2</w:t>
            </w:r>
            <w:r w:rsidRPr="00974E40">
              <w:rPr>
                <w:rFonts w:ascii="Times New Roman" w:hAnsi="Times New Roman"/>
                <w:b w:val="0"/>
                <w:bCs/>
                <w:lang w:val="pt-BR"/>
              </w:rPr>
              <w:object w:dxaOrig="760" w:dyaOrig="360">
                <v:shape id="_x0000_i1151" type="#_x0000_t75" style="width:38.25pt;height:18pt" o:ole="">
                  <v:imagedata r:id="rId118" o:title=""/>
                </v:shape>
                <o:OLEObject Type="Embed" ProgID="Equation.DSMT4" ShapeID="_x0000_i1151" DrawAspect="Content" ObjectID="_1629746304" r:id="rId209"/>
              </w:object>
            </w:r>
            <w:r w:rsidRPr="00974E40">
              <w:rPr>
                <w:rFonts w:ascii="Times New Roman" w:hAnsi="Times New Roman"/>
                <w:b w:val="0"/>
                <w:bCs/>
                <w:lang w:val="pt-BR"/>
              </w:rPr>
              <w:t>2H</w:t>
            </w:r>
            <w:r w:rsidRPr="00974E40">
              <w:rPr>
                <w:rFonts w:ascii="Times New Roman" w:hAnsi="Times New Roman"/>
                <w:b w:val="0"/>
                <w:bCs/>
                <w:vertAlign w:val="subscript"/>
                <w:lang w:val="pt-BR"/>
              </w:rPr>
              <w:t>2</w:t>
            </w:r>
            <w:r w:rsidRPr="00974E40">
              <w:rPr>
                <w:rFonts w:ascii="Times New Roman" w:hAnsi="Times New Roman"/>
                <w:b w:val="0"/>
                <w:bCs/>
                <w:lang w:val="pt-BR"/>
              </w:rPr>
              <w:t>O</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Có tiếng nổ</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1 hs đọc nội dung phần c</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ảo luận nhóm (3’)</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ì: Khi đốt cháy rất nhanh và tỏa rất nhiều nhiệt. Nhiệt này làm cho thể tích nước tạo thành sau phản ứng tăng lên đột ngột, làm chấn động mạnh kk và gây nên tiếng nổ.</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vì trong dụng cụ điều chế H</w:t>
            </w:r>
            <w:r w:rsidRPr="00974E40">
              <w:rPr>
                <w:rFonts w:ascii="Times New Roman" w:hAnsi="Times New Roman"/>
                <w:b w:val="0"/>
                <w:bCs/>
                <w:vertAlign w:val="subscript"/>
                <w:lang w:val="pt-BR"/>
              </w:rPr>
              <w:t>2</w:t>
            </w:r>
            <w:r w:rsidRPr="00974E40">
              <w:rPr>
                <w:rFonts w:ascii="Times New Roman" w:hAnsi="Times New Roman"/>
                <w:b w:val="0"/>
                <w:bCs/>
                <w:lang w:val="pt-BR"/>
              </w:rPr>
              <w:t>, kk chưa được cuốn ra hết và có chứa 1 phần khí oxi, nếu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thoát ra sẽ kết hợp với oxi không khí theo đúng tỉ lệ 2:1 thì sẽ gây tiếng nổ mạnh.</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Thu khí 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softHyphen/>
              <w:t>vào ống nghiệm và đốt trên ngọn lửa đèn cồn đến khi nghe tiếng nổ nhẹ hoặc không nghe tiếng nổ thì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sinh ra là tinh khiết.</w:t>
            </w:r>
          </w:p>
          <w:p w:rsidR="00974E40" w:rsidRPr="00974E40" w:rsidRDefault="00974E40" w:rsidP="00A574EB">
            <w:pPr>
              <w:jc w:val="both"/>
              <w:rPr>
                <w:rFonts w:ascii="Times New Roman" w:hAnsi="Times New Roman"/>
                <w:color w:val="000000"/>
                <w:lang w:val="pt-BR"/>
              </w:rPr>
            </w:pPr>
          </w:p>
        </w:tc>
        <w:tc>
          <w:tcPr>
            <w:tcW w:w="1589" w:type="pct"/>
            <w:shd w:val="clear" w:color="auto" w:fill="auto"/>
          </w:tcPr>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lastRenderedPageBreak/>
              <w:t>II. Tính chất hoá học</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Cs/>
                <w:i/>
                <w:u w:val="single"/>
                <w:lang w:val="pt-BR"/>
              </w:rPr>
            </w:pPr>
          </w:p>
          <w:p w:rsidR="00974E40" w:rsidRPr="00974E40" w:rsidRDefault="00974E40" w:rsidP="00A574EB">
            <w:pPr>
              <w:jc w:val="both"/>
              <w:rPr>
                <w:rFonts w:ascii="Times New Roman" w:hAnsi="Times New Roman"/>
                <w:b w:val="0"/>
                <w:bCs/>
                <w:lang w:val="pt-BR"/>
              </w:rPr>
            </w:pPr>
            <w:r w:rsidRPr="00974E40">
              <w:rPr>
                <w:rFonts w:ascii="Times New Roman" w:hAnsi="Times New Roman"/>
                <w:bCs/>
                <w:i/>
                <w:u w:val="single"/>
                <w:lang w:val="pt-BR"/>
              </w:rPr>
              <w:t xml:space="preserve"> 1 Tác dung với oxi</w:t>
            </w:r>
            <w:r w:rsidRPr="00974E40">
              <w:rPr>
                <w:rFonts w:ascii="Times New Roman" w:hAnsi="Times New Roman"/>
                <w:b w:val="0"/>
                <w:bCs/>
                <w:lang w:val="pt-BR"/>
              </w:rPr>
              <w:t>:</w:t>
            </w:r>
          </w:p>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cháy trong khí oxivới ngọn lửa màu xanh, tỏa nhiệt </w:t>
            </w:r>
            <w:r w:rsidRPr="00974E40">
              <w:rPr>
                <w:rFonts w:ascii="Times New Roman" w:hAnsi="Times New Roman"/>
                <w:b w:val="0"/>
                <w:bCs/>
                <w:lang w:val="pt-BR"/>
              </w:rPr>
              <w:sym w:font="Wingdings" w:char="F0E0"/>
            </w:r>
            <w:r w:rsidRPr="00974E40">
              <w:rPr>
                <w:rFonts w:ascii="Times New Roman" w:hAnsi="Times New Roman"/>
                <w:b w:val="0"/>
                <w:bCs/>
                <w:lang w:val="pt-BR"/>
              </w:rPr>
              <w:t xml:space="preserve"> nước</w:t>
            </w:r>
          </w:p>
          <w:p w:rsidR="00974E40" w:rsidRPr="00974E40" w:rsidRDefault="00974E40" w:rsidP="00A574EB">
            <w:pPr>
              <w:jc w:val="both"/>
              <w:rPr>
                <w:rFonts w:ascii="Times New Roman" w:hAnsi="Times New Roman"/>
                <w:b w:val="0"/>
                <w:bCs/>
                <w:vertAlign w:val="subscript"/>
                <w:lang w:val="pt-BR"/>
              </w:rPr>
            </w:pPr>
            <w:r w:rsidRPr="00974E40">
              <w:rPr>
                <w:rFonts w:ascii="Times New Roman" w:hAnsi="Times New Roman"/>
                <w:b w:val="0"/>
                <w:bCs/>
                <w:lang w:val="pt-BR"/>
              </w:rPr>
              <w:t>2H</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 xml:space="preserve">  +  O</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w:t>
            </w:r>
            <w:r w:rsidRPr="00974E40">
              <w:rPr>
                <w:rFonts w:ascii="Times New Roman" w:hAnsi="Times New Roman"/>
                <w:b w:val="0"/>
                <w:bCs/>
              </w:rPr>
              <w:object w:dxaOrig="760" w:dyaOrig="360">
                <v:shape id="_x0000_i1152" type="#_x0000_t75" style="width:38.25pt;height:18pt" o:ole="">
                  <v:imagedata r:id="rId118" o:title=""/>
                </v:shape>
                <o:OLEObject Type="Embed" ProgID="Equation.DSMT4" ShapeID="_x0000_i1152" DrawAspect="Content" ObjectID="_1629746305" r:id="rId210"/>
              </w:object>
            </w:r>
            <w:r w:rsidRPr="00974E40">
              <w:rPr>
                <w:rFonts w:ascii="Times New Roman" w:hAnsi="Times New Roman"/>
                <w:b w:val="0"/>
                <w:bCs/>
                <w:lang w:val="pt-BR"/>
              </w:rPr>
              <w:t>2H</w:t>
            </w:r>
            <w:r w:rsidRPr="00974E40">
              <w:rPr>
                <w:rFonts w:ascii="Times New Roman" w:hAnsi="Times New Roman"/>
                <w:b w:val="0"/>
                <w:bCs/>
                <w:vertAlign w:val="subscript"/>
                <w:lang w:val="pt-BR"/>
              </w:rPr>
              <w:t>2</w:t>
            </w:r>
            <w:r w:rsidRPr="00974E40">
              <w:rPr>
                <w:rFonts w:ascii="Times New Roman" w:hAnsi="Times New Roman"/>
                <w:b w:val="0"/>
                <w:bCs/>
                <w:lang w:val="pt-BR"/>
              </w:rPr>
              <w:t>O</w:t>
            </w:r>
            <w:r w:rsidRPr="00974E40">
              <w:rPr>
                <w:rFonts w:ascii="Times New Roman" w:hAnsi="Times New Roman"/>
                <w:b w:val="0"/>
                <w:bCs/>
                <w:vertAlign w:val="subscript"/>
                <w:lang w:val="pt-BR"/>
              </w:rPr>
              <w:t xml:space="preserve"> </w:t>
            </w: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b w:val="0"/>
                <w:bCs/>
                <w:lang w:val="pt-BR"/>
              </w:rPr>
            </w:pPr>
          </w:p>
          <w:p w:rsidR="00974E40" w:rsidRPr="00974E40" w:rsidRDefault="00974E40" w:rsidP="00A574EB">
            <w:pPr>
              <w:jc w:val="both"/>
              <w:rPr>
                <w:rFonts w:ascii="Times New Roman" w:hAnsi="Times New Roman"/>
                <w:color w:val="000000"/>
                <w:lang w:val="pt-BR"/>
              </w:rPr>
            </w:pPr>
            <w:r w:rsidRPr="00974E40">
              <w:rPr>
                <w:rFonts w:ascii="Times New Roman" w:hAnsi="Times New Roman"/>
                <w:b w:val="0"/>
                <w:bCs/>
                <w:lang w:val="pt-BR"/>
              </w:rPr>
              <w:t>-Hỗn hợp khí H</w:t>
            </w:r>
            <w:r w:rsidRPr="00974E40">
              <w:rPr>
                <w:rFonts w:ascii="Times New Roman" w:hAnsi="Times New Roman"/>
                <w:b w:val="0"/>
                <w:bCs/>
                <w:vertAlign w:val="subscript"/>
                <w:lang w:val="pt-BR"/>
              </w:rPr>
              <w:t>2</w:t>
            </w:r>
            <w:r w:rsidRPr="00974E40">
              <w:rPr>
                <w:rFonts w:ascii="Times New Roman" w:hAnsi="Times New Roman"/>
                <w:b w:val="0"/>
                <w:bCs/>
                <w:lang w:val="pt-BR"/>
              </w:rPr>
              <w:t xml:space="preserve"> và O</w:t>
            </w:r>
            <w:r w:rsidRPr="00974E40">
              <w:rPr>
                <w:rFonts w:ascii="Times New Roman" w:hAnsi="Times New Roman"/>
                <w:b w:val="0"/>
                <w:bCs/>
                <w:vertAlign w:val="subscript"/>
                <w:lang w:val="pt-BR"/>
              </w:rPr>
              <w:t xml:space="preserve">2 </w:t>
            </w:r>
            <w:r w:rsidRPr="00974E40">
              <w:rPr>
                <w:rFonts w:ascii="Times New Roman" w:hAnsi="Times New Roman"/>
                <w:b w:val="0"/>
                <w:bCs/>
                <w:lang w:val="pt-BR"/>
              </w:rPr>
              <w:t>theo tỉ lệ về thể tích 2:1 là hỗn hợp nổ mạnh</w:t>
            </w:r>
          </w:p>
        </w:tc>
      </w:tr>
      <w:tr w:rsidR="00974E40" w:rsidRPr="00974E40" w:rsidTr="004B17A4">
        <w:tc>
          <w:tcPr>
            <w:tcW w:w="5000" w:type="pct"/>
            <w:gridSpan w:val="4"/>
            <w:shd w:val="clear" w:color="auto" w:fill="A6A6A6"/>
          </w:tcPr>
          <w:p w:rsidR="00974E40" w:rsidRPr="00974E40" w:rsidRDefault="00974E40" w:rsidP="00790A2A">
            <w:pPr>
              <w:jc w:val="center"/>
              <w:rPr>
                <w:rFonts w:ascii="Times New Roman" w:hAnsi="Times New Roman"/>
                <w:bCs/>
                <w:lang w:val="pt-BR"/>
              </w:rPr>
            </w:pPr>
            <w:r w:rsidRPr="00974E40">
              <w:rPr>
                <w:rFonts w:ascii="Times New Roman" w:hAnsi="Times New Roman"/>
                <w:bCs/>
                <w:lang w:val="pt-BR"/>
              </w:rPr>
              <w:lastRenderedPageBreak/>
              <w:t>Hoạt động 3: Củng cố, luyện tập 5p</w:t>
            </w:r>
          </w:p>
        </w:tc>
      </w:tr>
      <w:tr w:rsidR="00974E40" w:rsidRPr="00974E40" w:rsidTr="001575B7">
        <w:tc>
          <w:tcPr>
            <w:tcW w:w="2298" w:type="pct"/>
            <w:gridSpan w:val="2"/>
            <w:shd w:val="clear" w:color="auto" w:fill="auto"/>
          </w:tcPr>
          <w:p w:rsidR="00974E40" w:rsidRPr="00974E40" w:rsidRDefault="00974E40" w:rsidP="00A574EB">
            <w:pPr>
              <w:jc w:val="both"/>
              <w:rPr>
                <w:rFonts w:ascii="Times New Roman" w:hAnsi="Times New Roman"/>
                <w:b w:val="0"/>
                <w:bCs/>
                <w:lang w:val="pt-BR"/>
              </w:rPr>
            </w:pPr>
            <w:r w:rsidRPr="00974E40">
              <w:rPr>
                <w:rFonts w:ascii="Times New Roman" w:hAnsi="Times New Roman"/>
                <w:b w:val="0"/>
                <w:bCs/>
                <w:lang w:val="pt-BR"/>
              </w:rPr>
              <w:t>-Hệ thống lại nội dung bài học</w:t>
            </w:r>
          </w:p>
          <w:p w:rsidR="00974E40" w:rsidRPr="00974E40" w:rsidRDefault="00974E40" w:rsidP="00790A2A">
            <w:pPr>
              <w:jc w:val="both"/>
              <w:rPr>
                <w:rFonts w:ascii="Times New Roman" w:hAnsi="Times New Roman"/>
                <w:b w:val="0"/>
                <w:bCs/>
                <w:lang w:val="pt-BR"/>
              </w:rPr>
            </w:pPr>
            <w:r w:rsidRPr="00974E40">
              <w:rPr>
                <w:rFonts w:ascii="Times New Roman" w:hAnsi="Times New Roman"/>
                <w:b w:val="0"/>
                <w:bCs/>
                <w:lang w:val="pt-BR"/>
              </w:rPr>
              <w:t>-Luyện tập:</w:t>
            </w:r>
            <w:r w:rsidRPr="00974E40">
              <w:rPr>
                <w:rFonts w:ascii="Times New Roman" w:hAnsi="Times New Roman"/>
              </w:rPr>
              <w:t xml:space="preserve"> </w:t>
            </w:r>
            <w:r w:rsidRPr="00974E40">
              <w:rPr>
                <w:rFonts w:ascii="Times New Roman" w:hAnsi="Times New Roman"/>
                <w:b w:val="0"/>
                <w:bCs/>
                <w:lang w:val="pt-BR"/>
              </w:rPr>
              <w:t>Bằng Phương pháp hóa học hãy nhận biết 3 chất khí không màu bị mất nhãn đựng trong 3 lọ riêng biệt sau: Oxi, Hidro và Nitơ</w:t>
            </w:r>
          </w:p>
          <w:p w:rsidR="00974E40" w:rsidRPr="00974E40" w:rsidRDefault="00974E40" w:rsidP="00A574EB">
            <w:pPr>
              <w:jc w:val="both"/>
              <w:rPr>
                <w:rFonts w:ascii="Times New Roman" w:hAnsi="Times New Roman"/>
                <w:b w:val="0"/>
                <w:bCs/>
                <w:lang w:val="pt-BR"/>
              </w:rPr>
            </w:pPr>
          </w:p>
        </w:tc>
        <w:tc>
          <w:tcPr>
            <w:tcW w:w="2702" w:type="pct"/>
            <w:gridSpan w:val="2"/>
            <w:shd w:val="clear" w:color="auto" w:fill="auto"/>
          </w:tcPr>
          <w:p w:rsidR="00974E40" w:rsidRPr="00974E40" w:rsidRDefault="00974E40" w:rsidP="00A574EB">
            <w:pPr>
              <w:jc w:val="both"/>
              <w:rPr>
                <w:rFonts w:ascii="Times New Roman" w:hAnsi="Times New Roman"/>
                <w:bCs/>
                <w:u w:val="single"/>
                <w:lang w:val="pt-BR"/>
              </w:rPr>
            </w:pPr>
          </w:p>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t>-Trả lời:</w:t>
            </w:r>
          </w:p>
          <w:p w:rsidR="00974E40" w:rsidRPr="00974E40" w:rsidRDefault="00974E40" w:rsidP="00790A2A">
            <w:pPr>
              <w:jc w:val="both"/>
              <w:rPr>
                <w:rFonts w:ascii="Times New Roman" w:hAnsi="Times New Roman"/>
                <w:b w:val="0"/>
                <w:color w:val="000000"/>
                <w:lang w:val="pt-BR"/>
              </w:rPr>
            </w:pPr>
            <w:r w:rsidRPr="00974E40">
              <w:rPr>
                <w:rFonts w:ascii="Times New Roman" w:hAnsi="Times New Roman"/>
                <w:b w:val="0"/>
                <w:color w:val="000000"/>
                <w:lang w:val="pt-BR"/>
              </w:rPr>
              <w:t>-Dùng tàn đóm đỏ để trên miệng  3 lọ, nếu lọ nào làm tàn đóm bùng cháy trở lại chứng tỏ lọ đó có chứa khí oxi (Vì oxi  duy trì sự cháy)</w:t>
            </w:r>
          </w:p>
          <w:p w:rsidR="00974E40" w:rsidRPr="00974E40" w:rsidRDefault="00974E40" w:rsidP="00790A2A">
            <w:pPr>
              <w:jc w:val="both"/>
              <w:rPr>
                <w:rFonts w:ascii="Times New Roman" w:hAnsi="Times New Roman"/>
                <w:b w:val="0"/>
                <w:color w:val="000000"/>
                <w:lang w:val="pt-BR"/>
              </w:rPr>
            </w:pPr>
            <w:r w:rsidRPr="00974E40">
              <w:rPr>
                <w:rFonts w:ascii="Times New Roman" w:hAnsi="Times New Roman"/>
                <w:b w:val="0"/>
                <w:color w:val="000000"/>
                <w:lang w:val="pt-BR"/>
              </w:rPr>
              <w:t>-Dùng 1 ngọn lửa để trên miệng 2 lo còn lại, nếu lọ nào nghe thấy có tiếng nổ nhẹ thì chứng tỏ trong lọ đó có chứa H</w:t>
            </w:r>
            <w:r w:rsidRPr="00974E40">
              <w:rPr>
                <w:rFonts w:ascii="Times New Roman" w:hAnsi="Times New Roman"/>
                <w:b w:val="0"/>
                <w:color w:val="000000"/>
                <w:vertAlign w:val="subscript"/>
                <w:lang w:val="pt-BR"/>
              </w:rPr>
              <w:t>2</w:t>
            </w:r>
          </w:p>
          <w:p w:rsidR="00974E40" w:rsidRPr="00974E40" w:rsidRDefault="00974E40" w:rsidP="00790A2A">
            <w:pPr>
              <w:jc w:val="both"/>
              <w:rPr>
                <w:rFonts w:ascii="Times New Roman" w:hAnsi="Times New Roman"/>
                <w:bCs/>
                <w:lang w:val="pt-BR"/>
              </w:rPr>
            </w:pPr>
            <w:r w:rsidRPr="00974E40">
              <w:rPr>
                <w:rFonts w:ascii="Times New Roman" w:hAnsi="Times New Roman"/>
                <w:b w:val="0"/>
                <w:color w:val="000000"/>
                <w:lang w:val="pt-BR"/>
              </w:rPr>
              <w:t xml:space="preserve">-Lọ còn lại làm tắt ngọn lử thì lọ đó có chứa nito (vì </w:t>
            </w:r>
            <w:r w:rsidRPr="00974E40">
              <w:rPr>
                <w:rFonts w:ascii="Times New Roman" w:hAnsi="Times New Roman"/>
                <w:b w:val="0"/>
                <w:color w:val="000000"/>
                <w:lang w:val="pt-BR"/>
              </w:rPr>
              <w:lastRenderedPageBreak/>
              <w:t>nito không duy trì sự cháy)</w:t>
            </w:r>
          </w:p>
        </w:tc>
      </w:tr>
      <w:tr w:rsidR="00974E40" w:rsidRPr="00974E40" w:rsidTr="004B17A4">
        <w:tc>
          <w:tcPr>
            <w:tcW w:w="5000" w:type="pct"/>
            <w:gridSpan w:val="4"/>
            <w:shd w:val="clear" w:color="auto" w:fill="A6A6A6"/>
          </w:tcPr>
          <w:p w:rsidR="00974E40" w:rsidRPr="00974E40" w:rsidRDefault="00974E40" w:rsidP="00790A2A">
            <w:pPr>
              <w:jc w:val="center"/>
              <w:rPr>
                <w:rFonts w:ascii="Times New Roman" w:hAnsi="Times New Roman"/>
                <w:bCs/>
                <w:u w:val="single"/>
                <w:lang w:val="pt-BR"/>
              </w:rPr>
            </w:pPr>
            <w:r w:rsidRPr="00974E40">
              <w:rPr>
                <w:rFonts w:ascii="Times New Roman" w:hAnsi="Times New Roman"/>
                <w:bCs/>
                <w:lang w:val="pt-BR"/>
              </w:rPr>
              <w:lastRenderedPageBreak/>
              <w:t>Hoạt động 4: Vận dụng 3p</w:t>
            </w:r>
          </w:p>
        </w:tc>
      </w:tr>
      <w:tr w:rsidR="00974E40" w:rsidRPr="00974E40" w:rsidTr="001575B7">
        <w:tc>
          <w:tcPr>
            <w:tcW w:w="2298" w:type="pct"/>
            <w:gridSpan w:val="2"/>
            <w:shd w:val="clear" w:color="auto" w:fill="auto"/>
          </w:tcPr>
          <w:p w:rsidR="00974E40" w:rsidRPr="00974E40" w:rsidRDefault="00974E40" w:rsidP="00A574EB">
            <w:pPr>
              <w:jc w:val="both"/>
              <w:rPr>
                <w:rFonts w:ascii="Times New Roman" w:hAnsi="Times New Roman"/>
                <w:b w:val="0"/>
                <w:bCs/>
                <w:lang w:val="pt-BR"/>
              </w:rPr>
            </w:pPr>
            <w:r w:rsidRPr="00974E40">
              <w:rPr>
                <w:rFonts w:ascii="Times New Roman" w:hAnsi="Times New Roman"/>
                <w:b w:val="0"/>
                <w:color w:val="000000"/>
                <w:lang w:val="pt-BR"/>
              </w:rPr>
              <w:t>Đốt cháy Hidro trong oxi thu được 10,8g nước.Tính thể tích khí oxi và Hidro tham gia phản ứng ở đktc.</w:t>
            </w:r>
          </w:p>
        </w:tc>
        <w:tc>
          <w:tcPr>
            <w:tcW w:w="2702" w:type="pct"/>
            <w:gridSpan w:val="2"/>
            <w:shd w:val="clear" w:color="auto" w:fill="auto"/>
          </w:tcPr>
          <w:p w:rsidR="00974E40" w:rsidRPr="00974E40" w:rsidRDefault="00974E40" w:rsidP="00A574EB">
            <w:pPr>
              <w:jc w:val="both"/>
              <w:rPr>
                <w:rFonts w:ascii="Times New Roman" w:hAnsi="Times New Roman"/>
                <w:bCs/>
                <w:u w:val="single"/>
                <w:lang w:val="pt-BR"/>
              </w:rPr>
            </w:pPr>
            <w:r w:rsidRPr="00974E40">
              <w:rPr>
                <w:rFonts w:ascii="Times New Roman" w:hAnsi="Times New Roman"/>
                <w:bCs/>
                <w:u w:val="single"/>
                <w:lang w:val="pt-BR"/>
              </w:rPr>
              <w:t>-Tóm tắt:</w:t>
            </w:r>
          </w:p>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position w:val="-18"/>
              </w:rPr>
              <w:object w:dxaOrig="1500" w:dyaOrig="440">
                <v:shape id="_x0000_i1153" type="#_x0000_t75" style="width:75pt;height:21.75pt" o:ole="">
                  <v:imagedata r:id="rId211" o:title=""/>
                </v:shape>
                <o:OLEObject Type="Embed" ProgID="Equation.DSMT4" ShapeID="_x0000_i1153" DrawAspect="Content" ObjectID="_1629746306" r:id="rId212"/>
              </w:object>
            </w:r>
          </w:p>
          <w:p w:rsidR="00974E40" w:rsidRPr="00974E40" w:rsidRDefault="00974E40" w:rsidP="00790A2A">
            <w:pPr>
              <w:spacing w:after="160" w:line="240" w:lineRule="exact"/>
              <w:rPr>
                <w:rFonts w:ascii="Times New Roman" w:hAnsi="Times New Roman"/>
                <w:b w:val="0"/>
                <w:color w:val="000000"/>
              </w:rPr>
            </w:pPr>
            <w:r w:rsidRPr="00974E40">
              <w:rPr>
                <w:rFonts w:ascii="Times New Roman" w:hAnsi="Times New Roman"/>
                <w:b w:val="0"/>
                <w:color w:val="000000"/>
                <w:position w:val="-18"/>
              </w:rPr>
              <w:object w:dxaOrig="999" w:dyaOrig="440">
                <v:shape id="_x0000_i1154" type="#_x0000_t75" style="width:50.25pt;height:21.75pt" o:ole="">
                  <v:imagedata r:id="rId213" o:title=""/>
                </v:shape>
                <o:OLEObject Type="Embed" ProgID="Equation.DSMT4" ShapeID="_x0000_i1154" DrawAspect="Content" ObjectID="_1629746307" r:id="rId214"/>
              </w:objec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position w:val="-18"/>
              </w:rPr>
              <w:object w:dxaOrig="999" w:dyaOrig="440">
                <v:shape id="_x0000_i1155" type="#_x0000_t75" style="width:50.25pt;height:21.75pt" o:ole="">
                  <v:imagedata r:id="rId215" o:title=""/>
                </v:shape>
                <o:OLEObject Type="Embed" ProgID="Equation.DSMT4" ShapeID="_x0000_i1155" DrawAspect="Content" ObjectID="_1629746308" r:id="rId216"/>
              </w:object>
            </w:r>
          </w:p>
          <w:p w:rsidR="00974E40" w:rsidRPr="00974E40" w:rsidRDefault="00974E40" w:rsidP="00790A2A">
            <w:pPr>
              <w:jc w:val="both"/>
              <w:rPr>
                <w:rFonts w:ascii="Times New Roman" w:hAnsi="Times New Roman"/>
                <w:b w:val="0"/>
                <w:color w:val="000000"/>
              </w:rPr>
            </w:pPr>
            <w:r w:rsidRPr="00974E40">
              <w:rPr>
                <w:rFonts w:ascii="Times New Roman" w:hAnsi="Times New Roman"/>
                <w:b w:val="0"/>
                <w:color w:val="000000"/>
              </w:rPr>
              <w:t>Giải:</w:t>
            </w:r>
          </w:p>
          <w:p w:rsidR="00974E40" w:rsidRPr="00974E40" w:rsidRDefault="00974E40" w:rsidP="001575B7">
            <w:pPr>
              <w:spacing w:after="160" w:line="240" w:lineRule="exact"/>
              <w:rPr>
                <w:rFonts w:ascii="Times New Roman" w:hAnsi="Times New Roman"/>
                <w:b w:val="0"/>
                <w:color w:val="000000"/>
                <w:lang w:val="pt-BR"/>
              </w:rPr>
            </w:pPr>
            <w:r w:rsidRPr="00974E40">
              <w:rPr>
                <w:rFonts w:ascii="Times New Roman" w:hAnsi="Times New Roman"/>
                <w:b w:val="0"/>
                <w:color w:val="000000"/>
                <w:lang w:val="pt-BR"/>
              </w:rPr>
              <w:t xml:space="preserve">a/  -Tính </w:t>
            </w:r>
            <w:r w:rsidRPr="00974E40">
              <w:rPr>
                <w:rFonts w:ascii="Times New Roman" w:hAnsi="Times New Roman"/>
                <w:b w:val="0"/>
                <w:color w:val="000000"/>
                <w:position w:val="-24"/>
              </w:rPr>
              <w:object w:dxaOrig="2120" w:dyaOrig="620">
                <v:shape id="_x0000_i1156" type="#_x0000_t75" style="width:105.75pt;height:25.5pt" o:ole="">
                  <v:imagedata r:id="rId217" o:title=""/>
                </v:shape>
                <o:OLEObject Type="Embed" ProgID="Equation.DSMT4" ShapeID="_x0000_i1156" DrawAspect="Content" ObjectID="_1629746309" r:id="rId218"/>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color w:val="000000"/>
                <w:lang w:val="pt-BR"/>
              </w:rPr>
              <w:t xml:space="preserve">     -Viết PTHH:   O</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   2H</w:t>
            </w:r>
            <w:r w:rsidRPr="00974E40">
              <w:rPr>
                <w:rFonts w:ascii="Times New Roman" w:hAnsi="Times New Roman"/>
                <w:b w:val="0"/>
                <w:color w:val="000000"/>
                <w:vertAlign w:val="subscript"/>
                <w:lang w:val="pt-BR"/>
              </w:rPr>
              <w:t>2</w:t>
            </w:r>
            <w:r w:rsidRPr="00974E40">
              <w:rPr>
                <w:rFonts w:ascii="Times New Roman" w:hAnsi="Times New Roman"/>
                <w:b w:val="0"/>
                <w:color w:val="000000"/>
                <w:lang w:val="pt-BR"/>
              </w:rPr>
              <w:t xml:space="preserve">  </w:t>
            </w:r>
            <w:r w:rsidRPr="00974E40">
              <w:rPr>
                <w:rFonts w:ascii="Times New Roman" w:hAnsi="Times New Roman"/>
                <w:b w:val="0"/>
                <w:color w:val="000000"/>
                <w:position w:val="-6"/>
              </w:rPr>
              <w:object w:dxaOrig="680" w:dyaOrig="360">
                <v:shape id="_x0000_i1157" type="#_x0000_t75" style="width:33.75pt;height:18pt" o:ole="">
                  <v:imagedata r:id="rId219" o:title=""/>
                </v:shape>
                <o:OLEObject Type="Embed" ProgID="Equation.DSMT4" ShapeID="_x0000_i1157" DrawAspect="Content" ObjectID="_1629746310" r:id="rId220"/>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 xml:space="preserve">     -Từ (1) ta có: </w:t>
            </w:r>
            <w:r w:rsidRPr="00974E40">
              <w:rPr>
                <w:rFonts w:ascii="Times New Roman" w:hAnsi="Times New Roman"/>
                <w:b w:val="0"/>
                <w:position w:val="-24"/>
                <w:sz w:val="14"/>
              </w:rPr>
              <w:object w:dxaOrig="2400" w:dyaOrig="660">
                <v:shape id="_x0000_i1158" type="#_x0000_t75" style="width:120pt;height:24.75pt" o:ole="">
                  <v:imagedata r:id="rId221" o:title=""/>
                </v:shape>
                <o:OLEObject Type="Embed" ProgID="Equation.DSMT4" ShapeID="_x0000_i1158" DrawAspect="Content" ObjectID="_1629746311" r:id="rId222"/>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 xml:space="preserve">     =&gt; </w:t>
            </w:r>
            <w:r w:rsidRPr="00974E40">
              <w:rPr>
                <w:rFonts w:ascii="Times New Roman" w:hAnsi="Times New Roman"/>
                <w:b w:val="0"/>
                <w:position w:val="-16"/>
              </w:rPr>
              <w:object w:dxaOrig="1579" w:dyaOrig="400">
                <v:shape id="_x0000_i1159" type="#_x0000_t75" style="width:78.75pt;height:20.25pt" o:ole="">
                  <v:imagedata r:id="rId223" o:title=""/>
                </v:shape>
                <o:OLEObject Type="Embed" ProgID="Equation.DSMT4" ShapeID="_x0000_i1159" DrawAspect="Content" ObjectID="_1629746312" r:id="rId224"/>
              </w:object>
            </w:r>
          </w:p>
          <w:p w:rsidR="00974E40" w:rsidRPr="00974E40" w:rsidRDefault="00974E40" w:rsidP="001575B7">
            <w:pPr>
              <w:spacing w:after="160" w:line="240" w:lineRule="exact"/>
              <w:rPr>
                <w:rFonts w:ascii="Times New Roman" w:hAnsi="Times New Roman"/>
                <w:b w:val="0"/>
                <w:lang w:val="pt-BR"/>
              </w:rPr>
            </w:pPr>
            <w:r w:rsidRPr="00974E40">
              <w:rPr>
                <w:rFonts w:ascii="Times New Roman" w:hAnsi="Times New Roman"/>
                <w:b w:val="0"/>
                <w:lang w:val="pt-BR"/>
              </w:rPr>
              <w:t>b/ Từ (1) n</w:t>
            </w:r>
            <w:r w:rsidRPr="00974E40">
              <w:rPr>
                <w:rFonts w:ascii="Times New Roman" w:hAnsi="Times New Roman"/>
                <w:b w:val="0"/>
                <w:vertAlign w:val="subscript"/>
                <w:lang w:val="pt-BR"/>
              </w:rPr>
              <w:t>H2</w:t>
            </w:r>
            <w:r w:rsidRPr="00974E40">
              <w:rPr>
                <w:rFonts w:ascii="Times New Roman" w:hAnsi="Times New Roman"/>
                <w:b w:val="0"/>
                <w:lang w:val="pt-BR"/>
              </w:rPr>
              <w:t xml:space="preserve"> = n</w:t>
            </w:r>
            <w:r w:rsidRPr="00974E40">
              <w:rPr>
                <w:rFonts w:ascii="Times New Roman" w:hAnsi="Times New Roman"/>
                <w:b w:val="0"/>
                <w:vertAlign w:val="subscript"/>
                <w:lang w:val="pt-BR"/>
              </w:rPr>
              <w:t>H2O</w:t>
            </w:r>
            <w:r w:rsidRPr="00974E40">
              <w:rPr>
                <w:rFonts w:ascii="Times New Roman" w:hAnsi="Times New Roman"/>
                <w:b w:val="0"/>
                <w:lang w:val="pt-BR"/>
              </w:rPr>
              <w:t xml:space="preserve"> = 0,6(mol)</w:t>
            </w:r>
          </w:p>
          <w:p w:rsidR="00974E40" w:rsidRPr="00974E40" w:rsidRDefault="00974E40" w:rsidP="001575B7">
            <w:pPr>
              <w:jc w:val="both"/>
              <w:rPr>
                <w:rFonts w:ascii="Times New Roman" w:hAnsi="Times New Roman"/>
                <w:b w:val="0"/>
                <w:bCs/>
                <w:lang w:val="pt-BR"/>
              </w:rPr>
            </w:pPr>
            <w:r w:rsidRPr="00974E40">
              <w:rPr>
                <w:rFonts w:ascii="Times New Roman" w:hAnsi="Times New Roman"/>
                <w:b w:val="0"/>
              </w:rPr>
              <w:t xml:space="preserve">=&gt; </w:t>
            </w:r>
            <w:r w:rsidRPr="00974E40">
              <w:rPr>
                <w:rFonts w:ascii="Times New Roman" w:hAnsi="Times New Roman"/>
                <w:b w:val="0"/>
                <w:position w:val="-16"/>
              </w:rPr>
              <w:object w:dxaOrig="1579" w:dyaOrig="400">
                <v:shape id="_x0000_i1160" type="#_x0000_t75" style="width:78.75pt;height:20.25pt" o:ole="">
                  <v:imagedata r:id="rId225" o:title=""/>
                </v:shape>
                <o:OLEObject Type="Embed" ProgID="Equation.DSMT4" ShapeID="_x0000_i1160" DrawAspect="Content" ObjectID="_1629746313" r:id="rId226"/>
              </w:object>
            </w:r>
          </w:p>
        </w:tc>
      </w:tr>
      <w:tr w:rsidR="00974E40" w:rsidRPr="00974E40" w:rsidTr="004B17A4">
        <w:tc>
          <w:tcPr>
            <w:tcW w:w="5000" w:type="pct"/>
            <w:gridSpan w:val="4"/>
            <w:shd w:val="clear" w:color="auto" w:fill="A6A6A6"/>
          </w:tcPr>
          <w:p w:rsidR="00974E40" w:rsidRPr="00974E40" w:rsidRDefault="00974E40" w:rsidP="001575B7">
            <w:pPr>
              <w:jc w:val="center"/>
              <w:rPr>
                <w:rFonts w:ascii="Times New Roman" w:hAnsi="Times New Roman"/>
                <w:bCs/>
                <w:u w:val="single"/>
                <w:lang w:val="pt-BR"/>
              </w:rPr>
            </w:pPr>
            <w:r w:rsidRPr="00974E40">
              <w:rPr>
                <w:rFonts w:ascii="Times New Roman" w:hAnsi="Times New Roman"/>
                <w:bCs/>
                <w:lang w:val="pt-BR"/>
              </w:rPr>
              <w:t>Hoạt động 5: Tìm tòi, mở rộng 2p</w:t>
            </w:r>
          </w:p>
        </w:tc>
      </w:tr>
      <w:tr w:rsidR="00974E40" w:rsidRPr="00974E40" w:rsidTr="001575B7">
        <w:tc>
          <w:tcPr>
            <w:tcW w:w="5000" w:type="pct"/>
            <w:gridSpan w:val="4"/>
            <w:shd w:val="clear" w:color="auto" w:fill="auto"/>
          </w:tcPr>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Hệ thống lại nội dung bài giảng</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Đọc bài đọc thêm để hiểu hơn hiện tượng nổ khi đốt H</w:t>
            </w:r>
            <w:r w:rsidRPr="00974E40">
              <w:rPr>
                <w:rFonts w:ascii="Times New Roman" w:hAnsi="Times New Roman"/>
                <w:b w:val="0"/>
                <w:color w:val="000000"/>
                <w:vertAlign w:val="subscript"/>
              </w:rPr>
              <w:t>2</w:t>
            </w:r>
            <w:r w:rsidRPr="00974E40">
              <w:rPr>
                <w:rFonts w:ascii="Times New Roman" w:hAnsi="Times New Roman"/>
                <w:b w:val="0"/>
                <w:color w:val="000000"/>
              </w:rPr>
              <w:t xml:space="preserve"> và O</w:t>
            </w:r>
            <w:r w:rsidRPr="00974E40">
              <w:rPr>
                <w:rFonts w:ascii="Times New Roman" w:hAnsi="Times New Roman"/>
                <w:b w:val="0"/>
                <w:color w:val="000000"/>
                <w:vertAlign w:val="subscript"/>
              </w:rPr>
              <w:t>2</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BTVN: bài 6 sgk trang 109.</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 xml:space="preserve">- Học bài và soạn trước phần còn lại của bài </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Tìm hiểu TCHH thứ 2 của hidro: Cách tiến hành thí nghiệm, dụng cụ, hóa chất, hiện tượng, PTHH, điều kiện phản ứng.</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Kết luận về TCHH của Hidro</w:t>
            </w:r>
          </w:p>
          <w:p w:rsidR="00974E40" w:rsidRPr="00974E40" w:rsidRDefault="00974E40" w:rsidP="001575B7">
            <w:pPr>
              <w:rPr>
                <w:rFonts w:ascii="Times New Roman" w:hAnsi="Times New Roman"/>
                <w:b w:val="0"/>
                <w:color w:val="000000"/>
              </w:rPr>
            </w:pPr>
            <w:r w:rsidRPr="00974E40">
              <w:rPr>
                <w:rFonts w:ascii="Times New Roman" w:hAnsi="Times New Roman"/>
                <w:b w:val="0"/>
                <w:color w:val="000000"/>
              </w:rPr>
              <w:t>+Ứng dụng của hidro</w:t>
            </w:r>
          </w:p>
        </w:tc>
      </w:tr>
    </w:tbl>
    <w:p w:rsidR="00974E40" w:rsidRPr="00974E40" w:rsidRDefault="00974E40" w:rsidP="00541F4C">
      <w:pPr>
        <w:rPr>
          <w:rFonts w:ascii="Times New Roman" w:hAnsi="Times New Roman"/>
          <w:color w:val="000000"/>
        </w:rPr>
      </w:pPr>
      <w:r w:rsidRPr="00974E40">
        <w:rPr>
          <w:rFonts w:ascii="Times New Roman" w:hAnsi="Times New Roman"/>
          <w:color w:val="000000"/>
        </w:rPr>
        <w:t xml:space="preserve">V. </w:t>
      </w:r>
      <w:r w:rsidRPr="00974E40">
        <w:rPr>
          <w:rFonts w:ascii="Times New Roman" w:hAnsi="Times New Roman"/>
          <w:color w:val="000000"/>
          <w:u w:val="single"/>
        </w:rPr>
        <w:t>Rút Kinh Nghiệm</w:t>
      </w:r>
      <w:r w:rsidRPr="00974E40">
        <w:rPr>
          <w:rFonts w:ascii="Times New Roman" w:hAnsi="Times New Roman"/>
          <w:color w:val="000000"/>
        </w:rPr>
        <w:t xml:space="preserve">: </w:t>
      </w:r>
    </w:p>
    <w:p w:rsidR="00974E40" w:rsidRPr="00974E40" w:rsidRDefault="00974E40" w:rsidP="00541F4C">
      <w:pPr>
        <w:rPr>
          <w:rFonts w:ascii="Times New Roman" w:hAnsi="Times New Roman"/>
          <w:color w:val="000000"/>
          <w:sz w:val="16"/>
        </w:rPr>
      </w:pP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D24DB4">
      <w:pPr>
        <w:tabs>
          <w:tab w:val="left" w:leader="dot" w:pos="10260"/>
        </w:tabs>
        <w:spacing w:line="480" w:lineRule="auto"/>
        <w:rPr>
          <w:rFonts w:ascii="Times New Roman" w:hAnsi="Times New Roman"/>
          <w:b w:val="0"/>
          <w:color w:val="000000"/>
          <w:sz w:val="12"/>
          <w:szCs w:val="20"/>
        </w:rPr>
      </w:pPr>
      <w:r w:rsidRPr="00974E40">
        <w:rPr>
          <w:rFonts w:ascii="Times New Roman" w:hAnsi="Times New Roman"/>
          <w:b w:val="0"/>
          <w:color w:val="000000"/>
          <w:sz w:val="12"/>
          <w:szCs w:val="20"/>
        </w:rPr>
        <w:tab/>
      </w:r>
    </w:p>
    <w:p w:rsidR="00974E40" w:rsidRPr="00974E40" w:rsidRDefault="00974E40" w:rsidP="00541F4C">
      <w:pPr>
        <w:rPr>
          <w:rFonts w:ascii="Times New Roman" w:hAnsi="Times New Roman"/>
          <w:szCs w:val="20"/>
        </w:rPr>
      </w:pPr>
    </w:p>
    <w:p w:rsidR="00974E40" w:rsidRPr="00974E40" w:rsidRDefault="00974E40" w:rsidP="004B4F98">
      <w:pPr>
        <w:ind w:firstLine="720"/>
        <w:rPr>
          <w:rFonts w:ascii="Times New Roman" w:hAnsi="Times New Roman"/>
        </w:rPr>
      </w:pPr>
      <w:r w:rsidRPr="00974E40">
        <w:rPr>
          <w:rFonts w:ascii="Times New Roman" w:hAnsi="Times New Roman"/>
        </w:rPr>
        <w:t>Tuần 25:</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8.02.2019</w:t>
      </w:r>
    </w:p>
    <w:p w:rsidR="00974E40" w:rsidRPr="00974E40" w:rsidRDefault="00974E40" w:rsidP="004B4F98">
      <w:pPr>
        <w:ind w:firstLine="720"/>
        <w:rPr>
          <w:rFonts w:ascii="Times New Roman" w:hAnsi="Times New Roman"/>
        </w:rPr>
      </w:pPr>
      <w:r w:rsidRPr="00974E40">
        <w:rPr>
          <w:rFonts w:ascii="Times New Roman" w:hAnsi="Times New Roman"/>
          <w:u w:val="single"/>
        </w:rPr>
        <w:t>Tiết 48</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1.02.2019</w:t>
      </w:r>
    </w:p>
    <w:p w:rsidR="00974E40" w:rsidRPr="00974E40" w:rsidRDefault="00026327" w:rsidP="004B4F98">
      <w:pPr>
        <w:rPr>
          <w:rFonts w:ascii="Times New Roman" w:hAnsi="Times New Roman"/>
        </w:rPr>
      </w:pPr>
      <w:r>
        <w:rPr>
          <w:rFonts w:ascii="Times New Roman" w:hAnsi="Times New Roman"/>
          <w:noProof/>
        </w:rPr>
        <mc:AlternateContent>
          <mc:Choice Requires="wps">
            <w:drawing>
              <wp:anchor distT="0" distB="0" distL="114300" distR="114300" simplePos="0" relativeHeight="251689472" behindDoc="0" locked="0" layoutInCell="1" allowOverlap="1">
                <wp:simplePos x="0" y="0"/>
                <wp:positionH relativeFrom="column">
                  <wp:posOffset>712470</wp:posOffset>
                </wp:positionH>
                <wp:positionV relativeFrom="paragraph">
                  <wp:posOffset>24130</wp:posOffset>
                </wp:positionV>
                <wp:extent cx="4512310" cy="457200"/>
                <wp:effectExtent l="22860" t="21590" r="27305" b="26035"/>
                <wp:wrapNone/>
                <wp:docPr id="30"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12310" cy="457200"/>
                        </a:xfrm>
                        <a:prstGeom prst="roundRect">
                          <a:avLst>
                            <a:gd name="adj" fmla="val 16667"/>
                          </a:avLst>
                        </a:prstGeom>
                        <a:solidFill>
                          <a:srgbClr val="EAEAEA"/>
                        </a:solidFill>
                        <a:ln w="38100" cmpd="dbl">
                          <a:solidFill>
                            <a:srgbClr val="000000"/>
                          </a:solidFill>
                          <a:round/>
                          <a:headEnd/>
                          <a:tailEnd/>
                        </a:ln>
                      </wps:spPr>
                      <wps:txbx>
                        <w:txbxContent>
                          <w:p w:rsidR="00974E40" w:rsidRPr="004B4F98" w:rsidRDefault="00974E40" w:rsidP="004B4F98">
                            <w:pPr>
                              <w:jc w:val="center"/>
                              <w:rPr>
                                <w:rFonts w:ascii="Times New Roman" w:hAnsi="Times New Roman"/>
                              </w:rPr>
                            </w:pPr>
                            <w:r w:rsidRPr="004B4F98">
                              <w:rPr>
                                <w:rFonts w:ascii="Times New Roman" w:hAnsi="Times New Roman"/>
                                <w:b w:val="0"/>
                                <w:sz w:val="32"/>
                                <w:szCs w:val="32"/>
                              </w:rPr>
                              <w:t>TÍNH CHẤT - ỨNG DỤNG CỦA HIĐRÔ</w:t>
                            </w:r>
                            <w:r w:rsidRPr="004B4F98">
                              <w:rPr>
                                <w:rFonts w:ascii="Times New Roman" w:hAnsi="Times New Roman"/>
                              </w:rPr>
                              <w:t xml:space="preserve"> (tt)</w:t>
                            </w:r>
                          </w:p>
                          <w:p w:rsidR="00974E40" w:rsidRDefault="00974E40" w:rsidP="004B4F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38" style="position:absolute;margin-left:56.1pt;margin-top:1.9pt;width:355.3pt;height:3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m1iTQQIAAIEEAAAOAAAAZHJzL2Uyb0RvYy54bWysVG1vEzEM/o7Ef4jynV2v67px2nWq9oKQ BkwMfkAuyfUCuTg4aa/br8dJr6UDPiFaKbIT+7H92L7Lq21v2UZjMOBqXp5MONNOgjJuVfOvX+7e XHAWonBKWHC65k868KvF61eXg6/0FDqwSiMjEBeqwde8i9FXRRFkp3sRTsBrR48tYC8iqbgqFIqB 0HtbTCeTeTEAKo8gdQh0e7N75IuM37Zaxk9tG3RktuaUW8wn5rNJZ7G4FNUKhe+MHNMQ/5BFL4yj oAeoGxEFW6P5A6o3EiFAG08k9AW0rZE610DVlJPfqnnshNe5FiIn+ANN4f/Byo+bB2RG1fyU6HGi px4t1xFyaDbLBA0+VGT36B8wlRj8PcjvgTm47oRb6SUiDJ0WitIqE6HFC4ekBHJlzfABFMELgs9c bVvsEyCxwLa5JU+HluhtZJIuZ2fl9LSk1CS9zc7Oqec5hKj23h5DfKehZ0moOcLaqc/U9xxCbO5D zH1RY3FCfeOs7S11eSMsK+fz+fmIOBoXotpj5nLBGnVnrM0Krppri4xca367TP/RORybWccGYvSi pGyZ7D3RqxqbM3phF47hJvn3N7hcU57URPOtU1mOwtidTBlbN/KeqE7TH6q4bba5s+U0gaarBtQT dQJhtwe0tyR0gM+cDbQDNQ8/1gI1Z/a9o26+LWc0ASxmJZPPGR6/NMcvwkmCqnnkbCdex92irT2a VUeRysyAgzRgrYn7UdllNeZPc07Si0U61rPVry/H4icAAAD//wMAUEsDBBQABgAIAAAAIQDsKmRk 2wAAAAgBAAAPAAAAZHJzL2Rvd25yZXYueG1sTI/BTsMwEETvSPyDtZW4UadBLVGIUyEkDtwgVHB1 4nWSNl5HsZumf89ygtuOZjT7ptgvbhAzTqH3pGCzTkAgNd701Co4fL7eZyBC1GT04AkVXDHAvry9 KXRu/IU+cK5iK7iEQq4VdDGOuZSh6dDpsPYjEnvWT05HllMrzaQvXO4GmSbJTjrdE3/o9IgvHTan 6uwUfF9xa5fdl62PbzTXWFn9frRK3a2W5ycQEZf4F4ZffEaHkplqfyYTxMB6k6YcVfDAC9jP0pSP WsHjNgNZFvL/gPIHAAD//wMAUEsBAi0AFAAGAAgAAAAhALaDOJL+AAAA4QEAABMAAAAAAAAAAAAA AAAAAAAAAFtDb250ZW50X1R5cGVzXS54bWxQSwECLQAUAAYACAAAACEAOP0h/9YAAACUAQAACwAA AAAAAAAAAAAAAAAvAQAAX3JlbHMvLnJlbHNQSwECLQAUAAYACAAAACEAgptYk0ECAACBBAAADgAA AAAAAAAAAAAAAAAuAgAAZHJzL2Uyb0RvYy54bWxQSwECLQAUAAYACAAAACEA7CpkZNsAAAAIAQAA DwAAAAAAAAAAAAAAAACbBAAAZHJzL2Rvd25yZXYueG1sUEsFBgAAAAAEAAQA8wAAAKMFAAAAAA== " fillcolor="#eaeaea" strokeweight="3pt">
                <v:stroke linestyle="thinThin"/>
                <v:textbox>
                  <w:txbxContent>
                    <w:p w:rsidR="00974E40" w:rsidRPr="004B4F98" w:rsidRDefault="00974E40" w:rsidP="004B4F98">
                      <w:pPr>
                        <w:jc w:val="center"/>
                        <w:rPr>
                          <w:rFonts w:ascii="Times New Roman" w:hAnsi="Times New Roman"/>
                        </w:rPr>
                      </w:pPr>
                      <w:r w:rsidRPr="004B4F98">
                        <w:rPr>
                          <w:rFonts w:ascii="Times New Roman" w:hAnsi="Times New Roman"/>
                          <w:b w:val="0"/>
                          <w:sz w:val="32"/>
                          <w:szCs w:val="32"/>
                        </w:rPr>
                        <w:t>TÍNH CHẤT - ỨNG DỤNG CỦA HIĐRÔ</w:t>
                      </w:r>
                      <w:r w:rsidRPr="004B4F98">
                        <w:rPr>
                          <w:rFonts w:ascii="Times New Roman" w:hAnsi="Times New Roman"/>
                        </w:rPr>
                        <w:t xml:space="preserve"> (tt)</w:t>
                      </w:r>
                    </w:p>
                    <w:p w:rsidR="00974E40" w:rsidRDefault="00974E40" w:rsidP="004B4F98"/>
                  </w:txbxContent>
                </v:textbox>
              </v:roundrect>
            </w:pict>
          </mc:Fallback>
        </mc:AlternateContent>
      </w:r>
    </w:p>
    <w:p w:rsidR="00974E40" w:rsidRPr="00974E40" w:rsidRDefault="00974E40" w:rsidP="004B4F98">
      <w:pPr>
        <w:rPr>
          <w:rFonts w:ascii="Times New Roman" w:hAnsi="Times New Roman"/>
          <w:i/>
        </w:rPr>
      </w:pPr>
    </w:p>
    <w:p w:rsidR="00974E40" w:rsidRPr="00974E40" w:rsidRDefault="00974E40" w:rsidP="004B4F98">
      <w:pPr>
        <w:rPr>
          <w:rFonts w:ascii="Times New Roman" w:hAnsi="Times New Roman"/>
          <w:b w:val="0"/>
          <w:bCs/>
        </w:rPr>
      </w:pPr>
    </w:p>
    <w:p w:rsidR="00974E40" w:rsidRPr="00974E40" w:rsidRDefault="00974E40" w:rsidP="004B4F98">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832807">
      <w:pPr>
        <w:rPr>
          <w:rFonts w:ascii="Times New Roman" w:hAnsi="Times New Roman"/>
        </w:rPr>
      </w:pPr>
      <w:r w:rsidRPr="00974E40">
        <w:rPr>
          <w:rFonts w:ascii="Times New Roman" w:hAnsi="Times New Roman"/>
          <w:b w:val="0"/>
          <w:bCs/>
        </w:rPr>
        <w:t>1. Kiến Thức</w:t>
      </w:r>
      <w:r w:rsidRPr="00974E40">
        <w:rPr>
          <w:rFonts w:ascii="Times New Roman" w:hAnsi="Times New Roman"/>
          <w:b w:val="0"/>
        </w:rPr>
        <w:t>:</w:t>
      </w:r>
      <w:r w:rsidRPr="00974E40">
        <w:rPr>
          <w:rFonts w:ascii="Times New Roman" w:hAnsi="Times New Roman"/>
        </w:rPr>
        <w:t xml:space="preserve"> HS biết được:</w:t>
      </w:r>
    </w:p>
    <w:p w:rsidR="00974E40" w:rsidRPr="00974E40" w:rsidRDefault="00974E40" w:rsidP="001D6FB5">
      <w:pPr>
        <w:pStyle w:val="Heading1"/>
        <w:ind w:left="720"/>
        <w:rPr>
          <w:rFonts w:ascii="Times New Roman" w:hAnsi="Times New Roman"/>
          <w:b w:val="0"/>
          <w:bCs w:val="0"/>
        </w:rPr>
      </w:pPr>
      <w:r w:rsidRPr="00974E40">
        <w:rPr>
          <w:rFonts w:ascii="Times New Roman" w:hAnsi="Times New Roman"/>
          <w:b w:val="0"/>
          <w:bCs w:val="0"/>
        </w:rPr>
        <w:t>- TCHH (tt): Tác dụng với oxit kim loại. Khái niệm về sự khử và chất khử.</w:t>
      </w:r>
    </w:p>
    <w:p w:rsidR="00974E40" w:rsidRPr="00974E40" w:rsidRDefault="00974E40" w:rsidP="001D6FB5">
      <w:pPr>
        <w:ind w:left="720"/>
        <w:rPr>
          <w:rFonts w:ascii="Times New Roman" w:hAnsi="Times New Roman"/>
        </w:rPr>
      </w:pPr>
      <w:r w:rsidRPr="00974E40">
        <w:rPr>
          <w:rFonts w:ascii="Times New Roman" w:hAnsi="Times New Roman"/>
          <w:bCs/>
        </w:rPr>
        <w:t xml:space="preserve">-Ứng dụng của hiđro: Làm nhiên liệu, nguyên liệu trong công nghiệp.       </w:t>
      </w:r>
    </w:p>
    <w:p w:rsidR="00974E40" w:rsidRPr="00974E40" w:rsidRDefault="00974E40" w:rsidP="00832807">
      <w:pPr>
        <w:rPr>
          <w:rFonts w:ascii="Times New Roman" w:hAnsi="Times New Roman"/>
        </w:rPr>
      </w:pPr>
      <w:r w:rsidRPr="00974E40">
        <w:rPr>
          <w:rFonts w:ascii="Times New Roman" w:hAnsi="Times New Roman"/>
          <w:b w:val="0"/>
          <w:bCs/>
        </w:rPr>
        <w:t>2. Kĩ  Năng</w:t>
      </w:r>
      <w:r w:rsidRPr="00974E40">
        <w:rPr>
          <w:rFonts w:ascii="Times New Roman" w:hAnsi="Times New Roman"/>
          <w:i/>
        </w:rPr>
        <w:t>:</w:t>
      </w:r>
      <w:r w:rsidRPr="00974E40">
        <w:rPr>
          <w:rFonts w:ascii="Times New Roman" w:hAnsi="Times New Roman"/>
        </w:rPr>
        <w:t xml:space="preserve"> </w:t>
      </w:r>
    </w:p>
    <w:p w:rsidR="00974E40" w:rsidRPr="00974E40" w:rsidRDefault="00974E40" w:rsidP="001D6FB5">
      <w:pPr>
        <w:pStyle w:val="Footer"/>
        <w:tabs>
          <w:tab w:val="clear" w:pos="4320"/>
          <w:tab w:val="clear" w:pos="8640"/>
        </w:tabs>
        <w:ind w:left="720"/>
        <w:jc w:val="both"/>
        <w:rPr>
          <w:rFonts w:ascii="Times New Roman" w:hAnsi="Times New Roman"/>
        </w:rPr>
      </w:pPr>
      <w:r w:rsidRPr="00974E40">
        <w:rPr>
          <w:rFonts w:ascii="Times New Roman" w:hAnsi="Times New Roman"/>
        </w:rPr>
        <w:t>-Viết được phương trình hóa học minh họa được tính khử của hiđro.</w:t>
      </w:r>
    </w:p>
    <w:p w:rsidR="00974E40" w:rsidRPr="00974E40" w:rsidRDefault="00974E40" w:rsidP="001D6FB5">
      <w:pPr>
        <w:ind w:left="720"/>
        <w:rPr>
          <w:rFonts w:ascii="Times New Roman" w:hAnsi="Times New Roman"/>
        </w:rPr>
      </w:pPr>
      <w:r w:rsidRPr="00974E40">
        <w:rPr>
          <w:rFonts w:ascii="Times New Roman" w:hAnsi="Times New Roman"/>
        </w:rPr>
        <w:t xml:space="preserve">-Tính được thể tích khí hiđro (đktc) tham gia phản ứng và </w:t>
      </w:r>
      <w:r w:rsidRPr="00974E40">
        <w:rPr>
          <w:rFonts w:ascii="Times New Roman" w:hAnsi="Times New Roman"/>
          <w:lang w:val="it-IT"/>
        </w:rPr>
        <w:t xml:space="preserve">sản phẩm.  </w:t>
      </w:r>
    </w:p>
    <w:p w:rsidR="00974E40" w:rsidRPr="00974E40" w:rsidRDefault="00974E40" w:rsidP="00832807">
      <w:pPr>
        <w:rPr>
          <w:rFonts w:ascii="Times New Roman" w:hAnsi="Times New Roman"/>
        </w:rPr>
      </w:pPr>
      <w:r w:rsidRPr="00974E40">
        <w:rPr>
          <w:rFonts w:ascii="Times New Roman" w:hAnsi="Times New Roman"/>
          <w:b w:val="0"/>
          <w:bCs/>
        </w:rPr>
        <w:t>3. Thái độ</w:t>
      </w:r>
      <w:r w:rsidRPr="00974E40">
        <w:rPr>
          <w:rFonts w:ascii="Times New Roman" w:hAnsi="Times New Roman"/>
        </w:rPr>
        <w:t>: kiên trì trong học tập, yêu thích bộ môn</w:t>
      </w:r>
    </w:p>
    <w:p w:rsidR="00974E40" w:rsidRPr="00974E40" w:rsidRDefault="00974E40" w:rsidP="0025790A">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1D6FB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4B4F98">
      <w:pPr>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 xml:space="preserve">: </w:t>
      </w:r>
    </w:p>
    <w:p w:rsidR="00974E40" w:rsidRPr="00974E40" w:rsidRDefault="00974E40" w:rsidP="001D6FB5">
      <w:pPr>
        <w:ind w:left="720"/>
        <w:jc w:val="both"/>
        <w:rPr>
          <w:rFonts w:ascii="Times New Roman" w:hAnsi="Times New Roman"/>
        </w:rPr>
      </w:pPr>
      <w:r w:rsidRPr="00974E40">
        <w:rPr>
          <w:rFonts w:ascii="Times New Roman" w:hAnsi="Times New Roman"/>
        </w:rPr>
        <w:t>-Tính chất hóa học của hiđro (tt)</w:t>
      </w:r>
    </w:p>
    <w:p w:rsidR="00974E40" w:rsidRPr="00974E40" w:rsidRDefault="00974E40" w:rsidP="001D6FB5">
      <w:pPr>
        <w:ind w:left="720"/>
        <w:jc w:val="both"/>
        <w:rPr>
          <w:rFonts w:ascii="Times New Roman" w:hAnsi="Times New Roman"/>
        </w:rPr>
      </w:pPr>
      <w:r w:rsidRPr="00974E40">
        <w:rPr>
          <w:rFonts w:ascii="Times New Roman" w:hAnsi="Times New Roman"/>
        </w:rPr>
        <w:t xml:space="preserve">-Khái niệm về chất khử, sự khử. </w:t>
      </w:r>
    </w:p>
    <w:p w:rsidR="00974E40" w:rsidRPr="00974E40" w:rsidRDefault="00974E40" w:rsidP="004B4F98">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D6FB5">
      <w:pPr>
        <w:ind w:left="720"/>
        <w:rPr>
          <w:rFonts w:ascii="Times New Roman" w:hAnsi="Times New Roman"/>
        </w:rPr>
      </w:pPr>
      <w:r w:rsidRPr="00974E40">
        <w:rPr>
          <w:rFonts w:ascii="Times New Roman" w:hAnsi="Times New Roman"/>
        </w:rPr>
        <w:t xml:space="preserve">-Hoá chất: CuO, Zn, miếng Cu, dd HCl, diêm, </w:t>
      </w:r>
    </w:p>
    <w:p w:rsidR="00974E40" w:rsidRPr="00974E40" w:rsidRDefault="00974E40" w:rsidP="001D6FB5">
      <w:pPr>
        <w:ind w:firstLine="720"/>
        <w:rPr>
          <w:rFonts w:ascii="Times New Roman" w:hAnsi="Times New Roman"/>
        </w:rPr>
      </w:pPr>
      <w:r w:rsidRPr="00974E40">
        <w:rPr>
          <w:rFonts w:ascii="Times New Roman" w:hAnsi="Times New Roman"/>
        </w:rPr>
        <w:t>-Dụng cụ: Ống dẫn khí cao su, bình kíp đơn giản, đèn cồn, ống dẫn khí bằng thuỷ tinh rỗng hai đầu, miếng thuỷ tinh mỏng</w:t>
      </w:r>
    </w:p>
    <w:p w:rsidR="00974E40" w:rsidRPr="00974E40" w:rsidRDefault="00974E40" w:rsidP="004B4F98">
      <w:pPr>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832807">
      <w:pPr>
        <w:rPr>
          <w:rFonts w:ascii="Times New Roman" w:hAnsi="Times New Roman"/>
          <w:u w:val="single"/>
        </w:rPr>
      </w:pPr>
      <w:r w:rsidRPr="00974E40">
        <w:rPr>
          <w:rFonts w:ascii="Times New Roman" w:hAnsi="Times New Roman"/>
          <w:b w:val="0"/>
          <w:bCs/>
        </w:rPr>
        <w:t>1. Bài cũ:</w:t>
      </w:r>
      <w:r w:rsidRPr="00974E40">
        <w:rPr>
          <w:rFonts w:ascii="Times New Roman" w:hAnsi="Times New Roman"/>
          <w:bCs/>
        </w:rPr>
        <w:t xml:space="preserve"> (5’)</w:t>
      </w:r>
    </w:p>
    <w:p w:rsidR="00974E40" w:rsidRPr="00974E40" w:rsidRDefault="00974E40" w:rsidP="00832807">
      <w:pPr>
        <w:jc w:val="both"/>
        <w:rPr>
          <w:rFonts w:ascii="Times New Roman" w:hAnsi="Times New Roman"/>
        </w:rPr>
      </w:pPr>
      <w:r w:rsidRPr="00974E40">
        <w:rPr>
          <w:rFonts w:ascii="Times New Roman" w:hAnsi="Times New Roman"/>
        </w:rPr>
        <w:t>a. So sánh sự giống nhau và khác nhau về tính chất vật lý giữa 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 xml:space="preserve"> và O</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832807">
      <w:pPr>
        <w:jc w:val="both"/>
        <w:rPr>
          <w:rFonts w:ascii="Times New Roman" w:hAnsi="Times New Roman"/>
        </w:rPr>
      </w:pPr>
      <w:r w:rsidRPr="00974E40">
        <w:rPr>
          <w:rFonts w:ascii="Times New Roman" w:hAnsi="Times New Roman"/>
        </w:rPr>
        <w:t>b. Tại sao trước khi đốt cháy H</w:t>
      </w:r>
      <w:r w:rsidRPr="00974E40">
        <w:rPr>
          <w:rFonts w:ascii="Times New Roman" w:hAnsi="Times New Roman"/>
          <w:vertAlign w:val="subscript"/>
        </w:rPr>
        <w:t>2</w:t>
      </w:r>
      <w:r w:rsidRPr="00974E40">
        <w:rPr>
          <w:rFonts w:ascii="Times New Roman" w:hAnsi="Times New Roman"/>
        </w:rPr>
        <w:t xml:space="preserve"> chúng ta cần phải thử độ tính khiết của H</w:t>
      </w:r>
      <w:r w:rsidRPr="00974E40">
        <w:rPr>
          <w:rFonts w:ascii="Times New Roman" w:hAnsi="Times New Roman"/>
          <w:vertAlign w:val="subscript"/>
        </w:rPr>
        <w:t>2</w:t>
      </w:r>
      <w:r w:rsidRPr="00974E40">
        <w:rPr>
          <w:rFonts w:ascii="Times New Roman" w:hAnsi="Times New Roman"/>
        </w:rPr>
        <w:t>? Nêu cách thử?</w:t>
      </w:r>
    </w:p>
    <w:p w:rsidR="00974E40" w:rsidRPr="00974E40" w:rsidRDefault="00974E40" w:rsidP="00832807">
      <w:pPr>
        <w:rPr>
          <w:rFonts w:ascii="Times New Roman" w:hAnsi="Times New Roman"/>
          <w:i/>
          <w:u w:val="single"/>
        </w:rPr>
      </w:pPr>
      <w:r w:rsidRPr="00974E40">
        <w:rPr>
          <w:rFonts w:ascii="Times New Roman" w:hAnsi="Times New Roman"/>
          <w:b w:val="0"/>
          <w:bCs/>
        </w:rPr>
        <w:t>2. Hoạt động dạy học:</w:t>
      </w:r>
      <w:r w:rsidRPr="00974E40">
        <w:rPr>
          <w:rFonts w:ascii="Times New Roman" w:hAnsi="Times New Roman"/>
          <w:bCs/>
        </w:rPr>
        <w:t xml:space="preserve"> (30’) </w:t>
      </w:r>
    </w:p>
    <w:tbl>
      <w:tblPr>
        <w:tblW w:w="10225" w:type="dxa"/>
        <w:jc w:val="center"/>
        <w:tblInd w:w="12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02"/>
        <w:gridCol w:w="3179"/>
        <w:gridCol w:w="2944"/>
      </w:tblGrid>
      <w:tr w:rsidR="00974E40" w:rsidRPr="00974E40">
        <w:tblPrEx>
          <w:tblCellMar>
            <w:top w:w="0" w:type="dxa"/>
            <w:bottom w:w="0" w:type="dxa"/>
          </w:tblCellMar>
        </w:tblPrEx>
        <w:trPr>
          <w:jc w:val="center"/>
        </w:trPr>
        <w:tc>
          <w:tcPr>
            <w:tcW w:w="4102" w:type="dxa"/>
            <w:tcBorders>
              <w:top w:val="double" w:sz="4" w:space="0" w:color="auto"/>
              <w:bottom w:val="single" w:sz="4" w:space="0" w:color="auto"/>
            </w:tcBorders>
            <w:shd w:val="clear" w:color="auto" w:fill="E6E6E6"/>
          </w:tcPr>
          <w:p w:rsidR="00974E40" w:rsidRPr="00974E40" w:rsidRDefault="00974E40" w:rsidP="004B4F98">
            <w:pPr>
              <w:pStyle w:val="Heading1"/>
              <w:rPr>
                <w:rFonts w:ascii="Times New Roman" w:hAnsi="Times New Roman"/>
              </w:rPr>
            </w:pPr>
            <w:r w:rsidRPr="00974E40">
              <w:rPr>
                <w:rFonts w:ascii="Times New Roman" w:hAnsi="Times New Roman"/>
              </w:rPr>
              <w:t>GIÁO VIÊN</w:t>
            </w:r>
          </w:p>
        </w:tc>
        <w:tc>
          <w:tcPr>
            <w:tcW w:w="3179" w:type="dxa"/>
            <w:tcBorders>
              <w:top w:val="double" w:sz="4" w:space="0" w:color="auto"/>
              <w:bottom w:val="single" w:sz="4" w:space="0" w:color="auto"/>
            </w:tcBorders>
            <w:shd w:val="clear" w:color="auto" w:fill="E6E6E6"/>
          </w:tcPr>
          <w:p w:rsidR="00974E40" w:rsidRPr="00974E40" w:rsidRDefault="00974E40" w:rsidP="004B4F98">
            <w:pPr>
              <w:jc w:val="center"/>
              <w:rPr>
                <w:rFonts w:ascii="Times New Roman" w:hAnsi="Times New Roman"/>
                <w:b w:val="0"/>
                <w:bCs/>
              </w:rPr>
            </w:pPr>
            <w:r w:rsidRPr="00974E40">
              <w:rPr>
                <w:rFonts w:ascii="Times New Roman" w:hAnsi="Times New Roman"/>
                <w:b w:val="0"/>
                <w:bCs/>
              </w:rPr>
              <w:t>HỌC SINH</w:t>
            </w:r>
          </w:p>
        </w:tc>
        <w:tc>
          <w:tcPr>
            <w:tcW w:w="2944" w:type="dxa"/>
            <w:tcBorders>
              <w:top w:val="double" w:sz="4" w:space="0" w:color="auto"/>
              <w:bottom w:val="single" w:sz="4" w:space="0" w:color="auto"/>
            </w:tcBorders>
            <w:shd w:val="clear" w:color="auto" w:fill="E6E6E6"/>
          </w:tcPr>
          <w:p w:rsidR="00974E40" w:rsidRPr="00974E40" w:rsidRDefault="00974E40" w:rsidP="004B4F98">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10225" w:type="dxa"/>
            <w:gridSpan w:val="3"/>
            <w:tcBorders>
              <w:top w:val="single" w:sz="4" w:space="0" w:color="auto"/>
            </w:tcBorders>
          </w:tcPr>
          <w:p w:rsidR="00974E40" w:rsidRPr="00974E40" w:rsidRDefault="00974E40" w:rsidP="004B4F98">
            <w:pPr>
              <w:jc w:val="center"/>
              <w:rPr>
                <w:rFonts w:ascii="Times New Roman" w:hAnsi="Times New Roman"/>
                <w:b w:val="0"/>
                <w:bCs/>
              </w:rPr>
            </w:pPr>
            <w:r w:rsidRPr="00974E40">
              <w:rPr>
                <w:rFonts w:ascii="Times New Roman" w:hAnsi="Times New Roman"/>
                <w:b w:val="0"/>
                <w:bCs/>
                <w:sz w:val="28"/>
              </w:rPr>
              <w:t>Hoạt động 1: Tính chất hóa học (22’)</w:t>
            </w:r>
          </w:p>
        </w:tc>
      </w:tr>
      <w:tr w:rsidR="00974E40" w:rsidRPr="00974E40">
        <w:tblPrEx>
          <w:tblCellMar>
            <w:top w:w="0" w:type="dxa"/>
            <w:bottom w:w="0" w:type="dxa"/>
          </w:tblCellMar>
        </w:tblPrEx>
        <w:trPr>
          <w:jc w:val="center"/>
        </w:trPr>
        <w:tc>
          <w:tcPr>
            <w:tcW w:w="4102" w:type="dxa"/>
          </w:tcPr>
          <w:p w:rsidR="00974E40" w:rsidRPr="00974E40" w:rsidRDefault="00974E40" w:rsidP="004B4F98">
            <w:pPr>
              <w:jc w:val="both"/>
              <w:rPr>
                <w:rFonts w:ascii="Times New Roman" w:hAnsi="Times New Roman"/>
                <w:bCs/>
              </w:rPr>
            </w:pPr>
          </w:p>
          <w:p w:rsidR="00974E40" w:rsidRPr="00974E40" w:rsidRDefault="00974E40" w:rsidP="004B4F98">
            <w:pPr>
              <w:jc w:val="both"/>
              <w:rPr>
                <w:rFonts w:ascii="Times New Roman" w:hAnsi="Times New Roman"/>
                <w:bCs/>
              </w:rPr>
            </w:pPr>
          </w:p>
          <w:p w:rsidR="00974E40" w:rsidRPr="00974E40" w:rsidRDefault="00974E40" w:rsidP="004B4F98">
            <w:pPr>
              <w:jc w:val="both"/>
              <w:rPr>
                <w:rFonts w:ascii="Times New Roman" w:hAnsi="Times New Roman"/>
                <w:bCs/>
              </w:rPr>
            </w:pPr>
            <w:r w:rsidRPr="00974E40">
              <w:rPr>
                <w:rFonts w:ascii="Times New Roman" w:hAnsi="Times New Roman"/>
                <w:bCs/>
              </w:rPr>
              <w:t>Đọc cách tiến hành thí nghiêm.</w:t>
            </w:r>
          </w:p>
          <w:p w:rsidR="00974E40" w:rsidRPr="00974E40" w:rsidRDefault="00974E40" w:rsidP="004B4F98">
            <w:pPr>
              <w:jc w:val="both"/>
              <w:rPr>
                <w:rFonts w:ascii="Times New Roman" w:hAnsi="Times New Roman"/>
              </w:rPr>
            </w:pPr>
            <w:r w:rsidRPr="00974E40">
              <w:rPr>
                <w:rFonts w:ascii="Times New Roman" w:hAnsi="Times New Roman"/>
              </w:rPr>
              <w:t>GV:Hướng dẫn học sinh làm thí nghiệm thí nghiệm H</w:t>
            </w:r>
            <w:r w:rsidRPr="00974E40">
              <w:rPr>
                <w:rFonts w:ascii="Times New Roman" w:hAnsi="Times New Roman"/>
                <w:vertAlign w:val="subscript"/>
              </w:rPr>
              <w:t xml:space="preserve">2 </w:t>
            </w:r>
            <w:r w:rsidRPr="00974E40">
              <w:rPr>
                <w:rFonts w:ascii="Times New Roman" w:hAnsi="Times New Roman"/>
              </w:rPr>
              <w:t>+ CuO</w:t>
            </w:r>
          </w:p>
          <w:p w:rsidR="00974E40" w:rsidRPr="00974E40" w:rsidRDefault="00026327" w:rsidP="004B4F98">
            <w:pPr>
              <w:jc w:val="center"/>
              <w:rPr>
                <w:rFonts w:ascii="Times New Roman" w:hAnsi="Times New Roman"/>
              </w:rPr>
            </w:pPr>
            <w:r>
              <w:rPr>
                <w:rFonts w:ascii="Times New Roman" w:hAnsi="Times New Roman"/>
                <w:noProof/>
              </w:rPr>
              <w:drawing>
                <wp:inline distT="0" distB="0" distL="0" distR="0">
                  <wp:extent cx="2282190" cy="1184910"/>
                  <wp:effectExtent l="0" t="0" r="381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282190" cy="1184910"/>
                          </a:xfrm>
                          <a:prstGeom prst="rect">
                            <a:avLst/>
                          </a:prstGeom>
                          <a:noFill/>
                          <a:ln>
                            <a:noFill/>
                          </a:ln>
                        </pic:spPr>
                      </pic:pic>
                    </a:graphicData>
                  </a:graphic>
                </wp:inline>
              </w:drawing>
            </w:r>
          </w:p>
          <w:p w:rsidR="00974E40" w:rsidRPr="00974E40" w:rsidRDefault="00974E40" w:rsidP="004B4F98">
            <w:pPr>
              <w:jc w:val="both"/>
              <w:rPr>
                <w:rFonts w:ascii="Times New Roman" w:hAnsi="Times New Roman"/>
              </w:rPr>
            </w:pPr>
            <w:r w:rsidRPr="00974E40">
              <w:rPr>
                <w:rFonts w:ascii="Times New Roman" w:hAnsi="Times New Roman"/>
              </w:rPr>
              <w:t>-Giới thiệu cho HS ống dẫn khí bằng thuỷ tinh thủng 2 đầu, có nút cao su với ống dẫn xuyên qua có đựng sẵn CuO ở trong, đèn cồn, ống nghiệm.</w:t>
            </w:r>
          </w:p>
          <w:p w:rsidR="00974E40" w:rsidRPr="00974E40" w:rsidRDefault="00974E40" w:rsidP="004B4F98">
            <w:pPr>
              <w:jc w:val="both"/>
              <w:rPr>
                <w:rFonts w:ascii="Times New Roman" w:hAnsi="Times New Roman"/>
              </w:rPr>
            </w:pPr>
            <w:r w:rsidRPr="00974E40">
              <w:rPr>
                <w:rFonts w:ascii="Times New Roman" w:hAnsi="Times New Roman"/>
              </w:rPr>
              <w:t>?Hãy quan sát và nêu màu sắc của CuO?</w:t>
            </w:r>
          </w:p>
          <w:p w:rsidR="00974E40" w:rsidRPr="00974E40" w:rsidRDefault="00974E40" w:rsidP="004B4F98">
            <w:pPr>
              <w:jc w:val="both"/>
              <w:rPr>
                <w:rFonts w:ascii="Times New Roman" w:hAnsi="Times New Roman"/>
                <w:vertAlign w:val="subscript"/>
              </w:rPr>
            </w:pPr>
            <w:r w:rsidRPr="00974E40">
              <w:rPr>
                <w:rFonts w:ascii="Times New Roman" w:hAnsi="Times New Roman"/>
              </w:rPr>
              <w:t>GV:Vừa làm thí nghiệm vừa hướng dẫn HS điều chế khí H</w:t>
            </w:r>
            <w:r w:rsidRPr="00974E40">
              <w:rPr>
                <w:rFonts w:ascii="Times New Roman" w:hAnsi="Times New Roman"/>
                <w:vertAlign w:val="subscript"/>
              </w:rPr>
              <w:t>2</w:t>
            </w:r>
          </w:p>
          <w:p w:rsidR="00974E40" w:rsidRPr="00974E40" w:rsidRDefault="00974E40" w:rsidP="004B4F98">
            <w:pPr>
              <w:jc w:val="both"/>
              <w:rPr>
                <w:rFonts w:ascii="Times New Roman" w:hAnsi="Times New Roman"/>
              </w:rPr>
            </w:pPr>
            <w:r w:rsidRPr="00974E40">
              <w:rPr>
                <w:rFonts w:ascii="Times New Roman" w:hAnsi="Times New Roman"/>
              </w:rPr>
              <w:t>?Yêu cầu HS quan sát hiện tượng sau khi cho luồng khí H</w:t>
            </w:r>
            <w:r w:rsidRPr="00974E40">
              <w:rPr>
                <w:rFonts w:ascii="Times New Roman" w:hAnsi="Times New Roman"/>
                <w:vertAlign w:val="subscript"/>
              </w:rPr>
              <w:t>2</w:t>
            </w:r>
            <w:r w:rsidRPr="00974E40">
              <w:rPr>
                <w:rFonts w:ascii="Times New Roman" w:hAnsi="Times New Roman"/>
              </w:rPr>
              <w:t xml:space="preserve"> đi qua ở nhiệt độ thường. Nhân xét ?</w:t>
            </w:r>
          </w:p>
          <w:p w:rsidR="00974E40" w:rsidRPr="00974E40" w:rsidRDefault="00974E40" w:rsidP="004B4F98">
            <w:pPr>
              <w:jc w:val="both"/>
              <w:rPr>
                <w:rFonts w:ascii="Times New Roman" w:hAnsi="Times New Roman"/>
              </w:rPr>
            </w:pPr>
            <w:r w:rsidRPr="00974E40">
              <w:rPr>
                <w:rFonts w:ascii="Times New Roman" w:hAnsi="Times New Roman"/>
              </w:rPr>
              <w:t xml:space="preserve">GV:đưa đèn cồn đang cháy vào phía dưới ống nghiệm có CuO </w:t>
            </w:r>
          </w:p>
          <w:p w:rsidR="00974E40" w:rsidRPr="00974E40" w:rsidRDefault="00974E40" w:rsidP="004B4F98">
            <w:pPr>
              <w:jc w:val="both"/>
              <w:rPr>
                <w:rFonts w:ascii="Times New Roman" w:hAnsi="Times New Roman"/>
              </w:rPr>
            </w:pPr>
            <w:r w:rsidRPr="00974E40">
              <w:rPr>
                <w:rFonts w:ascii="Times New Roman" w:hAnsi="Times New Roman"/>
              </w:rPr>
              <w:t>? Em hãy quan sát và nêu hiện tượng xảy ra và nhận xét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Yêu cầu HS so sánh màu của sản phẩm thu được với kim loại Cu rồi nêu tên của sản phẩm có màu đỏ gạch?</w:t>
            </w:r>
          </w:p>
          <w:p w:rsidR="00974E40" w:rsidRPr="00974E40" w:rsidRDefault="00974E40" w:rsidP="004B4F98">
            <w:pPr>
              <w:jc w:val="both"/>
              <w:rPr>
                <w:rFonts w:ascii="Times New Roman" w:hAnsi="Times New Roman"/>
              </w:rPr>
            </w:pPr>
            <w:r w:rsidRPr="00974E40">
              <w:rPr>
                <w:rFonts w:ascii="Times New Roman" w:hAnsi="Times New Roman"/>
              </w:rPr>
              <w:t>?Ngoài đồng, còn có sản phẩm nào khác?</w:t>
            </w:r>
          </w:p>
          <w:p w:rsidR="00974E40" w:rsidRPr="00974E40" w:rsidRDefault="00974E40" w:rsidP="004B4F98">
            <w:pPr>
              <w:jc w:val="both"/>
              <w:rPr>
                <w:rFonts w:ascii="Times New Roman" w:hAnsi="Times New Roman"/>
              </w:rPr>
            </w:pPr>
            <w:r w:rsidRPr="00974E40">
              <w:rPr>
                <w:rFonts w:ascii="Times New Roman" w:hAnsi="Times New Roman"/>
              </w:rPr>
              <w:t xml:space="preserve">GV: chốt lại kiến thức </w:t>
            </w:r>
          </w:p>
          <w:p w:rsidR="00974E40" w:rsidRPr="00974E40" w:rsidRDefault="00974E40" w:rsidP="004B4F98">
            <w:pPr>
              <w:jc w:val="both"/>
              <w:rPr>
                <w:rFonts w:ascii="Times New Roman" w:hAnsi="Times New Roman"/>
              </w:rPr>
            </w:pPr>
            <w:r w:rsidRPr="00974E40">
              <w:rPr>
                <w:rFonts w:ascii="Times New Roman" w:hAnsi="Times New Roman"/>
              </w:rPr>
              <w:t>?Gọi 1 hs lên bảng viết PTHH.</w:t>
            </w:r>
          </w:p>
          <w:p w:rsidR="00974E40" w:rsidRPr="00974E40" w:rsidRDefault="00974E40" w:rsidP="004B4F98">
            <w:pPr>
              <w:jc w:val="both"/>
              <w:rPr>
                <w:rFonts w:ascii="Times New Roman" w:hAnsi="Times New Roman"/>
              </w:rPr>
            </w:pPr>
            <w:r w:rsidRPr="00974E40">
              <w:rPr>
                <w:rFonts w:ascii="Times New Roman" w:hAnsi="Times New Roman"/>
              </w:rPr>
              <w:t>? Khí H</w:t>
            </w:r>
            <w:r w:rsidRPr="00974E40">
              <w:rPr>
                <w:rFonts w:ascii="Times New Roman" w:hAnsi="Times New Roman"/>
                <w:vertAlign w:val="subscript"/>
              </w:rPr>
              <w:t>2</w:t>
            </w:r>
            <w:r w:rsidRPr="00974E40">
              <w:rPr>
                <w:rFonts w:ascii="Times New Roman" w:hAnsi="Times New Roman"/>
              </w:rPr>
              <w:t xml:space="preserve"> có vai trò gì trong phản ứng trên?</w:t>
            </w:r>
          </w:p>
          <w:p w:rsidR="00974E40" w:rsidRPr="00974E40" w:rsidRDefault="00974E40" w:rsidP="004B4F98">
            <w:pPr>
              <w:jc w:val="both"/>
              <w:rPr>
                <w:rFonts w:ascii="Times New Roman" w:hAnsi="Times New Roman"/>
              </w:rPr>
            </w:pPr>
            <w:r w:rsidRPr="00974E40">
              <w:rPr>
                <w:rFonts w:ascii="Times New Roman" w:hAnsi="Times New Roman"/>
              </w:rPr>
              <w:t>Ngoài  CuO, H</w:t>
            </w:r>
            <w:r w:rsidRPr="00974E40">
              <w:rPr>
                <w:rFonts w:ascii="Times New Roman" w:hAnsi="Times New Roman"/>
                <w:vertAlign w:val="subscript"/>
              </w:rPr>
              <w:t>2</w:t>
            </w:r>
            <w:r w:rsidRPr="00974E40">
              <w:rPr>
                <w:rFonts w:ascii="Times New Roman" w:hAnsi="Times New Roman"/>
              </w:rPr>
              <w:t xml:space="preserve">  cũng có thể khử nhiều oxít kim loại khác để tạo thành </w:t>
            </w:r>
            <w:r w:rsidRPr="00974E40">
              <w:rPr>
                <w:rFonts w:ascii="Times New Roman" w:hAnsi="Times New Roman"/>
              </w:rPr>
              <w:lastRenderedPageBreak/>
              <w:t xml:space="preserve">kim loại tương ứng </w:t>
            </w:r>
          </w:p>
          <w:p w:rsidR="00974E40" w:rsidRPr="00974E40" w:rsidRDefault="00974E40" w:rsidP="004B4F98">
            <w:pPr>
              <w:jc w:val="both"/>
              <w:rPr>
                <w:rFonts w:ascii="Times New Roman" w:hAnsi="Times New Roman"/>
              </w:rPr>
            </w:pPr>
            <w:r w:rsidRPr="00974E40">
              <w:rPr>
                <w:rFonts w:ascii="Times New Roman" w:hAnsi="Times New Roman"/>
              </w:rPr>
              <w:t>-Treo bảng phụ có bài tập sau:</w:t>
            </w:r>
          </w:p>
          <w:p w:rsidR="00974E40" w:rsidRPr="00974E40" w:rsidRDefault="00974E40" w:rsidP="004B4F98">
            <w:pPr>
              <w:jc w:val="both"/>
              <w:rPr>
                <w:rFonts w:ascii="Times New Roman" w:hAnsi="Times New Roman"/>
              </w:rPr>
            </w:pPr>
            <w:r w:rsidRPr="00974E40">
              <w:rPr>
                <w:rFonts w:ascii="Times New Roman" w:hAnsi="Times New Roman"/>
              </w:rPr>
              <w:t>Viết phương trình phản ứng hoá học khí H</w:t>
            </w:r>
            <w:r w:rsidRPr="00974E40">
              <w:rPr>
                <w:rFonts w:ascii="Times New Roman" w:hAnsi="Times New Roman"/>
                <w:vertAlign w:val="subscript"/>
              </w:rPr>
              <w:t>2</w:t>
            </w:r>
            <w:r w:rsidRPr="00974E40">
              <w:rPr>
                <w:rFonts w:ascii="Times New Roman" w:hAnsi="Times New Roman"/>
              </w:rPr>
              <w:t xml:space="preserve"> khử các oxít sau:</w:t>
            </w:r>
          </w:p>
          <w:p w:rsidR="00974E40" w:rsidRPr="00974E40" w:rsidRDefault="00974E40" w:rsidP="004B4F98">
            <w:pPr>
              <w:rPr>
                <w:rFonts w:ascii="Times New Roman" w:hAnsi="Times New Roman"/>
                <w:lang w:val="pt-BR"/>
              </w:rPr>
            </w:pPr>
            <w:r w:rsidRPr="00974E40">
              <w:rPr>
                <w:rFonts w:ascii="Times New Roman" w:hAnsi="Times New Roman"/>
                <w:lang w:val="pt-BR"/>
              </w:rPr>
              <w:t xml:space="preserve">a. </w:t>
            </w:r>
            <w:r w:rsidRPr="00974E40">
              <w:rPr>
                <w:rFonts w:ascii="Times New Roman" w:hAnsi="Times New Roman"/>
              </w:rPr>
              <w:t xml:space="preserve">Sắt (III) oxít </w:t>
            </w:r>
            <w:r w:rsidRPr="00974E40">
              <w:rPr>
                <w:rFonts w:ascii="Times New Roman" w:hAnsi="Times New Roman"/>
                <w:lang w:val="pt-BR"/>
              </w:rPr>
              <w:t>(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4B4F98">
            <w:pPr>
              <w:rPr>
                <w:rFonts w:ascii="Times New Roman" w:hAnsi="Times New Roman"/>
              </w:rPr>
            </w:pPr>
            <w:r w:rsidRPr="00974E40">
              <w:rPr>
                <w:rFonts w:ascii="Times New Roman" w:hAnsi="Times New Roman"/>
                <w:lang w:val="pt-BR"/>
              </w:rPr>
              <w:t>b. kẽm</w:t>
            </w:r>
            <w:r w:rsidRPr="00974E40">
              <w:rPr>
                <w:rFonts w:ascii="Times New Roman" w:hAnsi="Times New Roman"/>
              </w:rPr>
              <w:t xml:space="preserve"> oxít </w:t>
            </w:r>
            <w:r w:rsidRPr="00974E40">
              <w:rPr>
                <w:rFonts w:ascii="Times New Roman" w:hAnsi="Times New Roman"/>
                <w:lang w:val="pt-BR"/>
              </w:rPr>
              <w:t>(ZnO)</w:t>
            </w:r>
          </w:p>
          <w:p w:rsidR="00974E40" w:rsidRPr="00974E40" w:rsidRDefault="00974E40" w:rsidP="004B4F98">
            <w:pPr>
              <w:rPr>
                <w:rFonts w:ascii="Times New Roman" w:hAnsi="Times New Roman"/>
              </w:rPr>
            </w:pPr>
            <w:r w:rsidRPr="00974E40">
              <w:rPr>
                <w:rFonts w:ascii="Times New Roman" w:hAnsi="Times New Roman"/>
                <w:lang w:val="pt-BR"/>
              </w:rPr>
              <w:t>c. Magiê</w:t>
            </w:r>
            <w:r w:rsidRPr="00974E40">
              <w:rPr>
                <w:rFonts w:ascii="Times New Roman" w:hAnsi="Times New Roman"/>
              </w:rPr>
              <w:t xml:space="preserve"> oxít </w:t>
            </w:r>
            <w:r w:rsidRPr="00974E40">
              <w:rPr>
                <w:rFonts w:ascii="Times New Roman" w:hAnsi="Times New Roman"/>
                <w:lang w:val="pt-BR"/>
              </w:rPr>
              <w:t>(MgO)</w:t>
            </w:r>
          </w:p>
          <w:p w:rsidR="00974E40" w:rsidRPr="00974E40" w:rsidRDefault="00974E40" w:rsidP="004B4F98">
            <w:pPr>
              <w:ind w:left="840"/>
              <w:jc w:val="both"/>
              <w:rPr>
                <w:rFonts w:ascii="Times New Roman" w:hAnsi="Times New Roman"/>
                <w:sz w:val="14"/>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Những hợp chất chứa oxi ở chất tham gia gọi là gì?</w:t>
            </w:r>
          </w:p>
          <w:p w:rsidR="00974E40" w:rsidRPr="00974E40" w:rsidRDefault="00974E40" w:rsidP="004B4F98">
            <w:pPr>
              <w:jc w:val="both"/>
              <w:rPr>
                <w:rFonts w:ascii="Times New Roman" w:hAnsi="Times New Roman"/>
              </w:rPr>
            </w:pPr>
            <w:r w:rsidRPr="00974E40">
              <w:rPr>
                <w:rFonts w:ascii="Times New Roman" w:hAnsi="Times New Roman"/>
                <w:lang w:val="pt-BR"/>
              </w:rPr>
              <w:t>?Sau phản ứng các oxít kim loại đã tạo thành chất gì?</w:t>
            </w:r>
          </w:p>
          <w:p w:rsidR="00974E40" w:rsidRPr="00974E40" w:rsidRDefault="00974E40" w:rsidP="004B4F98">
            <w:pPr>
              <w:jc w:val="both"/>
              <w:rPr>
                <w:rFonts w:ascii="Times New Roman" w:hAnsi="Times New Roman"/>
              </w:rPr>
            </w:pPr>
            <w:r w:rsidRPr="00974E40">
              <w:rPr>
                <w:rFonts w:ascii="Times New Roman" w:hAnsi="Times New Roman"/>
              </w:rPr>
              <w:t>GV: Ở những nhiệt độ khác nhau, H</w:t>
            </w:r>
            <w:r w:rsidRPr="00974E40">
              <w:rPr>
                <w:rFonts w:ascii="Times New Roman" w:hAnsi="Times New Roman"/>
                <w:vertAlign w:val="subscript"/>
              </w:rPr>
              <w:t xml:space="preserve">2 </w:t>
            </w:r>
            <w:r w:rsidRPr="00974E40">
              <w:rPr>
                <w:rFonts w:ascii="Times New Roman" w:hAnsi="Times New Roman"/>
              </w:rPr>
              <w:t xml:space="preserve"> đã chiếm nguyên tử oxi của 1 số oxít kim loại để tạo ra kim loại. Đây là 1 trong những phương pháp điều chế kim loại </w:t>
            </w:r>
          </w:p>
          <w:p w:rsidR="00974E40" w:rsidRPr="00974E40" w:rsidRDefault="00974E40" w:rsidP="004B4F98">
            <w:pPr>
              <w:jc w:val="both"/>
              <w:rPr>
                <w:rFonts w:ascii="Times New Roman" w:hAnsi="Times New Roman"/>
              </w:rPr>
            </w:pPr>
            <w:r w:rsidRPr="00974E40">
              <w:rPr>
                <w:rFonts w:ascii="Times New Roman" w:hAnsi="Times New Roman"/>
              </w:rPr>
              <w:t>? Vậy Hiđrô có những TCHH nào ?</w:t>
            </w:r>
          </w:p>
          <w:p w:rsidR="00974E40" w:rsidRPr="00974E40" w:rsidRDefault="00974E40" w:rsidP="004B4F98">
            <w:pPr>
              <w:jc w:val="both"/>
              <w:rPr>
                <w:rFonts w:ascii="Times New Roman" w:hAnsi="Times New Roman"/>
                <w:lang w:val="pt-BR"/>
              </w:rPr>
            </w:pPr>
            <w:r w:rsidRPr="00974E40">
              <w:rPr>
                <w:rFonts w:ascii="Times New Roman" w:hAnsi="Times New Roman"/>
                <w:lang w:val="pt-BR"/>
              </w:rPr>
              <w:t>?Em có kết luận gì về TCHH của H</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pStyle w:val="Heading1"/>
              <w:rPr>
                <w:rFonts w:ascii="Times New Roman" w:hAnsi="Times New Roman"/>
                <w:lang w:val="pt-BR"/>
              </w:rPr>
            </w:pPr>
          </w:p>
        </w:tc>
        <w:tc>
          <w:tcPr>
            <w:tcW w:w="3179" w:type="dxa"/>
          </w:tcPr>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1 hs đọc cách tiến hành</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Quan sát</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Chú ý theo dõi</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CuO: màu đen</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Không có hiện tượng gì xảy ra =&gt; không có hiện tượng gì xảy ra.</w:t>
            </w: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Bột CuO từ màu đen chuyển dần sang màu đỏ gạch và trên  miếng thuỷ tinh bị mờ.</w:t>
            </w:r>
          </w:p>
          <w:p w:rsidR="00974E40" w:rsidRPr="00974E40" w:rsidRDefault="00974E40" w:rsidP="004B4F98">
            <w:pPr>
              <w:jc w:val="both"/>
              <w:rPr>
                <w:rFonts w:ascii="Times New Roman" w:hAnsi="Times New Roman"/>
              </w:rPr>
            </w:pPr>
            <w:r w:rsidRPr="00974E40">
              <w:rPr>
                <w:rFonts w:ascii="Times New Roman" w:hAnsi="Times New Roman"/>
              </w:rPr>
              <w:t>-Giống nhau (màu đỏ gạch)</w:t>
            </w:r>
          </w:p>
          <w:p w:rsidR="00974E40" w:rsidRPr="00974E40" w:rsidRDefault="00974E40" w:rsidP="004B4F98">
            <w:pPr>
              <w:jc w:val="both"/>
              <w:rPr>
                <w:rFonts w:ascii="Times New Roman" w:hAnsi="Times New Roman"/>
              </w:rPr>
            </w:pPr>
            <w:r w:rsidRPr="00974E40">
              <w:rPr>
                <w:rFonts w:ascii="Times New Roman" w:hAnsi="Times New Roman"/>
              </w:rPr>
              <w:t>-Sản phẩm có tên đồng</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Hơi nước</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lang w:val="pt-BR"/>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CuO</w:t>
            </w:r>
            <w:r w:rsidRPr="00974E40">
              <w:rPr>
                <w:rFonts w:ascii="Times New Roman" w:hAnsi="Times New Roman"/>
                <w:lang w:val="pt-BR"/>
              </w:rPr>
              <w:t xml:space="preserve"> </w:t>
            </w:r>
            <w:r w:rsidRPr="00974E40">
              <w:rPr>
                <w:rFonts w:ascii="Times New Roman" w:hAnsi="Times New Roman"/>
                <w:vertAlign w:val="subscript"/>
              </w:rPr>
              <w:t xml:space="preserve"> </w:t>
            </w:r>
            <w:r w:rsidRPr="00974E40">
              <w:rPr>
                <w:rFonts w:ascii="Times New Roman" w:hAnsi="Times New Roman"/>
                <w:position w:val="-6"/>
              </w:rPr>
              <w:object w:dxaOrig="680" w:dyaOrig="360">
                <v:shape id="_x0000_i1161" type="#_x0000_t75" style="width:33.75pt;height:18pt" o:ole="">
                  <v:imagedata r:id="rId228" o:title=""/>
                </v:shape>
                <o:OLEObject Type="Embed" ProgID="Equation.DSMT4" ShapeID="_x0000_i1161" DrawAspect="Content" ObjectID="_1629746314" r:id="rId229"/>
              </w:object>
            </w:r>
            <w:r w:rsidRPr="00974E40">
              <w:rPr>
                <w:rFonts w:ascii="Times New Roman" w:hAnsi="Times New Roman"/>
                <w:lang w:val="pt-BR"/>
              </w:rPr>
              <w:t xml:space="preserve"> </w:t>
            </w:r>
            <w:r w:rsidRPr="00974E40">
              <w:rPr>
                <w:rFonts w:ascii="Times New Roman" w:hAnsi="Times New Roman"/>
              </w:rPr>
              <w:t xml:space="preserve"> Cu</w:t>
            </w:r>
            <w:r w:rsidRPr="00974E40">
              <w:rPr>
                <w:rFonts w:ascii="Times New Roman" w:hAnsi="Times New Roman"/>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4B4F98">
            <w:pPr>
              <w:jc w:val="both"/>
              <w:rPr>
                <w:rFonts w:ascii="Times New Roman" w:hAnsi="Times New Roman"/>
              </w:rPr>
            </w:pPr>
            <w:r w:rsidRPr="00974E40">
              <w:rPr>
                <w:rFonts w:ascii="Times New Roman" w:hAnsi="Times New Roman"/>
              </w:rPr>
              <w:t xml:space="preserve">- chất khử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Cho HS làm theo nhóm 3’ </w:t>
            </w:r>
          </w:p>
          <w:p w:rsidR="00974E40" w:rsidRPr="00974E40" w:rsidRDefault="00974E40" w:rsidP="004B4F98">
            <w:pPr>
              <w:rPr>
                <w:rFonts w:ascii="Times New Roman" w:hAnsi="Times New Roman"/>
              </w:rPr>
            </w:pPr>
          </w:p>
          <w:p w:rsidR="00974E40" w:rsidRPr="00974E40" w:rsidRDefault="00974E40" w:rsidP="004B4F98">
            <w:pPr>
              <w:ind w:left="-86" w:right="-130"/>
              <w:rPr>
                <w:rFonts w:ascii="Times New Roman" w:hAnsi="Times New Roman"/>
                <w:sz w:val="26"/>
                <w:lang w:val="pt-BR"/>
              </w:rPr>
            </w:pPr>
            <w:r w:rsidRPr="00974E40">
              <w:rPr>
                <w:rFonts w:ascii="Times New Roman" w:hAnsi="Times New Roman"/>
                <w:sz w:val="26"/>
                <w:lang w:val="pt-BR"/>
              </w:rPr>
              <w:t>a.</w:t>
            </w:r>
            <w:r w:rsidRPr="00974E40">
              <w:rPr>
                <w:rFonts w:ascii="Times New Roman" w:hAnsi="Times New Roman"/>
                <w:sz w:val="22"/>
                <w:lang w:val="pt-BR"/>
              </w:rPr>
              <w:t>Fe</w:t>
            </w:r>
            <w:r w:rsidRPr="00974E40">
              <w:rPr>
                <w:rFonts w:ascii="Times New Roman" w:hAnsi="Times New Roman"/>
                <w:sz w:val="22"/>
                <w:vertAlign w:val="subscript"/>
                <w:lang w:val="pt-BR"/>
              </w:rPr>
              <w:t>2</w:t>
            </w:r>
            <w:r w:rsidRPr="00974E40">
              <w:rPr>
                <w:rFonts w:ascii="Times New Roman" w:hAnsi="Times New Roman"/>
                <w:sz w:val="22"/>
                <w:lang w:val="pt-BR"/>
              </w:rPr>
              <w:t>O</w:t>
            </w:r>
            <w:r w:rsidRPr="00974E40">
              <w:rPr>
                <w:rFonts w:ascii="Times New Roman" w:hAnsi="Times New Roman"/>
                <w:sz w:val="22"/>
                <w:vertAlign w:val="subscript"/>
                <w:lang w:val="pt-BR"/>
              </w:rPr>
              <w:t>3</w:t>
            </w:r>
            <w:r w:rsidRPr="00974E40">
              <w:rPr>
                <w:rFonts w:ascii="Times New Roman" w:hAnsi="Times New Roman"/>
                <w:sz w:val="22"/>
                <w:lang w:val="pt-BR"/>
              </w:rPr>
              <w:t>+3H</w:t>
            </w:r>
            <w:r w:rsidRPr="00974E40">
              <w:rPr>
                <w:rFonts w:ascii="Times New Roman" w:hAnsi="Times New Roman"/>
                <w:sz w:val="22"/>
                <w:vertAlign w:val="subscript"/>
                <w:lang w:val="pt-BR"/>
              </w:rPr>
              <w:t xml:space="preserve">2 </w:t>
            </w:r>
            <w:r w:rsidRPr="00974E40">
              <w:rPr>
                <w:rFonts w:ascii="Times New Roman" w:hAnsi="Times New Roman"/>
                <w:position w:val="-6"/>
                <w:sz w:val="22"/>
              </w:rPr>
              <w:object w:dxaOrig="680" w:dyaOrig="360">
                <v:shape id="_x0000_i1162" type="#_x0000_t75" style="width:36pt;height:18pt" o:ole="">
                  <v:imagedata r:id="rId228" o:title=""/>
                </v:shape>
                <o:OLEObject Type="Embed" ProgID="Equation.DSMT4" ShapeID="_x0000_i1162" DrawAspect="Content" ObjectID="_1629746315" r:id="rId230"/>
              </w:object>
            </w:r>
            <w:r w:rsidRPr="00974E40">
              <w:rPr>
                <w:rFonts w:ascii="Times New Roman" w:hAnsi="Times New Roman"/>
                <w:sz w:val="22"/>
                <w:lang w:val="pt-BR"/>
              </w:rPr>
              <w:t>2Fe+3H</w:t>
            </w:r>
            <w:r w:rsidRPr="00974E40">
              <w:rPr>
                <w:rFonts w:ascii="Times New Roman" w:hAnsi="Times New Roman"/>
                <w:sz w:val="22"/>
                <w:vertAlign w:val="subscript"/>
                <w:lang w:val="pt-BR"/>
              </w:rPr>
              <w:t>2</w:t>
            </w:r>
            <w:r w:rsidRPr="00974E40">
              <w:rPr>
                <w:rFonts w:ascii="Times New Roman" w:hAnsi="Times New Roman"/>
                <w:sz w:val="22"/>
                <w:lang w:val="pt-BR"/>
              </w:rPr>
              <w:t>O</w:t>
            </w:r>
          </w:p>
          <w:p w:rsidR="00974E40" w:rsidRPr="00974E40" w:rsidRDefault="00974E40" w:rsidP="004B4F98">
            <w:pPr>
              <w:rPr>
                <w:rFonts w:ascii="Times New Roman" w:hAnsi="Times New Roman"/>
                <w:lang w:val="pt-BR"/>
              </w:rPr>
            </w:pPr>
            <w:r w:rsidRPr="00974E40">
              <w:rPr>
                <w:rFonts w:ascii="Times New Roman" w:hAnsi="Times New Roman"/>
                <w:lang w:val="pt-BR"/>
              </w:rPr>
              <w:t>b/ ZnO+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3" type="#_x0000_t75" style="width:36pt;height:18pt" o:ole="">
                  <v:imagedata r:id="rId228" o:title=""/>
                </v:shape>
                <o:OLEObject Type="Embed" ProgID="Equation.DSMT4" ShapeID="_x0000_i1163" DrawAspect="Content" ObjectID="_1629746316" r:id="rId231"/>
              </w:object>
            </w:r>
            <w:r w:rsidRPr="00974E40">
              <w:rPr>
                <w:rFonts w:ascii="Times New Roman" w:hAnsi="Times New Roman"/>
                <w:lang w:val="pt-BR"/>
              </w:rPr>
              <w:t>Zn+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B4F98">
            <w:pPr>
              <w:rPr>
                <w:rFonts w:ascii="Times New Roman" w:hAnsi="Times New Roman"/>
                <w:lang w:val="pt-BR"/>
              </w:rPr>
            </w:pPr>
            <w:r w:rsidRPr="00974E40">
              <w:rPr>
                <w:rFonts w:ascii="Times New Roman" w:hAnsi="Times New Roman"/>
                <w:lang w:val="pt-BR"/>
              </w:rPr>
              <w:t>c/MgO+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4" type="#_x0000_t75" style="width:36pt;height:18pt" o:ole="">
                  <v:imagedata r:id="rId228" o:title=""/>
                </v:shape>
                <o:OLEObject Type="Embed" ProgID="Equation.DSMT4" ShapeID="_x0000_i1164" DrawAspect="Content" ObjectID="_1629746317" r:id="rId232"/>
              </w:object>
            </w:r>
            <w:r w:rsidRPr="00974E40">
              <w:rPr>
                <w:rFonts w:ascii="Times New Roman" w:hAnsi="Times New Roman"/>
                <w:lang w:val="pt-BR"/>
              </w:rPr>
              <w:t>Mg+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B4F98">
            <w:pPr>
              <w:jc w:val="both"/>
              <w:rPr>
                <w:rFonts w:ascii="Times New Roman" w:hAnsi="Times New Roman"/>
                <w:lang w:val="pt-BR"/>
              </w:rPr>
            </w:pPr>
            <w:r w:rsidRPr="00974E40">
              <w:rPr>
                <w:rFonts w:ascii="Times New Roman" w:hAnsi="Times New Roman"/>
                <w:lang w:val="pt-BR"/>
              </w:rPr>
              <w:t>-Oxít 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sz w:val="28"/>
              </w:rPr>
            </w:pPr>
          </w:p>
          <w:p w:rsidR="00974E40" w:rsidRPr="00974E40" w:rsidRDefault="00974E40" w:rsidP="004B4F98">
            <w:pPr>
              <w:jc w:val="both"/>
              <w:rPr>
                <w:rFonts w:ascii="Times New Roman" w:hAnsi="Times New Roman"/>
              </w:rPr>
            </w:pPr>
            <w:r w:rsidRPr="00974E40">
              <w:rPr>
                <w:rFonts w:ascii="Times New Roman" w:hAnsi="Times New Roman"/>
              </w:rPr>
              <w:t xml:space="preserve">-T/d với oxi và oxít kim loại </w:t>
            </w:r>
          </w:p>
          <w:p w:rsidR="00974E40" w:rsidRPr="00974E40" w:rsidRDefault="00974E40" w:rsidP="004B4F98">
            <w:pPr>
              <w:jc w:val="both"/>
              <w:rPr>
                <w:rFonts w:ascii="Times New Roman" w:hAnsi="Times New Roman"/>
              </w:rPr>
            </w:pPr>
            <w:r w:rsidRPr="00974E40">
              <w:rPr>
                <w:rFonts w:ascii="Times New Roman" w:hAnsi="Times New Roman"/>
              </w:rPr>
              <w:t>- Ở nhiệt độ thích hợp, khí H</w:t>
            </w:r>
            <w:r w:rsidRPr="00974E40">
              <w:rPr>
                <w:rFonts w:ascii="Times New Roman" w:hAnsi="Times New Roman"/>
                <w:vertAlign w:val="subscript"/>
              </w:rPr>
              <w:t>2</w:t>
            </w:r>
            <w:r w:rsidRPr="00974E40">
              <w:rPr>
                <w:rFonts w:ascii="Times New Roman" w:hAnsi="Times New Roman"/>
              </w:rPr>
              <w:t xml:space="preserve"> không những kết hợp được với đơn chất oxi, mà nó còn có thể kết hợp được với nguyên tố oxi trong một số oxít kim loại. Khí H</w:t>
            </w:r>
            <w:r w:rsidRPr="00974E40">
              <w:rPr>
                <w:rFonts w:ascii="Times New Roman" w:hAnsi="Times New Roman"/>
                <w:vertAlign w:val="subscript"/>
              </w:rPr>
              <w:t>2</w:t>
            </w:r>
            <w:r w:rsidRPr="00974E40">
              <w:rPr>
                <w:rFonts w:ascii="Times New Roman" w:hAnsi="Times New Roman"/>
              </w:rPr>
              <w:t xml:space="preserve"> có tính khử. Các phản ứng này toả nhiều nhiệt.</w:t>
            </w:r>
          </w:p>
        </w:tc>
        <w:tc>
          <w:tcPr>
            <w:tcW w:w="2944" w:type="dxa"/>
          </w:tcPr>
          <w:p w:rsidR="00974E40" w:rsidRPr="00974E40" w:rsidRDefault="00974E40" w:rsidP="004B4F98">
            <w:pPr>
              <w:jc w:val="both"/>
              <w:rPr>
                <w:rFonts w:ascii="Times New Roman" w:hAnsi="Times New Roman"/>
                <w:b w:val="0"/>
                <w:bCs/>
              </w:rPr>
            </w:pPr>
            <w:r w:rsidRPr="00974E40">
              <w:rPr>
                <w:rFonts w:ascii="Times New Roman" w:hAnsi="Times New Roman"/>
                <w:b w:val="0"/>
                <w:bCs/>
              </w:rPr>
              <w:lastRenderedPageBreak/>
              <w:t xml:space="preserve">II. </w:t>
            </w:r>
            <w:r w:rsidRPr="00974E40">
              <w:rPr>
                <w:rFonts w:ascii="Times New Roman" w:hAnsi="Times New Roman"/>
                <w:b w:val="0"/>
                <w:bCs/>
                <w:u w:val="single"/>
              </w:rPr>
              <w:t xml:space="preserve">Tính chất hoá học </w:t>
            </w:r>
          </w:p>
          <w:p w:rsidR="00974E40" w:rsidRPr="00974E40" w:rsidRDefault="00974E40" w:rsidP="004B4F98">
            <w:pPr>
              <w:ind w:left="60"/>
              <w:jc w:val="both"/>
              <w:rPr>
                <w:rFonts w:ascii="Times New Roman" w:hAnsi="Times New Roman"/>
                <w:b w:val="0"/>
                <w:bCs/>
                <w:i/>
                <w:u w:val="single"/>
              </w:rPr>
            </w:pPr>
            <w:r w:rsidRPr="00974E40">
              <w:rPr>
                <w:rFonts w:ascii="Times New Roman" w:hAnsi="Times New Roman"/>
                <w:b w:val="0"/>
                <w:bCs/>
                <w:i/>
                <w:iCs/>
              </w:rPr>
              <w:t>2.</w:t>
            </w:r>
            <w:r w:rsidRPr="00974E40">
              <w:rPr>
                <w:rFonts w:ascii="Times New Roman" w:hAnsi="Times New Roman"/>
                <w:b w:val="0"/>
                <w:bCs/>
                <w:i/>
                <w:iCs/>
                <w:u w:val="single"/>
              </w:rPr>
              <w:t>Tác dụng với đồng (II) oxít</w:t>
            </w: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ind w:left="60"/>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Hiện tượng: Bột CuO có màu đen chuyển sang màu đỏ gạch là kim loại Cu.</w:t>
            </w:r>
          </w:p>
          <w:p w:rsidR="00974E40" w:rsidRPr="00974E40" w:rsidRDefault="00974E40" w:rsidP="004B4F98">
            <w:pPr>
              <w:jc w:val="both"/>
              <w:rPr>
                <w:rFonts w:ascii="Times New Roman" w:hAnsi="Times New Roman"/>
                <w:lang w:val="pt-BR"/>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rPr>
              <w:t>+CuO</w:t>
            </w:r>
            <w:r w:rsidRPr="00974E40">
              <w:rPr>
                <w:rFonts w:ascii="Times New Roman" w:hAnsi="Times New Roman"/>
                <w:position w:val="-6"/>
              </w:rPr>
              <w:object w:dxaOrig="680" w:dyaOrig="360">
                <v:shape id="_x0000_i1165" type="#_x0000_t75" style="width:33.75pt;height:18pt" o:ole="">
                  <v:imagedata r:id="rId228" o:title=""/>
                </v:shape>
                <o:OLEObject Type="Embed" ProgID="Equation.DSMT4" ShapeID="_x0000_i1165" DrawAspect="Content" ObjectID="_1629746318" r:id="rId233"/>
              </w:object>
            </w:r>
            <w:r w:rsidRPr="00974E40">
              <w:rPr>
                <w:rFonts w:ascii="Times New Roman" w:hAnsi="Times New Roman"/>
              </w:rPr>
              <w:t>Cu</w:t>
            </w:r>
            <w:r w:rsidRPr="00974E40">
              <w:rPr>
                <w:rFonts w:ascii="Times New Roman" w:hAnsi="Times New Roman"/>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4B4F98">
            <w:pPr>
              <w:jc w:val="both"/>
              <w:rPr>
                <w:rFonts w:ascii="Times New Roman" w:hAnsi="Times New Roman"/>
                <w:vertAlign w:val="subscript"/>
              </w:rPr>
            </w:pPr>
            <w:r w:rsidRPr="00974E40">
              <w:rPr>
                <w:rFonts w:ascii="Times New Roman" w:hAnsi="Times New Roman"/>
                <w:lang w:val="pt-BR"/>
              </w:rPr>
              <w:t xml:space="preserve">                             </w:t>
            </w: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rPr>
            </w:pPr>
            <w:r w:rsidRPr="00974E40">
              <w:rPr>
                <w:rFonts w:ascii="Times New Roman" w:hAnsi="Times New Roman"/>
              </w:rPr>
              <w:t xml:space="preserve">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p>
          <w:p w:rsidR="00974E40" w:rsidRPr="00974E40" w:rsidRDefault="00974E40" w:rsidP="004B4F98">
            <w:pPr>
              <w:jc w:val="both"/>
              <w:rPr>
                <w:rFonts w:ascii="Times New Roman" w:hAnsi="Times New Roman"/>
                <w:lang w:val="pt-BR"/>
              </w:rPr>
            </w:pPr>
            <w:r w:rsidRPr="00974E40">
              <w:rPr>
                <w:rFonts w:ascii="Times New Roman" w:hAnsi="Times New Roman"/>
                <w:lang w:val="pt-BR"/>
              </w:rPr>
              <w:t>*Kết luận: Ở nhiệt độ thích hợp, khí H</w:t>
            </w:r>
            <w:r w:rsidRPr="00974E40">
              <w:rPr>
                <w:rFonts w:ascii="Times New Roman" w:hAnsi="Times New Roman"/>
                <w:vertAlign w:val="subscript"/>
                <w:lang w:val="pt-BR"/>
              </w:rPr>
              <w:t>2</w:t>
            </w:r>
            <w:r w:rsidRPr="00974E40">
              <w:rPr>
                <w:rFonts w:ascii="Times New Roman" w:hAnsi="Times New Roman"/>
                <w:lang w:val="pt-BR"/>
              </w:rPr>
              <w:t xml:space="preserve"> không những kết hợp được với đơn chất oxi, mà nó còn có thể kết hợp được với nguyên tố oxi trong một số oxít kim loại. Khí H</w:t>
            </w:r>
            <w:r w:rsidRPr="00974E40">
              <w:rPr>
                <w:rFonts w:ascii="Times New Roman" w:hAnsi="Times New Roman"/>
                <w:vertAlign w:val="subscript"/>
                <w:lang w:val="pt-BR"/>
              </w:rPr>
              <w:t>2</w:t>
            </w:r>
            <w:r w:rsidRPr="00974E40">
              <w:rPr>
                <w:rFonts w:ascii="Times New Roman" w:hAnsi="Times New Roman"/>
                <w:lang w:val="pt-BR"/>
              </w:rPr>
              <w:t xml:space="preserve"> có tính khử. Các phản ứng này toả nhiều nhiệt.</w:t>
            </w:r>
          </w:p>
        </w:tc>
      </w:tr>
      <w:tr w:rsidR="00974E40" w:rsidRPr="00974E40">
        <w:tblPrEx>
          <w:tblCellMar>
            <w:top w:w="0" w:type="dxa"/>
            <w:bottom w:w="0" w:type="dxa"/>
          </w:tblCellMar>
        </w:tblPrEx>
        <w:trPr>
          <w:jc w:val="center"/>
        </w:trPr>
        <w:tc>
          <w:tcPr>
            <w:tcW w:w="10225" w:type="dxa"/>
            <w:gridSpan w:val="3"/>
          </w:tcPr>
          <w:p w:rsidR="00974E40" w:rsidRPr="00974E40" w:rsidRDefault="00974E40" w:rsidP="004B4F98">
            <w:pPr>
              <w:jc w:val="center"/>
              <w:rPr>
                <w:rFonts w:ascii="Times New Roman" w:hAnsi="Times New Roman"/>
                <w:b w:val="0"/>
                <w:bCs/>
              </w:rPr>
            </w:pPr>
            <w:r w:rsidRPr="00974E40">
              <w:rPr>
                <w:rFonts w:ascii="Times New Roman" w:hAnsi="Times New Roman"/>
                <w:b w:val="0"/>
                <w:bCs/>
              </w:rPr>
              <w:lastRenderedPageBreak/>
              <w:t>Hoạt động 2: Ứng dụng (8’)</w:t>
            </w:r>
          </w:p>
        </w:tc>
      </w:tr>
      <w:tr w:rsidR="00974E40" w:rsidRPr="00974E40">
        <w:tblPrEx>
          <w:tblCellMar>
            <w:top w:w="0" w:type="dxa"/>
            <w:bottom w:w="0" w:type="dxa"/>
          </w:tblCellMar>
        </w:tblPrEx>
        <w:trPr>
          <w:jc w:val="center"/>
        </w:trPr>
        <w:tc>
          <w:tcPr>
            <w:tcW w:w="4102" w:type="dxa"/>
          </w:tcPr>
          <w:p w:rsidR="00974E40" w:rsidRPr="00974E40" w:rsidRDefault="00974E40" w:rsidP="004B4F98">
            <w:pPr>
              <w:jc w:val="both"/>
              <w:rPr>
                <w:rFonts w:ascii="Times New Roman" w:hAnsi="Times New Roman"/>
              </w:rPr>
            </w:pPr>
            <w:r w:rsidRPr="00974E40">
              <w:rPr>
                <w:rFonts w:ascii="Times New Roman" w:hAnsi="Times New Roman"/>
              </w:rPr>
              <w:t>-Yêu cầu HS quan sát H 5.3 sgk và trên tranh  đã che khuất tên ứng dụng</w:t>
            </w:r>
          </w:p>
          <w:p w:rsidR="00974E40" w:rsidRPr="00974E40" w:rsidRDefault="00026327" w:rsidP="004B4F98">
            <w:pPr>
              <w:jc w:val="center"/>
              <w:rPr>
                <w:rFonts w:ascii="Times New Roman" w:hAnsi="Times New Roman"/>
              </w:rPr>
            </w:pPr>
            <w:r>
              <w:rPr>
                <w:rFonts w:ascii="Times New Roman" w:hAnsi="Times New Roman"/>
                <w:noProof/>
              </w:rPr>
              <w:drawing>
                <wp:inline distT="0" distB="0" distL="0" distR="0">
                  <wp:extent cx="2409190" cy="1939925"/>
                  <wp:effectExtent l="0" t="0" r="0" b="317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409190" cy="1939925"/>
                          </a:xfrm>
                          <a:prstGeom prst="rect">
                            <a:avLst/>
                          </a:prstGeom>
                          <a:noFill/>
                          <a:ln>
                            <a:noFill/>
                          </a:ln>
                        </pic:spPr>
                      </pic:pic>
                    </a:graphicData>
                  </a:graphic>
                </wp:inline>
              </w:drawing>
            </w:r>
          </w:p>
          <w:p w:rsidR="00974E40" w:rsidRPr="00974E40" w:rsidRDefault="00974E40" w:rsidP="004B4F98">
            <w:pPr>
              <w:jc w:val="both"/>
              <w:rPr>
                <w:rFonts w:ascii="Times New Roman" w:hAnsi="Times New Roman"/>
              </w:rPr>
            </w:pPr>
            <w:r w:rsidRPr="00974E40">
              <w:rPr>
                <w:rFonts w:ascii="Times New Roman" w:hAnsi="Times New Roman"/>
              </w:rPr>
              <w:t>?Nêu ứng dụng của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Phát tên ứng dụng của H</w:t>
            </w:r>
            <w:r w:rsidRPr="00974E40">
              <w:rPr>
                <w:rFonts w:ascii="Times New Roman" w:hAnsi="Times New Roman"/>
                <w:vertAlign w:val="subscript"/>
              </w:rPr>
              <w:t>2</w:t>
            </w:r>
            <w:r w:rsidRPr="00974E40">
              <w:rPr>
                <w:rFonts w:ascii="Times New Roman" w:hAnsi="Times New Roman"/>
              </w:rPr>
              <w:t xml:space="preserve"> và cho hs lên gắng trên tranh cho thích hợp.</w:t>
            </w:r>
          </w:p>
          <w:p w:rsidR="00974E40" w:rsidRPr="00974E40" w:rsidRDefault="00974E40" w:rsidP="004B4F98">
            <w:pPr>
              <w:jc w:val="both"/>
              <w:rPr>
                <w:rFonts w:ascii="Times New Roman" w:hAnsi="Times New Roman"/>
              </w:rPr>
            </w:pPr>
            <w:r w:rsidRPr="00974E40">
              <w:rPr>
                <w:rFonts w:ascii="Times New Roman" w:hAnsi="Times New Roman"/>
              </w:rPr>
              <w:t xml:space="preserve">?Dựa vào tính chất hoá học nào mà người ta ứng dụng </w:t>
            </w:r>
            <w:r w:rsidRPr="00974E40">
              <w:rPr>
                <w:rFonts w:ascii="Times New Roman" w:hAnsi="Times New Roman"/>
                <w:vertAlign w:val="subscript"/>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làm nhiên liệu?</w:t>
            </w:r>
          </w:p>
          <w:p w:rsidR="00974E40" w:rsidRPr="00974E40" w:rsidRDefault="00974E40" w:rsidP="004B4F98">
            <w:pPr>
              <w:jc w:val="both"/>
              <w:rPr>
                <w:rFonts w:ascii="Times New Roman" w:hAnsi="Times New Roman"/>
              </w:rPr>
            </w:pPr>
            <w:r w:rsidRPr="00974E40">
              <w:rPr>
                <w:rFonts w:ascii="Times New Roman" w:hAnsi="Times New Roman"/>
              </w:rPr>
              <w:t>?Dựa vào TCHH nào mà người ta ứng dụng H</w:t>
            </w:r>
            <w:r w:rsidRPr="00974E40">
              <w:rPr>
                <w:rFonts w:ascii="Times New Roman" w:hAnsi="Times New Roman"/>
                <w:vertAlign w:val="subscript"/>
              </w:rPr>
              <w:t>2</w:t>
            </w:r>
            <w:r w:rsidRPr="00974E40">
              <w:rPr>
                <w:rFonts w:ascii="Times New Roman" w:hAnsi="Times New Roman"/>
              </w:rPr>
              <w:t xml:space="preserve"> làm chất khử để có thể điều chế một số kim loại từ các oxít </w:t>
            </w:r>
            <w:r w:rsidRPr="00974E40">
              <w:rPr>
                <w:rFonts w:ascii="Times New Roman" w:hAnsi="Times New Roman"/>
              </w:rPr>
              <w:lastRenderedPageBreak/>
              <w:t>kim loại?</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có thể bơm vào khinh khí cầu hoặc bong bóng bay là dựa vào tính chất vật lý nào?</w:t>
            </w:r>
          </w:p>
        </w:tc>
        <w:tc>
          <w:tcPr>
            <w:tcW w:w="3179" w:type="dxa"/>
          </w:tcPr>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Quan sá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 Làm nhiên liệu </w:t>
            </w:r>
          </w:p>
          <w:p w:rsidR="00974E40" w:rsidRPr="00974E40" w:rsidRDefault="00974E40" w:rsidP="004B4F98">
            <w:pPr>
              <w:jc w:val="both"/>
              <w:rPr>
                <w:rFonts w:ascii="Times New Roman" w:hAnsi="Times New Roman"/>
              </w:rPr>
            </w:pPr>
            <w:r w:rsidRPr="00974E40">
              <w:rPr>
                <w:rFonts w:ascii="Times New Roman" w:hAnsi="Times New Roman"/>
              </w:rPr>
              <w:t xml:space="preserve">- Làm nguyên liệu </w:t>
            </w:r>
          </w:p>
          <w:p w:rsidR="00974E40" w:rsidRPr="00974E40" w:rsidRDefault="00974E40" w:rsidP="004B4F98">
            <w:pPr>
              <w:jc w:val="both"/>
              <w:rPr>
                <w:rFonts w:ascii="Times New Roman" w:hAnsi="Times New Roman"/>
              </w:rPr>
            </w:pPr>
            <w:r w:rsidRPr="00974E40">
              <w:rPr>
                <w:rFonts w:ascii="Times New Roman" w:hAnsi="Times New Roman"/>
              </w:rPr>
              <w:t xml:space="preserve">- Dùng làm chất khử </w:t>
            </w:r>
          </w:p>
          <w:p w:rsidR="00974E40" w:rsidRPr="00974E40" w:rsidRDefault="00974E40" w:rsidP="004B4F98">
            <w:pPr>
              <w:jc w:val="both"/>
              <w:rPr>
                <w:rFonts w:ascii="Times New Roman" w:hAnsi="Times New Roman"/>
              </w:rPr>
            </w:pPr>
            <w:r w:rsidRPr="00974E40">
              <w:rPr>
                <w:rFonts w:ascii="Times New Roman" w:hAnsi="Times New Roman"/>
              </w:rPr>
              <w:t>-Dùng bơm vào khinh khí cầu, bóng thám hiểm</w:t>
            </w:r>
          </w:p>
          <w:p w:rsidR="00974E40" w:rsidRPr="00974E40" w:rsidRDefault="00974E40" w:rsidP="004B4F98">
            <w:pPr>
              <w:jc w:val="both"/>
              <w:rPr>
                <w:rFonts w:ascii="Times New Roman" w:hAnsi="Times New Roman"/>
              </w:rPr>
            </w:pPr>
            <w:r w:rsidRPr="00974E40">
              <w:rPr>
                <w:rFonts w:ascii="Times New Roman" w:hAnsi="Times New Roman"/>
              </w:rPr>
              <w:t>Lần lượt từng hs lên gắng trên tranh</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cháy trong oxi toả nhiều nhiệt</w:t>
            </w:r>
          </w:p>
          <w:p w:rsidR="00974E40" w:rsidRPr="00974E40" w:rsidRDefault="00974E40" w:rsidP="004B4F98">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tác dụng  với oxít kim loại</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 xml:space="preserve"> nhẹ nhất trong các chất khí.</w:t>
            </w:r>
          </w:p>
        </w:tc>
        <w:tc>
          <w:tcPr>
            <w:tcW w:w="2944" w:type="dxa"/>
          </w:tcPr>
          <w:p w:rsidR="00974E40" w:rsidRPr="00974E40" w:rsidRDefault="00974E40" w:rsidP="004B4F98">
            <w:pPr>
              <w:jc w:val="both"/>
              <w:rPr>
                <w:rFonts w:ascii="Times New Roman" w:hAnsi="Times New Roman"/>
                <w:b w:val="0"/>
                <w:bCs/>
              </w:rPr>
            </w:pPr>
            <w:r w:rsidRPr="00974E40">
              <w:rPr>
                <w:rFonts w:ascii="Times New Roman" w:hAnsi="Times New Roman"/>
                <w:b w:val="0"/>
                <w:bCs/>
              </w:rPr>
              <w:lastRenderedPageBreak/>
              <w:t>III</w:t>
            </w:r>
            <w:r w:rsidRPr="00974E40">
              <w:rPr>
                <w:rFonts w:ascii="Times New Roman" w:hAnsi="Times New Roman"/>
                <w:b w:val="0"/>
                <w:bCs/>
                <w:u w:val="single"/>
              </w:rPr>
              <w:t>. Ứng dụng của Hiđrô</w:t>
            </w:r>
            <w:r w:rsidRPr="00974E40">
              <w:rPr>
                <w:rFonts w:ascii="Times New Roman" w:hAnsi="Times New Roman"/>
                <w:b w:val="0"/>
                <w:bCs/>
              </w:rPr>
              <w:t>.</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 Làm nhiên liệu </w:t>
            </w:r>
          </w:p>
          <w:p w:rsidR="00974E40" w:rsidRPr="00974E40" w:rsidRDefault="00974E40" w:rsidP="004B4F98">
            <w:pPr>
              <w:jc w:val="both"/>
              <w:rPr>
                <w:rFonts w:ascii="Times New Roman" w:hAnsi="Times New Roman"/>
              </w:rPr>
            </w:pPr>
            <w:r w:rsidRPr="00974E40">
              <w:rPr>
                <w:rFonts w:ascii="Times New Roman" w:hAnsi="Times New Roman"/>
              </w:rPr>
              <w:t xml:space="preserve">- Làm nguyên liệu </w:t>
            </w:r>
          </w:p>
          <w:p w:rsidR="00974E40" w:rsidRPr="00974E40" w:rsidRDefault="00974E40" w:rsidP="004B4F98">
            <w:pPr>
              <w:jc w:val="both"/>
              <w:rPr>
                <w:rFonts w:ascii="Times New Roman" w:hAnsi="Times New Roman"/>
              </w:rPr>
            </w:pPr>
            <w:r w:rsidRPr="00974E40">
              <w:rPr>
                <w:rFonts w:ascii="Times New Roman" w:hAnsi="Times New Roman"/>
              </w:rPr>
              <w:t xml:space="preserve">- Dùng làm chất khử </w:t>
            </w: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p>
          <w:p w:rsidR="00974E40" w:rsidRPr="00974E40" w:rsidRDefault="00974E40" w:rsidP="004B4F98">
            <w:pPr>
              <w:jc w:val="both"/>
              <w:rPr>
                <w:rFonts w:ascii="Times New Roman" w:hAnsi="Times New Roman"/>
              </w:rPr>
            </w:pPr>
            <w:r w:rsidRPr="00974E40">
              <w:rPr>
                <w:rFonts w:ascii="Times New Roman" w:hAnsi="Times New Roman"/>
              </w:rPr>
              <w:t xml:space="preserve">-Dùng bơm vào khinh khí </w:t>
            </w:r>
            <w:r w:rsidRPr="00974E40">
              <w:rPr>
                <w:rFonts w:ascii="Times New Roman" w:hAnsi="Times New Roman"/>
              </w:rPr>
              <w:lastRenderedPageBreak/>
              <w:t>cầu, bóng thám hiểm</w:t>
            </w:r>
          </w:p>
        </w:tc>
      </w:tr>
    </w:tbl>
    <w:p w:rsidR="00974E40" w:rsidRPr="00974E40" w:rsidRDefault="00974E40" w:rsidP="00832807">
      <w:pPr>
        <w:rPr>
          <w:rFonts w:ascii="Times New Roman" w:hAnsi="Times New Roman"/>
          <w:b w:val="0"/>
        </w:rPr>
      </w:pPr>
      <w:r w:rsidRPr="00974E40">
        <w:rPr>
          <w:rFonts w:ascii="Times New Roman" w:hAnsi="Times New Roman"/>
          <w:b w:val="0"/>
          <w:bCs/>
        </w:rPr>
        <w:lastRenderedPageBreak/>
        <w:t>3.Củng cố</w:t>
      </w:r>
      <w:r w:rsidRPr="00974E40">
        <w:rPr>
          <w:rFonts w:ascii="Times New Roman" w:hAnsi="Times New Roman"/>
          <w:b w:val="0"/>
          <w:bCs/>
          <w:u w:val="single"/>
        </w:rPr>
        <w:t xml:space="preserve"> </w:t>
      </w:r>
      <w:r w:rsidRPr="00974E40">
        <w:rPr>
          <w:rFonts w:ascii="Times New Roman" w:hAnsi="Times New Roman"/>
          <w:b w:val="0"/>
        </w:rPr>
        <w:t xml:space="preserve"> (7’)</w:t>
      </w:r>
    </w:p>
    <w:p w:rsidR="00974E40" w:rsidRPr="00974E40" w:rsidRDefault="00974E40" w:rsidP="00832807">
      <w:pPr>
        <w:rPr>
          <w:rFonts w:ascii="Times New Roman" w:hAnsi="Times New Roman"/>
          <w:u w:val="single"/>
        </w:rPr>
      </w:pPr>
      <w:r w:rsidRPr="00974E40">
        <w:rPr>
          <w:rFonts w:ascii="Times New Roman" w:hAnsi="Times New Roman"/>
        </w:rPr>
        <w:t>-Hệ thống lại nội dung bài giảng</w:t>
      </w:r>
    </w:p>
    <w:p w:rsidR="00974E40" w:rsidRPr="00974E40" w:rsidRDefault="00974E40" w:rsidP="00832807">
      <w:pPr>
        <w:rPr>
          <w:rFonts w:ascii="Times New Roman" w:hAnsi="Times New Roman"/>
        </w:rPr>
      </w:pPr>
      <w:r w:rsidRPr="00974E40">
        <w:rPr>
          <w:rFonts w:ascii="Times New Roman" w:hAnsi="Times New Roman"/>
          <w:u w:val="single"/>
        </w:rPr>
        <w:t>-Bài tập 3/109</w:t>
      </w:r>
      <w:r w:rsidRPr="00974E40">
        <w:rPr>
          <w:rFonts w:ascii="Times New Roman" w:hAnsi="Times New Roman"/>
        </w:rPr>
        <w:t xml:space="preserve">: </w:t>
      </w:r>
      <w:r w:rsidRPr="00974E40">
        <w:rPr>
          <w:rFonts w:ascii="Times New Roman" w:hAnsi="Times New Roman"/>
          <w:b w:val="0"/>
          <w:i/>
        </w:rPr>
        <w:t>Chọn cụm từ thích hợp trong khung điền vào chổ trống trong các câu sau:</w:t>
      </w:r>
    </w:p>
    <w:p w:rsidR="00974E40" w:rsidRPr="00974E40" w:rsidRDefault="00026327" w:rsidP="004B4F98">
      <w:pPr>
        <w:ind w:left="720"/>
        <w:rPr>
          <w:rFonts w:ascii="Times New Roman" w:hAnsi="Times New Roman"/>
          <w:u w:val="single"/>
        </w:rPr>
      </w:pPr>
      <w:r>
        <w:rPr>
          <w:rFonts w:ascii="Times New Roman" w:hAnsi="Times New Roman"/>
          <w:noProof/>
        </w:rPr>
        <mc:AlternateContent>
          <mc:Choice Requires="wps">
            <w:drawing>
              <wp:anchor distT="0" distB="0" distL="114300" distR="114300" simplePos="0" relativeHeight="251688448" behindDoc="0" locked="0" layoutInCell="1" allowOverlap="1">
                <wp:simplePos x="0" y="0"/>
                <wp:positionH relativeFrom="column">
                  <wp:posOffset>1781175</wp:posOffset>
                </wp:positionH>
                <wp:positionV relativeFrom="paragraph">
                  <wp:posOffset>109855</wp:posOffset>
                </wp:positionV>
                <wp:extent cx="4749800" cy="1169035"/>
                <wp:effectExtent l="0" t="0" r="0" b="0"/>
                <wp:wrapNone/>
                <wp:docPr id="2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9800" cy="116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E40" w:rsidRPr="00412F59" w:rsidRDefault="00974E40" w:rsidP="004B4F98">
                            <w:pPr>
                              <w:rPr>
                                <w:rFonts w:ascii="Times New Roman" w:hAnsi="Times New Roman"/>
                              </w:rPr>
                            </w:pPr>
                            <w:r w:rsidRPr="00412F59">
                              <w:rPr>
                                <w:rFonts w:ascii="Times New Roman" w:hAnsi="Times New Roman"/>
                              </w:rPr>
                              <w:t>Trong các chất khí, Hiđrô là khí ……………………… Khí Hiđrô có……………</w:t>
                            </w:r>
                          </w:p>
                          <w:p w:rsidR="00974E40" w:rsidRPr="00412F59" w:rsidRDefault="00974E40" w:rsidP="004B4F98">
                            <w:pPr>
                              <w:rPr>
                                <w:rFonts w:ascii="Times New Roman" w:hAnsi="Times New Roman"/>
                              </w:rPr>
                            </w:pPr>
                            <w:r w:rsidRPr="00412F59">
                              <w:rPr>
                                <w:rFonts w:ascii="Times New Roman" w:hAnsi="Times New Roman"/>
                              </w:rPr>
                              <w:t>Trong phản ứng giữa H</w:t>
                            </w:r>
                            <w:r w:rsidRPr="00412F59">
                              <w:rPr>
                                <w:rFonts w:ascii="Times New Roman" w:hAnsi="Times New Roman"/>
                                <w:vertAlign w:val="subscript"/>
                              </w:rPr>
                              <w:t>2</w:t>
                            </w:r>
                            <w:r w:rsidRPr="00412F59">
                              <w:rPr>
                                <w:rFonts w:ascii="Times New Roman" w:hAnsi="Times New Roman"/>
                              </w:rPr>
                              <w:t xml:space="preserve"> và CuO, H</w:t>
                            </w:r>
                            <w:r w:rsidRPr="00412F59">
                              <w:rPr>
                                <w:rFonts w:ascii="Times New Roman" w:hAnsi="Times New Roman"/>
                                <w:vertAlign w:val="subscript"/>
                              </w:rPr>
                              <w:t>2</w:t>
                            </w:r>
                            <w:r w:rsidRPr="00412F59">
                              <w:rPr>
                                <w:rFonts w:ascii="Times New Roman" w:hAnsi="Times New Roman"/>
                              </w:rPr>
                              <w:t xml:space="preserve"> có …………………………vì </w:t>
                            </w:r>
                          </w:p>
                          <w:p w:rsidR="00974E40" w:rsidRDefault="00974E40" w:rsidP="004B4F98">
                            <w:r w:rsidRPr="00412F59">
                              <w:rPr>
                                <w:rFonts w:ascii="Times New Roman" w:hAnsi="Times New Roman"/>
                              </w:rPr>
                              <w:t>…………………… của chất khác; CuO có</w:t>
                            </w:r>
                            <w:r>
                              <w:t xml:space="preserve"> …………………………………………… vì ……………………</w:t>
                            </w:r>
                          </w:p>
                          <w:p w:rsidR="00974E40" w:rsidRPr="00412F59" w:rsidRDefault="00974E40" w:rsidP="004B4F98">
                            <w:pPr>
                              <w:rPr>
                                <w:rFonts w:ascii="Times New Roman" w:hAnsi="Times New Roman"/>
                              </w:rPr>
                            </w:pPr>
                            <w:r w:rsidRPr="00412F59">
                              <w:rPr>
                                <w:rFonts w:ascii="Times New Roman" w:hAnsi="Times New Roman"/>
                              </w:rPr>
                              <w:t>Cho chất kh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39" style="position:absolute;left:0;text-align:left;margin-left:140.25pt;margin-top:8.65pt;width:374pt;height:92.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q/uuQIAALsFAAAOAAAAZHJzL2Uyb0RvYy54bWysVMlu2zAQvRfoPxC8K1pMLxIiB4llFQXS NmjaD6AlyiJKkSpJW06L/nuH9BI7uRRteSC4DN+8mXmc65tdJ9CWacOVzHF8FWHEZKVqLtc5/vql DGYYGUtlTYWSLMdPzOCb+ds310OfsUS1StRMIwCRJhv6HLfW9lkYmqplHTVXqmcSLhulO2phq9dh rekA6J0IkyiahIPSda9VxYyB02J/iecev2lYZT81jWEWiRwDN+tn7eeVm8P5Nc3WmvYtrw406F+w 6CiX4PQEVVBL0UbzV1Adr7QyqrFXlepC1TS8Yj4GiCaOXkTz2NKe+VggOaY/pcn8P9jq4/ZBI17n OEkxkrSDGn2GrFG5FgyNUpegoTcZ2D32D9qFaPp7VX0zSKpFC2bsVms1tIzWQCt29uHFA7cx8BSt hg+qBni6scrnatfozgFCFtDOl+TpVBK2s6iCQzIl6SyCylVwF8eTNBqNvQ+aHZ/32th3THXILXKs gb2Hp9t7Yx0dmh1NnDepSi6Er7uQFwdguD8B5/DU3Tkavow/0yhdzpYzEpBksgxIVBTBbbkgwaSM p+NiVCwWRfzL+Y1J1vK6ZtK5OUoqJn9WsoO492I4icoowWsH5ygZvV4thEZbCpIu/Tgk5MwsvKTh kwCxvAgpTkh0l6RBOZlNA1KScZBOo1kQxeldOolISoryMqR7Ltm/h4SGHKfjZOyrdEb6RWyRH69j o1nHLTQNwbscgzZgOCOaOQ0uZe3XlnKxX5+lwtF/TgWU+1hor1gn0r3Y7W61838iHjlkp+CVqp9A w1qBwkCN0PFg0Sr9A6MBukeOzfcN1Qwj8V7CP0hjQly78Rsyniaw0ec3q/MbKiuAyrHFaL9c2H2L 2vSar1vwFPtcSXULf6fhXtXPrA4/DjqED+7QzVwLOt97q+eeO/8NAAD//wMAUEsDBBQABgAIAAAA IQDX8B7J4QAAAAsBAAAPAAAAZHJzL2Rvd25yZXYueG1sTI9NS8NAEIbvgv9hGcGL2N3Gj4aYTZGC WEQoprXnbTImwexsmt0m8d87Pelx5nl555l0OdlWDNj7xpGG+UyBQCpc2VClYbd9uY1B+GCoNK0j 1PCDHpbZ5UVqktKN9IFDHirBJeQTo6EOoUuk9EWN1viZ65CYfbnemsBjX8myNyOX21ZGSj1Kaxri C7XpcFVj8Z2frIax2Az77fur3Nzs146O6+Mq/3zT+vpqen4CEXAKf2E467M6ZOx0cCcqvWg1RLF6 4CiDxR2Ic0BFMW8OjNT8HmSWyv8/ZL8AAAD//wMAUEsBAi0AFAAGAAgAAAAhALaDOJL+AAAA4QEA ABMAAAAAAAAAAAAAAAAAAAAAAFtDb250ZW50X1R5cGVzXS54bWxQSwECLQAUAAYACAAAACEAOP0h /9YAAACUAQAACwAAAAAAAAAAAAAAAAAvAQAAX3JlbHMvLnJlbHNQSwECLQAUAAYACAAAACEAV56v 7rkCAAC7BQAADgAAAAAAAAAAAAAAAAAuAgAAZHJzL2Uyb0RvYy54bWxQSwECLQAUAAYACAAAACEA 1/AeyeEAAAALAQAADwAAAAAAAAAAAAAAAAATBQAAZHJzL2Rvd25yZXYueG1sUEsFBgAAAAAEAAQA 8wAAACEGAAAAAA== " filled="f" stroked="f">
                <v:textbox>
                  <w:txbxContent>
                    <w:p w:rsidR="00974E40" w:rsidRPr="00412F59" w:rsidRDefault="00974E40" w:rsidP="004B4F98">
                      <w:pPr>
                        <w:rPr>
                          <w:rFonts w:ascii="Times New Roman" w:hAnsi="Times New Roman"/>
                        </w:rPr>
                      </w:pPr>
                      <w:r w:rsidRPr="00412F59">
                        <w:rPr>
                          <w:rFonts w:ascii="Times New Roman" w:hAnsi="Times New Roman"/>
                        </w:rPr>
                        <w:t>Trong các chất khí, Hiđrô là khí ……………………… Khí Hiđrô có……………</w:t>
                      </w:r>
                    </w:p>
                    <w:p w:rsidR="00974E40" w:rsidRPr="00412F59" w:rsidRDefault="00974E40" w:rsidP="004B4F98">
                      <w:pPr>
                        <w:rPr>
                          <w:rFonts w:ascii="Times New Roman" w:hAnsi="Times New Roman"/>
                        </w:rPr>
                      </w:pPr>
                      <w:r w:rsidRPr="00412F59">
                        <w:rPr>
                          <w:rFonts w:ascii="Times New Roman" w:hAnsi="Times New Roman"/>
                        </w:rPr>
                        <w:t>Trong phản ứng giữa H</w:t>
                      </w:r>
                      <w:r w:rsidRPr="00412F59">
                        <w:rPr>
                          <w:rFonts w:ascii="Times New Roman" w:hAnsi="Times New Roman"/>
                          <w:vertAlign w:val="subscript"/>
                        </w:rPr>
                        <w:t>2</w:t>
                      </w:r>
                      <w:r w:rsidRPr="00412F59">
                        <w:rPr>
                          <w:rFonts w:ascii="Times New Roman" w:hAnsi="Times New Roman"/>
                        </w:rPr>
                        <w:t xml:space="preserve"> và CuO, H</w:t>
                      </w:r>
                      <w:r w:rsidRPr="00412F59">
                        <w:rPr>
                          <w:rFonts w:ascii="Times New Roman" w:hAnsi="Times New Roman"/>
                          <w:vertAlign w:val="subscript"/>
                        </w:rPr>
                        <w:t>2</w:t>
                      </w:r>
                      <w:r w:rsidRPr="00412F59">
                        <w:rPr>
                          <w:rFonts w:ascii="Times New Roman" w:hAnsi="Times New Roman"/>
                        </w:rPr>
                        <w:t xml:space="preserve"> có …………………………vì </w:t>
                      </w:r>
                    </w:p>
                    <w:p w:rsidR="00974E40" w:rsidRDefault="00974E40" w:rsidP="004B4F98">
                      <w:r w:rsidRPr="00412F59">
                        <w:rPr>
                          <w:rFonts w:ascii="Times New Roman" w:hAnsi="Times New Roman"/>
                        </w:rPr>
                        <w:t>…………………… của chất khác; CuO có</w:t>
                      </w:r>
                      <w:r>
                        <w:t xml:space="preserve"> …………………………………………… vì ……………………</w:t>
                      </w:r>
                    </w:p>
                    <w:p w:rsidR="00974E40" w:rsidRPr="00412F59" w:rsidRDefault="00974E40" w:rsidP="004B4F98">
                      <w:pPr>
                        <w:rPr>
                          <w:rFonts w:ascii="Times New Roman" w:hAnsi="Times New Roman"/>
                        </w:rPr>
                      </w:pPr>
                      <w:r w:rsidRPr="00412F59">
                        <w:rPr>
                          <w:rFonts w:ascii="Times New Roman" w:hAnsi="Times New Roman"/>
                        </w:rPr>
                        <w:t>Cho chất khác.</w:t>
                      </w:r>
                    </w:p>
                  </w:txbxContent>
                </v:textbox>
              </v:rect>
            </w:pict>
          </mc:Fallback>
        </mc:AlternateContent>
      </w:r>
      <w:r>
        <w:rPr>
          <w:rFonts w:ascii="Times New Roman" w:hAnsi="Times New Roman"/>
          <w:noProof/>
        </w:rPr>
        <mc:AlternateContent>
          <mc:Choice Requires="wps">
            <w:drawing>
              <wp:anchor distT="0" distB="0" distL="114300" distR="114300" simplePos="0" relativeHeight="251687424" behindDoc="0" locked="0" layoutInCell="1" allowOverlap="1">
                <wp:simplePos x="0" y="0"/>
                <wp:positionH relativeFrom="column">
                  <wp:posOffset>474980</wp:posOffset>
                </wp:positionH>
                <wp:positionV relativeFrom="paragraph">
                  <wp:posOffset>109855</wp:posOffset>
                </wp:positionV>
                <wp:extent cx="1068705" cy="1143000"/>
                <wp:effectExtent l="6350" t="6985" r="10795" b="12065"/>
                <wp:wrapNone/>
                <wp:docPr id="2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1143000"/>
                        </a:xfrm>
                        <a:prstGeom prst="rect">
                          <a:avLst/>
                        </a:prstGeom>
                        <a:solidFill>
                          <a:srgbClr val="FFFFFF"/>
                        </a:solidFill>
                        <a:ln w="9525">
                          <a:solidFill>
                            <a:srgbClr val="000000"/>
                          </a:solidFill>
                          <a:miter lim="800000"/>
                          <a:headEnd/>
                          <a:tailEnd/>
                        </a:ln>
                      </wps:spPr>
                      <wps:txbx>
                        <w:txbxContent>
                          <w:p w:rsidR="00974E40" w:rsidRDefault="00974E40" w:rsidP="004B4F98">
                            <w:pPr>
                              <w:jc w:val="both"/>
                            </w:pPr>
                            <w:r>
                              <w:t>Tính oxihoá; tính kh</w:t>
                            </w:r>
                            <w:r>
                              <w:rPr>
                                <w:rFonts w:ascii="Times New Roman" w:hAnsi="Times New Roman"/>
                              </w:rPr>
                              <w:t>ử</w:t>
                            </w:r>
                            <w:r>
                              <w:t xml:space="preserve">; </w:t>
                            </w:r>
                          </w:p>
                          <w:p w:rsidR="00974E40" w:rsidRPr="00364605" w:rsidRDefault="00974E40" w:rsidP="004B4F98">
                            <w:pPr>
                              <w:jc w:val="both"/>
                            </w:pPr>
                            <w:r>
                              <w:t>chi</w:t>
                            </w:r>
                            <w:r>
                              <w:rPr>
                                <w:rFonts w:ascii="Times New Roman" w:hAnsi="Times New Roman"/>
                              </w:rPr>
                              <w:t>ế</w:t>
                            </w:r>
                            <w:r>
                              <w:t>m oxi; nh</w:t>
                            </w:r>
                            <w:r>
                              <w:rPr>
                                <w:rFonts w:ascii="Times New Roman" w:hAnsi="Times New Roman"/>
                              </w:rPr>
                              <w:t>ườ</w:t>
                            </w:r>
                            <w:r>
                              <w:t>ng oxi; nh</w:t>
                            </w:r>
                            <w:r>
                              <w:rPr>
                                <w:rFonts w:ascii="Times New Roman" w:hAnsi="Times New Roman"/>
                              </w:rPr>
                              <w:t>ẹ</w:t>
                            </w:r>
                            <w:r>
                              <w:t xml:space="preserve"> nh</w:t>
                            </w:r>
                            <w:r>
                              <w:rPr>
                                <w:rFonts w:ascii="Times New Roman" w:hAnsi="Times New Roman"/>
                              </w:rPr>
                              <w:t>ấ</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40" style="position:absolute;left:0;text-align:left;margin-left:37.4pt;margin-top:8.65pt;width:84.15pt;height:9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wAl6LwIAAFIEAAAOAAAAZHJzL2Uyb0RvYy54bWysVF1v0zAUfUfiP1h+p0m6duuiptPUUYQ0 YGLwAxzHSSz8xbXbdPx6rp22a+ENkQfLN/f65NxzrrO822tFdgK8tKaixSSnRBhuG2m6in7/tnm3 oMQHZhqmrBEVfRGe3q3evlkOrhRT21vVCCAIYnw5uIr2IbgyyzzvhWZ+Yp0wmGwtaBYwhC5rgA2I rlU2zfPrbLDQOLBceI9vH8YkXSX8thU8fGlbLwJRFUVuIa2Q1jqu2WrJyg6Y6yU/0GD/wEIzafCj J6gHFhjZgvwLSksO1ts2TLjVmW1byUXqAbsp8j+6ee6ZE6kXFMe7k0z+/8Hyz7snILKp6BSdMkyj R19RNWY6JcjVIgo0OF9i3bN7gtiid4+W//DE2HWPZeIewA69YA3SKmJ9dnEgBh6Pknr4ZBuEZ9tg k1b7FnQERBXIPlnycrJE7APh+LLIrxc3+ZwSjrmimF3leTItY+XxuAMfPgirSdxUFJB9gme7Rx8i HVYeSxJ9q2SzkUqlALp6rYDsGM7HJj2pA+zyvEwZMlT0dj6dJ+SLnD+HQHavBC/KtAw46Erqii5O RayMur03TRrDwKQa90hZmYOQUbvRg7Cv98mqYna0pbbNC0oLdhxsvIi46S38omTAoa6o/7llIChR Hw3ac1vMZvEWpGA2v5liAOeZ+jzDDEeoigZKxu06jDdn60B2PX6pSHIYe4+WtjKJHe0eWR344+Am Dw6XLN6M8zhVvf4KVr8BAAD//wMAUEsDBBQABgAIAAAAIQB4lS+T3QAAAAkBAAAPAAAAZHJzL2Rv d25yZXYueG1sTI/BToNAEIbvJr7DZky82aXQWIssjdHUxGNLL94GGAFlZwm7tOjTO57qcb5/8s83 2Xa2vTrR6DvHBpaLCBRx5eqOGwPHYnf3AMoH5Bp7x2Tgmzxs8+urDNPanXlPp0NolJSwT9FAG8KQ au2rliz6hRuIJftwo8Ug49joesSzlNtex1F0ry12LBdaHOi5perrMFkDZRcf8WdfvEZ2s0vC21x8 Tu8vxtzezE+PoALN4bIMf/qiDrk4lW7i2qvewHol5kH4OgElebxKlqBKARshOs/0/w/yXwAAAP// AwBQSwECLQAUAAYACAAAACEAtoM4kv4AAADhAQAAEwAAAAAAAAAAAAAAAAAAAAAAW0NvbnRlbnRf VHlwZXNdLnhtbFBLAQItABQABgAIAAAAIQA4/SH/1gAAAJQBAAALAAAAAAAAAAAAAAAAAC8BAABf cmVscy8ucmVsc1BLAQItABQABgAIAAAAIQB3wAl6LwIAAFIEAAAOAAAAAAAAAAAAAAAAAC4CAABk cnMvZTJvRG9jLnhtbFBLAQItABQABgAIAAAAIQB4lS+T3QAAAAkBAAAPAAAAAAAAAAAAAAAAAIkE AABkcnMvZG93bnJldi54bWxQSwUGAAAAAAQABADzAAAAkwUAAAAA ">
                <v:textbox>
                  <w:txbxContent>
                    <w:p w:rsidR="00974E40" w:rsidRDefault="00974E40" w:rsidP="004B4F98">
                      <w:pPr>
                        <w:jc w:val="both"/>
                      </w:pPr>
                      <w:r>
                        <w:t>Tính oxihoá; tính kh</w:t>
                      </w:r>
                      <w:r>
                        <w:rPr>
                          <w:rFonts w:ascii="Times New Roman" w:hAnsi="Times New Roman"/>
                        </w:rPr>
                        <w:t>ử</w:t>
                      </w:r>
                      <w:r>
                        <w:t xml:space="preserve">; </w:t>
                      </w:r>
                    </w:p>
                    <w:p w:rsidR="00974E40" w:rsidRPr="00364605" w:rsidRDefault="00974E40" w:rsidP="004B4F98">
                      <w:pPr>
                        <w:jc w:val="both"/>
                      </w:pPr>
                      <w:r>
                        <w:t>chi</w:t>
                      </w:r>
                      <w:r>
                        <w:rPr>
                          <w:rFonts w:ascii="Times New Roman" w:hAnsi="Times New Roman"/>
                        </w:rPr>
                        <w:t>ế</w:t>
                      </w:r>
                      <w:r>
                        <w:t>m oxi; nh</w:t>
                      </w:r>
                      <w:r>
                        <w:rPr>
                          <w:rFonts w:ascii="Times New Roman" w:hAnsi="Times New Roman"/>
                        </w:rPr>
                        <w:t>ườ</w:t>
                      </w:r>
                      <w:r>
                        <w:t>ng oxi; nh</w:t>
                      </w:r>
                      <w:r>
                        <w:rPr>
                          <w:rFonts w:ascii="Times New Roman" w:hAnsi="Times New Roman"/>
                        </w:rPr>
                        <w:t>ẹ</w:t>
                      </w:r>
                      <w:r>
                        <w:t xml:space="preserve"> nh</w:t>
                      </w:r>
                      <w:r>
                        <w:rPr>
                          <w:rFonts w:ascii="Times New Roman" w:hAnsi="Times New Roman"/>
                        </w:rPr>
                        <w:t>ấ</w:t>
                      </w:r>
                      <w:r>
                        <w:t>t</w:t>
                      </w:r>
                    </w:p>
                  </w:txbxContent>
                </v:textbox>
              </v:rect>
            </w:pict>
          </mc:Fallback>
        </mc:AlternateContent>
      </w:r>
      <w:r w:rsidR="00974E40" w:rsidRPr="00974E40">
        <w:rPr>
          <w:rFonts w:ascii="Times New Roman" w:hAnsi="Times New Roman"/>
          <w:u w:val="single"/>
        </w:rPr>
        <w:t xml:space="preserve">   </w:t>
      </w: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u w:val="single"/>
        </w:rPr>
      </w:pPr>
    </w:p>
    <w:p w:rsidR="00974E40" w:rsidRPr="00974E40" w:rsidRDefault="00974E40" w:rsidP="004B4F98">
      <w:pPr>
        <w:ind w:left="720"/>
        <w:rPr>
          <w:rFonts w:ascii="Times New Roman" w:hAnsi="Times New Roman"/>
        </w:rPr>
      </w:pPr>
    </w:p>
    <w:p w:rsidR="00974E40" w:rsidRPr="00974E40" w:rsidRDefault="00974E40" w:rsidP="004B4F98">
      <w:pPr>
        <w:ind w:left="720"/>
        <w:rPr>
          <w:rFonts w:ascii="Times New Roman" w:hAnsi="Times New Roman"/>
        </w:rPr>
      </w:pPr>
    </w:p>
    <w:p w:rsidR="00974E40" w:rsidRPr="00974E40" w:rsidRDefault="00974E40" w:rsidP="004B4F98">
      <w:pPr>
        <w:ind w:left="720" w:firstLine="720"/>
        <w:rPr>
          <w:rFonts w:ascii="Times New Roman" w:hAnsi="Times New Roman"/>
          <w:u w:val="single"/>
        </w:rPr>
      </w:pPr>
    </w:p>
    <w:p w:rsidR="00974E40" w:rsidRPr="00974E40" w:rsidRDefault="00974E40" w:rsidP="00832807">
      <w:pPr>
        <w:rPr>
          <w:rFonts w:ascii="Times New Roman" w:hAnsi="Times New Roman"/>
        </w:rPr>
      </w:pPr>
      <w:r w:rsidRPr="00974E40">
        <w:rPr>
          <w:rFonts w:ascii="Times New Roman" w:hAnsi="Times New Roman"/>
          <w:u w:val="single"/>
        </w:rPr>
        <w:t>-Hướng dẫn bài tập 4/109</w:t>
      </w:r>
      <w:r w:rsidRPr="00974E40">
        <w:rPr>
          <w:rFonts w:ascii="Times New Roman" w:hAnsi="Times New Roman"/>
        </w:rPr>
        <w:t>:</w:t>
      </w:r>
    </w:p>
    <w:p w:rsidR="00974E40" w:rsidRPr="00974E40" w:rsidRDefault="00974E40" w:rsidP="00832807">
      <w:pPr>
        <w:rPr>
          <w:rFonts w:ascii="Times New Roman" w:hAnsi="Times New Roman"/>
        </w:rPr>
      </w:pPr>
      <w:r w:rsidRPr="00974E40">
        <w:rPr>
          <w:rFonts w:ascii="Times New Roman" w:hAnsi="Times New Roman"/>
        </w:rPr>
        <w:t>a/       n</w:t>
      </w:r>
      <w:r w:rsidRPr="00974E40">
        <w:rPr>
          <w:rFonts w:ascii="Times New Roman" w:hAnsi="Times New Roman"/>
          <w:vertAlign w:val="subscript"/>
        </w:rPr>
        <w:t xml:space="preserve">CuO </w:t>
      </w:r>
      <w:r w:rsidRPr="00974E40">
        <w:rPr>
          <w:rFonts w:ascii="Times New Roman" w:hAnsi="Times New Roman"/>
        </w:rPr>
        <w:t>= m/M</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Viết PTHH xảy ra: CuO   +    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rPr>
        <w:object w:dxaOrig="680" w:dyaOrig="360">
          <v:shape id="_x0000_i1166" type="#_x0000_t75" style="width:36pt;height:18pt" o:ole="">
            <v:imagedata r:id="rId228" o:title=""/>
          </v:shape>
          <o:OLEObject Type="Embed" ProgID="Equation.DSMT4" ShapeID="_x0000_i1166" DrawAspect="Content" ObjectID="_1629746319" r:id="rId235"/>
        </w:object>
      </w:r>
      <w:r w:rsidRPr="00974E40">
        <w:rPr>
          <w:rFonts w:ascii="Times New Roman" w:hAnsi="Times New Roman"/>
          <w:lang w:val="pt-BR"/>
        </w:rPr>
        <w:t xml:space="preserve">  Cu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Biểu diễn số mol theo phương trình và theo đề dể suy ra n</w:t>
      </w:r>
      <w:r w:rsidRPr="00974E40">
        <w:rPr>
          <w:rFonts w:ascii="Times New Roman" w:hAnsi="Times New Roman"/>
          <w:vertAlign w:val="subscript"/>
          <w:lang w:val="pt-BR"/>
        </w:rPr>
        <w:t xml:space="preserve">Cu </w:t>
      </w:r>
      <w:r w:rsidRPr="00974E40">
        <w:rPr>
          <w:rFonts w:ascii="Times New Roman" w:hAnsi="Times New Roman"/>
          <w:lang w:val="pt-BR"/>
        </w:rPr>
        <w:t xml:space="preserve"> (n</w:t>
      </w:r>
      <w:r w:rsidRPr="00974E40">
        <w:rPr>
          <w:rFonts w:ascii="Times New Roman" w:hAnsi="Times New Roman"/>
          <w:vertAlign w:val="subscript"/>
          <w:lang w:val="pt-BR"/>
        </w:rPr>
        <w:t>Cu</w:t>
      </w:r>
      <w:r w:rsidRPr="00974E40">
        <w:rPr>
          <w:rFonts w:ascii="Times New Roman" w:hAnsi="Times New Roman"/>
          <w:lang w:val="pt-BR"/>
        </w:rPr>
        <w:t>=n</w:t>
      </w:r>
      <w:r w:rsidRPr="00974E40">
        <w:rPr>
          <w:rFonts w:ascii="Times New Roman" w:hAnsi="Times New Roman"/>
          <w:vertAlign w:val="subscript"/>
          <w:lang w:val="pt-BR"/>
        </w:rPr>
        <w:t>CuO</w:t>
      </w:r>
      <w:r w:rsidRPr="00974E40">
        <w:rPr>
          <w:rFonts w:ascii="Times New Roman" w:hAnsi="Times New Roman"/>
          <w:lang w:val="pt-BR"/>
        </w:rPr>
        <w:t>)</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Tính khối lượng cua Cu:   m</w:t>
      </w:r>
      <w:r w:rsidRPr="00974E40">
        <w:rPr>
          <w:rFonts w:ascii="Times New Roman" w:hAnsi="Times New Roman"/>
          <w:vertAlign w:val="subscript"/>
          <w:lang w:val="pt-BR"/>
        </w:rPr>
        <w:t xml:space="preserve">Cu </w:t>
      </w:r>
      <w:r w:rsidRPr="00974E40">
        <w:rPr>
          <w:rFonts w:ascii="Times New Roman" w:hAnsi="Times New Roman"/>
          <w:lang w:val="pt-BR"/>
        </w:rPr>
        <w:t>= n.M.</w:t>
      </w:r>
    </w:p>
    <w:p w:rsidR="00974E40" w:rsidRPr="00974E40" w:rsidRDefault="00974E40" w:rsidP="00832807">
      <w:pPr>
        <w:rPr>
          <w:rFonts w:ascii="Times New Roman" w:hAnsi="Times New Roman"/>
          <w:lang w:val="pt-BR"/>
        </w:rPr>
      </w:pPr>
      <w:r w:rsidRPr="00974E40">
        <w:rPr>
          <w:rFonts w:ascii="Times New Roman" w:hAnsi="Times New Roman"/>
          <w:lang w:val="pt-BR"/>
        </w:rPr>
        <w:t>b/      Từ phương trình tính được :  n</w:t>
      </w:r>
      <w:r w:rsidRPr="00974E40">
        <w:rPr>
          <w:rFonts w:ascii="Times New Roman" w:hAnsi="Times New Roman"/>
          <w:vertAlign w:val="subscript"/>
          <w:lang w:val="pt-BR"/>
        </w:rPr>
        <w:t>H2</w:t>
      </w:r>
      <w:r w:rsidRPr="00974E40">
        <w:rPr>
          <w:rFonts w:ascii="Times New Roman" w:hAnsi="Times New Roman"/>
          <w:lang w:val="pt-BR"/>
        </w:rPr>
        <w:t xml:space="preserve">  =  n</w:t>
      </w:r>
      <w:r w:rsidRPr="00974E40">
        <w:rPr>
          <w:rFonts w:ascii="Times New Roman" w:hAnsi="Times New Roman"/>
          <w:vertAlign w:val="subscript"/>
          <w:lang w:val="pt-BR"/>
        </w:rPr>
        <w:t xml:space="preserve">CuO  </w:t>
      </w:r>
      <w:r w:rsidRPr="00974E40">
        <w:rPr>
          <w:rFonts w:ascii="Times New Roman" w:hAnsi="Times New Roman"/>
          <w:lang w:val="pt-BR"/>
        </w:rPr>
        <w:t xml:space="preserve"> </w:t>
      </w:r>
    </w:p>
    <w:p w:rsidR="00974E40" w:rsidRPr="00974E40" w:rsidRDefault="00974E40" w:rsidP="001D6FB5">
      <w:pPr>
        <w:ind w:firstLine="720"/>
        <w:rPr>
          <w:rFonts w:ascii="Times New Roman" w:hAnsi="Times New Roman"/>
          <w:lang w:val="pt-BR"/>
        </w:rPr>
      </w:pPr>
      <w:r w:rsidRPr="00974E40">
        <w:rPr>
          <w:rFonts w:ascii="Times New Roman" w:hAnsi="Times New Roman"/>
          <w:lang w:val="pt-BR"/>
        </w:rPr>
        <w:t>-Thể tích H</w:t>
      </w:r>
      <w:r w:rsidRPr="00974E40">
        <w:rPr>
          <w:rFonts w:ascii="Times New Roman" w:hAnsi="Times New Roman"/>
          <w:vertAlign w:val="subscript"/>
          <w:lang w:val="pt-BR"/>
        </w:rPr>
        <w:t>2</w:t>
      </w:r>
      <w:r w:rsidRPr="00974E40">
        <w:rPr>
          <w:rFonts w:ascii="Times New Roman" w:hAnsi="Times New Roman"/>
          <w:lang w:val="pt-BR"/>
        </w:rPr>
        <w:t xml:space="preserve"> ở đktc là:   V</w:t>
      </w:r>
      <w:r w:rsidRPr="00974E40">
        <w:rPr>
          <w:rFonts w:ascii="Times New Roman" w:hAnsi="Times New Roman"/>
          <w:vertAlign w:val="subscript"/>
          <w:lang w:val="pt-BR"/>
        </w:rPr>
        <w:t>H2</w:t>
      </w:r>
      <w:r w:rsidRPr="00974E40">
        <w:rPr>
          <w:rFonts w:ascii="Times New Roman" w:hAnsi="Times New Roman"/>
          <w:lang w:val="pt-BR"/>
        </w:rPr>
        <w:t xml:space="preserve"> </w:t>
      </w:r>
      <w:r w:rsidRPr="00974E40">
        <w:rPr>
          <w:rFonts w:ascii="Times New Roman" w:hAnsi="Times New Roman"/>
          <w:vertAlign w:val="subscript"/>
          <w:lang w:val="pt-BR"/>
        </w:rPr>
        <w:t xml:space="preserve">(đktc)  </w:t>
      </w:r>
      <w:r w:rsidRPr="00974E40">
        <w:rPr>
          <w:rFonts w:ascii="Times New Roman" w:hAnsi="Times New Roman"/>
          <w:lang w:val="pt-BR"/>
        </w:rPr>
        <w:t>=   n.22,4   (l).</w:t>
      </w:r>
    </w:p>
    <w:p w:rsidR="00974E40" w:rsidRPr="00974E40" w:rsidRDefault="00974E40" w:rsidP="004B4F98">
      <w:pPr>
        <w:rPr>
          <w:rFonts w:ascii="Times New Roman" w:hAnsi="Times New Roman"/>
          <w:b w:val="0"/>
          <w:lang w:val="pt-BR"/>
        </w:rPr>
      </w:pPr>
      <w:r w:rsidRPr="00974E40">
        <w:rPr>
          <w:rFonts w:ascii="Times New Roman" w:hAnsi="Times New Roman"/>
          <w:b w:val="0"/>
          <w:lang w:val="pt-BR"/>
        </w:rPr>
        <w:t>4.  Dặn dò: (2’)</w:t>
      </w:r>
    </w:p>
    <w:p w:rsidR="00974E40" w:rsidRPr="00974E40" w:rsidRDefault="00974E40" w:rsidP="001D6FB5">
      <w:pPr>
        <w:ind w:left="720"/>
        <w:rPr>
          <w:rFonts w:ascii="Times New Roman" w:hAnsi="Times New Roman"/>
          <w:lang w:val="pt-BR"/>
        </w:rPr>
      </w:pPr>
      <w:r w:rsidRPr="00974E40">
        <w:rPr>
          <w:rFonts w:ascii="Times New Roman" w:hAnsi="Times New Roman"/>
          <w:lang w:val="pt-BR"/>
        </w:rPr>
        <w:t>-Tương tự bài tập 4, hs về làm tiếp bài tập 5.</w:t>
      </w:r>
    </w:p>
    <w:p w:rsidR="00974E40" w:rsidRPr="00974E40" w:rsidRDefault="00974E40" w:rsidP="001D6FB5">
      <w:pPr>
        <w:ind w:left="720"/>
        <w:rPr>
          <w:rFonts w:ascii="Times New Roman" w:hAnsi="Times New Roman"/>
          <w:lang w:val="pt-BR"/>
        </w:rPr>
      </w:pPr>
      <w:r w:rsidRPr="00974E40">
        <w:rPr>
          <w:rFonts w:ascii="Times New Roman" w:hAnsi="Times New Roman"/>
          <w:lang w:val="pt-BR"/>
        </w:rPr>
        <w:t>-</w:t>
      </w:r>
      <w:r w:rsidRPr="00974E40">
        <w:rPr>
          <w:rFonts w:ascii="Times New Roman" w:hAnsi="Times New Roman"/>
        </w:rPr>
        <w:t xml:space="preserve">Học bài và làm bài tập 5,6 9sgk tr 112 </w:t>
      </w:r>
    </w:p>
    <w:p w:rsidR="00974E40" w:rsidRPr="00974E40" w:rsidRDefault="00974E40" w:rsidP="001D6FB5">
      <w:pPr>
        <w:ind w:left="720"/>
        <w:rPr>
          <w:rFonts w:ascii="Times New Roman" w:hAnsi="Times New Roman"/>
        </w:rPr>
      </w:pPr>
      <w:r w:rsidRPr="00974E40">
        <w:rPr>
          <w:rFonts w:ascii="Times New Roman" w:hAnsi="Times New Roman"/>
          <w:lang w:val="pt-BR"/>
        </w:rPr>
        <w:t>-</w:t>
      </w:r>
      <w:r w:rsidRPr="00974E40">
        <w:rPr>
          <w:rFonts w:ascii="Times New Roman" w:hAnsi="Times New Roman"/>
        </w:rPr>
        <w:t xml:space="preserve">Hướng dẫn HS làm bài tập 6 </w:t>
      </w:r>
    </w:p>
    <w:p w:rsidR="00974E40" w:rsidRPr="00974E40" w:rsidRDefault="00974E40" w:rsidP="001D6FB5">
      <w:pPr>
        <w:ind w:left="720"/>
        <w:rPr>
          <w:rFonts w:ascii="Times New Roman" w:hAnsi="Times New Roman"/>
        </w:rPr>
      </w:pPr>
      <w:r w:rsidRPr="00974E40">
        <w:rPr>
          <w:rFonts w:ascii="Times New Roman" w:hAnsi="Times New Roman"/>
        </w:rPr>
        <w:t xml:space="preserve">-Soạn trước bài 32 </w:t>
      </w:r>
    </w:p>
    <w:p w:rsidR="00974E40" w:rsidRPr="00974E40" w:rsidRDefault="00974E40" w:rsidP="004B4F98">
      <w:pPr>
        <w:rPr>
          <w:rFonts w:ascii="Times New Roman" w:hAnsi="Times New Roman"/>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rPr>
        <w:t>:</w:t>
      </w:r>
    </w:p>
    <w:p w:rsidR="00974E40" w:rsidRPr="00974E40" w:rsidRDefault="00974E40" w:rsidP="004B4F98">
      <w:pPr>
        <w:rPr>
          <w:rFonts w:ascii="Times New Roman" w:hAnsi="Times New Roman"/>
          <w:sz w:val="18"/>
        </w:rPr>
      </w:pPr>
    </w:p>
    <w:p w:rsidR="00974E40" w:rsidRPr="00974E40" w:rsidRDefault="00974E40" w:rsidP="00412F59">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90AB3">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C444A3">
      <w:pPr>
        <w:rPr>
          <w:rFonts w:ascii="Times New Roman" w:hAnsi="Times New Roman"/>
          <w:b w:val="0"/>
        </w:rPr>
      </w:pPr>
      <w:r w:rsidRPr="00974E40">
        <w:rPr>
          <w:rFonts w:ascii="Times New Roman" w:hAnsi="Times New Roman"/>
        </w:rPr>
        <w:tab/>
      </w:r>
      <w:r w:rsidRPr="00974E40">
        <w:rPr>
          <w:rFonts w:ascii="Times New Roman" w:hAnsi="Times New Roman"/>
          <w:b w:val="0"/>
        </w:rPr>
        <w:t>Tuần 25:</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0.02.2019</w:t>
      </w:r>
    </w:p>
    <w:p w:rsidR="00974E40" w:rsidRPr="00974E40" w:rsidRDefault="00974E40" w:rsidP="00C444A3">
      <w:pPr>
        <w:rPr>
          <w:rFonts w:ascii="Times New Roman" w:hAnsi="Times New Roman"/>
          <w:b w:val="0"/>
        </w:rPr>
      </w:pPr>
      <w:r w:rsidRPr="00974E40">
        <w:rPr>
          <w:rFonts w:ascii="Times New Roman" w:hAnsi="Times New Roman"/>
          <w:b w:val="0"/>
        </w:rPr>
        <w:tab/>
      </w:r>
      <w:r w:rsidRPr="00974E40">
        <w:rPr>
          <w:rFonts w:ascii="Times New Roman" w:hAnsi="Times New Roman"/>
          <w:b w:val="0"/>
          <w:u w:val="single"/>
        </w:rPr>
        <w:t>Tiết 49</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2.02.2019</w:t>
      </w:r>
    </w:p>
    <w:p w:rsidR="00974E40" w:rsidRPr="00974E40" w:rsidRDefault="00026327" w:rsidP="00C444A3">
      <w:pPr>
        <w:rPr>
          <w:rFonts w:ascii="Times New Roman" w:hAnsi="Times New Roman"/>
        </w:rPr>
      </w:pP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1028700</wp:posOffset>
                </wp:positionH>
                <wp:positionV relativeFrom="paragraph">
                  <wp:posOffset>43180</wp:posOffset>
                </wp:positionV>
                <wp:extent cx="4800600" cy="457200"/>
                <wp:effectExtent l="26670" t="19685" r="20955" b="27940"/>
                <wp:wrapNone/>
                <wp:docPr id="27"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C444A3" w:rsidRDefault="00974E40" w:rsidP="00C444A3">
                            <w:pPr>
                              <w:jc w:val="center"/>
                              <w:rPr>
                                <w:rFonts w:ascii="Times New Roman" w:hAnsi="Times New Roman"/>
                                <w:sz w:val="32"/>
                              </w:rPr>
                            </w:pPr>
                            <w:r w:rsidRPr="00C444A3">
                              <w:rPr>
                                <w:rFonts w:ascii="Times New Roman" w:hAnsi="Times New Roman"/>
                                <w:sz w:val="32"/>
                              </w:rPr>
                              <w:t>ĐIẾU CHẾ KHÍ HIĐRÔ – PHẢN ỨNG THẾ</w:t>
                            </w:r>
                          </w:p>
                          <w:p w:rsidR="00974E40" w:rsidRDefault="00974E40" w:rsidP="00C444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41" style="position:absolute;margin-left:81pt;margin-top:3.4pt;width:378pt;height:3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tK+CPwIAAIEEAAAOAAAAZHJzL2Uyb0RvYy54bWysVFFv0zAQfkfiP1h+Z2lK146q6VR1G0Ia MDH4AY7tNAbHNme36fbrOV+zrgOeEIlk+XJ3n+++z5fF5b6zbKchGu8qXp6NONNOemXcpuLfvt68 ueAsJuGUsN7pij/oyC+Xr18t+jDXY996qzQwBHFx3oeKtymFeVFE2epOxDMftENn46ETCU3YFApE j+idLcaj0bToPagAXuoY8evVwcmXhN80WqbPTRN1YrbiWFuiFWit81osF2K+ARFaI4cyxD9U0Qnj 8NAj1JVIgm3B/AHVGQk++iadSd8VvmmM1NQDdlOOfuvmvhVBUy9ITgxHmuL/g5WfdnfAjKr4eMaZ Ex1qtNomT0ezSZkJ6kOcY9x9uIPcYgy3Xv6IzPl1K9xGrwB832qhsCyKL14kZCNiKqv7j14hvEB4 4mrfQJcBkQW2J0kejpLofWISP04uUOQRKifRNzmfoea5pELMn7IDxPRe+47lTcXBb536grrTEWJ3 GxPpoobmhPrOWdNZVHknLCun0+lsQByCEfsJk9r11qgbYy0ZsKnXFhimVvx6ld8hOZ6GWcf6ir+9 KKnyLiC9qrZU0Yu4eAo3oudvcNQT3dRM87VTtE/C2MMeK7YOSXmi+iBZ2td7UrY8z6DZWXv1gEqA P8wBzi1uWg+PnPU4AxWPP7cCNGf2g0M135WTSR4aMoh8zuDUU596hJMIVfHE2WG7TodB2wYwmxZP KokB5/MFa0zKOj5XNRh4z0neYSbzIJ3aFPX851j+AgAA//8DAFBLAwQUAAYACAAAACEATRmfO9oA AAAIAQAADwAAAGRycy9kb3ducmV2LnhtbEyPy07DMBBF90j8gzVI7KjTSoQQ4lQIiQU7CAi2k3jy KPE4it00/XuGFSyv7ujOOcV+daNaaA6DZwPbTQKKuPF24M7Ax/vzTQYqRGSLo2cycKYA+/LyosDc +hO/0VLFTskIhxwN9DFOudah6clh2PiJWLrWzw6jxLnTdsaTjLtR75Ik1Q4Hlg89TvTUU/NdHZ2B rzPdtmv62daHF15qqlp8PbTGXF+tjw+gIq3x7xh+8QUdSmGq/ZFtUKPkdCcu0UAqBtLfbzPJtYG7 LANdFvq/QPkDAAD//wMAUEsBAi0AFAAGAAgAAAAhALaDOJL+AAAA4QEAABMAAAAAAAAAAAAAAAAA AAAAAFtDb250ZW50X1R5cGVzXS54bWxQSwECLQAUAAYACAAAACEAOP0h/9YAAACUAQAACwAAAAAA AAAAAAAAAAAvAQAAX3JlbHMvLnJlbHNQSwECLQAUAAYACAAAACEAobSvgj8CAACBBAAADgAAAAAA AAAAAAAAAAAuAgAAZHJzL2Uyb0RvYy54bWxQSwECLQAUAAYACAAAACEATRmfO9oAAAAIAQAADwAA AAAAAAAAAAAAAACZBAAAZHJzL2Rvd25yZXYueG1sUEsFBgAAAAAEAAQA8wAAAKAFAAAAAA== " fillcolor="#eaeaea" strokeweight="3pt">
                <v:stroke linestyle="thinThin"/>
                <v:textbox>
                  <w:txbxContent>
                    <w:p w:rsidR="00974E40" w:rsidRPr="00C444A3" w:rsidRDefault="00974E40" w:rsidP="00C444A3">
                      <w:pPr>
                        <w:jc w:val="center"/>
                        <w:rPr>
                          <w:rFonts w:ascii="Times New Roman" w:hAnsi="Times New Roman"/>
                          <w:sz w:val="32"/>
                        </w:rPr>
                      </w:pPr>
                      <w:r w:rsidRPr="00C444A3">
                        <w:rPr>
                          <w:rFonts w:ascii="Times New Roman" w:hAnsi="Times New Roman"/>
                          <w:sz w:val="32"/>
                        </w:rPr>
                        <w:t>ĐIẾU CHẾ KHÍ HIĐRÔ – PHẢN ỨNG THẾ</w:t>
                      </w:r>
                    </w:p>
                    <w:p w:rsidR="00974E40" w:rsidRDefault="00974E40" w:rsidP="00C444A3"/>
                  </w:txbxContent>
                </v:textbox>
              </v:roundrect>
            </w:pict>
          </mc:Fallback>
        </mc:AlternateContent>
      </w:r>
    </w:p>
    <w:p w:rsidR="00974E40" w:rsidRPr="00974E40" w:rsidRDefault="00974E40" w:rsidP="00C444A3">
      <w:pPr>
        <w:rPr>
          <w:rFonts w:ascii="Times New Roman" w:hAnsi="Times New Roman"/>
        </w:rPr>
      </w:pPr>
    </w:p>
    <w:p w:rsidR="00974E40" w:rsidRPr="00974E40" w:rsidRDefault="00974E40" w:rsidP="00C444A3">
      <w:pPr>
        <w:rPr>
          <w:rFonts w:ascii="Times New Roman" w:hAnsi="Times New Roman"/>
          <w:b w:val="0"/>
        </w:rPr>
      </w:pPr>
    </w:p>
    <w:p w:rsidR="00974E40" w:rsidRPr="00974E40" w:rsidRDefault="00974E40" w:rsidP="00C444A3">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444A3">
      <w:pPr>
        <w:rPr>
          <w:rFonts w:ascii="Times New Roman" w:hAnsi="Times New Roman"/>
          <w:b w:val="0"/>
        </w:rPr>
      </w:pPr>
      <w:r w:rsidRPr="00974E40">
        <w:rPr>
          <w:rFonts w:ascii="Times New Roman" w:hAnsi="Times New Roman"/>
        </w:rPr>
        <w:t>1. Kiến thức</w:t>
      </w:r>
      <w:r w:rsidRPr="00974E40">
        <w:rPr>
          <w:rFonts w:ascii="Times New Roman" w:hAnsi="Times New Roman"/>
          <w:b w:val="0"/>
          <w:i/>
        </w:rPr>
        <w:t>:</w:t>
      </w:r>
      <w:r w:rsidRPr="00974E40">
        <w:rPr>
          <w:rFonts w:ascii="Times New Roman" w:hAnsi="Times New Roman"/>
        </w:rPr>
        <w:t xml:space="preserve"> </w:t>
      </w:r>
      <w:r w:rsidRPr="00974E40">
        <w:rPr>
          <w:rFonts w:ascii="Times New Roman" w:hAnsi="Times New Roman"/>
          <w:b w:val="0"/>
        </w:rPr>
        <w:t>HS biết được:</w:t>
      </w:r>
    </w:p>
    <w:p w:rsidR="00974E40" w:rsidRPr="00974E40" w:rsidRDefault="00974E40" w:rsidP="003D1E93">
      <w:pPr>
        <w:pStyle w:val="Heading1"/>
        <w:ind w:firstLine="720"/>
        <w:jc w:val="both"/>
        <w:rPr>
          <w:rFonts w:ascii="Times New Roman" w:hAnsi="Times New Roman"/>
          <w:b w:val="0"/>
          <w:bCs w:val="0"/>
          <w:sz w:val="24"/>
        </w:rPr>
      </w:pPr>
      <w:r w:rsidRPr="00974E40">
        <w:rPr>
          <w:rFonts w:ascii="Times New Roman" w:hAnsi="Times New Roman"/>
          <w:b w:val="0"/>
        </w:rPr>
        <w:t>-</w:t>
      </w:r>
      <w:r w:rsidRPr="00974E40">
        <w:rPr>
          <w:rFonts w:ascii="Times New Roman" w:hAnsi="Times New Roman"/>
          <w:b w:val="0"/>
          <w:bCs w:val="0"/>
          <w:sz w:val="24"/>
        </w:rPr>
        <w:t xml:space="preserve">Phương pháp điều chế hiđro trong phòng thí nghiệm và trong công nghiệp, cách thu khí hiđro bằng cách đẩy nước và đẩy không khí  </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Phản ứng thế là phản ứng trong đó nguyên tử đơn chất thay thế nguyên tử của nguyên tố khác trong phân tử hợp chất.  </w:t>
      </w:r>
    </w:p>
    <w:p w:rsidR="00974E40" w:rsidRPr="00974E40" w:rsidRDefault="00974E40" w:rsidP="00C444A3">
      <w:pPr>
        <w:jc w:val="both"/>
        <w:rPr>
          <w:rFonts w:ascii="Times New Roman" w:hAnsi="Times New Roman"/>
          <w:b w:val="0"/>
        </w:rPr>
      </w:pPr>
      <w:r w:rsidRPr="00974E40">
        <w:rPr>
          <w:rFonts w:ascii="Times New Roman" w:hAnsi="Times New Roman"/>
          <w:b w:val="0"/>
          <w:i/>
        </w:rPr>
        <w:t xml:space="preserve"> </w:t>
      </w: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3D1E93">
      <w:pPr>
        <w:pStyle w:val="Footer"/>
        <w:tabs>
          <w:tab w:val="clear" w:pos="4320"/>
          <w:tab w:val="clear" w:pos="8640"/>
        </w:tabs>
        <w:ind w:firstLine="720"/>
        <w:jc w:val="both"/>
        <w:rPr>
          <w:rFonts w:ascii="Times New Roman" w:hAnsi="Times New Roman"/>
          <w:b w:val="0"/>
        </w:rPr>
      </w:pPr>
      <w:r w:rsidRPr="00974E40">
        <w:rPr>
          <w:rFonts w:ascii="Times New Roman" w:hAnsi="Times New Roman"/>
          <w:b w:val="0"/>
        </w:rPr>
        <w:t xml:space="preserve">-Quan sát thí nghiệm, hình ảnh... rút ra được nhận xét về phương pháp điều chế và cách thu khí hiđro. Hoạt động của bình Kíp đơn giản.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Viết được PTHH điều chế hiđro từ kim loại (Zn, Fe) và dung dịch axit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loãng)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 xml:space="preserve">- Nhận biết phản ứng thế trong các PTHH cụ thể </w:t>
      </w:r>
    </w:p>
    <w:p w:rsidR="00974E40" w:rsidRPr="00974E40" w:rsidRDefault="00974E40" w:rsidP="003D1E93">
      <w:pPr>
        <w:pStyle w:val="Footer"/>
        <w:tabs>
          <w:tab w:val="clear" w:pos="4320"/>
          <w:tab w:val="clear" w:pos="8640"/>
        </w:tabs>
        <w:ind w:left="720"/>
        <w:jc w:val="both"/>
        <w:rPr>
          <w:rFonts w:ascii="Times New Roman" w:hAnsi="Times New Roman"/>
          <w:b w:val="0"/>
        </w:rPr>
      </w:pPr>
      <w:r w:rsidRPr="00974E40">
        <w:rPr>
          <w:rFonts w:ascii="Times New Roman" w:hAnsi="Times New Roman"/>
          <w:b w:val="0"/>
        </w:rPr>
        <w:t xml:space="preserve">-Tính được thể tích khí hiđro điều chế được ở đkc </w:t>
      </w:r>
    </w:p>
    <w:p w:rsidR="00974E40" w:rsidRPr="00974E40" w:rsidRDefault="00974E40" w:rsidP="00C444A3">
      <w:pPr>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ộ môn     </w:t>
      </w:r>
    </w:p>
    <w:p w:rsidR="00974E40" w:rsidRPr="00974E40" w:rsidRDefault="00974E40" w:rsidP="00921BD8">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lastRenderedPageBreak/>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3D1E9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C444A3">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Phương pháp điều chế hiđro trong phòng TN và CN </w:t>
      </w:r>
    </w:p>
    <w:p w:rsidR="00974E40" w:rsidRPr="00974E40" w:rsidRDefault="00974E40" w:rsidP="003D1E93">
      <w:pPr>
        <w:ind w:firstLine="720"/>
        <w:jc w:val="both"/>
        <w:rPr>
          <w:rFonts w:ascii="Times New Roman" w:hAnsi="Times New Roman"/>
          <w:b w:val="0"/>
        </w:rPr>
      </w:pPr>
      <w:r w:rsidRPr="00974E40">
        <w:rPr>
          <w:rFonts w:ascii="Times New Roman" w:hAnsi="Times New Roman"/>
          <w:b w:val="0"/>
        </w:rPr>
        <w:t xml:space="preserve">-Khái niệm phản ứng thế    </w:t>
      </w:r>
    </w:p>
    <w:p w:rsidR="00974E40" w:rsidRPr="00974E40" w:rsidRDefault="00974E40" w:rsidP="00C444A3">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3D1E93">
      <w:pPr>
        <w:ind w:firstLine="720"/>
        <w:rPr>
          <w:rFonts w:ascii="Times New Roman" w:hAnsi="Times New Roman"/>
          <w:b w:val="0"/>
        </w:rPr>
      </w:pPr>
      <w:r w:rsidRPr="00974E40">
        <w:rPr>
          <w:rFonts w:ascii="Times New Roman" w:hAnsi="Times New Roman"/>
          <w:b w:val="0"/>
        </w:rPr>
        <w:t>-Hoá chất: Zn, dd HCl.</w:t>
      </w:r>
    </w:p>
    <w:p w:rsidR="00974E40" w:rsidRPr="00974E40" w:rsidRDefault="00974E40" w:rsidP="00C444A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Dụng cụ: Bình kíp đơn giản, ống nghiệm, ống vuốt nhọn nối ống dẫn khí, chậu nước, diêm, nút cao su, đèn cồn, kính đồng hồ, kẹp gỗ, ống nhỏ giọt, giá sắt.</w:t>
      </w:r>
    </w:p>
    <w:p w:rsidR="00974E40" w:rsidRPr="00974E40" w:rsidRDefault="00974E40" w:rsidP="00C444A3">
      <w:pPr>
        <w:tabs>
          <w:tab w:val="left" w:pos="360"/>
        </w:tabs>
        <w:rPr>
          <w:rFonts w:ascii="Times New Roman" w:hAnsi="Times New Roman"/>
          <w:b w:val="0"/>
        </w:rPr>
      </w:pPr>
      <w:r w:rsidRPr="00974E40">
        <w:rPr>
          <w:rFonts w:ascii="Times New Roman" w:hAnsi="Times New Roman"/>
          <w:b w:val="0"/>
        </w:rPr>
        <w:tab/>
      </w:r>
      <w:r w:rsidRPr="00974E40">
        <w:rPr>
          <w:rFonts w:ascii="Times New Roman" w:hAnsi="Times New Roman"/>
          <w:b w:val="0"/>
        </w:rPr>
        <w:tab/>
        <w:t>-Phiếu học tập</w:t>
      </w:r>
    </w:p>
    <w:p w:rsidR="00974E40" w:rsidRPr="00974E40" w:rsidRDefault="00974E40" w:rsidP="00C444A3">
      <w:pPr>
        <w:rPr>
          <w:rFonts w:ascii="Times New Roman" w:hAnsi="Times New Roman"/>
          <w:b w:val="0"/>
        </w:rPr>
      </w:pPr>
      <w:r w:rsidRPr="00974E40">
        <w:rPr>
          <w:rFonts w:ascii="Times New Roman" w:hAnsi="Times New Roman"/>
        </w:rPr>
        <w:t>IV.</w:t>
      </w:r>
      <w:r w:rsidRPr="00974E40">
        <w:rPr>
          <w:rFonts w:ascii="Times New Roman" w:hAnsi="Times New Roman"/>
          <w:u w:val="single"/>
        </w:rPr>
        <w:t>Tiến Trình Bài Giảng</w:t>
      </w:r>
    </w:p>
    <w:p w:rsidR="00974E40" w:rsidRPr="00974E40" w:rsidRDefault="00974E40" w:rsidP="00C444A3">
      <w:pPr>
        <w:ind w:left="720"/>
        <w:jc w:val="both"/>
        <w:rPr>
          <w:rFonts w:ascii="Times New Roman" w:hAnsi="Times New Roman"/>
          <w:b w:val="0"/>
        </w:rPr>
      </w:pPr>
      <w:r w:rsidRPr="00974E40">
        <w:rPr>
          <w:rFonts w:ascii="Times New Roman" w:hAnsi="Times New Roman"/>
        </w:rPr>
        <w:t xml:space="preserve">1. Bài cũ: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148"/>
        <w:gridCol w:w="1347"/>
        <w:gridCol w:w="1849"/>
        <w:gridCol w:w="3078"/>
      </w:tblGrid>
      <w:tr w:rsidR="00974E40" w:rsidRPr="00974E40" w:rsidTr="003D1E93">
        <w:trPr>
          <w:jc w:val="center"/>
        </w:trPr>
        <w:tc>
          <w:tcPr>
            <w:tcW w:w="1990" w:type="pct"/>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GIÁO VIÊN</w:t>
            </w:r>
          </w:p>
        </w:tc>
        <w:tc>
          <w:tcPr>
            <w:tcW w:w="1533" w:type="pct"/>
            <w:gridSpan w:val="2"/>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HỌC SINH</w:t>
            </w:r>
          </w:p>
        </w:tc>
        <w:tc>
          <w:tcPr>
            <w:tcW w:w="1477" w:type="pct"/>
            <w:tcBorders>
              <w:top w:val="double" w:sz="4" w:space="0" w:color="auto"/>
              <w:bottom w:val="double" w:sz="4" w:space="0" w:color="auto"/>
            </w:tcBorders>
            <w:shd w:val="clear" w:color="auto" w:fill="E6E6E6"/>
          </w:tcPr>
          <w:p w:rsidR="00974E40" w:rsidRPr="00974E40" w:rsidRDefault="00974E40" w:rsidP="001461CF">
            <w:pPr>
              <w:jc w:val="center"/>
              <w:rPr>
                <w:rFonts w:ascii="Times New Roman" w:hAnsi="Times New Roman"/>
              </w:rPr>
            </w:pPr>
            <w:r w:rsidRPr="00974E40">
              <w:rPr>
                <w:rFonts w:ascii="Times New Roman" w:hAnsi="Times New Roman"/>
              </w:rPr>
              <w:t>NỘI DUNG</w:t>
            </w:r>
          </w:p>
        </w:tc>
      </w:tr>
      <w:tr w:rsidR="00974E40" w:rsidRPr="00974E40" w:rsidTr="001461CF">
        <w:trPr>
          <w:jc w:val="center"/>
        </w:trPr>
        <w:tc>
          <w:tcPr>
            <w:tcW w:w="5000" w:type="pct"/>
            <w:gridSpan w:val="4"/>
            <w:tcBorders>
              <w:top w:val="double" w:sz="4" w:space="0" w:color="auto"/>
            </w:tcBorders>
            <w:shd w:val="clear" w:color="auto" w:fill="auto"/>
          </w:tcPr>
          <w:p w:rsidR="00974E40" w:rsidRPr="00974E40" w:rsidRDefault="00974E40" w:rsidP="0005497A">
            <w:pPr>
              <w:shd w:val="clear" w:color="auto" w:fill="A6A6A6"/>
              <w:jc w:val="center"/>
              <w:rPr>
                <w:rFonts w:ascii="Times New Roman" w:hAnsi="Times New Roman"/>
              </w:rPr>
            </w:pPr>
            <w:r w:rsidRPr="00974E40">
              <w:rPr>
                <w:rFonts w:ascii="Times New Roman" w:hAnsi="Times New Roman"/>
              </w:rPr>
              <w:t>Hoạt động 1: Khởi động 5p</w:t>
            </w:r>
          </w:p>
          <w:p w:rsidR="00974E40" w:rsidRPr="00974E40" w:rsidRDefault="00974E40" w:rsidP="003D1E93">
            <w:pPr>
              <w:rPr>
                <w:rFonts w:ascii="Times New Roman" w:hAnsi="Times New Roman"/>
              </w:rPr>
            </w:pPr>
            <w:r w:rsidRPr="00974E40">
              <w:rPr>
                <w:rFonts w:ascii="Times New Roman" w:hAnsi="Times New Roman"/>
              </w:rPr>
              <w:t>Hoàn thành các sơ đồ phản ứng sau? Mỗi phương trình thuộc loại PUHH nào đã học? Giải thích? (Chiếu slide 2)</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 xml:space="preserve">HS1: </w:t>
            </w:r>
            <w:r w:rsidRPr="00974E40">
              <w:rPr>
                <w:rFonts w:ascii="Times New Roman" w:hAnsi="Times New Roman"/>
                <w:b w:val="0"/>
              </w:rPr>
              <w:tab/>
              <w:t>(1)    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67" type="#_x0000_t75" style="width:33.75pt;height:18pt" o:ole="">
                  <v:imagedata r:id="rId236" o:title=""/>
                </v:shape>
                <o:OLEObject Type="Embed" ProgID="Equation.DSMT4" ShapeID="_x0000_i1167" DrawAspect="Content" ObjectID="_1629746320" r:id="rId237"/>
              </w:object>
            </w:r>
            <w:r w:rsidRPr="00974E40">
              <w:rPr>
                <w:rFonts w:ascii="Times New Roman" w:hAnsi="Times New Roman"/>
                <w:b w:val="0"/>
              </w:rPr>
              <w:t xml:space="preserve">  KCl   +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2)    Fe(OH)</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68" type="#_x0000_t75" style="width:33.75pt;height:18pt" o:ole="">
                  <v:imagedata r:id="rId236" o:title=""/>
                </v:shape>
                <o:OLEObject Type="Embed" ProgID="Equation.DSMT4" ShapeID="_x0000_i1168" DrawAspect="Content" ObjectID="_1629746321" r:id="rId238"/>
              </w:object>
            </w:r>
            <w:r w:rsidRPr="00974E40">
              <w:rPr>
                <w:rFonts w:ascii="Times New Roman" w:hAnsi="Times New Roman"/>
                <w:b w:val="0"/>
              </w:rPr>
              <w:t xml:space="preserve">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lang w:val="pt-BR"/>
              </w:rPr>
            </w:pPr>
            <w:r w:rsidRPr="00974E40">
              <w:rPr>
                <w:rFonts w:ascii="Times New Roman" w:hAnsi="Times New Roman"/>
                <w:b w:val="0"/>
              </w:rPr>
              <w:t xml:space="preserve">HS2: </w:t>
            </w:r>
            <w:r w:rsidRPr="00974E40">
              <w:rPr>
                <w:rFonts w:ascii="Times New Roman" w:hAnsi="Times New Roman"/>
                <w:b w:val="0"/>
              </w:rPr>
              <w:tab/>
              <w:t xml:space="preserve">(1)    </w:t>
            </w: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69" type="#_x0000_t75" style="width:33.75pt;height:18pt" o:ole="">
                  <v:imagedata r:id="rId236" o:title=""/>
                </v:shape>
                <o:OLEObject Type="Embed" ProgID="Equation.DSMT4" ShapeID="_x0000_i1169" DrawAspect="Content" ObjectID="_1629746322" r:id="rId239"/>
              </w:objec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lang w:val="pt-BR"/>
              </w:rPr>
              <w:tab/>
              <w:t>(2)    H</w:t>
            </w:r>
            <w:r w:rsidRPr="00974E40">
              <w:rPr>
                <w:rFonts w:ascii="Times New Roman" w:hAnsi="Times New Roman"/>
                <w:b w:val="0"/>
                <w:vertAlign w:val="subscript"/>
                <w:lang w:val="pt-BR"/>
              </w:rPr>
              <w:t>2</w:t>
            </w:r>
            <w:r w:rsidRPr="00974E40">
              <w:rPr>
                <w:rFonts w:ascii="Times New Roman" w:hAnsi="Times New Roman"/>
                <w:b w:val="0"/>
                <w:lang w:val="pt-BR"/>
              </w:rPr>
              <w:t xml:space="preserve">   +  CuO   </w:t>
            </w:r>
            <w:r w:rsidRPr="00974E40">
              <w:rPr>
                <w:rFonts w:ascii="Times New Roman" w:hAnsi="Times New Roman"/>
                <w:b w:val="0"/>
                <w:position w:val="-6"/>
              </w:rPr>
              <w:object w:dxaOrig="680" w:dyaOrig="360">
                <v:shape id="_x0000_i1170" type="#_x0000_t75" style="width:33.75pt;height:18pt" o:ole="">
                  <v:imagedata r:id="rId236" o:title=""/>
                </v:shape>
                <o:OLEObject Type="Embed" ProgID="Equation.DSMT4" ShapeID="_x0000_i1170" DrawAspect="Content" ObjectID="_1629746323" r:id="rId240"/>
              </w:object>
            </w:r>
            <w:r w:rsidRPr="00974E40">
              <w:rPr>
                <w:rFonts w:ascii="Times New Roman" w:hAnsi="Times New Roman"/>
                <w:b w:val="0"/>
              </w:rPr>
              <w:t xml:space="preserve">    ?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jc w:val="both"/>
              <w:rPr>
                <w:rFonts w:ascii="Times New Roman" w:hAnsi="Times New Roman"/>
                <w:b w:val="0"/>
              </w:rPr>
            </w:pPr>
            <w:r w:rsidRPr="00974E40">
              <w:rPr>
                <w:rFonts w:ascii="Times New Roman" w:hAnsi="Times New Roman"/>
                <w:b w:val="0"/>
              </w:rPr>
              <w:t>*</w:t>
            </w:r>
            <w:r w:rsidRPr="00974E40">
              <w:rPr>
                <w:rFonts w:ascii="Times New Roman" w:hAnsi="Times New Roman"/>
                <w:i/>
                <w:u w:val="single"/>
              </w:rPr>
              <w:t>Đáp án</w:t>
            </w:r>
            <w:r w:rsidRPr="00974E40">
              <w:rPr>
                <w:rFonts w:ascii="Times New Roman" w:hAnsi="Times New Roman"/>
                <w:b w:val="0"/>
              </w:rPr>
              <w:t>:</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 xml:space="preserve">-HS1:  </w:t>
            </w:r>
            <w:r w:rsidRPr="00974E40">
              <w:rPr>
                <w:rFonts w:ascii="Times New Roman" w:hAnsi="Times New Roman"/>
                <w:b w:val="0"/>
              </w:rPr>
              <w:tab/>
              <w:t>(1)    2KCl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71" type="#_x0000_t75" style="width:33.75pt;height:18pt" o:ole="">
                  <v:imagedata r:id="rId236" o:title=""/>
                </v:shape>
                <o:OLEObject Type="Embed" ProgID="Equation.DSMT4" ShapeID="_x0000_i1171" DrawAspect="Content" ObjectID="_1629746324" r:id="rId241"/>
              </w:object>
            </w:r>
            <w:r w:rsidRPr="00974E40">
              <w:rPr>
                <w:rFonts w:ascii="Times New Roman" w:hAnsi="Times New Roman"/>
                <w:b w:val="0"/>
              </w:rPr>
              <w:t xml:space="preserve">  2KCl   +  3O</w:t>
            </w:r>
            <w:r w:rsidRPr="00974E40">
              <w:rPr>
                <w:rFonts w:ascii="Times New Roman" w:hAnsi="Times New Roman"/>
                <w:b w:val="0"/>
                <w:vertAlign w:val="subscript"/>
              </w:rPr>
              <w:t>2</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2)    2Fe(OH)</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172" type="#_x0000_t75" style="width:33.75pt;height:18pt" o:ole="">
                  <v:imagedata r:id="rId236" o:title=""/>
                </v:shape>
                <o:OLEObject Type="Embed" ProgID="Equation.DSMT4" ShapeID="_x0000_i1172" DrawAspect="Content" ObjectID="_1629746325" r:id="rId242"/>
              </w:object>
            </w:r>
            <w:r w:rsidRPr="00974E40">
              <w:rPr>
                <w:rFonts w:ascii="Times New Roman" w:hAnsi="Times New Roman"/>
                <w:b w:val="0"/>
              </w:rPr>
              <w:t xml:space="preserve">    Fe</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Hai PTHH trên thuộc phản ứng phân hủy vì có 1 chất tham gia tạo thành hai chất mới.</w:t>
            </w:r>
          </w:p>
          <w:p w:rsidR="00974E40" w:rsidRPr="00974E40" w:rsidRDefault="00974E40" w:rsidP="003D1E93">
            <w:pPr>
              <w:ind w:left="1080"/>
              <w:jc w:val="both"/>
              <w:rPr>
                <w:rFonts w:ascii="Times New Roman" w:hAnsi="Times New Roman"/>
                <w:b w:val="0"/>
                <w:lang w:val="pt-BR"/>
              </w:rPr>
            </w:pPr>
            <w:r w:rsidRPr="00974E40">
              <w:rPr>
                <w:rFonts w:ascii="Times New Roman" w:hAnsi="Times New Roman"/>
                <w:b w:val="0"/>
              </w:rPr>
              <w:t xml:space="preserve">HS2: </w:t>
            </w:r>
            <w:r w:rsidRPr="00974E40">
              <w:rPr>
                <w:rFonts w:ascii="Times New Roman" w:hAnsi="Times New Roman"/>
                <w:b w:val="0"/>
              </w:rPr>
              <w:tab/>
              <w:t>(3)    2</w:t>
            </w: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73" type="#_x0000_t75" style="width:33.75pt;height:18pt" o:ole="">
                  <v:imagedata r:id="rId236" o:title=""/>
                </v:shape>
                <o:OLEObject Type="Embed" ProgID="Equation.DSMT4" ShapeID="_x0000_i1173" DrawAspect="Content" ObjectID="_1629746326" r:id="rId243"/>
              </w:object>
            </w:r>
            <w:r w:rsidRPr="00974E40">
              <w:rPr>
                <w:rFonts w:ascii="Times New Roman" w:hAnsi="Times New Roman"/>
                <w:b w:val="0"/>
                <w:lang w:val="pt-BR"/>
              </w:rPr>
              <w:t xml:space="preserve">  +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lang w:val="pt-BR"/>
              </w:rPr>
              <w:tab/>
              <w:t>(4)    H</w:t>
            </w:r>
            <w:r w:rsidRPr="00974E40">
              <w:rPr>
                <w:rFonts w:ascii="Times New Roman" w:hAnsi="Times New Roman"/>
                <w:b w:val="0"/>
                <w:vertAlign w:val="subscript"/>
                <w:lang w:val="pt-BR"/>
              </w:rPr>
              <w:t>2</w:t>
            </w:r>
            <w:r w:rsidRPr="00974E40">
              <w:rPr>
                <w:rFonts w:ascii="Times New Roman" w:hAnsi="Times New Roman"/>
                <w:b w:val="0"/>
                <w:lang w:val="pt-BR"/>
              </w:rPr>
              <w:t xml:space="preserve">   +  CuO   </w:t>
            </w:r>
            <w:r w:rsidRPr="00974E40">
              <w:rPr>
                <w:rFonts w:ascii="Times New Roman" w:hAnsi="Times New Roman"/>
                <w:b w:val="0"/>
                <w:position w:val="-6"/>
              </w:rPr>
              <w:object w:dxaOrig="680" w:dyaOrig="360">
                <v:shape id="_x0000_i1174" type="#_x0000_t75" style="width:33.75pt;height:18pt" o:ole="">
                  <v:imagedata r:id="rId236" o:title=""/>
                </v:shape>
                <o:OLEObject Type="Embed" ProgID="Equation.DSMT4" ShapeID="_x0000_i1174" DrawAspect="Content" ObjectID="_1629746327" r:id="rId244"/>
              </w:object>
            </w:r>
            <w:r w:rsidRPr="00974E40">
              <w:rPr>
                <w:rFonts w:ascii="Times New Roman" w:hAnsi="Times New Roman"/>
                <w:b w:val="0"/>
              </w:rPr>
              <w:t xml:space="preserve">   Cu   +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PTHH (3) là phản ứng hóa hợp vì có 1 chất sản phẩm được tạo thành từ hai chất ban đầu</w:t>
            </w:r>
          </w:p>
          <w:p w:rsidR="00974E40" w:rsidRPr="00974E40" w:rsidRDefault="00974E40" w:rsidP="003D1E93">
            <w:pPr>
              <w:ind w:left="1080"/>
              <w:jc w:val="both"/>
              <w:rPr>
                <w:rFonts w:ascii="Times New Roman" w:hAnsi="Times New Roman"/>
                <w:b w:val="0"/>
              </w:rPr>
            </w:pPr>
            <w:r w:rsidRPr="00974E40">
              <w:rPr>
                <w:rFonts w:ascii="Times New Roman" w:hAnsi="Times New Roman"/>
                <w:b w:val="0"/>
              </w:rPr>
              <w:t>PTHH  (4): Không biết.</w:t>
            </w:r>
          </w:p>
          <w:p w:rsidR="00974E40" w:rsidRPr="00974E40" w:rsidRDefault="00974E40" w:rsidP="003D1E93">
            <w:pPr>
              <w:rPr>
                <w:rFonts w:ascii="Times New Roman" w:hAnsi="Times New Roman"/>
                <w:lang w:val="pt-BR"/>
              </w:rPr>
            </w:pPr>
            <w:r w:rsidRPr="00974E40">
              <w:rPr>
                <w:rFonts w:ascii="Times New Roman" w:hAnsi="Times New Roman"/>
                <w:lang w:val="pt-BR"/>
              </w:rPr>
              <w:t>2. Hoạt động dạy học:</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GV: PTHH (4) có 2 chất tham gia và 2 chất sản phẩm thuộc loại phản ứng hóa học nào? Phản ứng đó có gì khác với các loại phản ứng đã học. Hidro được điều chế từ nguyên liệu nào? Ta cùng nghiên cứu nội dung tiết học hôm nay.</w:t>
            </w:r>
          </w:p>
          <w:p w:rsidR="00974E40" w:rsidRPr="00974E40" w:rsidRDefault="00974E40" w:rsidP="003D1E93">
            <w:pPr>
              <w:jc w:val="center"/>
              <w:rPr>
                <w:rFonts w:ascii="Times New Roman" w:hAnsi="Times New Roman"/>
              </w:rPr>
            </w:pPr>
            <w:r w:rsidRPr="00974E40">
              <w:rPr>
                <w:rFonts w:ascii="Times New Roman" w:hAnsi="Times New Roman"/>
                <w:b w:val="0"/>
                <w:lang w:val="pt-BR"/>
              </w:rPr>
              <w:t xml:space="preserve">Tiết 49: </w:t>
            </w:r>
            <w:r w:rsidRPr="00974E40">
              <w:rPr>
                <w:rFonts w:ascii="Times New Roman" w:hAnsi="Times New Roman"/>
                <w:b w:val="0"/>
                <w:lang w:val="pt-BR"/>
              </w:rPr>
              <w:tab/>
              <w:t>ĐIỀU CHẾ HIDRO – PHẢN ỨNG THẾ.</w:t>
            </w:r>
          </w:p>
        </w:tc>
      </w:tr>
      <w:tr w:rsidR="00974E40" w:rsidRPr="00974E40" w:rsidTr="0005497A">
        <w:trPr>
          <w:jc w:val="center"/>
        </w:trPr>
        <w:tc>
          <w:tcPr>
            <w:tcW w:w="5000" w:type="pct"/>
            <w:gridSpan w:val="4"/>
            <w:tcBorders>
              <w:top w:val="double" w:sz="4" w:space="0" w:color="auto"/>
            </w:tcBorders>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2: Hình thành kiến thức 30p</w:t>
            </w:r>
          </w:p>
        </w:tc>
      </w:tr>
      <w:tr w:rsidR="00974E40" w:rsidRPr="00974E40" w:rsidTr="001461CF">
        <w:trPr>
          <w:jc w:val="center"/>
        </w:trPr>
        <w:tc>
          <w:tcPr>
            <w:tcW w:w="5000" w:type="pct"/>
            <w:gridSpan w:val="4"/>
            <w:tcBorders>
              <w:top w:val="double" w:sz="4" w:space="0" w:color="auto"/>
            </w:tcBorders>
            <w:shd w:val="clear" w:color="auto" w:fill="auto"/>
          </w:tcPr>
          <w:p w:rsidR="00974E40" w:rsidRPr="00974E40" w:rsidRDefault="00974E40" w:rsidP="00974E40">
            <w:pPr>
              <w:numPr>
                <w:ilvl w:val="0"/>
                <w:numId w:val="12"/>
              </w:numPr>
              <w:jc w:val="center"/>
              <w:rPr>
                <w:rFonts w:ascii="Times New Roman" w:hAnsi="Times New Roman"/>
                <w:i/>
              </w:rPr>
            </w:pPr>
            <w:r w:rsidRPr="00974E40">
              <w:rPr>
                <w:rFonts w:ascii="Times New Roman" w:hAnsi="Times New Roman"/>
                <w:i/>
              </w:rPr>
              <w:t>Điều chế Hidro (22’)</w:t>
            </w:r>
          </w:p>
        </w:tc>
      </w:tr>
      <w:tr w:rsidR="00974E40" w:rsidRPr="00974E40" w:rsidTr="003D1E93">
        <w:trPr>
          <w:jc w:val="center"/>
        </w:trPr>
        <w:tc>
          <w:tcPr>
            <w:tcW w:w="1990" w:type="pct"/>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Chiếu slide 3+ phát PHT + Đọc cách tiến hành thí nghiệm</w:t>
            </w:r>
          </w:p>
          <w:p w:rsidR="00974E40" w:rsidRPr="00974E40" w:rsidRDefault="00026327" w:rsidP="00F07D3C">
            <w:pPr>
              <w:jc w:val="center"/>
              <w:rPr>
                <w:rFonts w:ascii="Times New Roman" w:hAnsi="Times New Roman"/>
                <w:b w:val="0"/>
              </w:rPr>
            </w:pPr>
            <w:r>
              <w:rPr>
                <w:rFonts w:ascii="Times New Roman" w:hAnsi="Times New Roman"/>
                <w:noProof/>
              </w:rPr>
              <w:drawing>
                <wp:inline distT="0" distB="0" distL="0" distR="0">
                  <wp:extent cx="2321560" cy="1908175"/>
                  <wp:effectExtent l="0" t="0" r="2540" b="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cstate="print">
                            <a:extLst>
                              <a:ext uri="{28A0092B-C50C-407E-A947-70E740481C1C}">
                                <a14:useLocalDpi xmlns:a14="http://schemas.microsoft.com/office/drawing/2010/main" val="0"/>
                              </a:ext>
                            </a:extLst>
                          </a:blip>
                          <a:srcRect l="28526" t="16924" r="13942" b="12051"/>
                          <a:stretch>
                            <a:fillRect/>
                          </a:stretch>
                        </pic:blipFill>
                        <pic:spPr bwMode="auto">
                          <a:xfrm>
                            <a:off x="0" y="0"/>
                            <a:ext cx="2321560" cy="190817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V: Làm thí nghiệm theo các bước trong PH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 Nêu hiện tượng xảy ra bằng cách hoàn </w:t>
            </w:r>
            <w:r w:rsidRPr="00974E40">
              <w:rPr>
                <w:rFonts w:ascii="Times New Roman" w:hAnsi="Times New Roman"/>
                <w:b w:val="0"/>
                <w:lang w:val="pt-BR"/>
              </w:rPr>
              <w:lastRenderedPageBreak/>
              <w:t>thành PHT trong vòng 2 phú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Đại báo cáo theo PHT.</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oài Zn, có thể thay thế bằng các kim loại khác như A, Fe, Mg,...Ngoài ddHCl cũng có thể thay thế bằng dd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uyên liệu điều chế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gười ta điều chế H</w:t>
            </w:r>
            <w:r w:rsidRPr="00974E40">
              <w:rPr>
                <w:rFonts w:ascii="Times New Roman" w:hAnsi="Times New Roman"/>
                <w:b w:val="0"/>
                <w:vertAlign w:val="subscript"/>
                <w:lang w:val="pt-BR"/>
              </w:rPr>
              <w:t>2</w:t>
            </w:r>
            <w:r w:rsidRPr="00974E40">
              <w:rPr>
                <w:rFonts w:ascii="Times New Roman" w:hAnsi="Times New Roman"/>
                <w:b w:val="0"/>
                <w:lang w:val="pt-BR"/>
              </w:rPr>
              <w:t xml:space="preserve"> tư những nguyên liệu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Nêu chất tham gia trong TN?</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Sản phẩm là chất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iết PTHH?</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iết PTHH 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l) </w:t>
            </w:r>
            <w:r w:rsidRPr="00974E40">
              <w:rPr>
                <w:rFonts w:ascii="Times New Roman" w:hAnsi="Times New Roman"/>
                <w:b w:val="0"/>
                <w:position w:val="-6"/>
              </w:rPr>
              <w:object w:dxaOrig="300" w:dyaOrig="220">
                <v:shape id="_x0000_i1175" type="#_x0000_t75" style="width:20.25pt;height:15.75pt" o:ole="">
                  <v:imagedata r:id="rId144" o:title=""/>
                </v:shape>
                <o:OLEObject Type="Embed" ProgID="Equation.DSMT4" ShapeID="_x0000_i1175" DrawAspect="Content" ObjectID="_1629746328" r:id="rId246"/>
              </w:objec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ọi 2 hs khác viết phương trình của Al, Fe lần lượt với HCl.</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GV:Để điều chế H</w:t>
            </w:r>
            <w:r w:rsidRPr="00974E40">
              <w:rPr>
                <w:rFonts w:ascii="Times New Roman" w:hAnsi="Times New Roman"/>
                <w:b w:val="0"/>
                <w:vertAlign w:val="subscript"/>
                <w:lang w:val="pt-BR"/>
              </w:rPr>
              <w:t>2</w:t>
            </w:r>
            <w:r w:rsidRPr="00974E40">
              <w:rPr>
                <w:rFonts w:ascii="Times New Roman" w:hAnsi="Times New Roman"/>
                <w:b w:val="0"/>
                <w:lang w:val="pt-BR"/>
              </w:rPr>
              <w:t xml:space="preserve"> với lượng lớn hơn trong PTN người ta sử dụng bình kíp để điều chế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slde 6</w:t>
            </w:r>
          </w:p>
          <w:p w:rsidR="00974E40" w:rsidRPr="00974E40" w:rsidRDefault="00026327" w:rsidP="001461CF">
            <w:pPr>
              <w:jc w:val="both"/>
              <w:rPr>
                <w:rFonts w:ascii="Times New Roman" w:hAnsi="Times New Roman"/>
                <w:b w:val="0"/>
                <w:lang w:val="pt-BR"/>
              </w:rPr>
            </w:pPr>
            <w:r>
              <w:rPr>
                <w:rFonts w:ascii="Times New Roman" w:hAnsi="Times New Roman"/>
                <w:noProof/>
              </w:rPr>
              <w:drawing>
                <wp:inline distT="0" distB="0" distL="0" distR="0">
                  <wp:extent cx="2496820" cy="1654175"/>
                  <wp:effectExtent l="0" t="0" r="0" b="3175"/>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cstate="print">
                            <a:extLst>
                              <a:ext uri="{28A0092B-C50C-407E-A947-70E740481C1C}">
                                <a14:useLocalDpi xmlns:a14="http://schemas.microsoft.com/office/drawing/2010/main" val="0"/>
                              </a:ext>
                            </a:extLst>
                          </a:blip>
                          <a:srcRect l="27403" t="16667" r="12981" b="16924"/>
                          <a:stretch>
                            <a:fillRect/>
                          </a:stretch>
                        </pic:blipFill>
                        <pic:spPr bwMode="auto">
                          <a:xfrm>
                            <a:off x="0" y="0"/>
                            <a:ext cx="2496820" cy="165417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Có mấy cách thu khí H</w:t>
            </w:r>
            <w:r w:rsidRPr="00974E40">
              <w:rPr>
                <w:rFonts w:ascii="Times New Roman" w:hAnsi="Times New Roman"/>
                <w:b w:val="0"/>
                <w:vertAlign w:val="subscript"/>
                <w:lang w:val="pt-BR"/>
              </w:rPr>
              <w:t>2</w:t>
            </w:r>
            <w:r w:rsidRPr="00974E40">
              <w:rPr>
                <w:rFonts w:ascii="Times New Roman" w:hAnsi="Times New Roman"/>
                <w:b w:val="0"/>
                <w:lang w:val="pt-BR"/>
              </w:rPr>
              <w:t>? Kể tên</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Dựa vào TCVL nào mà người ta có thể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nước?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Dựa vào TCVL nào mà có thể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không khí?</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Muốn nhận biết khí H</w:t>
            </w:r>
            <w:r w:rsidRPr="00974E40">
              <w:rPr>
                <w:rFonts w:ascii="Times New Roman" w:hAnsi="Times New Roman"/>
                <w:b w:val="0"/>
                <w:vertAlign w:val="subscript"/>
                <w:lang w:val="pt-BR"/>
              </w:rPr>
              <w:t>2</w:t>
            </w:r>
            <w:r w:rsidRPr="00974E40">
              <w:rPr>
                <w:rFonts w:ascii="Times New Roman" w:hAnsi="Times New Roman"/>
                <w:b w:val="0"/>
                <w:lang w:val="pt-BR"/>
              </w:rPr>
              <w:t xml:space="preserve"> người ta làm như thế nào?</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slide 7:</w:t>
            </w:r>
          </w:p>
          <w:p w:rsidR="00974E40" w:rsidRPr="00974E40" w:rsidRDefault="00026327" w:rsidP="00F15D84">
            <w:pPr>
              <w:jc w:val="center"/>
              <w:rPr>
                <w:rFonts w:ascii="Times New Roman" w:hAnsi="Times New Roman"/>
                <w:b w:val="0"/>
                <w:lang w:val="pt-BR"/>
              </w:rPr>
            </w:pPr>
            <w:r>
              <w:rPr>
                <w:rFonts w:ascii="Times New Roman" w:hAnsi="Times New Roman"/>
                <w:noProof/>
              </w:rPr>
              <w:lastRenderedPageBreak/>
              <w:drawing>
                <wp:inline distT="0" distB="0" distL="0" distR="0">
                  <wp:extent cx="2425065" cy="1837055"/>
                  <wp:effectExtent l="0" t="0" r="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l="6041" t="7500" r="6041" b="11111"/>
                          <a:stretch>
                            <a:fillRect/>
                          </a:stretch>
                        </pic:blipFill>
                        <pic:spPr bwMode="auto">
                          <a:xfrm>
                            <a:off x="0" y="0"/>
                            <a:ext cx="2425065" cy="183705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hiếu từng hình và cho hs mô tả hình ảnh đó mô tả gì?</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Em có nhận xét gì về phương pháp thu khí oxi và hidro bằng pp đẩy nước?</w:t>
            </w:r>
          </w:p>
          <w:p w:rsidR="00974E40" w:rsidRPr="00974E40" w:rsidRDefault="00974E40" w:rsidP="007C6B4B">
            <w:pPr>
              <w:jc w:val="both"/>
              <w:rPr>
                <w:rFonts w:ascii="Times New Roman" w:hAnsi="Times New Roman"/>
                <w:b w:val="0"/>
                <w:lang w:val="pt-BR"/>
              </w:rPr>
            </w:pPr>
            <w:r w:rsidRPr="00974E40">
              <w:rPr>
                <w:rFonts w:ascii="Times New Roman" w:hAnsi="Times New Roman"/>
                <w:b w:val="0"/>
                <w:lang w:val="pt-BR"/>
              </w:rPr>
              <w:t>?Em có nhận xét gì về phương pháp thu khí oxi và hidro bằng pp đẩy không khí?</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Vì sao?</w:t>
            </w:r>
          </w:p>
          <w:p w:rsidR="00974E40" w:rsidRPr="00974E40" w:rsidRDefault="00974E40" w:rsidP="001461CF">
            <w:pPr>
              <w:jc w:val="both"/>
              <w:rPr>
                <w:rFonts w:ascii="Times New Roman" w:hAnsi="Times New Roman"/>
                <w:b w:val="0"/>
              </w:rPr>
            </w:pPr>
          </w:p>
        </w:tc>
        <w:tc>
          <w:tcPr>
            <w:tcW w:w="1533" w:type="pct"/>
            <w:gridSpan w:val="2"/>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Đọc thí nghiệm.</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S quan sá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ội ý theo bàn trong 2’</w:t>
            </w:r>
          </w:p>
          <w:p w:rsidR="00974E40" w:rsidRPr="00974E40" w:rsidRDefault="00974E40" w:rsidP="001461CF">
            <w:pPr>
              <w:jc w:val="both"/>
              <w:rPr>
                <w:rFonts w:ascii="Times New Roman" w:hAnsi="Times New Roman"/>
                <w:b w:val="0"/>
              </w:rPr>
            </w:pPr>
          </w:p>
          <w:p w:rsidR="00974E40" w:rsidRPr="00974E40" w:rsidRDefault="00026327" w:rsidP="00B13519">
            <w:pPr>
              <w:jc w:val="center"/>
              <w:rPr>
                <w:rFonts w:ascii="Times New Roman" w:hAnsi="Times New Roman"/>
                <w:b w:val="0"/>
              </w:rPr>
            </w:pPr>
            <w:r>
              <w:rPr>
                <w:rFonts w:ascii="Times New Roman" w:hAnsi="Times New Roman"/>
                <w:noProof/>
              </w:rPr>
              <w:drawing>
                <wp:inline distT="0" distB="0" distL="0" distR="0">
                  <wp:extent cx="1892300" cy="1598295"/>
                  <wp:effectExtent l="0" t="0" r="0" b="1905"/>
                  <wp:docPr id="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l="54718" t="18205" r="14102" b="13846"/>
                          <a:stretch>
                            <a:fillRect/>
                          </a:stretch>
                        </pic:blipFill>
                        <pic:spPr bwMode="auto">
                          <a:xfrm>
                            <a:off x="0" y="0"/>
                            <a:ext cx="1892300" cy="1598295"/>
                          </a:xfrm>
                          <a:prstGeom prst="rect">
                            <a:avLst/>
                          </a:prstGeom>
                          <a:noFill/>
                          <a:ln>
                            <a:noFill/>
                          </a:ln>
                        </pic:spPr>
                      </pic:pic>
                    </a:graphicData>
                  </a:graphic>
                </wp:inline>
              </w:drawing>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B13519">
            <w:pPr>
              <w:jc w:val="both"/>
              <w:rPr>
                <w:rFonts w:ascii="Times New Roman" w:hAnsi="Times New Roman"/>
                <w:b w:val="0"/>
                <w:lang w:val="pt-BR"/>
              </w:rPr>
            </w:pPr>
            <w:r w:rsidRPr="00974E40">
              <w:rPr>
                <w:rFonts w:ascii="Times New Roman" w:hAnsi="Times New Roman"/>
                <w:b w:val="0"/>
                <w:lang w:val="pt-BR"/>
              </w:rPr>
              <w:t xml:space="preserve">-Kim loại: Zn (Al, Fe, Mg,…) </w:t>
            </w:r>
          </w:p>
          <w:p w:rsidR="00974E40" w:rsidRPr="00974E40" w:rsidRDefault="00974E40" w:rsidP="00B13519">
            <w:pPr>
              <w:jc w:val="both"/>
              <w:rPr>
                <w:rFonts w:ascii="Times New Roman" w:hAnsi="Times New Roman"/>
                <w:b w:val="0"/>
              </w:rPr>
            </w:pPr>
            <w:r w:rsidRPr="00974E40">
              <w:rPr>
                <w:rFonts w:ascii="Times New Roman" w:hAnsi="Times New Roman"/>
                <w:b w:val="0"/>
              </w:rPr>
              <w:t>-Dd axit: HCl hoặc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l)</w:t>
            </w:r>
          </w:p>
          <w:p w:rsidR="00974E40" w:rsidRPr="00974E40" w:rsidRDefault="00974E40" w:rsidP="001461CF">
            <w:pPr>
              <w:jc w:val="both"/>
              <w:rPr>
                <w:rFonts w:ascii="Times New Roman" w:hAnsi="Times New Roman"/>
                <w:b w:val="0"/>
              </w:rPr>
            </w:pPr>
          </w:p>
          <w:p w:rsidR="00974E40" w:rsidRPr="00974E40" w:rsidRDefault="00974E40" w:rsidP="00AD78E4">
            <w:pPr>
              <w:jc w:val="both"/>
              <w:rPr>
                <w:rFonts w:ascii="Times New Roman" w:hAnsi="Times New Roman"/>
                <w:b w:val="0"/>
              </w:rPr>
            </w:pPr>
            <w:r w:rsidRPr="00974E40">
              <w:rPr>
                <w:rFonts w:ascii="Times New Roman" w:hAnsi="Times New Roman"/>
                <w:b w:val="0"/>
              </w:rPr>
              <w:t xml:space="preserve">-Zn +  2HCl  </w:t>
            </w:r>
            <w:r w:rsidRPr="00974E40">
              <w:rPr>
                <w:rFonts w:ascii="Times New Roman" w:hAnsi="Times New Roman"/>
                <w:b w:val="0"/>
              </w:rPr>
              <w:sym w:font="Wingdings" w:char="F0E0"/>
            </w:r>
            <w:r w:rsidRPr="00974E40">
              <w:rPr>
                <w:rFonts w:ascii="Times New Roman" w:hAnsi="Times New Roman"/>
                <w:b w:val="0"/>
              </w:rPr>
              <w:t>ZnCl</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AD78E4">
            <w:pPr>
              <w:jc w:val="both"/>
              <w:rPr>
                <w:rFonts w:ascii="Times New Roman" w:hAnsi="Times New Roman"/>
                <w:b w:val="0"/>
              </w:rPr>
            </w:pPr>
          </w:p>
          <w:p w:rsidR="00974E40" w:rsidRPr="00974E40" w:rsidRDefault="00974E40" w:rsidP="001461CF">
            <w:pPr>
              <w:jc w:val="both"/>
              <w:rPr>
                <w:rFonts w:ascii="Times New Roman" w:hAnsi="Times New Roman"/>
                <w:b w:val="0"/>
                <w:vertAlign w:val="subscript"/>
                <w:lang w:val="pt-BR"/>
              </w:rPr>
            </w:pPr>
            <w:r w:rsidRPr="00974E40">
              <w:rPr>
                <w:rFonts w:ascii="Times New Roman" w:hAnsi="Times New Roman"/>
                <w:b w:val="0"/>
                <w:lang w:val="pt-BR"/>
              </w:rPr>
              <w:t>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l)</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176" type="#_x0000_t75" style="width:20.25pt;height:15.75pt" o:ole="">
                  <v:imagedata r:id="rId144" o:title=""/>
                </v:shape>
                <o:OLEObject Type="Embed" ProgID="Equation.DSMT4" ShapeID="_x0000_i1176" DrawAspect="Content" ObjectID="_1629746329" r:id="rId250"/>
              </w:object>
            </w:r>
            <w:r w:rsidRPr="00974E40">
              <w:rPr>
                <w:rFonts w:ascii="Times New Roman" w:hAnsi="Times New Roman"/>
                <w:b w:val="0"/>
                <w:lang w:val="pt-BR"/>
              </w:rPr>
              <w:t>FeSO</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vertAlign w:val="subscript"/>
                <w:lang w:val="pt-BR"/>
              </w:rPr>
            </w:pPr>
          </w:p>
          <w:p w:rsidR="00974E40" w:rsidRPr="00974E40" w:rsidRDefault="00974E40" w:rsidP="001461CF">
            <w:pPr>
              <w:jc w:val="both"/>
              <w:rPr>
                <w:rFonts w:ascii="Times New Roman" w:hAnsi="Times New Roman"/>
                <w:b w:val="0"/>
              </w:rPr>
            </w:pPr>
            <w:r w:rsidRPr="00974E40">
              <w:rPr>
                <w:rFonts w:ascii="Times New Roman" w:hAnsi="Times New Roman"/>
                <w:b w:val="0"/>
                <w:lang w:val="pt-BR"/>
              </w:rPr>
              <w:t xml:space="preserve">-Quan sát </w:t>
            </w:r>
            <w:r w:rsidRPr="00974E40">
              <w:rPr>
                <w:rFonts w:ascii="Times New Roman" w:hAnsi="Times New Roman"/>
                <w:b w:val="0"/>
              </w:rPr>
              <w:t>bình kíp.</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2 cách: </w:t>
            </w:r>
            <w:r w:rsidRPr="00974E40">
              <w:rPr>
                <w:rFonts w:ascii="Times New Roman" w:hAnsi="Times New Roman"/>
                <w:b w:val="0"/>
                <w:lang w:val="pt-BR"/>
              </w:rPr>
              <w:t>Đẩy nước và đẩy không khí.</w:t>
            </w:r>
          </w:p>
          <w:p w:rsidR="00974E40" w:rsidRPr="00974E40" w:rsidRDefault="00974E40" w:rsidP="001461CF">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rất ít tan trong nước</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nhẹ nhất trong tất cả các chất khí (nhẹ hơn không khí)</w:t>
            </w:r>
          </w:p>
          <w:p w:rsidR="00974E40" w:rsidRPr="00974E40" w:rsidRDefault="00974E40" w:rsidP="001461CF">
            <w:pPr>
              <w:jc w:val="both"/>
              <w:rPr>
                <w:rFonts w:ascii="Times New Roman" w:hAnsi="Times New Roman"/>
                <w:b w:val="0"/>
              </w:rPr>
            </w:pPr>
            <w:r w:rsidRPr="00974E40">
              <w:rPr>
                <w:rFonts w:ascii="Times New Roman" w:hAnsi="Times New Roman"/>
                <w:b w:val="0"/>
              </w:rPr>
              <w:t>-Dùng que đóm đang cháy.</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lastRenderedPageBreak/>
              <w:t>-H1: Đ/c và thu khí oxi bằng pp đẩy nước.</w:t>
            </w:r>
          </w:p>
          <w:p w:rsidR="00974E40" w:rsidRPr="00974E40" w:rsidRDefault="00974E40" w:rsidP="00F15D84">
            <w:pPr>
              <w:jc w:val="both"/>
              <w:rPr>
                <w:rFonts w:ascii="Times New Roman" w:hAnsi="Times New Roman"/>
                <w:b w:val="0"/>
              </w:rPr>
            </w:pPr>
            <w:r w:rsidRPr="00974E40">
              <w:rPr>
                <w:rFonts w:ascii="Times New Roman" w:hAnsi="Times New Roman"/>
                <w:b w:val="0"/>
              </w:rPr>
              <w:t>-H2: Đ/c và thu khí hidro bằng pp đẩy nước.</w:t>
            </w:r>
          </w:p>
          <w:p w:rsidR="00974E40" w:rsidRPr="00974E40" w:rsidRDefault="00974E40" w:rsidP="007C6B4B">
            <w:pPr>
              <w:jc w:val="both"/>
              <w:rPr>
                <w:rFonts w:ascii="Times New Roman" w:hAnsi="Times New Roman"/>
                <w:b w:val="0"/>
              </w:rPr>
            </w:pPr>
            <w:r w:rsidRPr="00974E40">
              <w:rPr>
                <w:rFonts w:ascii="Times New Roman" w:hAnsi="Times New Roman"/>
                <w:b w:val="0"/>
              </w:rPr>
              <w:t>-H3: Đ/c và thu khí oxi bằng pp đẩy không khí.</w:t>
            </w:r>
          </w:p>
          <w:p w:rsidR="00974E40" w:rsidRPr="00974E40" w:rsidRDefault="00974E40" w:rsidP="007C6B4B">
            <w:pPr>
              <w:jc w:val="both"/>
              <w:rPr>
                <w:rFonts w:ascii="Times New Roman" w:hAnsi="Times New Roman"/>
                <w:b w:val="0"/>
              </w:rPr>
            </w:pPr>
            <w:r w:rsidRPr="00974E40">
              <w:rPr>
                <w:rFonts w:ascii="Times New Roman" w:hAnsi="Times New Roman"/>
                <w:b w:val="0"/>
              </w:rPr>
              <w:t>-H4: Đ/c và thu khí oxi bằng pp đẩy không khí.</w:t>
            </w:r>
          </w:p>
          <w:p w:rsidR="00974E40" w:rsidRPr="00974E40" w:rsidRDefault="00974E40" w:rsidP="007C6B4B">
            <w:pPr>
              <w:jc w:val="both"/>
              <w:rPr>
                <w:rFonts w:ascii="Times New Roman" w:hAnsi="Times New Roman"/>
                <w:b w:val="0"/>
              </w:rPr>
            </w:pPr>
            <w:r w:rsidRPr="00974E40">
              <w:rPr>
                <w:rFonts w:ascii="Times New Roman" w:hAnsi="Times New Roman"/>
                <w:b w:val="0"/>
              </w:rPr>
              <w:t>-Giống nhau.</w:t>
            </w:r>
          </w:p>
          <w:p w:rsidR="00974E40" w:rsidRPr="00974E40" w:rsidRDefault="00974E40" w:rsidP="007C6B4B">
            <w:pPr>
              <w:jc w:val="both"/>
              <w:rPr>
                <w:rFonts w:ascii="Times New Roman" w:hAnsi="Times New Roman"/>
                <w:b w:val="0"/>
              </w:rPr>
            </w:pPr>
            <w:r w:rsidRPr="00974E40">
              <w:rPr>
                <w:rFonts w:ascii="Times New Roman" w:hAnsi="Times New Roman"/>
                <w:b w:val="0"/>
              </w:rPr>
              <w:t>-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1490"/>
            </w:tblGrid>
            <w:tr w:rsidR="00974E40" w:rsidRPr="00974E40" w:rsidTr="009F5FE9">
              <w:tc>
                <w:tcPr>
                  <w:tcW w:w="1526" w:type="dxa"/>
                  <w:shd w:val="clear" w:color="auto" w:fill="auto"/>
                </w:tcPr>
                <w:p w:rsidR="00974E40" w:rsidRPr="00974E40" w:rsidRDefault="00974E40" w:rsidP="009F5FE9">
                  <w:pPr>
                    <w:jc w:val="center"/>
                    <w:rPr>
                      <w:rFonts w:ascii="Times New Roman" w:hAnsi="Times New Roman"/>
                    </w:rPr>
                  </w:pPr>
                  <w:r w:rsidRPr="00974E40">
                    <w:rPr>
                      <w:rFonts w:ascii="Times New Roman" w:hAnsi="Times New Roman"/>
                    </w:rPr>
                    <w:t>Đ/c Oxi</w:t>
                  </w:r>
                </w:p>
              </w:tc>
              <w:tc>
                <w:tcPr>
                  <w:tcW w:w="1527" w:type="dxa"/>
                  <w:shd w:val="clear" w:color="auto" w:fill="auto"/>
                </w:tcPr>
                <w:p w:rsidR="00974E40" w:rsidRPr="00974E40" w:rsidRDefault="00974E40" w:rsidP="009F5FE9">
                  <w:pPr>
                    <w:jc w:val="center"/>
                    <w:rPr>
                      <w:rFonts w:ascii="Times New Roman" w:hAnsi="Times New Roman"/>
                    </w:rPr>
                  </w:pPr>
                  <w:r w:rsidRPr="00974E40">
                    <w:rPr>
                      <w:rFonts w:ascii="Times New Roman" w:hAnsi="Times New Roman"/>
                    </w:rPr>
                    <w:t>Đ/c Hidro</w:t>
                  </w:r>
                </w:p>
              </w:tc>
            </w:tr>
            <w:tr w:rsidR="00974E40" w:rsidRPr="00974E40" w:rsidTr="009F5FE9">
              <w:tc>
                <w:tcPr>
                  <w:tcW w:w="1526" w:type="dxa"/>
                  <w:shd w:val="clear" w:color="auto" w:fill="auto"/>
                </w:tcPr>
                <w:p w:rsidR="00974E40" w:rsidRPr="00974E40" w:rsidRDefault="00974E40" w:rsidP="009F5FE9">
                  <w:pPr>
                    <w:jc w:val="both"/>
                    <w:rPr>
                      <w:rFonts w:ascii="Times New Roman" w:hAnsi="Times New Roman"/>
                      <w:b w:val="0"/>
                    </w:rPr>
                  </w:pPr>
                  <w:r w:rsidRPr="00974E40">
                    <w:rPr>
                      <w:rFonts w:ascii="Times New Roman" w:hAnsi="Times New Roman"/>
                      <w:b w:val="0"/>
                      <w:sz w:val="22"/>
                    </w:rPr>
                    <w:t>ÔN thu khí để ngửa vì oxi nặng hơn kk</w:t>
                  </w:r>
                </w:p>
              </w:tc>
              <w:tc>
                <w:tcPr>
                  <w:tcW w:w="1527" w:type="dxa"/>
                  <w:shd w:val="clear" w:color="auto" w:fill="auto"/>
                </w:tcPr>
                <w:p w:rsidR="00974E40" w:rsidRPr="00974E40" w:rsidRDefault="00974E40" w:rsidP="009F5FE9">
                  <w:pPr>
                    <w:jc w:val="both"/>
                    <w:rPr>
                      <w:rFonts w:ascii="Times New Roman" w:hAnsi="Times New Roman"/>
                      <w:b w:val="0"/>
                    </w:rPr>
                  </w:pPr>
                  <w:r w:rsidRPr="00974E40">
                    <w:rPr>
                      <w:rFonts w:ascii="Times New Roman" w:hAnsi="Times New Roman"/>
                      <w:b w:val="0"/>
                    </w:rPr>
                    <w:t>ÔN thu khí để úp vì oxi nhẹ hơn kk</w:t>
                  </w:r>
                </w:p>
              </w:tc>
            </w:tr>
          </w:tbl>
          <w:p w:rsidR="00974E40" w:rsidRPr="00974E40" w:rsidRDefault="00974E40" w:rsidP="001B35B0">
            <w:pPr>
              <w:jc w:val="both"/>
              <w:rPr>
                <w:rFonts w:ascii="Times New Roman" w:hAnsi="Times New Roman"/>
                <w:b w:val="0"/>
              </w:rPr>
            </w:pPr>
          </w:p>
        </w:tc>
        <w:tc>
          <w:tcPr>
            <w:tcW w:w="1477" w:type="pct"/>
            <w:shd w:val="clear" w:color="auto" w:fill="auto"/>
          </w:tcPr>
          <w:p w:rsidR="00974E40" w:rsidRPr="00974E40" w:rsidRDefault="00974E40" w:rsidP="001461CF">
            <w:pPr>
              <w:jc w:val="both"/>
              <w:rPr>
                <w:rFonts w:ascii="Times New Roman" w:hAnsi="Times New Roman"/>
                <w:i/>
                <w:lang w:val="pt-BR"/>
              </w:rPr>
            </w:pPr>
            <w:r w:rsidRPr="00974E40">
              <w:rPr>
                <w:rFonts w:ascii="Times New Roman" w:hAnsi="Times New Roman"/>
                <w:lang w:val="pt-BR"/>
              </w:rPr>
              <w:lastRenderedPageBreak/>
              <w:t xml:space="preserve">I. </w:t>
            </w:r>
            <w:r w:rsidRPr="00974E40">
              <w:rPr>
                <w:rFonts w:ascii="Times New Roman" w:hAnsi="Times New Roman"/>
                <w:u w:val="single"/>
                <w:lang w:val="pt-BR"/>
              </w:rPr>
              <w:t>Điều chế khí Hiđrô</w:t>
            </w:r>
            <w:r w:rsidRPr="00974E40">
              <w:rPr>
                <w:rFonts w:ascii="Times New Roman" w:hAnsi="Times New Roman"/>
                <w:i/>
                <w:lang w:val="pt-BR"/>
              </w:rPr>
              <w:t>.</w:t>
            </w:r>
          </w:p>
          <w:p w:rsidR="00974E40" w:rsidRPr="00974E40" w:rsidRDefault="00974E40" w:rsidP="001461CF">
            <w:pPr>
              <w:jc w:val="both"/>
              <w:rPr>
                <w:rFonts w:ascii="Times New Roman" w:hAnsi="Times New Roman"/>
                <w:i/>
                <w:lang w:val="pt-BR"/>
              </w:rPr>
            </w:pPr>
            <w:r w:rsidRPr="00974E40">
              <w:rPr>
                <w:rFonts w:ascii="Times New Roman" w:hAnsi="Times New Roman"/>
                <w:i/>
                <w:lang w:val="pt-BR"/>
              </w:rPr>
              <w:t xml:space="preserve"> 1.</w:t>
            </w:r>
            <w:r w:rsidRPr="00974E40">
              <w:rPr>
                <w:rFonts w:ascii="Times New Roman" w:hAnsi="Times New Roman"/>
                <w:i/>
                <w:u w:val="single"/>
                <w:lang w:val="pt-BR"/>
              </w:rPr>
              <w:t>Trong phòng thí nghiệm:</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Nguyên liệu: </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xml:space="preserve">+Kim loại: Zn (hoặc Al, Fe, Mg,…) </w:t>
            </w:r>
          </w:p>
          <w:p w:rsidR="00974E40" w:rsidRPr="00974E40" w:rsidRDefault="00974E40" w:rsidP="001461CF">
            <w:pPr>
              <w:jc w:val="both"/>
              <w:rPr>
                <w:rFonts w:ascii="Times New Roman" w:hAnsi="Times New Roman"/>
                <w:b w:val="0"/>
              </w:rPr>
            </w:pPr>
            <w:r w:rsidRPr="00974E40">
              <w:rPr>
                <w:rFonts w:ascii="Times New Roman" w:hAnsi="Times New Roman"/>
                <w:b w:val="0"/>
              </w:rPr>
              <w:t>+Dd axit: HCl hoặc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l)</w:t>
            </w: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 PTHH:</w:t>
            </w:r>
          </w:p>
          <w:p w:rsidR="00974E40" w:rsidRPr="00974E40" w:rsidRDefault="00974E40" w:rsidP="001461CF">
            <w:pPr>
              <w:jc w:val="both"/>
              <w:rPr>
                <w:rFonts w:ascii="Times New Roman" w:hAnsi="Times New Roman"/>
                <w:b w:val="0"/>
                <w:vertAlign w:val="subscript"/>
                <w:lang w:val="pt-BR"/>
              </w:rPr>
            </w:pPr>
            <w:r w:rsidRPr="00974E40">
              <w:rPr>
                <w:rFonts w:ascii="Times New Roman" w:hAnsi="Times New Roman"/>
                <w:b w:val="0"/>
                <w:lang w:val="pt-BR"/>
              </w:rPr>
              <w:t>Zn +  2HCl</w:t>
            </w:r>
            <w:r w:rsidRPr="00974E40">
              <w:rPr>
                <w:rFonts w:ascii="Times New Roman" w:hAnsi="Times New Roman"/>
                <w:b w:val="0"/>
                <w:position w:val="-6"/>
              </w:rPr>
              <w:object w:dxaOrig="300" w:dyaOrig="220">
                <v:shape id="_x0000_i1177" type="#_x0000_t75" style="width:20.25pt;height:15.75pt" o:ole="">
                  <v:imagedata r:id="rId144" o:title=""/>
                </v:shape>
                <o:OLEObject Type="Embed" ProgID="Equation.DSMT4" ShapeID="_x0000_i1177" DrawAspect="Content" ObjectID="_1629746330" r:id="rId251"/>
              </w:object>
            </w:r>
            <w:r w:rsidRPr="00974E40">
              <w:rPr>
                <w:rFonts w:ascii="Times New Roman" w:hAnsi="Times New Roman"/>
                <w:b w:val="0"/>
                <w:lang w:val="pt-BR"/>
              </w:rPr>
              <w:t xml:space="preserve"> ZnCl</w:t>
            </w:r>
            <w:r w:rsidRPr="00974E40">
              <w:rPr>
                <w:rFonts w:ascii="Times New Roman" w:hAnsi="Times New Roman"/>
                <w:b w:val="0"/>
                <w:lang w:val="pt-BR"/>
              </w:rPr>
              <w:softHyphen/>
            </w:r>
            <w:r w:rsidRPr="00974E40">
              <w:rPr>
                <w:rFonts w:ascii="Times New Roman" w:hAnsi="Times New Roman"/>
                <w:b w:val="0"/>
                <w:vertAlign w:val="subscript"/>
                <w:lang w:val="pt-BR"/>
              </w:rPr>
              <w:t>2</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lang w:val="pt-BR"/>
              </w:rPr>
            </w:pPr>
            <w:r w:rsidRPr="00974E40">
              <w:rPr>
                <w:rFonts w:ascii="Times New Roman" w:hAnsi="Times New Roman"/>
                <w:b w:val="0"/>
                <w:vertAlign w:val="superscript"/>
                <w:lang w:val="pt-BR"/>
              </w:rPr>
              <w:t xml:space="preserve"> </w:t>
            </w:r>
            <w:r w:rsidRPr="00974E40">
              <w:rPr>
                <w:rFonts w:ascii="Times New Roman" w:hAnsi="Times New Roman"/>
                <w:b w:val="0"/>
                <w:lang w:val="pt-BR"/>
              </w:rPr>
              <w:t>F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l) </w:t>
            </w:r>
            <w:r w:rsidRPr="00974E40">
              <w:rPr>
                <w:rFonts w:ascii="Times New Roman" w:hAnsi="Times New Roman"/>
                <w:b w:val="0"/>
                <w:position w:val="-6"/>
              </w:rPr>
              <w:object w:dxaOrig="300" w:dyaOrig="220">
                <v:shape id="_x0000_i1178" type="#_x0000_t75" style="width:20.25pt;height:15.75pt" o:ole="">
                  <v:imagedata r:id="rId144" o:title=""/>
                </v:shape>
                <o:OLEObject Type="Embed" ProgID="Equation.DSMT4" ShapeID="_x0000_i1178" DrawAspect="Content" ObjectID="_1629746331" r:id="rId252"/>
              </w:object>
            </w:r>
            <w:r w:rsidRPr="00974E40">
              <w:rPr>
                <w:rFonts w:ascii="Times New Roman" w:hAnsi="Times New Roman"/>
                <w:b w:val="0"/>
                <w:lang w:val="pt-BR"/>
              </w:rPr>
              <w:t>FeSO</w:t>
            </w:r>
            <w:r w:rsidRPr="00974E40">
              <w:rPr>
                <w:rFonts w:ascii="Times New Roman" w:hAnsi="Times New Roman"/>
                <w:b w:val="0"/>
                <w:vertAlign w:val="subscript"/>
                <w:lang w:val="pt-BR"/>
              </w:rPr>
              <w:t>4</w:t>
            </w:r>
            <w:r w:rsidRPr="00974E40">
              <w:rPr>
                <w:rFonts w:ascii="Times New Roman" w:hAnsi="Times New Roman"/>
                <w:b w:val="0"/>
                <w:lang w:val="pt-BR"/>
              </w:rPr>
              <w:t>+H</w:t>
            </w:r>
            <w:r w:rsidRPr="00974E40">
              <w:rPr>
                <w:rFonts w:ascii="Times New Roman" w:hAnsi="Times New Roman"/>
                <w:b w:val="0"/>
                <w:vertAlign w:val="subscript"/>
                <w:lang w:val="pt-BR"/>
              </w:rPr>
              <w:t>2</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r w:rsidRPr="00974E40">
              <w:rPr>
                <w:rFonts w:ascii="Times New Roman" w:hAnsi="Times New Roman"/>
                <w:b w:val="0"/>
                <w:lang w:val="pt-BR"/>
              </w:rPr>
              <w:t>-Có 2 cách thu khí: Đẩy nước và đẩy không khí</w:t>
            </w: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i/>
                <w:u w:val="single"/>
                <w:lang w:val="pt-BR"/>
              </w:rPr>
            </w:pPr>
          </w:p>
          <w:p w:rsidR="00974E40" w:rsidRPr="00974E40" w:rsidRDefault="00974E40" w:rsidP="001461CF">
            <w:pPr>
              <w:jc w:val="both"/>
              <w:rPr>
                <w:rFonts w:ascii="Times New Roman" w:hAnsi="Times New Roman"/>
                <w:b w:val="0"/>
                <w:i/>
                <w:u w:val="single"/>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lang w:val="pt-BR"/>
              </w:rPr>
            </w:pPr>
          </w:p>
          <w:p w:rsidR="00974E40" w:rsidRPr="00974E40" w:rsidRDefault="00974E40" w:rsidP="001461CF">
            <w:pPr>
              <w:jc w:val="both"/>
              <w:rPr>
                <w:rFonts w:ascii="Times New Roman" w:hAnsi="Times New Roman"/>
                <w:b w:val="0"/>
                <w:vertAlign w:val="superscript"/>
              </w:rPr>
            </w:pPr>
          </w:p>
          <w:p w:rsidR="00974E40" w:rsidRPr="00974E40" w:rsidRDefault="00974E40" w:rsidP="001461CF">
            <w:pPr>
              <w:jc w:val="both"/>
              <w:rPr>
                <w:rFonts w:ascii="Times New Roman" w:hAnsi="Times New Roman"/>
                <w:b w:val="0"/>
                <w:vertAlign w:val="superscript"/>
              </w:rPr>
            </w:pPr>
          </w:p>
        </w:tc>
      </w:tr>
      <w:tr w:rsidR="00974E40" w:rsidRPr="00974E40" w:rsidTr="001461CF">
        <w:trPr>
          <w:jc w:val="center"/>
        </w:trPr>
        <w:tc>
          <w:tcPr>
            <w:tcW w:w="5000" w:type="pct"/>
            <w:gridSpan w:val="4"/>
            <w:shd w:val="clear" w:color="auto" w:fill="auto"/>
          </w:tcPr>
          <w:p w:rsidR="00974E40" w:rsidRPr="00974E40" w:rsidRDefault="00974E40" w:rsidP="00974E40">
            <w:pPr>
              <w:numPr>
                <w:ilvl w:val="0"/>
                <w:numId w:val="12"/>
              </w:numPr>
              <w:jc w:val="center"/>
              <w:rPr>
                <w:rFonts w:ascii="Times New Roman" w:hAnsi="Times New Roman"/>
                <w:i/>
              </w:rPr>
            </w:pPr>
            <w:r w:rsidRPr="00974E40">
              <w:rPr>
                <w:rFonts w:ascii="Times New Roman" w:hAnsi="Times New Roman"/>
                <w:i/>
              </w:rPr>
              <w:lastRenderedPageBreak/>
              <w:t xml:space="preserve"> Phản ứng thế (8’)</w:t>
            </w:r>
          </w:p>
        </w:tc>
      </w:tr>
      <w:tr w:rsidR="00974E40" w:rsidRPr="00974E40" w:rsidTr="003D1E93">
        <w:trPr>
          <w:jc w:val="center"/>
        </w:trPr>
        <w:tc>
          <w:tcPr>
            <w:tcW w:w="1990" w:type="pct"/>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GV: cho HS nhận xét các phản ứng ở phần I.</w:t>
            </w:r>
          </w:p>
          <w:p w:rsidR="00974E40" w:rsidRPr="00974E40" w:rsidRDefault="00974E40" w:rsidP="001461CF">
            <w:pPr>
              <w:jc w:val="both"/>
              <w:rPr>
                <w:rFonts w:ascii="Times New Roman" w:hAnsi="Times New Roman"/>
                <w:b w:val="0"/>
              </w:rPr>
            </w:pPr>
            <w:r w:rsidRPr="00974E40">
              <w:rPr>
                <w:rFonts w:ascii="Times New Roman" w:hAnsi="Times New Roman"/>
                <w:b w:val="0"/>
              </w:rPr>
              <w:t>? Các nguyên tử Zn đã thay thế cho nguyên tử nào của axít?</w:t>
            </w:r>
          </w:p>
          <w:p w:rsidR="00974E40" w:rsidRPr="00974E40" w:rsidRDefault="00974E40" w:rsidP="001461CF">
            <w:pPr>
              <w:jc w:val="both"/>
              <w:rPr>
                <w:rFonts w:ascii="Times New Roman" w:hAnsi="Times New Roman"/>
                <w:b w:val="0"/>
              </w:rPr>
            </w:pPr>
            <w:r w:rsidRPr="00974E40">
              <w:rPr>
                <w:rFonts w:ascii="Times New Roman" w:hAnsi="Times New Roman"/>
                <w:b w:val="0"/>
              </w:rPr>
              <w:t>GV: dùng phấn màu để giúp HS nhận biết.</w:t>
            </w: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Phản ứng như trên gọi là phản ứng thế </w:t>
            </w:r>
          </w:p>
          <w:p w:rsidR="00974E40" w:rsidRPr="00974E40" w:rsidRDefault="00974E40" w:rsidP="001461CF">
            <w:pPr>
              <w:jc w:val="both"/>
              <w:rPr>
                <w:rFonts w:ascii="Times New Roman" w:hAnsi="Times New Roman"/>
                <w:b w:val="0"/>
              </w:rPr>
            </w:pPr>
            <w:r w:rsidRPr="00974E40">
              <w:rPr>
                <w:rFonts w:ascii="Times New Roman" w:hAnsi="Times New Roman"/>
                <w:b w:val="0"/>
              </w:rPr>
              <w:t>? Vậy thế nào là phản ứng thế?</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GV: Bổ sung và kết luận </w:t>
            </w:r>
          </w:p>
          <w:p w:rsidR="00974E40" w:rsidRPr="00974E40" w:rsidRDefault="00974E40" w:rsidP="001461CF">
            <w:pPr>
              <w:jc w:val="both"/>
              <w:rPr>
                <w:rFonts w:ascii="Times New Roman" w:hAnsi="Times New Roman"/>
                <w:b w:val="0"/>
              </w:rPr>
            </w:pPr>
            <w:r w:rsidRPr="00974E40">
              <w:rPr>
                <w:rFonts w:ascii="Times New Roman" w:hAnsi="Times New Roman"/>
                <w:b w:val="0"/>
              </w:rPr>
              <w:t>Gọi hai hs lên bảng viết phản ứng thế với Al, Fe với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tc>
        <w:tc>
          <w:tcPr>
            <w:tcW w:w="1533" w:type="pct"/>
            <w:gridSpan w:val="2"/>
            <w:shd w:val="clear" w:color="auto" w:fill="auto"/>
          </w:tcPr>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Zn đã thay thế cho nguyên tử H</w:t>
            </w:r>
            <w:r w:rsidRPr="00974E40">
              <w:rPr>
                <w:rFonts w:ascii="Times New Roman" w:hAnsi="Times New Roman"/>
                <w:b w:val="0"/>
                <w:vertAlign w:val="subscript"/>
              </w:rPr>
              <w:t>2</w:t>
            </w:r>
            <w:r w:rsidRPr="00974E40">
              <w:rPr>
                <w:rFonts w:ascii="Times New Roman" w:hAnsi="Times New Roman"/>
                <w:b w:val="0"/>
              </w:rPr>
              <w:t xml:space="preserve"> của axí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Là phản ứng trong đó nguyên tử của đơn chất thay thế nguyên tử của một nguyên tố trong hợp chất</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2 HS viết 2 PTHH.</w:t>
            </w:r>
          </w:p>
          <w:p w:rsidR="00974E40" w:rsidRPr="00974E40" w:rsidRDefault="00974E40" w:rsidP="001461CF">
            <w:pPr>
              <w:jc w:val="both"/>
              <w:rPr>
                <w:rFonts w:ascii="Times New Roman" w:hAnsi="Times New Roman"/>
                <w:b w:val="0"/>
                <w:sz w:val="22"/>
              </w:rPr>
            </w:pPr>
            <w:r w:rsidRPr="00974E40">
              <w:rPr>
                <w:rFonts w:ascii="Times New Roman" w:hAnsi="Times New Roman"/>
                <w:b w:val="0"/>
                <w:sz w:val="22"/>
              </w:rPr>
              <w:t>2Al+3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position w:val="-6"/>
                <w:sz w:val="22"/>
              </w:rPr>
              <w:object w:dxaOrig="300" w:dyaOrig="220">
                <v:shape id="_x0000_i1179" type="#_x0000_t75" style="width:15pt;height:11.25pt" o:ole="">
                  <v:imagedata r:id="rId253" o:title=""/>
                </v:shape>
                <o:OLEObject Type="Embed" ProgID="Equation.DSMT4" ShapeID="_x0000_i1179" DrawAspect="Content" ObjectID="_1629746332" r:id="rId254"/>
              </w:object>
            </w:r>
            <w:r w:rsidRPr="00974E40">
              <w:rPr>
                <w:rFonts w:ascii="Times New Roman" w:hAnsi="Times New Roman"/>
                <w:b w:val="0"/>
                <w:sz w:val="22"/>
              </w:rPr>
              <w:t>Al</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sz w:val="22"/>
              </w:rPr>
              <w:t>)</w:t>
            </w:r>
            <w:r w:rsidRPr="00974E40">
              <w:rPr>
                <w:rFonts w:ascii="Times New Roman" w:hAnsi="Times New Roman"/>
                <w:b w:val="0"/>
                <w:sz w:val="22"/>
                <w:vertAlign w:val="subscript"/>
              </w:rPr>
              <w:t>3</w:t>
            </w:r>
            <w:r w:rsidRPr="00974E40">
              <w:rPr>
                <w:rFonts w:ascii="Times New Roman" w:hAnsi="Times New Roman"/>
                <w:b w:val="0"/>
                <w:sz w:val="22"/>
              </w:rPr>
              <w:t>+ 3H</w:t>
            </w:r>
            <w:r w:rsidRPr="00974E40">
              <w:rPr>
                <w:rFonts w:ascii="Times New Roman" w:hAnsi="Times New Roman"/>
                <w:b w:val="0"/>
                <w:sz w:val="22"/>
                <w:vertAlign w:val="subscript"/>
              </w:rPr>
              <w:t>2</w:t>
            </w:r>
          </w:p>
          <w:p w:rsidR="00974E40" w:rsidRPr="00974E40" w:rsidRDefault="00974E40" w:rsidP="001461CF">
            <w:pPr>
              <w:jc w:val="both"/>
              <w:rPr>
                <w:rFonts w:ascii="Times New Roman" w:hAnsi="Times New Roman"/>
                <w:b w:val="0"/>
              </w:rPr>
            </w:pPr>
            <w:r w:rsidRPr="00974E40">
              <w:rPr>
                <w:rFonts w:ascii="Times New Roman" w:hAnsi="Times New Roman"/>
                <w:b w:val="0"/>
              </w:rPr>
              <w:t>F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0" type="#_x0000_t75" style="width:15pt;height:11.25pt" o:ole="">
                  <v:imagedata r:id="rId253" o:title=""/>
                </v:shape>
                <o:OLEObject Type="Embed" ProgID="Equation.DSMT4" ShapeID="_x0000_i1180" DrawAspect="Content" ObjectID="_1629746333" r:id="rId255"/>
              </w:object>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p>
        </w:tc>
        <w:tc>
          <w:tcPr>
            <w:tcW w:w="1477" w:type="pct"/>
            <w:shd w:val="clear" w:color="auto" w:fill="auto"/>
          </w:tcPr>
          <w:p w:rsidR="00974E40" w:rsidRPr="00974E40" w:rsidRDefault="00974E40" w:rsidP="001461CF">
            <w:pPr>
              <w:jc w:val="both"/>
              <w:rPr>
                <w:rFonts w:ascii="Times New Roman" w:hAnsi="Times New Roman"/>
              </w:rPr>
            </w:pPr>
            <w:r w:rsidRPr="00974E40">
              <w:rPr>
                <w:rFonts w:ascii="Times New Roman" w:hAnsi="Times New Roman"/>
              </w:rPr>
              <w:t>II.</w:t>
            </w:r>
            <w:r w:rsidRPr="00974E40">
              <w:rPr>
                <w:rFonts w:ascii="Times New Roman" w:hAnsi="Times New Roman"/>
                <w:u w:val="single"/>
              </w:rPr>
              <w:t>Phản ứng thế là gì</w:t>
            </w:r>
            <w:r w:rsidRPr="00974E40">
              <w:rPr>
                <w:rFonts w:ascii="Times New Roman" w:hAnsi="Times New Roman"/>
              </w:rPr>
              <w:t>?</w:t>
            </w:r>
          </w:p>
          <w:p w:rsidR="00974E40" w:rsidRPr="00974E40" w:rsidRDefault="00974E40" w:rsidP="001461CF">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p>
          <w:p w:rsidR="00974E40" w:rsidRPr="00974E40" w:rsidRDefault="00974E40" w:rsidP="001461CF">
            <w:pPr>
              <w:jc w:val="both"/>
              <w:rPr>
                <w:rFonts w:ascii="Times New Roman" w:hAnsi="Times New Roman"/>
                <w:b w:val="0"/>
              </w:rPr>
            </w:pPr>
            <w:r w:rsidRPr="00974E40">
              <w:rPr>
                <w:rFonts w:ascii="Times New Roman" w:hAnsi="Times New Roman"/>
                <w:b w:val="0"/>
              </w:rPr>
              <w:t>-Phản ứng thế là phản ứng trong đó nguyên tử của đơn chất thay thế nguyên tử của nguyên tố khác trong phân tử hợp chất</w:t>
            </w:r>
          </w:p>
          <w:p w:rsidR="00974E40" w:rsidRPr="00974E40" w:rsidRDefault="00974E40" w:rsidP="001461CF">
            <w:pPr>
              <w:jc w:val="both"/>
              <w:rPr>
                <w:rFonts w:ascii="Times New Roman" w:hAnsi="Times New Roman"/>
                <w:b w:val="0"/>
              </w:rPr>
            </w:pPr>
            <w:r w:rsidRPr="00974E40">
              <w:rPr>
                <w:rFonts w:ascii="Times New Roman" w:hAnsi="Times New Roman"/>
                <w:b w:val="0"/>
                <w:i/>
                <w:u w:val="single"/>
              </w:rPr>
              <w:t>VD</w:t>
            </w:r>
            <w:r w:rsidRPr="00974E40">
              <w:rPr>
                <w:rFonts w:ascii="Times New Roman" w:hAnsi="Times New Roman"/>
                <w:b w:val="0"/>
              </w:rPr>
              <w:t xml:space="preserve">: </w:t>
            </w:r>
          </w:p>
          <w:p w:rsidR="00974E40" w:rsidRPr="00974E40" w:rsidRDefault="00974E40" w:rsidP="001461CF">
            <w:pPr>
              <w:jc w:val="both"/>
              <w:rPr>
                <w:rFonts w:ascii="Times New Roman" w:hAnsi="Times New Roman"/>
                <w:b w:val="0"/>
                <w:sz w:val="22"/>
              </w:rPr>
            </w:pPr>
            <w:r w:rsidRPr="00974E40">
              <w:rPr>
                <w:rFonts w:ascii="Times New Roman" w:hAnsi="Times New Roman"/>
                <w:b w:val="0"/>
                <w:sz w:val="22"/>
              </w:rPr>
              <w:t>2Al+3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position w:val="-6"/>
                <w:sz w:val="22"/>
              </w:rPr>
              <w:object w:dxaOrig="300" w:dyaOrig="220">
                <v:shape id="_x0000_i1181" type="#_x0000_t75" style="width:15pt;height:11.25pt" o:ole="">
                  <v:imagedata r:id="rId253" o:title=""/>
                </v:shape>
                <o:OLEObject Type="Embed" ProgID="Equation.DSMT4" ShapeID="_x0000_i1181" DrawAspect="Content" ObjectID="_1629746334" r:id="rId256"/>
              </w:object>
            </w:r>
            <w:r w:rsidRPr="00974E40">
              <w:rPr>
                <w:rFonts w:ascii="Times New Roman" w:hAnsi="Times New Roman"/>
                <w:b w:val="0"/>
                <w:sz w:val="22"/>
              </w:rPr>
              <w:t>Al</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r w:rsidRPr="00974E40">
              <w:rPr>
                <w:rFonts w:ascii="Times New Roman" w:hAnsi="Times New Roman"/>
                <w:b w:val="0"/>
                <w:sz w:val="22"/>
              </w:rPr>
              <w:t>)</w:t>
            </w:r>
            <w:r w:rsidRPr="00974E40">
              <w:rPr>
                <w:rFonts w:ascii="Times New Roman" w:hAnsi="Times New Roman"/>
                <w:b w:val="0"/>
                <w:sz w:val="22"/>
                <w:vertAlign w:val="subscript"/>
              </w:rPr>
              <w:t>3</w:t>
            </w:r>
            <w:r w:rsidRPr="00974E40">
              <w:rPr>
                <w:rFonts w:ascii="Times New Roman" w:hAnsi="Times New Roman"/>
                <w:b w:val="0"/>
                <w:sz w:val="22"/>
              </w:rPr>
              <w:t>+ 3H</w:t>
            </w:r>
            <w:r w:rsidRPr="00974E40">
              <w:rPr>
                <w:rFonts w:ascii="Times New Roman" w:hAnsi="Times New Roman"/>
                <w:b w:val="0"/>
                <w:sz w:val="22"/>
                <w:vertAlign w:val="subscript"/>
              </w:rPr>
              <w:t>2</w:t>
            </w:r>
          </w:p>
          <w:p w:rsidR="00974E40" w:rsidRPr="00974E40" w:rsidRDefault="00974E40" w:rsidP="001461CF">
            <w:pPr>
              <w:jc w:val="both"/>
              <w:rPr>
                <w:rFonts w:ascii="Times New Roman" w:hAnsi="Times New Roman"/>
                <w:b w:val="0"/>
              </w:rPr>
            </w:pPr>
            <w:r w:rsidRPr="00974E40">
              <w:rPr>
                <w:rFonts w:ascii="Times New Roman" w:hAnsi="Times New Roman"/>
                <w:b w:val="0"/>
              </w:rPr>
              <w:t>F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2" type="#_x0000_t75" style="width:15pt;height:11.25pt" o:ole="">
                  <v:imagedata r:id="rId253" o:title=""/>
                </v:shape>
                <o:OLEObject Type="Embed" ProgID="Equation.DSMT4" ShapeID="_x0000_i1182" DrawAspect="Content" ObjectID="_1629746335" r:id="rId257"/>
              </w:object>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3: Củng cố, luyện tập 5p</w:t>
            </w:r>
          </w:p>
        </w:tc>
      </w:tr>
      <w:tr w:rsidR="00974E40" w:rsidRPr="00974E40" w:rsidTr="003D1E93">
        <w:trPr>
          <w:jc w:val="center"/>
        </w:trPr>
        <w:tc>
          <w:tcPr>
            <w:tcW w:w="3523" w:type="pct"/>
            <w:gridSpan w:val="3"/>
            <w:shd w:val="clear" w:color="auto" w:fill="auto"/>
          </w:tcPr>
          <w:p w:rsidR="00974E40" w:rsidRPr="00974E40" w:rsidRDefault="00974E40" w:rsidP="003D1E93">
            <w:pPr>
              <w:rPr>
                <w:rFonts w:ascii="Times New Roman" w:hAnsi="Times New Roman"/>
              </w:rPr>
            </w:pPr>
            <w:r w:rsidRPr="00974E40">
              <w:rPr>
                <w:rFonts w:ascii="Times New Roman" w:hAnsi="Times New Roman"/>
                <w:b w:val="0"/>
              </w:rPr>
              <w:t>-Hệ thống kiến thức</w:t>
            </w:r>
          </w:p>
          <w:p w:rsidR="00974E40" w:rsidRPr="00974E40" w:rsidRDefault="00974E40" w:rsidP="003D1E93">
            <w:pPr>
              <w:rPr>
                <w:rFonts w:ascii="Times New Roman" w:hAnsi="Times New Roman"/>
                <w:b w:val="0"/>
                <w:lang w:val="pt-BR"/>
              </w:rPr>
            </w:pPr>
            <w:r w:rsidRPr="00974E40">
              <w:rPr>
                <w:rFonts w:ascii="Times New Roman" w:hAnsi="Times New Roman"/>
                <w:b w:val="0"/>
              </w:rPr>
              <w:t xml:space="preserve">- Cho các phương trình sau: Hày chỉ ra đâu là phản ứng thế. </w:t>
            </w:r>
            <w:r w:rsidRPr="00974E40">
              <w:rPr>
                <w:rFonts w:ascii="Times New Roman" w:hAnsi="Times New Roman"/>
                <w:b w:val="0"/>
                <w:lang w:val="pt-BR"/>
              </w:rPr>
              <w:t>Giải thích.</w:t>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a/ C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83" type="#_x0000_t75" style="width:33.75pt;height:18pt" o:ole="">
                  <v:imagedata r:id="rId152" o:title=""/>
                </v:shape>
                <o:OLEObject Type="Embed" ProgID="Equation.DSMT4" ShapeID="_x0000_i1183" DrawAspect="Content" ObjectID="_1629746336" r:id="rId258"/>
              </w:object>
            </w:r>
            <w:r w:rsidRPr="00974E40">
              <w:rPr>
                <w:rFonts w:ascii="Times New Roman" w:hAnsi="Times New Roman"/>
                <w:b w:val="0"/>
                <w:lang w:val="pt-BR"/>
              </w:rPr>
              <w:t xml:space="preserve"> CO</w:t>
            </w:r>
            <w:r w:rsidRPr="00974E40">
              <w:rPr>
                <w:rFonts w:ascii="Times New Roman" w:hAnsi="Times New Roman"/>
                <w:b w:val="0"/>
                <w:vertAlign w:val="subscript"/>
                <w:lang w:val="pt-BR"/>
              </w:rPr>
              <w:t>2</w:t>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b/ CuO  +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84" type="#_x0000_t75" style="width:33.75pt;height:18pt" o:ole="">
                  <v:imagedata r:id="rId152" o:title=""/>
                </v:shape>
                <o:OLEObject Type="Embed" ProgID="Equation.DSMT4" ShapeID="_x0000_i1184" DrawAspect="Content" ObjectID="_1629746337" r:id="rId259"/>
              </w:object>
            </w:r>
            <w:r w:rsidRPr="00974E40">
              <w:rPr>
                <w:rFonts w:ascii="Times New Roman" w:hAnsi="Times New Roman"/>
                <w:b w:val="0"/>
                <w:lang w:val="pt-BR"/>
              </w:rPr>
              <w:t xml:space="preserve"> Cu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3D1E93">
            <w:pPr>
              <w:ind w:left="720" w:firstLine="720"/>
              <w:rPr>
                <w:rFonts w:ascii="Times New Roman" w:hAnsi="Times New Roman"/>
                <w:b w:val="0"/>
                <w:lang w:val="it-IT"/>
              </w:rPr>
            </w:pPr>
            <w:r w:rsidRPr="00974E40">
              <w:rPr>
                <w:rFonts w:ascii="Times New Roman" w:hAnsi="Times New Roman"/>
                <w:b w:val="0"/>
                <w:lang w:val="it-IT"/>
              </w:rPr>
              <w:t>c/ 2Al  +   3Cu(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2</w:t>
            </w:r>
            <w:r w:rsidRPr="00974E40">
              <w:rPr>
                <w:rFonts w:ascii="Times New Roman" w:hAnsi="Times New Roman"/>
                <w:b w:val="0"/>
                <w:lang w:val="it-IT"/>
              </w:rPr>
              <w:t xml:space="preserve"> </w:t>
            </w:r>
            <w:r w:rsidRPr="00974E40">
              <w:rPr>
                <w:rFonts w:ascii="Times New Roman" w:hAnsi="Times New Roman"/>
                <w:b w:val="0"/>
                <w:position w:val="-6"/>
              </w:rPr>
              <w:object w:dxaOrig="300" w:dyaOrig="220">
                <v:shape id="_x0000_i1185" type="#_x0000_t75" style="width:17.25pt;height:11.25pt" o:ole="">
                  <v:imagedata r:id="rId260" o:title=""/>
                </v:shape>
                <o:OLEObject Type="Embed" ProgID="Equation.DSMT4" ShapeID="_x0000_i1185" DrawAspect="Content" ObjectID="_1629746338" r:id="rId261"/>
              </w:object>
            </w:r>
            <w:r w:rsidRPr="00974E40">
              <w:rPr>
                <w:rFonts w:ascii="Times New Roman" w:hAnsi="Times New Roman"/>
                <w:b w:val="0"/>
                <w:lang w:val="it-IT"/>
              </w:rPr>
              <w:t xml:space="preserve">  2Al(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3</w:t>
            </w:r>
            <w:r w:rsidRPr="00974E40">
              <w:rPr>
                <w:rFonts w:ascii="Times New Roman" w:hAnsi="Times New Roman"/>
                <w:b w:val="0"/>
                <w:lang w:val="it-IT"/>
              </w:rPr>
              <w:t xml:space="preserve"> + 3Cu</w:t>
            </w:r>
          </w:p>
          <w:p w:rsidR="00974E40" w:rsidRPr="00974E40" w:rsidRDefault="00974E40" w:rsidP="003D1E93">
            <w:pPr>
              <w:ind w:left="720" w:firstLine="720"/>
              <w:rPr>
                <w:rFonts w:ascii="Times New Roman" w:hAnsi="Times New Roman"/>
                <w:b w:val="0"/>
                <w:vertAlign w:val="subscript"/>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186" type="#_x0000_t75" style="width:17.25pt;height:11.25pt" o:ole="">
                  <v:imagedata r:id="rId260" o:title=""/>
                </v:shape>
                <o:OLEObject Type="Embed" ProgID="Equation.DSMT4" ShapeID="_x0000_i1186" DrawAspect="Content" ObjectID="_1629746339" r:id="rId262"/>
              </w:object>
            </w:r>
            <w:r w:rsidRPr="00974E40">
              <w:rPr>
                <w:rFonts w:ascii="Times New Roman" w:hAnsi="Times New Roman"/>
                <w:b w:val="0"/>
                <w:lang w:val="pt-BR"/>
              </w:rPr>
              <w:t xml:space="preserve"> Zn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3D1E93">
            <w:pPr>
              <w:rPr>
                <w:rFonts w:ascii="Times New Roman" w:hAnsi="Times New Roman"/>
                <w:b w:val="0"/>
                <w:lang w:val="pt-BR"/>
              </w:rPr>
            </w:pPr>
            <w:r w:rsidRPr="00974E40">
              <w:rPr>
                <w:rFonts w:ascii="Times New Roman" w:hAnsi="Times New Roman"/>
                <w:b w:val="0"/>
                <w:vertAlign w:val="subscript"/>
                <w:lang w:val="pt-BR"/>
              </w:rPr>
              <w:tab/>
            </w:r>
            <w:r w:rsidRPr="00974E40">
              <w:rPr>
                <w:rFonts w:ascii="Times New Roman" w:hAnsi="Times New Roman"/>
                <w:b w:val="0"/>
                <w:vertAlign w:val="subscript"/>
                <w:lang w:val="pt-BR"/>
              </w:rPr>
              <w:tab/>
            </w:r>
            <w:r w:rsidRPr="00974E40">
              <w:rPr>
                <w:rFonts w:ascii="Times New Roman" w:hAnsi="Times New Roman"/>
                <w:b w:val="0"/>
                <w:lang w:val="pt-BR"/>
              </w:rPr>
              <w:t>e/ Mg(O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760" w:dyaOrig="360">
                <v:shape id="_x0000_i1187" type="#_x0000_t75" style="width:38.25pt;height:18pt" o:ole="">
                  <v:imagedata r:id="rId118" o:title=""/>
                </v:shape>
                <o:OLEObject Type="Embed" ProgID="Equation.DSMT4" ShapeID="_x0000_i1187" DrawAspect="Content" ObjectID="_1629746340" r:id="rId263"/>
              </w:object>
            </w:r>
            <w:r w:rsidRPr="00974E40">
              <w:rPr>
                <w:rFonts w:ascii="Times New Roman" w:hAnsi="Times New Roman"/>
                <w:b w:val="0"/>
                <w:lang w:val="pt-BR"/>
              </w:rPr>
              <w:t xml:space="preserve"> Mg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lang w:val="pt-BR"/>
              </w:rPr>
              <w:tab/>
            </w:r>
          </w:p>
          <w:p w:rsidR="00974E40" w:rsidRPr="00974E40" w:rsidRDefault="00974E40" w:rsidP="003D1E93">
            <w:pPr>
              <w:ind w:left="720" w:firstLine="720"/>
              <w:rPr>
                <w:rFonts w:ascii="Times New Roman" w:hAnsi="Times New Roman"/>
                <w:b w:val="0"/>
                <w:lang w:val="pt-BR"/>
              </w:rPr>
            </w:pPr>
            <w:r w:rsidRPr="00974E40">
              <w:rPr>
                <w:rFonts w:ascii="Times New Roman" w:hAnsi="Times New Roman"/>
                <w:b w:val="0"/>
                <w:lang w:val="pt-BR"/>
              </w:rPr>
              <w:t>f/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 xml:space="preserve"> </w:t>
            </w:r>
            <w:r w:rsidRPr="00974E40">
              <w:rPr>
                <w:rFonts w:ascii="Times New Roman" w:hAnsi="Times New Roman"/>
                <w:b w:val="0"/>
                <w:position w:val="-6"/>
              </w:rPr>
              <w:object w:dxaOrig="300" w:dyaOrig="220">
                <v:shape id="_x0000_i1188" type="#_x0000_t75" style="width:35.25pt;height:16.5pt" o:ole="">
                  <v:imagedata r:id="rId144" o:title=""/>
                </v:shape>
                <o:OLEObject Type="Embed" ProgID="Equation.DSMT4" ShapeID="_x0000_i1188" DrawAspect="Content" ObjectID="_1629746341" r:id="rId264"/>
              </w:object>
            </w:r>
            <w:r w:rsidRPr="00974E40">
              <w:rPr>
                <w:rFonts w:ascii="Times New Roman" w:hAnsi="Times New Roman"/>
                <w:b w:val="0"/>
                <w:lang w:val="pt-BR"/>
              </w:rPr>
              <w:t xml:space="preserve"> NaOH</w:t>
            </w:r>
          </w:p>
          <w:p w:rsidR="00974E40" w:rsidRPr="00974E40" w:rsidRDefault="00974E40" w:rsidP="001461CF">
            <w:pPr>
              <w:jc w:val="both"/>
              <w:rPr>
                <w:rFonts w:ascii="Times New Roman" w:hAnsi="Times New Roman"/>
                <w:b w:val="0"/>
              </w:rPr>
            </w:pPr>
          </w:p>
        </w:tc>
        <w:tc>
          <w:tcPr>
            <w:tcW w:w="1477" w:type="pct"/>
            <w:shd w:val="clear" w:color="auto" w:fill="auto"/>
          </w:tcPr>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u w:val="single"/>
                <w:lang w:val="pt-BR"/>
              </w:rPr>
              <w:t>Đáp án</w:t>
            </w:r>
            <w:r w:rsidRPr="00974E40">
              <w:rPr>
                <w:rFonts w:ascii="Times New Roman" w:hAnsi="Times New Roman"/>
                <w:b w:val="0"/>
                <w:lang w:val="pt-BR"/>
              </w:rPr>
              <w:t>: Phương trình c, d là phản ứng thế vì:</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 Chất tham gia là một đơn chất và một hợp chất</w:t>
            </w:r>
          </w:p>
          <w:p w:rsidR="00974E40" w:rsidRPr="00974E40" w:rsidRDefault="00974E40" w:rsidP="003D1E93">
            <w:pPr>
              <w:jc w:val="both"/>
              <w:rPr>
                <w:rFonts w:ascii="Times New Roman" w:hAnsi="Times New Roman"/>
                <w:b w:val="0"/>
                <w:lang w:val="pt-BR"/>
              </w:rPr>
            </w:pPr>
            <w:r w:rsidRPr="00974E40">
              <w:rPr>
                <w:rFonts w:ascii="Times New Roman" w:hAnsi="Times New Roman"/>
                <w:b w:val="0"/>
                <w:lang w:val="pt-BR"/>
              </w:rPr>
              <w:t>+Trong đó nguyên tử Al và Zn lần lượt thay thế cho nguyên tử Cu và H trong phân tử  Cu(N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vertAlign w:val="subscript"/>
                <w:lang w:val="pt-BR"/>
              </w:rPr>
              <w:t>2</w:t>
            </w:r>
            <w:r w:rsidRPr="00974E40">
              <w:rPr>
                <w:rFonts w:ascii="Times New Roman" w:hAnsi="Times New Roman"/>
                <w:b w:val="0"/>
                <w:lang w:val="pt-BR"/>
              </w:rPr>
              <w:t xml:space="preserv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p>
          <w:p w:rsidR="00974E40" w:rsidRPr="00974E40" w:rsidRDefault="00974E40" w:rsidP="003D1E93">
            <w:pPr>
              <w:jc w:val="both"/>
              <w:rPr>
                <w:rFonts w:ascii="Times New Roman" w:hAnsi="Times New Roman"/>
              </w:rPr>
            </w:pP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t>Hoạt động 4: Vận dụng 3p</w:t>
            </w:r>
          </w:p>
        </w:tc>
      </w:tr>
      <w:tr w:rsidR="00974E40" w:rsidRPr="00974E40" w:rsidTr="00040980">
        <w:trPr>
          <w:jc w:val="center"/>
        </w:trPr>
        <w:tc>
          <w:tcPr>
            <w:tcW w:w="2636" w:type="pct"/>
            <w:gridSpan w:val="2"/>
            <w:shd w:val="clear" w:color="auto" w:fill="auto"/>
          </w:tcPr>
          <w:p w:rsidR="00974E40" w:rsidRPr="00974E40" w:rsidRDefault="00974E40" w:rsidP="003D1E93">
            <w:pPr>
              <w:rPr>
                <w:rFonts w:ascii="Times New Roman" w:hAnsi="Times New Roman"/>
                <w:b w:val="0"/>
                <w:lang w:val="pt-BR"/>
              </w:rPr>
            </w:pPr>
            <w:r w:rsidRPr="00974E40">
              <w:rPr>
                <w:rFonts w:ascii="Times New Roman" w:hAnsi="Times New Roman"/>
                <w:b w:val="0"/>
                <w:lang w:val="pt-BR"/>
              </w:rPr>
              <w:t>Cho 3,6g kim loại Magie phản ứng hoàn toàn với dd HCl thu được Magie và khí H</w:t>
            </w:r>
            <w:r w:rsidRPr="00974E40">
              <w:rPr>
                <w:rFonts w:ascii="Times New Roman" w:hAnsi="Times New Roman"/>
                <w:b w:val="0"/>
                <w:vertAlign w:val="subscript"/>
                <w:lang w:val="pt-BR"/>
              </w:rPr>
              <w:t>2</w:t>
            </w:r>
          </w:p>
          <w:p w:rsidR="00974E40" w:rsidRPr="00974E40" w:rsidRDefault="00974E40" w:rsidP="003D1E93">
            <w:pPr>
              <w:ind w:left="720"/>
              <w:rPr>
                <w:rFonts w:ascii="Times New Roman" w:hAnsi="Times New Roman"/>
                <w:b w:val="0"/>
                <w:lang w:val="pt-BR"/>
              </w:rPr>
            </w:pPr>
            <w:r w:rsidRPr="00974E40">
              <w:rPr>
                <w:rFonts w:ascii="Times New Roman" w:hAnsi="Times New Roman"/>
                <w:b w:val="0"/>
                <w:lang w:val="pt-BR"/>
              </w:rPr>
              <w:lastRenderedPageBreak/>
              <w:t>a/ Viết PTHH.</w:t>
            </w:r>
          </w:p>
          <w:p w:rsidR="00974E40" w:rsidRPr="00974E40" w:rsidRDefault="00974E40" w:rsidP="003D1E93">
            <w:pPr>
              <w:jc w:val="both"/>
              <w:rPr>
                <w:rFonts w:ascii="Times New Roman" w:hAnsi="Times New Roman"/>
                <w:b w:val="0"/>
              </w:rPr>
            </w:pPr>
            <w:r w:rsidRPr="00974E40">
              <w:rPr>
                <w:rFonts w:ascii="Times New Roman" w:hAnsi="Times New Roman"/>
                <w:b w:val="0"/>
                <w:lang w:val="pt-BR"/>
              </w:rPr>
              <w:tab/>
              <w:t>b/ Tính 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thu được ở đktc?</w:t>
            </w:r>
          </w:p>
        </w:tc>
        <w:tc>
          <w:tcPr>
            <w:tcW w:w="2364" w:type="pct"/>
            <w:gridSpan w:val="2"/>
            <w:shd w:val="clear" w:color="auto" w:fill="auto"/>
          </w:tcPr>
          <w:p w:rsidR="00974E40" w:rsidRPr="00974E40" w:rsidRDefault="00974E40" w:rsidP="001461CF">
            <w:pPr>
              <w:jc w:val="both"/>
              <w:rPr>
                <w:rFonts w:ascii="Times New Roman" w:hAnsi="Times New Roman"/>
              </w:rPr>
            </w:pPr>
            <w:r w:rsidRPr="00974E40">
              <w:rPr>
                <w:rFonts w:ascii="Times New Roman" w:hAnsi="Times New Roman"/>
              </w:rPr>
              <w:lastRenderedPageBreak/>
              <w:t>-Tóm tắt:</w:t>
            </w:r>
          </w:p>
          <w:p w:rsidR="00974E40" w:rsidRPr="00974E40" w:rsidRDefault="00974E40" w:rsidP="003D1E93">
            <w:pPr>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Mg</w:t>
            </w:r>
            <w:r w:rsidRPr="00974E40">
              <w:rPr>
                <w:rFonts w:ascii="Times New Roman" w:hAnsi="Times New Roman"/>
                <w:b w:val="0"/>
              </w:rPr>
              <w:t>= 3,6 (g)</w:t>
            </w:r>
          </w:p>
          <w:p w:rsidR="00974E40" w:rsidRPr="00974E40" w:rsidRDefault="00974E40" w:rsidP="003D1E93">
            <w:pPr>
              <w:rPr>
                <w:rFonts w:ascii="Times New Roman" w:hAnsi="Times New Roman"/>
                <w:b w:val="0"/>
              </w:rPr>
            </w:pPr>
            <w:r w:rsidRPr="00974E40">
              <w:rPr>
                <w:rFonts w:ascii="Times New Roman" w:hAnsi="Times New Roman"/>
                <w:b w:val="0"/>
              </w:rPr>
              <w:lastRenderedPageBreak/>
              <w:t>a/ Viết PTHH.</w:t>
            </w:r>
          </w:p>
          <w:p w:rsidR="00974E40" w:rsidRPr="00974E40" w:rsidRDefault="00974E40" w:rsidP="003D1E93">
            <w:pPr>
              <w:jc w:val="both"/>
              <w:rPr>
                <w:rFonts w:ascii="Times New Roman" w:hAnsi="Times New Roman"/>
                <w:b w:val="0"/>
              </w:rPr>
            </w:pPr>
            <w:r w:rsidRPr="00974E40">
              <w:rPr>
                <w:rFonts w:ascii="Times New Roman" w:hAnsi="Times New Roman"/>
                <w:b w:val="0"/>
              </w:rPr>
              <w:t>b/ V</w:t>
            </w:r>
            <w:r w:rsidRPr="00974E40">
              <w:rPr>
                <w:rFonts w:ascii="Times New Roman" w:hAnsi="Times New Roman"/>
                <w:b w:val="0"/>
                <w:vertAlign w:val="subscript"/>
              </w:rPr>
              <w:t xml:space="preserve">H2 (đktc) </w:t>
            </w:r>
            <w:r w:rsidRPr="00974E40">
              <w:rPr>
                <w:rFonts w:ascii="Times New Roman" w:hAnsi="Times New Roman"/>
                <w:b w:val="0"/>
              </w:rPr>
              <w:t>= ? (l)</w:t>
            </w:r>
          </w:p>
          <w:p w:rsidR="00974E40" w:rsidRPr="00974E40" w:rsidRDefault="00974E40" w:rsidP="003D1E93">
            <w:pPr>
              <w:jc w:val="both"/>
              <w:rPr>
                <w:rFonts w:ascii="Times New Roman" w:hAnsi="Times New Roman"/>
                <w:b w:val="0"/>
              </w:rPr>
            </w:pPr>
            <w:r w:rsidRPr="00974E40">
              <w:rPr>
                <w:rFonts w:ascii="Times New Roman" w:hAnsi="Times New Roman"/>
                <w:b w:val="0"/>
              </w:rPr>
              <w:t>-Giải:</w:t>
            </w:r>
          </w:p>
          <w:p w:rsidR="00974E40" w:rsidRPr="00974E40" w:rsidRDefault="00974E40" w:rsidP="00040980">
            <w:pPr>
              <w:rPr>
                <w:rFonts w:ascii="Times New Roman" w:hAnsi="Times New Roman"/>
                <w:b w:val="0"/>
              </w:rPr>
            </w:pPr>
            <w:r w:rsidRPr="00974E40">
              <w:rPr>
                <w:rFonts w:ascii="Times New Roman" w:hAnsi="Times New Roman"/>
                <w:b w:val="0"/>
              </w:rPr>
              <w:t xml:space="preserve">a/ PT:              </w:t>
            </w:r>
          </w:p>
          <w:p w:rsidR="00974E40" w:rsidRPr="00974E40" w:rsidRDefault="00974E40" w:rsidP="00040980">
            <w:pPr>
              <w:rPr>
                <w:rFonts w:ascii="Times New Roman" w:hAnsi="Times New Roman"/>
                <w:b w:val="0"/>
              </w:rPr>
            </w:pPr>
            <w:r w:rsidRPr="00974E40">
              <w:rPr>
                <w:rFonts w:ascii="Times New Roman" w:hAnsi="Times New Roman"/>
                <w:b w:val="0"/>
              </w:rPr>
              <w:t xml:space="preserve"> Mg   +    2HCl</w:t>
            </w:r>
            <w:r w:rsidRPr="00974E40">
              <w:rPr>
                <w:rFonts w:ascii="Times New Roman" w:hAnsi="Times New Roman"/>
                <w:b w:val="0"/>
                <w:vertAlign w:val="subscript"/>
              </w:rPr>
              <w:softHyphen/>
            </w:r>
            <w:r w:rsidRPr="00974E40">
              <w:rPr>
                <w:rFonts w:ascii="Times New Roman" w:hAnsi="Times New Roman"/>
                <w:b w:val="0"/>
              </w:rPr>
              <w:t xml:space="preserve">  </w:t>
            </w:r>
            <w:r w:rsidRPr="00974E40">
              <w:rPr>
                <w:rFonts w:ascii="Times New Roman" w:hAnsi="Times New Roman"/>
                <w:b w:val="0"/>
                <w:position w:val="-6"/>
              </w:rPr>
              <w:object w:dxaOrig="300" w:dyaOrig="220">
                <v:shape id="_x0000_i1189" type="#_x0000_t75" style="width:35.25pt;height:16.5pt" o:ole="">
                  <v:imagedata r:id="rId144" o:title=""/>
                </v:shape>
                <o:OLEObject Type="Embed" ProgID="Equation.DSMT4" ShapeID="_x0000_i1189" DrawAspect="Content" ObjectID="_1629746342" r:id="rId265"/>
              </w:object>
            </w:r>
            <w:r w:rsidRPr="00974E40">
              <w:rPr>
                <w:rFonts w:ascii="Times New Roman" w:hAnsi="Times New Roman"/>
                <w:b w:val="0"/>
              </w:rPr>
              <w:t>MgCl</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p>
          <w:p w:rsidR="00974E40" w:rsidRPr="00974E40" w:rsidRDefault="00974E40" w:rsidP="003D1E93">
            <w:pPr>
              <w:jc w:val="both"/>
              <w:rPr>
                <w:rFonts w:ascii="Times New Roman" w:hAnsi="Times New Roman"/>
              </w:rPr>
            </w:pPr>
            <w:r w:rsidRPr="00974E40">
              <w:rPr>
                <w:rFonts w:ascii="Times New Roman" w:hAnsi="Times New Roman"/>
                <w:b w:val="0"/>
              </w:rPr>
              <w:t xml:space="preserve">b/ </w:t>
            </w:r>
            <w:r w:rsidRPr="00974E40">
              <w:rPr>
                <w:rFonts w:ascii="Times New Roman" w:hAnsi="Times New Roman"/>
                <w:b w:val="0"/>
                <w:position w:val="-48"/>
              </w:rPr>
              <w:object w:dxaOrig="1960" w:dyaOrig="1080">
                <v:shape id="_x0000_i1190" type="#_x0000_t75" style="width:98.25pt;height:54pt" o:ole="">
                  <v:imagedata r:id="rId266" o:title=""/>
                </v:shape>
                <o:OLEObject Type="Embed" ProgID="Equation.DSMT4" ShapeID="_x0000_i1190" DrawAspect="Content" ObjectID="_1629746343" r:id="rId267"/>
              </w:object>
            </w:r>
          </w:p>
        </w:tc>
      </w:tr>
      <w:tr w:rsidR="00974E40" w:rsidRPr="00974E40" w:rsidTr="0005497A">
        <w:trPr>
          <w:jc w:val="center"/>
        </w:trPr>
        <w:tc>
          <w:tcPr>
            <w:tcW w:w="5000" w:type="pct"/>
            <w:gridSpan w:val="4"/>
            <w:shd w:val="clear" w:color="auto" w:fill="A6A6A6"/>
          </w:tcPr>
          <w:p w:rsidR="00974E40" w:rsidRPr="00974E40" w:rsidRDefault="00974E40" w:rsidP="003D1E93">
            <w:pPr>
              <w:jc w:val="center"/>
              <w:rPr>
                <w:rFonts w:ascii="Times New Roman" w:hAnsi="Times New Roman"/>
              </w:rPr>
            </w:pPr>
            <w:r w:rsidRPr="00974E40">
              <w:rPr>
                <w:rFonts w:ascii="Times New Roman" w:hAnsi="Times New Roman"/>
              </w:rPr>
              <w:lastRenderedPageBreak/>
              <w:t>Hoạt động 5: Tìm tòi, mở rộng 2p</w:t>
            </w:r>
          </w:p>
        </w:tc>
      </w:tr>
      <w:tr w:rsidR="00974E40" w:rsidRPr="00974E40" w:rsidTr="003D1E93">
        <w:trPr>
          <w:jc w:val="center"/>
        </w:trPr>
        <w:tc>
          <w:tcPr>
            <w:tcW w:w="5000" w:type="pct"/>
            <w:gridSpan w:val="4"/>
            <w:shd w:val="clear" w:color="auto" w:fill="auto"/>
          </w:tcPr>
          <w:p w:rsidR="00974E40" w:rsidRPr="00974E40" w:rsidRDefault="00974E40" w:rsidP="003D1E93">
            <w:pPr>
              <w:rPr>
                <w:rFonts w:ascii="Times New Roman" w:hAnsi="Times New Roman"/>
                <w:b w:val="0"/>
              </w:rPr>
            </w:pPr>
            <w:r w:rsidRPr="00974E40">
              <w:rPr>
                <w:rFonts w:ascii="Times New Roman" w:hAnsi="Times New Roman"/>
                <w:b w:val="0"/>
              </w:rPr>
              <w:t>- Học bài giảng và làm bài tập 1,2,3,4,5 sgk trang 116.</w:t>
            </w:r>
          </w:p>
          <w:p w:rsidR="00974E40" w:rsidRPr="00974E40" w:rsidRDefault="00974E40" w:rsidP="003D1E93">
            <w:pPr>
              <w:rPr>
                <w:rFonts w:ascii="Times New Roman" w:hAnsi="Times New Roman"/>
                <w:b w:val="0"/>
              </w:rPr>
            </w:pPr>
            <w:r w:rsidRPr="00974E40">
              <w:rPr>
                <w:rFonts w:ascii="Times New Roman" w:hAnsi="Times New Roman"/>
                <w:b w:val="0"/>
              </w:rPr>
              <w:t>- Tiết sau luyện tập</w:t>
            </w:r>
          </w:p>
        </w:tc>
      </w:tr>
    </w:tbl>
    <w:p w:rsidR="00974E40" w:rsidRPr="00974E40" w:rsidRDefault="00974E40" w:rsidP="00C444A3">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r w:rsidRPr="00974E40">
        <w:rPr>
          <w:rFonts w:ascii="Times New Roman" w:hAnsi="Times New Roman"/>
        </w:rPr>
        <w:tab/>
      </w:r>
    </w:p>
    <w:p w:rsidR="00974E40" w:rsidRPr="00974E40" w:rsidRDefault="00974E40" w:rsidP="00C444A3">
      <w:pPr>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tabs>
          <w:tab w:val="left" w:leader="dot" w:pos="1026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444A3">
      <w:pPr>
        <w:rPr>
          <w:rFonts w:ascii="Times New Roman" w:hAnsi="Times New Roman"/>
          <w:szCs w:val="20"/>
        </w:rPr>
      </w:pPr>
    </w:p>
    <w:p w:rsidR="00974E40" w:rsidRPr="00974E40" w:rsidRDefault="00974E40" w:rsidP="00525C0E">
      <w:pPr>
        <w:rPr>
          <w:rFonts w:ascii="Times New Roman" w:hAnsi="Times New Roman"/>
          <w:b w:val="0"/>
        </w:rPr>
      </w:pPr>
      <w:r w:rsidRPr="00974E40">
        <w:rPr>
          <w:rFonts w:ascii="Times New Roman" w:hAnsi="Times New Roman"/>
        </w:rPr>
        <w:tab/>
      </w:r>
      <w:r w:rsidRPr="00974E40">
        <w:rPr>
          <w:rFonts w:ascii="Times New Roman" w:hAnsi="Times New Roman"/>
          <w:b w:val="0"/>
        </w:rPr>
        <w:t>Tuần 2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4.03.2019</w:t>
      </w:r>
    </w:p>
    <w:p w:rsidR="00974E40" w:rsidRPr="00974E40" w:rsidRDefault="00026327" w:rsidP="00525C0E">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693568" behindDoc="0" locked="0" layoutInCell="1" allowOverlap="1">
                <wp:simplePos x="0" y="0"/>
                <wp:positionH relativeFrom="column">
                  <wp:posOffset>1600200</wp:posOffset>
                </wp:positionH>
                <wp:positionV relativeFrom="paragraph">
                  <wp:posOffset>107950</wp:posOffset>
                </wp:positionV>
                <wp:extent cx="2400300" cy="457200"/>
                <wp:effectExtent l="26670" t="22860" r="20955" b="24765"/>
                <wp:wrapNone/>
                <wp:docPr id="26"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25C0E" w:rsidRDefault="00974E40" w:rsidP="00525C0E">
                            <w:pPr>
                              <w:jc w:val="center"/>
                              <w:rPr>
                                <w:rFonts w:ascii="Times New Roman" w:hAnsi="Times New Roman"/>
                                <w:sz w:val="32"/>
                                <w:szCs w:val="32"/>
                              </w:rPr>
                            </w:pPr>
                            <w:r w:rsidRPr="00525C0E">
                              <w:rPr>
                                <w:rFonts w:ascii="Times New Roman" w:hAnsi="Times New Roman"/>
                                <w:sz w:val="32"/>
                                <w:szCs w:val="32"/>
                              </w:rPr>
                              <w:t>BÀI LUYỆN TẬP 6</w:t>
                            </w:r>
                          </w:p>
                          <w:p w:rsidR="00974E40" w:rsidRDefault="00974E40" w:rsidP="00525C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42" style="position:absolute;margin-left:126pt;margin-top:8.5pt;width:189pt;height:36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0trcPwIAAIEEAAAOAAAAZHJzL2Uyb0RvYy54bWysVNtu1DAQfUfiHyy/0yTbZVuiZquqF4RU oKLwAY7tbAyOx4y9my1fz9hJyxZ4QiSSNY5nzsyc48nZ+X6wbKcxGHANr45KzrSToIzbNPzL55tX p5yFKJwSFpxu+IMO/Hz98sXZ6Gu9gB6s0sgIxIV69A3vY/R1UQTZ60GEI/Da0WEHOIhIW9wUCsVI 6IMtFmW5KkZA5RGkDoG+Xk2HfJ3xu07L+LHrgo7MNpxqi3nFvLZpLdZnot6g8L2RcxniH6oYhHGU 9AnqSkTBtmj+gBqMRAjQxSMJQwFdZ6TOPVA3VflbN/e98Dr3QuQE/0RT+H+w8sPuDplRDV+sOHNi II0uthFyarZcJIJGH2ryu/d3mFoM/hbkt8AcXPbCbfQFIoy9ForKqpJ/8SwgbQKFsnZ8D4rgBcFn rvYdDgmQWGD7LMnDkyR6H5mkj4tlWR6XpJyks+XrE9I8pxD1Y7THEN9qGFgyGo6wdeoT6Z5TiN1t iFkXNTcn1FfOusGSyjthWbVarU5mxNm5EPUjZm4XrFE3xtq8wU17aZFRaMOvL9I7B4dDN+vY2PDj 0ypXPniiV7U2V/TMLxzClfn5G1zuKd/URPO1U9mOwtjJpoqtm3lPVE+SxX27z8pWqwSadGhBPZAS CNMc0NyS0QP+4GykGWh4+L4VqDmz7xyp+aZaLtPQ5E0mnzM8PGkPT4STBNXwyNlkXsZp0LYezaan TFVmwEG6YJ2Jj1dlqmqun+45Wc8G6XCfvX79OdY/AQAA//8DAFBLAwQUAAYACAAAACEApRP3w90A AAAJAQAADwAAAGRycy9kb3ducmV2LnhtbEyPzU7DMBCE70i8g7VI3KhNUEObxqkQEgdukCK4OvHm p8TrKHbT9O1ZTnDaXc1o9pt8v7hBzDiF3pOG+5UCgVR721Or4ePwcrcBEaIhawZPqOGCAfbF9VVu MuvP9I5zGVvBIRQyo6GLccykDHWHzoSVH5FYa/zkTORzaqWdzJnD3SATpVLpTE/8oTMjPndYf5cn p+HrgutmST+b6vhKc4VlY96Ojda3N8vTDkTEJf6Z4Ref0aFgpsqfyAYxaEjWCXeJLDzyZEP6oHip NGy2CmSRy/8Nih8AAAD//wMAUEsBAi0AFAAGAAgAAAAhALaDOJL+AAAA4QEAABMAAAAAAAAAAAAA AAAAAAAAAFtDb250ZW50X1R5cGVzXS54bWxQSwECLQAUAAYACAAAACEAOP0h/9YAAACUAQAACwAA AAAAAAAAAAAAAAAvAQAAX3JlbHMvLnJlbHNQSwECLQAUAAYACAAAACEAT9La3D8CAACBBAAADgAA AAAAAAAAAAAAAAAuAgAAZHJzL2Uyb0RvYy54bWxQSwECLQAUAAYACAAAACEApRP3w90AAAAJAQAA DwAAAAAAAAAAAAAAAACZBAAAZHJzL2Rvd25yZXYueG1sUEsFBgAAAAAEAAQA8wAAAKMFAAAAAA== " fillcolor="#eaeaea" strokeweight="3pt">
                <v:stroke linestyle="thinThin"/>
                <v:textbox>
                  <w:txbxContent>
                    <w:p w:rsidR="00974E40" w:rsidRPr="00525C0E" w:rsidRDefault="00974E40" w:rsidP="00525C0E">
                      <w:pPr>
                        <w:jc w:val="center"/>
                        <w:rPr>
                          <w:rFonts w:ascii="Times New Roman" w:hAnsi="Times New Roman"/>
                          <w:sz w:val="32"/>
                          <w:szCs w:val="32"/>
                        </w:rPr>
                      </w:pPr>
                      <w:r w:rsidRPr="00525C0E">
                        <w:rPr>
                          <w:rFonts w:ascii="Times New Roman" w:hAnsi="Times New Roman"/>
                          <w:sz w:val="32"/>
                          <w:szCs w:val="32"/>
                        </w:rPr>
                        <w:t>BÀI LUYỆN TẬP 6</w:t>
                      </w:r>
                    </w:p>
                    <w:p w:rsidR="00974E40" w:rsidRDefault="00974E40" w:rsidP="00525C0E"/>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0</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6.03.2019</w:t>
      </w:r>
    </w:p>
    <w:p w:rsidR="00974E40" w:rsidRPr="00974E40" w:rsidRDefault="00974E40" w:rsidP="00525C0E">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   </w:t>
      </w:r>
    </w:p>
    <w:p w:rsidR="00974E40" w:rsidRPr="00974E40" w:rsidRDefault="00974E40" w:rsidP="00525C0E">
      <w:pPr>
        <w:rPr>
          <w:rFonts w:ascii="Times New Roman" w:hAnsi="Times New Roman"/>
        </w:rPr>
      </w:pPr>
    </w:p>
    <w:p w:rsidR="00974E40" w:rsidRPr="00974E40" w:rsidRDefault="00974E40" w:rsidP="00525C0E">
      <w:pPr>
        <w:jc w:val="both"/>
        <w:rPr>
          <w:rFonts w:ascii="Times New Roman" w:hAnsi="Times New Roman"/>
          <w:b w:val="0"/>
        </w:rPr>
      </w:pPr>
    </w:p>
    <w:p w:rsidR="00974E40" w:rsidRPr="00974E40" w:rsidRDefault="00974E40" w:rsidP="00525C0E">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525C0E">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3937B3">
      <w:pPr>
        <w:tabs>
          <w:tab w:val="left" w:pos="360"/>
        </w:tabs>
        <w:ind w:left="720"/>
        <w:jc w:val="both"/>
        <w:rPr>
          <w:rFonts w:ascii="Times New Roman" w:hAnsi="Times New Roman"/>
          <w:b w:val="0"/>
        </w:rPr>
      </w:pPr>
      <w:r w:rsidRPr="00974E40">
        <w:rPr>
          <w:rFonts w:ascii="Times New Roman" w:hAnsi="Times New Roman"/>
          <w:b w:val="0"/>
        </w:rPr>
        <w:t>-Ôn lại những kiến thức cơ bản như: TCVL,TCHH, điều chế và ứng dụng của hiđro.</w:t>
      </w:r>
    </w:p>
    <w:p w:rsidR="00974E40" w:rsidRPr="00974E40" w:rsidRDefault="00974E40" w:rsidP="003937B3">
      <w:pPr>
        <w:tabs>
          <w:tab w:val="left" w:pos="360"/>
        </w:tabs>
        <w:ind w:left="720"/>
        <w:jc w:val="both"/>
        <w:rPr>
          <w:rFonts w:ascii="Times New Roman" w:hAnsi="Times New Roman"/>
        </w:rPr>
      </w:pPr>
      <w:r w:rsidRPr="00974E40">
        <w:rPr>
          <w:rFonts w:ascii="Times New Roman" w:hAnsi="Times New Roman"/>
          <w:b w:val="0"/>
        </w:rPr>
        <w:t>-Hiểu được khái niệm phản ứng thế, phản ứng hóa hợp. phản ứng phân hủy.</w:t>
      </w:r>
    </w:p>
    <w:p w:rsidR="00974E40" w:rsidRPr="00974E40" w:rsidRDefault="00974E40" w:rsidP="00525C0E">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Rèn kĩ năng viết PTHH và tính toán theo PTHH.</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Phân biệt phản ứng thế với pư hóa hợp, pư phân hủy.</w:t>
      </w:r>
    </w:p>
    <w:p w:rsidR="00974E40" w:rsidRPr="00974E40" w:rsidRDefault="00974E40" w:rsidP="00525C0E">
      <w:pPr>
        <w:jc w:val="both"/>
        <w:rPr>
          <w:rFonts w:ascii="Times New Roman" w:hAnsi="Times New Roman"/>
          <w:b w:val="0"/>
        </w:rPr>
      </w:pPr>
      <w:r w:rsidRPr="00974E40">
        <w:rPr>
          <w:rFonts w:ascii="Times New Roman" w:hAnsi="Times New Roman"/>
        </w:rPr>
        <w:t xml:space="preserve"> 3. Thái độ</w:t>
      </w:r>
      <w:r w:rsidRPr="00974E40">
        <w:rPr>
          <w:rFonts w:ascii="Times New Roman" w:hAnsi="Times New Roman"/>
          <w:b w:val="0"/>
        </w:rPr>
        <w:t xml:space="preserve">:  kiên trì trong học tập và yêu thích bộ môn.     </w:t>
      </w:r>
    </w:p>
    <w:p w:rsidR="00974E40" w:rsidRPr="00974E40" w:rsidRDefault="00974E40" w:rsidP="001C7BA1">
      <w:pPr>
        <w:rPr>
          <w:rFonts w:ascii="Times New Roman" w:hAnsi="Times New Roman"/>
        </w:rPr>
      </w:pPr>
      <w:r w:rsidRPr="00974E40">
        <w:rPr>
          <w:rFonts w:ascii="Times New Roman" w:hAnsi="Times New Roman"/>
        </w:rPr>
        <w:t>4. Năng lực cần hướng tới:</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3937B3">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525C0E">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r w:rsidRPr="00974E40">
        <w:rPr>
          <w:rFonts w:ascii="Times New Roman" w:hAnsi="Times New Roman"/>
          <w:b w:val="0"/>
        </w:rPr>
        <w:t xml:space="preserve"> TCHH của H</w:t>
      </w:r>
      <w:r w:rsidRPr="00974E40">
        <w:rPr>
          <w:rFonts w:ascii="Times New Roman" w:hAnsi="Times New Roman"/>
          <w:b w:val="0"/>
          <w:vertAlign w:val="subscript"/>
        </w:rPr>
        <w:t>2</w:t>
      </w:r>
      <w:r w:rsidRPr="00974E40">
        <w:rPr>
          <w:rFonts w:ascii="Times New Roman" w:hAnsi="Times New Roman"/>
          <w:b w:val="0"/>
        </w:rPr>
        <w:t>, điều chế H</w:t>
      </w:r>
      <w:r w:rsidRPr="00974E40">
        <w:rPr>
          <w:rFonts w:ascii="Times New Roman" w:hAnsi="Times New Roman"/>
          <w:b w:val="0"/>
          <w:vertAlign w:val="subscript"/>
        </w:rPr>
        <w:t>2</w:t>
      </w:r>
      <w:r w:rsidRPr="00974E40">
        <w:rPr>
          <w:rFonts w:ascii="Times New Roman" w:hAnsi="Times New Roman"/>
          <w:b w:val="0"/>
        </w:rPr>
        <w:t xml:space="preserve"> trong PTN pứ thế.</w:t>
      </w:r>
    </w:p>
    <w:p w:rsidR="00974E40" w:rsidRPr="00974E40" w:rsidRDefault="00974E40" w:rsidP="00525C0E">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Bảng phụ có ghi sẳn các bài tập </w:t>
      </w:r>
    </w:p>
    <w:p w:rsidR="00974E40" w:rsidRPr="00974E40" w:rsidRDefault="00974E40" w:rsidP="00525C0E">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140BB0">
      <w:pPr>
        <w:rPr>
          <w:rFonts w:ascii="Times New Roman" w:hAnsi="Times New Roman"/>
          <w:i/>
          <w:u w:val="single"/>
        </w:rPr>
      </w:pPr>
      <w:r w:rsidRPr="00974E40">
        <w:rPr>
          <w:rFonts w:ascii="Times New Roman" w:hAnsi="Times New Roman"/>
        </w:rPr>
        <w:t>1. Bài cũ</w:t>
      </w:r>
      <w:r w:rsidRPr="00974E40">
        <w:rPr>
          <w:rFonts w:ascii="Times New Roman" w:hAnsi="Times New Roman"/>
          <w:b w:val="0"/>
          <w:i/>
        </w:rPr>
        <w:t>:</w:t>
      </w:r>
      <w:r w:rsidRPr="00974E40">
        <w:rPr>
          <w:rFonts w:ascii="Times New Roman" w:hAnsi="Times New Roman"/>
          <w:b w:val="0"/>
        </w:rPr>
        <w:t xml:space="preserve"> Không kiểm tra</w:t>
      </w:r>
    </w:p>
    <w:p w:rsidR="00974E40" w:rsidRPr="00974E40" w:rsidRDefault="00974E40" w:rsidP="00140BB0">
      <w:pPr>
        <w:rPr>
          <w:rFonts w:ascii="Times New Roman" w:hAnsi="Times New Roman"/>
        </w:rPr>
      </w:pPr>
      <w:r w:rsidRPr="00974E40">
        <w:rPr>
          <w:rFonts w:ascii="Times New Roman" w:hAnsi="Times New Roman"/>
        </w:rPr>
        <w:t xml:space="preserve">2. Hoạt động dạy học: (41’) </w:t>
      </w:r>
      <w:r w:rsidRPr="00974E40">
        <w:rPr>
          <w:rFonts w:ascii="Times New Roman" w:hAnsi="Times New Roman"/>
          <w:b w:val="0"/>
        </w:rPr>
        <w:t>Chúng ta đã tìm hiểu về tính chất của H</w:t>
      </w:r>
      <w:r w:rsidRPr="00974E40">
        <w:rPr>
          <w:rFonts w:ascii="Times New Roman" w:hAnsi="Times New Roman"/>
          <w:b w:val="0"/>
          <w:vertAlign w:val="subscript"/>
        </w:rPr>
        <w:t xml:space="preserve">2 </w:t>
      </w:r>
      <w:r w:rsidRPr="00974E40">
        <w:rPr>
          <w:rFonts w:ascii="Times New Roman" w:hAnsi="Times New Roman"/>
          <w:b w:val="0"/>
        </w:rPr>
        <w:t>điều chế H</w:t>
      </w:r>
      <w:r w:rsidRPr="00974E40">
        <w:rPr>
          <w:rFonts w:ascii="Times New Roman" w:hAnsi="Times New Roman"/>
          <w:b w:val="0"/>
          <w:vertAlign w:val="subscript"/>
        </w:rPr>
        <w:t>2</w:t>
      </w:r>
      <w:r w:rsidRPr="00974E40">
        <w:rPr>
          <w:rFonts w:ascii="Times New Roman" w:hAnsi="Times New Roman"/>
          <w:b w:val="0"/>
        </w:rPr>
        <w:t>- phản ứng thế. Hôm nay cô trò chúng ta cùng đi hệ thống lại những kiến thức đã học, đồng thời vận dụng các kiến thức đó để làm một số dạng bài tập.</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6256"/>
        <w:gridCol w:w="4166"/>
      </w:tblGrid>
      <w:tr w:rsidR="00974E40" w:rsidRPr="00974E40" w:rsidTr="00991527">
        <w:trPr>
          <w:jc w:val="center"/>
        </w:trPr>
        <w:tc>
          <w:tcPr>
            <w:tcW w:w="0" w:type="auto"/>
            <w:tcBorders>
              <w:top w:val="double" w:sz="4" w:space="0" w:color="auto"/>
              <w:bottom w:val="single" w:sz="4" w:space="0" w:color="auto"/>
            </w:tcBorders>
            <w:shd w:val="clear" w:color="auto" w:fill="E6E6E6"/>
          </w:tcPr>
          <w:p w:rsidR="00974E40" w:rsidRPr="00974E40" w:rsidRDefault="00974E40" w:rsidP="00991527">
            <w:pPr>
              <w:jc w:val="center"/>
              <w:rPr>
                <w:rFonts w:ascii="Times New Roman" w:hAnsi="Times New Roman"/>
              </w:rPr>
            </w:pPr>
            <w:r w:rsidRPr="00974E40">
              <w:rPr>
                <w:rFonts w:ascii="Times New Roman" w:hAnsi="Times New Roman"/>
              </w:rPr>
              <w:t>Giáo Viên</w:t>
            </w:r>
          </w:p>
        </w:tc>
        <w:tc>
          <w:tcPr>
            <w:tcW w:w="0" w:type="auto"/>
            <w:tcBorders>
              <w:top w:val="double" w:sz="4" w:space="0" w:color="auto"/>
              <w:bottom w:val="single" w:sz="4" w:space="0" w:color="auto"/>
            </w:tcBorders>
            <w:shd w:val="clear" w:color="auto" w:fill="E6E6E6"/>
          </w:tcPr>
          <w:p w:rsidR="00974E40" w:rsidRPr="00974E40" w:rsidRDefault="00974E40" w:rsidP="00991527">
            <w:pPr>
              <w:jc w:val="center"/>
              <w:rPr>
                <w:rFonts w:ascii="Times New Roman" w:hAnsi="Times New Roman"/>
              </w:rPr>
            </w:pPr>
            <w:r w:rsidRPr="00974E40">
              <w:rPr>
                <w:rFonts w:ascii="Times New Roman" w:hAnsi="Times New Roman"/>
              </w:rPr>
              <w:t>Học Sinh</w:t>
            </w:r>
          </w:p>
        </w:tc>
      </w:tr>
      <w:tr w:rsidR="00974E40" w:rsidRPr="00974E40" w:rsidTr="00991527">
        <w:trPr>
          <w:jc w:val="center"/>
        </w:trPr>
        <w:tc>
          <w:tcPr>
            <w:tcW w:w="0" w:type="auto"/>
            <w:gridSpan w:val="2"/>
            <w:tcBorders>
              <w:top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Hoạt động 1: Kiến thức cần nhớ (10’)</w:t>
            </w:r>
          </w:p>
        </w:tc>
      </w:tr>
      <w:tr w:rsidR="00974E40" w:rsidRPr="00974E40" w:rsidTr="00991527">
        <w:trPr>
          <w:jc w:val="center"/>
        </w:trPr>
        <w:tc>
          <w:tcPr>
            <w:tcW w:w="0" w:type="auto"/>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 xml:space="preserve">-Chiếu lên màn hình bài tập1: </w:t>
            </w:r>
          </w:p>
          <w:p w:rsidR="00974E40" w:rsidRPr="00974E40" w:rsidRDefault="00974E40" w:rsidP="00991527">
            <w:pPr>
              <w:jc w:val="both"/>
              <w:rPr>
                <w:rFonts w:ascii="Times New Roman" w:hAnsi="Times New Roman"/>
                <w:i/>
              </w:rPr>
            </w:pPr>
            <w:r w:rsidRPr="00974E40">
              <w:rPr>
                <w:rFonts w:ascii="Times New Roman" w:hAnsi="Times New Roman"/>
                <w:b w:val="0"/>
              </w:rPr>
              <w:t xml:space="preserve">   Hãy điền cụm từ thích hợp vào chổ trống để được kết luận về TCHH của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i/>
              </w:rPr>
              <w:t>tính khử, nguyên tố, đơn chất, hợp chất, tỏa nhiệt.</w:t>
            </w:r>
          </w:p>
          <w:p w:rsidR="00974E40" w:rsidRPr="00974E40" w:rsidRDefault="00974E40" w:rsidP="00991527">
            <w:pPr>
              <w:jc w:val="both"/>
              <w:rPr>
                <w:rFonts w:ascii="Times New Roman" w:hAnsi="Times New Roman"/>
                <w:b w:val="0"/>
              </w:rPr>
            </w:pPr>
            <w:r w:rsidRPr="00974E40">
              <w:rPr>
                <w:rFonts w:ascii="Times New Roman" w:hAnsi="Times New Roman"/>
                <w:b w:val="0"/>
              </w:rPr>
              <w:t>“ Ở nhiệt độ cao, H</w:t>
            </w:r>
            <w:r w:rsidRPr="00974E40">
              <w:rPr>
                <w:rFonts w:ascii="Times New Roman" w:hAnsi="Times New Roman"/>
                <w:b w:val="0"/>
                <w:vertAlign w:val="subscript"/>
              </w:rPr>
              <w:t>2</w:t>
            </w:r>
            <w:r w:rsidRPr="00974E40">
              <w:rPr>
                <w:rFonts w:ascii="Times New Roman" w:hAnsi="Times New Roman"/>
                <w:b w:val="0"/>
              </w:rPr>
              <w:t xml:space="preserve"> không những khết hợp với …(1)… oxi mà còn có thể kết hợp với …(2) …oxi trong một số </w:t>
            </w:r>
            <w:r w:rsidRPr="00974E40">
              <w:rPr>
                <w:rFonts w:ascii="Times New Roman" w:hAnsi="Times New Roman"/>
                <w:b w:val="0"/>
              </w:rPr>
              <w:lastRenderedPageBreak/>
              <w:t>oxit kim loại. H</w:t>
            </w:r>
            <w:r w:rsidRPr="00974E40">
              <w:rPr>
                <w:rFonts w:ascii="Times New Roman" w:hAnsi="Times New Roman"/>
                <w:b w:val="0"/>
                <w:vertAlign w:val="subscript"/>
              </w:rPr>
              <w:t>2</w:t>
            </w:r>
            <w:r w:rsidRPr="00974E40">
              <w:rPr>
                <w:rFonts w:ascii="Times New Roman" w:hAnsi="Times New Roman"/>
                <w:b w:val="0"/>
              </w:rPr>
              <w:t xml:space="preserve"> có …(3)…Các phản ứng này đều …(4)…”</w:t>
            </w:r>
          </w:p>
          <w:p w:rsidR="00974E40" w:rsidRPr="00974E40" w:rsidRDefault="00974E40" w:rsidP="00991527">
            <w:pPr>
              <w:jc w:val="both"/>
              <w:rPr>
                <w:rFonts w:ascii="Times New Roman" w:hAnsi="Times New Roman"/>
                <w:b w:val="0"/>
              </w:rPr>
            </w:pPr>
            <w:r w:rsidRPr="00974E40">
              <w:rPr>
                <w:rFonts w:ascii="Times New Roman" w:hAnsi="Times New Roman"/>
                <w:b w:val="0"/>
              </w:rPr>
              <w:t>Gọi 1 hs đứng tại chổ hoàn thành. Gv lấy điểm miệng.</w:t>
            </w:r>
          </w:p>
          <w:p w:rsidR="00974E40" w:rsidRPr="00974E40" w:rsidRDefault="00974E40" w:rsidP="00991527">
            <w:pPr>
              <w:jc w:val="both"/>
              <w:rPr>
                <w:rFonts w:ascii="Times New Roman" w:hAnsi="Times New Roman"/>
                <w:b w:val="0"/>
              </w:rPr>
            </w:pPr>
            <w:r w:rsidRPr="00974E40">
              <w:rPr>
                <w:rFonts w:ascii="Times New Roman" w:hAnsi="Times New Roman"/>
                <w:b w:val="0"/>
              </w:rPr>
              <w:t>-Chiếu bài tập 2 lên màn hình:</w:t>
            </w:r>
          </w:p>
          <w:p w:rsidR="00974E40" w:rsidRPr="00974E40" w:rsidRDefault="00974E40" w:rsidP="00991527">
            <w:pPr>
              <w:jc w:val="both"/>
              <w:rPr>
                <w:rFonts w:ascii="Times New Roman" w:hAnsi="Times New Roman"/>
                <w:b w:val="0"/>
              </w:rPr>
            </w:pPr>
            <w:r w:rsidRPr="00974E40">
              <w:rPr>
                <w:rFonts w:ascii="Times New Roman" w:hAnsi="Times New Roman"/>
                <w:b w:val="0"/>
              </w:rPr>
              <w:t>Hãy ghép cụm từ ở cột A với cột B để được ý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4023"/>
            </w:tblGrid>
            <w:tr w:rsidR="00974E40" w:rsidRPr="00974E40" w:rsidTr="00991527">
              <w:trPr>
                <w:jc w:val="center"/>
              </w:trPr>
              <w:tc>
                <w:tcPr>
                  <w:tcW w:w="17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Cột A</w:t>
                  </w:r>
                </w:p>
              </w:tc>
              <w:tc>
                <w:tcPr>
                  <w:tcW w:w="457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t>Cột B</w:t>
                  </w:r>
                </w:p>
              </w:tc>
            </w:tr>
            <w:tr w:rsidR="00974E40" w:rsidRPr="00974E40" w:rsidTr="00991527">
              <w:trPr>
                <w:jc w:val="center"/>
              </w:trPr>
              <w:tc>
                <w:tcPr>
                  <w:tcW w:w="175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1. PUPH</w:t>
                  </w:r>
                </w:p>
                <w:p w:rsidR="00974E40" w:rsidRPr="00974E40" w:rsidRDefault="00974E40" w:rsidP="00991527">
                  <w:pPr>
                    <w:jc w:val="both"/>
                    <w:rPr>
                      <w:rFonts w:ascii="Times New Roman" w:hAnsi="Times New Roman"/>
                      <w:b w:val="0"/>
                    </w:rPr>
                  </w:pPr>
                  <w:r w:rsidRPr="00974E40">
                    <w:rPr>
                      <w:rFonts w:ascii="Times New Roman" w:hAnsi="Times New Roman"/>
                      <w:b w:val="0"/>
                    </w:rPr>
                    <w:t>2. PUHH</w:t>
                  </w:r>
                </w:p>
                <w:p w:rsidR="00974E40" w:rsidRPr="00974E40" w:rsidRDefault="00974E40" w:rsidP="00991527">
                  <w:pPr>
                    <w:jc w:val="both"/>
                    <w:rPr>
                      <w:rFonts w:ascii="Times New Roman" w:hAnsi="Times New Roman"/>
                      <w:b w:val="0"/>
                    </w:rPr>
                  </w:pPr>
                  <w:r w:rsidRPr="00974E40">
                    <w:rPr>
                      <w:rFonts w:ascii="Times New Roman" w:hAnsi="Times New Roman"/>
                      <w:b w:val="0"/>
                    </w:rPr>
                    <w:t>3. Phản ứng thế.</w:t>
                  </w:r>
                </w:p>
              </w:tc>
              <w:tc>
                <w:tcPr>
                  <w:tcW w:w="4576"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991527">
                  <w:pPr>
                    <w:jc w:val="both"/>
                    <w:rPr>
                      <w:rFonts w:ascii="Times New Roman" w:hAnsi="Times New Roman"/>
                      <w:b w:val="0"/>
                    </w:rPr>
                  </w:pPr>
                  <w:r w:rsidRPr="00974E40">
                    <w:rPr>
                      <w:rFonts w:ascii="Times New Roman" w:hAnsi="Times New Roman"/>
                      <w:b w:val="0"/>
                    </w:rPr>
                    <w:t>a. là PƯHH trong từ 1 chất sinh ra hai hay nhiều chất mới</w:t>
                  </w:r>
                </w:p>
                <w:p w:rsidR="00974E40" w:rsidRPr="00974E40" w:rsidRDefault="00974E40" w:rsidP="00991527">
                  <w:pPr>
                    <w:jc w:val="both"/>
                    <w:rPr>
                      <w:rFonts w:ascii="Times New Roman" w:hAnsi="Times New Roman"/>
                      <w:b w:val="0"/>
                    </w:rPr>
                  </w:pPr>
                  <w:r w:rsidRPr="00974E40">
                    <w:rPr>
                      <w:rFonts w:ascii="Times New Roman" w:hAnsi="Times New Roman"/>
                      <w:b w:val="0"/>
                    </w:rPr>
                    <w:t>b. sự tác dụng của oxi với một chất</w:t>
                  </w:r>
                </w:p>
                <w:p w:rsidR="00974E40" w:rsidRPr="00974E40" w:rsidRDefault="00974E40" w:rsidP="00991527">
                  <w:pPr>
                    <w:jc w:val="both"/>
                    <w:rPr>
                      <w:rFonts w:ascii="Times New Roman" w:hAnsi="Times New Roman"/>
                      <w:b w:val="0"/>
                    </w:rPr>
                  </w:pPr>
                  <w:r w:rsidRPr="00974E40">
                    <w:rPr>
                      <w:rFonts w:ascii="Times New Roman" w:hAnsi="Times New Roman"/>
                      <w:b w:val="0"/>
                    </w:rPr>
                    <w:t>c. là PHH, trong đó chỉ có 1 chất mới được tạo thành từ hai hay nhiều chất ban đầu.</w:t>
                  </w:r>
                </w:p>
                <w:p w:rsidR="00974E40" w:rsidRPr="00974E40" w:rsidRDefault="00974E40" w:rsidP="00991527">
                  <w:pPr>
                    <w:jc w:val="both"/>
                    <w:rPr>
                      <w:rFonts w:ascii="Times New Roman" w:hAnsi="Times New Roman"/>
                      <w:b w:val="0"/>
                    </w:rPr>
                  </w:pPr>
                  <w:r w:rsidRPr="00974E40">
                    <w:rPr>
                      <w:rFonts w:ascii="Times New Roman" w:hAnsi="Times New Roman"/>
                      <w:b w:val="0"/>
                    </w:rPr>
                    <w:t>d.là pư trong đó nguyên tử của đơn chất thay thế cho nguyên tử của một nguyên tố trong hợp chất</w:t>
                  </w:r>
                </w:p>
              </w:tc>
            </w:tr>
          </w:tbl>
          <w:p w:rsidR="00974E40" w:rsidRPr="00974E40" w:rsidRDefault="00974E40" w:rsidP="00991527">
            <w:pPr>
              <w:jc w:val="both"/>
              <w:rPr>
                <w:rFonts w:ascii="Times New Roman" w:hAnsi="Times New Roman"/>
                <w:b w:val="0"/>
              </w:rPr>
            </w:pPr>
            <w:r w:rsidRPr="00974E40">
              <w:rPr>
                <w:rFonts w:ascii="Times New Roman" w:hAnsi="Times New Roman"/>
                <w:b w:val="0"/>
              </w:rPr>
              <w:t xml:space="preserve">-Gọi 1 hs đứng tại chổ hoàn thành. </w:t>
            </w:r>
          </w:p>
          <w:p w:rsidR="00974E40" w:rsidRPr="00974E40" w:rsidRDefault="00974E40" w:rsidP="00991527">
            <w:pPr>
              <w:jc w:val="both"/>
              <w:rPr>
                <w:rFonts w:ascii="Times New Roman" w:hAnsi="Times New Roman"/>
                <w:b w:val="0"/>
              </w:rPr>
            </w:pPr>
            <w:r w:rsidRPr="00974E40">
              <w:rPr>
                <w:rFonts w:ascii="Times New Roman" w:hAnsi="Times New Roman"/>
                <w:b w:val="0"/>
              </w:rPr>
              <w:t>?Trong đời sống và sản xuất, H</w:t>
            </w:r>
            <w:r w:rsidRPr="00974E40">
              <w:rPr>
                <w:rFonts w:ascii="Times New Roman" w:hAnsi="Times New Roman"/>
                <w:b w:val="0"/>
                <w:vertAlign w:val="subscript"/>
              </w:rPr>
              <w:t>2</w:t>
            </w:r>
            <w:r w:rsidRPr="00974E40">
              <w:rPr>
                <w:rFonts w:ascii="Times New Roman" w:hAnsi="Times New Roman"/>
                <w:b w:val="0"/>
              </w:rPr>
              <w:t xml:space="preserve"> có nhiều ứng dụng chủ yếu là do những tính chất nào?</w:t>
            </w:r>
          </w:p>
          <w:p w:rsidR="00974E40" w:rsidRPr="00974E40" w:rsidRDefault="00974E40" w:rsidP="00991527">
            <w:pPr>
              <w:jc w:val="both"/>
              <w:rPr>
                <w:rFonts w:ascii="Times New Roman" w:hAnsi="Times New Roman"/>
                <w:b w:val="0"/>
              </w:rPr>
            </w:pPr>
            <w:r w:rsidRPr="00974E40">
              <w:rPr>
                <w:rFonts w:ascii="Times New Roman" w:hAnsi="Times New Roman"/>
                <w:b w:val="0"/>
              </w:rPr>
              <w:t>?Nguyên liệu để điều chế H</w:t>
            </w:r>
            <w:r w:rsidRPr="00974E40">
              <w:rPr>
                <w:rFonts w:ascii="Times New Roman" w:hAnsi="Times New Roman"/>
                <w:b w:val="0"/>
                <w:vertAlign w:val="subscript"/>
              </w:rPr>
              <w:t xml:space="preserve">2 </w:t>
            </w:r>
            <w:r w:rsidRPr="00974E40">
              <w:rPr>
                <w:rFonts w:ascii="Times New Roman" w:hAnsi="Times New Roman"/>
                <w:b w:val="0"/>
              </w:rPr>
              <w:t>trong PTN là gì?</w:t>
            </w:r>
          </w:p>
          <w:p w:rsidR="00974E40" w:rsidRPr="00974E40" w:rsidRDefault="00974E40" w:rsidP="00991527">
            <w:pPr>
              <w:jc w:val="both"/>
              <w:rPr>
                <w:rFonts w:ascii="Times New Roman" w:hAnsi="Times New Roman"/>
                <w:b w:val="0"/>
              </w:rPr>
            </w:pPr>
            <w:r w:rsidRPr="00974E40">
              <w:rPr>
                <w:rFonts w:ascii="Times New Roman" w:hAnsi="Times New Roman"/>
                <w:b w:val="0"/>
              </w:rPr>
              <w:t>?Có thể thu khí H</w:t>
            </w:r>
            <w:r w:rsidRPr="00974E40">
              <w:rPr>
                <w:rFonts w:ascii="Times New Roman" w:hAnsi="Times New Roman"/>
                <w:b w:val="0"/>
                <w:vertAlign w:val="subscript"/>
              </w:rPr>
              <w:t>2</w:t>
            </w:r>
            <w:r w:rsidRPr="00974E40">
              <w:rPr>
                <w:rFonts w:ascii="Times New Roman" w:hAnsi="Times New Roman"/>
                <w:b w:val="0"/>
              </w:rPr>
              <w:t xml:space="preserve"> bằng mấy cách?</w:t>
            </w:r>
          </w:p>
        </w:tc>
        <w:tc>
          <w:tcPr>
            <w:tcW w:w="0" w:type="auto"/>
            <w:shd w:val="clear" w:color="auto" w:fill="auto"/>
          </w:tcPr>
          <w:p w:rsidR="00974E40" w:rsidRPr="00974E40" w:rsidRDefault="00974E40" w:rsidP="00991527">
            <w:pPr>
              <w:jc w:val="both"/>
              <w:rPr>
                <w:rFonts w:ascii="Times New Roman" w:hAnsi="Times New Roman"/>
                <w:u w:val="single"/>
              </w:rPr>
            </w:pPr>
            <w:r w:rsidRPr="00974E40">
              <w:rPr>
                <w:rFonts w:ascii="Times New Roman" w:hAnsi="Times New Roman"/>
                <w:u w:val="single"/>
              </w:rPr>
              <w:lastRenderedPageBreak/>
              <w:t>I. Kiến thức cần nhớ.</w:t>
            </w:r>
          </w:p>
          <w:p w:rsidR="00974E40" w:rsidRPr="00974E40" w:rsidRDefault="00974E40" w:rsidP="00991527">
            <w:pPr>
              <w:jc w:val="both"/>
              <w:rPr>
                <w:rFonts w:ascii="Times New Roman" w:hAnsi="Times New Roman"/>
                <w:b w:val="0"/>
              </w:rPr>
            </w:pPr>
            <w:r w:rsidRPr="00974E40">
              <w:rPr>
                <w:rFonts w:ascii="Times New Roman" w:hAnsi="Times New Roman"/>
                <w:i/>
                <w:u w:val="single"/>
              </w:rPr>
              <w:t>Bài tập 1</w:t>
            </w:r>
            <w:r w:rsidRPr="00974E40">
              <w:rPr>
                <w:rFonts w:ascii="Times New Roman" w:hAnsi="Times New Roman"/>
                <w:b w:val="0"/>
              </w:rPr>
              <w: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u w:val="single"/>
              </w:rPr>
            </w:pPr>
          </w:p>
          <w:p w:rsidR="00974E40" w:rsidRPr="00974E40" w:rsidRDefault="00974E40" w:rsidP="00991527">
            <w:pPr>
              <w:jc w:val="both"/>
              <w:rPr>
                <w:rFonts w:ascii="Times New Roman" w:hAnsi="Times New Roman"/>
                <w:b w:val="0"/>
              </w:rPr>
            </w:pPr>
            <w:r w:rsidRPr="00974E40">
              <w:rPr>
                <w:rFonts w:ascii="Times New Roman" w:hAnsi="Times New Roman"/>
                <w:b w:val="0"/>
              </w:rPr>
              <w:t>(1): đơn chất</w:t>
            </w:r>
          </w:p>
          <w:p w:rsidR="00974E40" w:rsidRPr="00974E40" w:rsidRDefault="00974E40" w:rsidP="00991527">
            <w:pPr>
              <w:jc w:val="both"/>
              <w:rPr>
                <w:rFonts w:ascii="Times New Roman" w:hAnsi="Times New Roman"/>
                <w:b w:val="0"/>
              </w:rPr>
            </w:pPr>
            <w:r w:rsidRPr="00974E40">
              <w:rPr>
                <w:rFonts w:ascii="Times New Roman" w:hAnsi="Times New Roman"/>
                <w:b w:val="0"/>
              </w:rPr>
              <w:t>(2): nguyên tố</w:t>
            </w:r>
          </w:p>
          <w:p w:rsidR="00974E40" w:rsidRPr="00974E40" w:rsidRDefault="00974E40" w:rsidP="00991527">
            <w:pPr>
              <w:jc w:val="both"/>
              <w:rPr>
                <w:rFonts w:ascii="Times New Roman" w:hAnsi="Times New Roman"/>
                <w:b w:val="0"/>
              </w:rPr>
            </w:pPr>
            <w:r w:rsidRPr="00974E40">
              <w:rPr>
                <w:rFonts w:ascii="Times New Roman" w:hAnsi="Times New Roman"/>
                <w:b w:val="0"/>
              </w:rPr>
              <w:lastRenderedPageBreak/>
              <w:t>(3): tính khử</w:t>
            </w:r>
          </w:p>
          <w:p w:rsidR="00974E40" w:rsidRPr="00974E40" w:rsidRDefault="00974E40" w:rsidP="00991527">
            <w:pPr>
              <w:jc w:val="both"/>
              <w:rPr>
                <w:rFonts w:ascii="Times New Roman" w:hAnsi="Times New Roman"/>
                <w:b w:val="0"/>
              </w:rPr>
            </w:pPr>
            <w:r w:rsidRPr="00974E40">
              <w:rPr>
                <w:rFonts w:ascii="Times New Roman" w:hAnsi="Times New Roman"/>
                <w:b w:val="0"/>
              </w:rPr>
              <w:t>(4): tỏa nhiệ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i/>
              </w:rPr>
            </w:pPr>
            <w:r w:rsidRPr="00974E40">
              <w:rPr>
                <w:rFonts w:ascii="Times New Roman" w:hAnsi="Times New Roman"/>
                <w:i/>
                <w:u w:val="single"/>
              </w:rPr>
              <w:t>Bài tập 2</w:t>
            </w:r>
            <w:r w:rsidRPr="00974E40">
              <w:rPr>
                <w:rFonts w:ascii="Times New Roman" w:hAnsi="Times New Roman"/>
                <w:b w:val="0"/>
                <w:i/>
              </w:rPr>
              <w:t>:</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âu 1 ghép với câu c</w:t>
            </w:r>
          </w:p>
          <w:p w:rsidR="00974E40" w:rsidRPr="00974E40" w:rsidRDefault="00974E40" w:rsidP="00991527">
            <w:pPr>
              <w:jc w:val="both"/>
              <w:rPr>
                <w:rFonts w:ascii="Times New Roman" w:hAnsi="Times New Roman"/>
                <w:b w:val="0"/>
              </w:rPr>
            </w:pPr>
            <w:r w:rsidRPr="00974E40">
              <w:rPr>
                <w:rFonts w:ascii="Times New Roman" w:hAnsi="Times New Roman"/>
                <w:b w:val="0"/>
              </w:rPr>
              <w:t>Câu 2 ghép với câu a</w:t>
            </w:r>
          </w:p>
          <w:p w:rsidR="00974E40" w:rsidRPr="00974E40" w:rsidRDefault="00974E40" w:rsidP="00991527">
            <w:pPr>
              <w:jc w:val="both"/>
              <w:rPr>
                <w:rFonts w:ascii="Times New Roman" w:hAnsi="Times New Roman"/>
                <w:b w:val="0"/>
              </w:rPr>
            </w:pPr>
            <w:r w:rsidRPr="00974E40">
              <w:rPr>
                <w:rFonts w:ascii="Times New Roman" w:hAnsi="Times New Roman"/>
                <w:b w:val="0"/>
              </w:rPr>
              <w:t>Câu 3 ghép với câu d.</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 xml:space="preserve">2 </w:t>
            </w:r>
            <w:r w:rsidRPr="00974E40">
              <w:rPr>
                <w:rFonts w:ascii="Times New Roman" w:hAnsi="Times New Roman"/>
                <w:b w:val="0"/>
              </w:rPr>
              <w:t>là chất khí nhẹ nhất, có tính khử và khi cháy tỏa nhiều nhiệt</w:t>
            </w:r>
          </w:p>
          <w:p w:rsidR="00974E40" w:rsidRPr="00974E40" w:rsidRDefault="00974E40" w:rsidP="00991527">
            <w:pPr>
              <w:jc w:val="both"/>
              <w:rPr>
                <w:rFonts w:ascii="Times New Roman" w:hAnsi="Times New Roman"/>
                <w:b w:val="0"/>
              </w:rPr>
            </w:pPr>
            <w:r w:rsidRPr="00974E40">
              <w:rPr>
                <w:rFonts w:ascii="Times New Roman" w:hAnsi="Times New Roman"/>
                <w:b w:val="0"/>
              </w:rPr>
              <w:t>-Kim loại (Zn, Al, Fe) và dung dịch axit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l)</w:t>
            </w:r>
          </w:p>
          <w:p w:rsidR="00974E40" w:rsidRPr="00974E40" w:rsidRDefault="00974E40" w:rsidP="00991527">
            <w:pPr>
              <w:jc w:val="both"/>
              <w:rPr>
                <w:rFonts w:ascii="Times New Roman" w:hAnsi="Times New Roman"/>
                <w:b w:val="0"/>
              </w:rPr>
            </w:pPr>
            <w:r w:rsidRPr="00974E40">
              <w:rPr>
                <w:rFonts w:ascii="Times New Roman" w:hAnsi="Times New Roman"/>
                <w:b w:val="0"/>
              </w:rPr>
              <w:t>-Hai cách : đẩy nước và đẩy không khí.</w:t>
            </w:r>
          </w:p>
        </w:tc>
      </w:tr>
      <w:tr w:rsidR="00974E40" w:rsidRPr="00974E40" w:rsidTr="00991527">
        <w:trPr>
          <w:jc w:val="center"/>
        </w:trPr>
        <w:tc>
          <w:tcPr>
            <w:tcW w:w="0" w:type="auto"/>
            <w:gridSpan w:val="2"/>
            <w:shd w:val="clear" w:color="auto" w:fill="auto"/>
          </w:tcPr>
          <w:p w:rsidR="00974E40" w:rsidRPr="00974E40" w:rsidRDefault="00974E40" w:rsidP="00991527">
            <w:pPr>
              <w:jc w:val="center"/>
              <w:rPr>
                <w:rFonts w:ascii="Times New Roman" w:hAnsi="Times New Roman"/>
              </w:rPr>
            </w:pPr>
            <w:r w:rsidRPr="00974E40">
              <w:rPr>
                <w:rFonts w:ascii="Times New Roman" w:hAnsi="Times New Roman"/>
              </w:rPr>
              <w:lastRenderedPageBreak/>
              <w:t>Hoạt động 2: Bài tập (30’).</w:t>
            </w:r>
          </w:p>
        </w:tc>
      </w:tr>
      <w:tr w:rsidR="00974E40" w:rsidRPr="00974E40" w:rsidTr="00991527">
        <w:trPr>
          <w:jc w:val="center"/>
        </w:trPr>
        <w:tc>
          <w:tcPr>
            <w:tcW w:w="0" w:type="auto"/>
            <w:shd w:val="clear" w:color="auto" w:fill="auto"/>
          </w:tcPr>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hiếu lên màn hình bài tập 1/118 sgk.</w:t>
            </w:r>
          </w:p>
          <w:p w:rsidR="00974E40" w:rsidRPr="00974E40" w:rsidRDefault="00974E40" w:rsidP="00991527">
            <w:pPr>
              <w:jc w:val="both"/>
              <w:rPr>
                <w:rFonts w:ascii="Times New Roman" w:hAnsi="Times New Roman"/>
                <w:b w:val="0"/>
              </w:rPr>
            </w:pPr>
            <w:r w:rsidRPr="00974E40">
              <w:rPr>
                <w:rFonts w:ascii="Times New Roman" w:hAnsi="Times New Roman"/>
                <w:b w:val="0"/>
              </w:rPr>
              <w:t>-Đọc đề</w:t>
            </w:r>
          </w:p>
          <w:p w:rsidR="00974E40" w:rsidRPr="00974E40" w:rsidRDefault="00974E40" w:rsidP="00991527">
            <w:pPr>
              <w:jc w:val="both"/>
              <w:rPr>
                <w:rFonts w:ascii="Times New Roman" w:hAnsi="Times New Roman"/>
                <w:b w:val="0"/>
              </w:rPr>
            </w:pPr>
            <w:r w:rsidRPr="00974E40">
              <w:rPr>
                <w:rFonts w:ascii="Times New Roman" w:hAnsi="Times New Roman"/>
                <w:b w:val="0"/>
              </w:rPr>
              <w:t>?Đề bài yêu cầu chúng ta thực hiện những việc gì?</w:t>
            </w:r>
          </w:p>
          <w:p w:rsidR="00974E40" w:rsidRPr="00974E40" w:rsidRDefault="00974E40" w:rsidP="00991527">
            <w:pPr>
              <w:jc w:val="both"/>
              <w:rPr>
                <w:rFonts w:ascii="Times New Roman" w:hAnsi="Times New Roman"/>
                <w:b w:val="0"/>
              </w:rPr>
            </w:pPr>
            <w:r w:rsidRPr="00974E40">
              <w:rPr>
                <w:rFonts w:ascii="Times New Roman" w:hAnsi="Times New Roman"/>
                <w:b w:val="0"/>
              </w:rPr>
              <w:t>-Gọi 1 hs lên bảng thực hiện, các hs còn lại làm vào giấy nháp và thu 5 hs nhanh nhất chấm lấy diểm miệng.</w:t>
            </w: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sz w:val="10"/>
              </w:rPr>
            </w:pPr>
          </w:p>
          <w:p w:rsidR="00974E40" w:rsidRPr="00974E40" w:rsidRDefault="00974E40" w:rsidP="00991527">
            <w:pPr>
              <w:jc w:val="both"/>
              <w:rPr>
                <w:rFonts w:ascii="Times New Roman" w:hAnsi="Times New Roman"/>
                <w:b w:val="0"/>
              </w:rPr>
            </w:pPr>
          </w:p>
          <w:p w:rsidR="00974E40" w:rsidRPr="00974E40" w:rsidRDefault="00974E40" w:rsidP="00991527">
            <w:pPr>
              <w:jc w:val="both"/>
              <w:rPr>
                <w:rFonts w:ascii="Times New Roman" w:hAnsi="Times New Roman"/>
                <w:b w:val="0"/>
              </w:rPr>
            </w:pPr>
            <w:r w:rsidRPr="00974E40">
              <w:rPr>
                <w:rFonts w:ascii="Times New Roman" w:hAnsi="Times New Roman"/>
                <w:b w:val="0"/>
              </w:rPr>
              <w:t>-Chiếu lên màn hình bài tập 4/119 sgk.</w:t>
            </w:r>
          </w:p>
          <w:p w:rsidR="00974E40" w:rsidRPr="00974E40" w:rsidRDefault="00974E40" w:rsidP="00991527">
            <w:pPr>
              <w:jc w:val="both"/>
              <w:rPr>
                <w:rFonts w:ascii="Times New Roman" w:hAnsi="Times New Roman"/>
                <w:b w:val="0"/>
              </w:rPr>
            </w:pPr>
            <w:r w:rsidRPr="00974E40">
              <w:rPr>
                <w:rFonts w:ascii="Times New Roman" w:hAnsi="Times New Roman"/>
                <w:b w:val="0"/>
              </w:rPr>
              <w:t>-Đọc đề</w:t>
            </w:r>
          </w:p>
          <w:p w:rsidR="00974E40" w:rsidRPr="00974E40" w:rsidRDefault="00974E40" w:rsidP="00991527">
            <w:pPr>
              <w:jc w:val="both"/>
              <w:rPr>
                <w:rFonts w:ascii="Times New Roman" w:hAnsi="Times New Roman"/>
                <w:b w:val="0"/>
              </w:rPr>
            </w:pPr>
            <w:r w:rsidRPr="00974E40">
              <w:rPr>
                <w:rFonts w:ascii="Times New Roman" w:hAnsi="Times New Roman"/>
                <w:b w:val="0"/>
              </w:rPr>
              <w:t>?Để làm bài tập trên ta làm những việc gì?</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Cho lớp thảo luận 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1,2,3: câu a,b, c</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4,5,6: câu d,e</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 xml:space="preserve">-Chọn 2 nhóm treo lên. Cho các nhóm còn lại nhận xét, sửa sai (nếu có). </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v chiếu cách làm yêu cầu hs vền hà hoàn thành.</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i/>
                <w:u w:val="single"/>
                <w:lang w:val="pt-BR"/>
              </w:rPr>
              <w:t>Bài tập 5a,c</w:t>
            </w:r>
            <w:r w:rsidRPr="00974E40">
              <w:rPr>
                <w:rFonts w:ascii="Times New Roman" w:hAnsi="Times New Roman"/>
                <w:b w:val="0"/>
                <w:lang w:val="pt-BR"/>
              </w:rPr>
              <w:t>.</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HS viết PTH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Nêu cách giải câu c?</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1 hs tính số mol của Fe</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ọi 1 hs khác tính khối lượng của Cu =&gt; tính số mol của Cu.</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thể tích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theo mỗi phương trìn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sz w:val="30"/>
                <w:lang w:val="pt-BR"/>
              </w:rPr>
            </w:pP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Gv: gọi 1 hs tính tổng thể tích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ở 2 phương trình.</w:t>
            </w:r>
          </w:p>
          <w:p w:rsidR="00974E40" w:rsidRPr="00974E40" w:rsidRDefault="00974E40" w:rsidP="00991527">
            <w:pPr>
              <w:jc w:val="both"/>
              <w:rPr>
                <w:rFonts w:ascii="Times New Roman" w:hAnsi="Times New Roman"/>
                <w:b w:val="0"/>
                <w:lang w:val="pt-BR"/>
              </w:rPr>
            </w:pPr>
          </w:p>
          <w:p w:rsidR="00974E40" w:rsidRPr="00974E40" w:rsidRDefault="00974E40" w:rsidP="00991527">
            <w:pPr>
              <w:jc w:val="both"/>
              <w:rPr>
                <w:rFonts w:ascii="Times New Roman" w:hAnsi="Times New Roman"/>
                <w:b w:val="0"/>
                <w:lang w:val="pt-BR"/>
              </w:rPr>
            </w:pPr>
          </w:p>
        </w:tc>
        <w:tc>
          <w:tcPr>
            <w:tcW w:w="0" w:type="auto"/>
            <w:shd w:val="clear" w:color="auto" w:fill="auto"/>
          </w:tcPr>
          <w:p w:rsidR="00974E40" w:rsidRPr="00974E40" w:rsidRDefault="00974E40" w:rsidP="00991527">
            <w:pPr>
              <w:jc w:val="both"/>
              <w:rPr>
                <w:rFonts w:ascii="Times New Roman" w:hAnsi="Times New Roman"/>
                <w:u w:val="single"/>
                <w:lang w:val="pt-BR"/>
              </w:rPr>
            </w:pPr>
            <w:r w:rsidRPr="00974E40">
              <w:rPr>
                <w:rFonts w:ascii="Times New Roman" w:hAnsi="Times New Roman"/>
                <w:u w:val="single"/>
                <w:lang w:val="pt-BR"/>
              </w:rPr>
              <w:lastRenderedPageBreak/>
              <w:t>II. Bài tập:</w:t>
            </w:r>
          </w:p>
          <w:p w:rsidR="00974E40" w:rsidRPr="00974E40" w:rsidRDefault="00974E40" w:rsidP="00991527">
            <w:pPr>
              <w:jc w:val="both"/>
              <w:rPr>
                <w:rFonts w:ascii="Times New Roman" w:hAnsi="Times New Roman"/>
                <w:i/>
                <w:lang w:val="pt-BR"/>
              </w:rPr>
            </w:pPr>
            <w:r w:rsidRPr="00974E40">
              <w:rPr>
                <w:rFonts w:ascii="Times New Roman" w:hAnsi="Times New Roman"/>
                <w:i/>
                <w:u w:val="single"/>
                <w:lang w:val="pt-BR"/>
              </w:rPr>
              <w:t>Bài tập 1/118:</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position w:val="-6"/>
              </w:rPr>
              <w:object w:dxaOrig="760" w:dyaOrig="360">
                <v:shape id="_x0000_i1191" type="#_x0000_t75" style="width:38.25pt;height:18pt" o:ole="">
                  <v:imagedata r:id="rId118" o:title=""/>
                </v:shape>
                <o:OLEObject Type="Embed" ProgID="Equation.DSMT4" ShapeID="_x0000_i1191" DrawAspect="Content" ObjectID="_1629746344" r:id="rId268"/>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b/  3H</w:t>
            </w:r>
            <w:r w:rsidRPr="00974E40">
              <w:rPr>
                <w:rFonts w:ascii="Times New Roman" w:hAnsi="Times New Roman"/>
                <w:b w:val="0"/>
                <w:vertAlign w:val="subscript"/>
                <w:lang w:val="pt-BR"/>
              </w:rPr>
              <w:t>2</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position w:val="-6"/>
              </w:rPr>
              <w:object w:dxaOrig="760" w:dyaOrig="360">
                <v:shape id="_x0000_i1192" type="#_x0000_t75" style="width:38.25pt;height:18pt" o:ole="">
                  <v:imagedata r:id="rId118" o:title=""/>
                </v:shape>
                <o:OLEObject Type="Embed" ProgID="Equation.DSMT4" ShapeID="_x0000_i1192" DrawAspect="Content" ObjectID="_1629746345" r:id="rId269"/>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c/  4H</w:t>
            </w:r>
            <w:r w:rsidRPr="00974E40">
              <w:rPr>
                <w:rFonts w:ascii="Times New Roman" w:hAnsi="Times New Roman"/>
                <w:b w:val="0"/>
                <w:vertAlign w:val="subscript"/>
                <w:lang w:val="pt-BR"/>
              </w:rPr>
              <w:t>2</w:t>
            </w:r>
            <w:r w:rsidRPr="00974E40">
              <w:rPr>
                <w:rFonts w:ascii="Times New Roman" w:hAnsi="Times New Roman"/>
                <w:b w:val="0"/>
                <w:lang w:val="pt-BR"/>
              </w:rPr>
              <w:t xml:space="preserve"> + Fe</w:t>
            </w:r>
            <w:r w:rsidRPr="00974E40">
              <w:rPr>
                <w:rFonts w:ascii="Times New Roman" w:hAnsi="Times New Roman"/>
                <w:b w:val="0"/>
                <w:vertAlign w:val="subscript"/>
                <w:lang w:val="pt-BR"/>
              </w:rPr>
              <w:t>3</w:t>
            </w:r>
            <w:r w:rsidRPr="00974E40">
              <w:rPr>
                <w:rFonts w:ascii="Times New Roman" w:hAnsi="Times New Roman"/>
                <w:b w:val="0"/>
                <w:lang w:val="pt-BR"/>
              </w:rPr>
              <w:t>O</w:t>
            </w:r>
            <w:r w:rsidRPr="00974E40">
              <w:rPr>
                <w:rFonts w:ascii="Times New Roman" w:hAnsi="Times New Roman"/>
                <w:b w:val="0"/>
                <w:vertAlign w:val="subscript"/>
                <w:lang w:val="pt-BR"/>
              </w:rPr>
              <w:t>4</w:t>
            </w:r>
            <w:r w:rsidRPr="00974E40">
              <w:rPr>
                <w:rFonts w:ascii="Times New Roman" w:hAnsi="Times New Roman"/>
                <w:b w:val="0"/>
                <w:position w:val="-6"/>
              </w:rPr>
              <w:object w:dxaOrig="760" w:dyaOrig="360">
                <v:shape id="_x0000_i1193" type="#_x0000_t75" style="width:38.25pt;height:18pt" o:ole="">
                  <v:imagedata r:id="rId118" o:title=""/>
                </v:shape>
                <o:OLEObject Type="Embed" ProgID="Equation.DSMT4" ShapeID="_x0000_i1193" DrawAspect="Content" ObjectID="_1629746346" r:id="rId270"/>
              </w:object>
            </w:r>
            <w:r w:rsidRPr="00974E40">
              <w:rPr>
                <w:rFonts w:ascii="Times New Roman" w:hAnsi="Times New Roman"/>
                <w:b w:val="0"/>
                <w:lang w:val="pt-BR"/>
              </w:rPr>
              <w:t xml:space="preserve"> 3Fe + 4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d/  H</w:t>
            </w:r>
            <w:r w:rsidRPr="00974E40">
              <w:rPr>
                <w:rFonts w:ascii="Times New Roman" w:hAnsi="Times New Roman"/>
                <w:b w:val="0"/>
                <w:vertAlign w:val="subscript"/>
                <w:lang w:val="pt-BR"/>
              </w:rPr>
              <w:t>2</w:t>
            </w:r>
            <w:r w:rsidRPr="00974E40">
              <w:rPr>
                <w:rFonts w:ascii="Times New Roman" w:hAnsi="Times New Roman"/>
                <w:b w:val="0"/>
                <w:lang w:val="pt-BR"/>
              </w:rPr>
              <w:t xml:space="preserve"> + PbO</w:t>
            </w:r>
            <w:r w:rsidRPr="00974E40">
              <w:rPr>
                <w:rFonts w:ascii="Times New Roman" w:hAnsi="Times New Roman"/>
                <w:b w:val="0"/>
                <w:position w:val="-6"/>
              </w:rPr>
              <w:object w:dxaOrig="760" w:dyaOrig="360">
                <v:shape id="_x0000_i1194" type="#_x0000_t75" style="width:38.25pt;height:18pt" o:ole="">
                  <v:imagedata r:id="rId118" o:title=""/>
                </v:shape>
                <o:OLEObject Type="Embed" ProgID="Equation.DSMT4" ShapeID="_x0000_i1194" DrawAspect="Content" ObjectID="_1629746347" r:id="rId271"/>
              </w:object>
            </w:r>
            <w:r w:rsidRPr="00974E40">
              <w:rPr>
                <w:rFonts w:ascii="Times New Roman" w:hAnsi="Times New Roman"/>
                <w:b w:val="0"/>
                <w:lang w:val="pt-BR"/>
              </w:rPr>
              <w:t xml:space="preserve"> Pb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pt-BR"/>
              </w:rPr>
              <w:t xml:space="preserve"> </w:t>
            </w:r>
            <w:r w:rsidRPr="00974E40">
              <w:rPr>
                <w:rFonts w:ascii="Times New Roman" w:hAnsi="Times New Roman"/>
                <w:b w:val="0"/>
                <w:lang w:val="fr-FR"/>
              </w:rPr>
              <w:t>PT a: là Phản ứng hóa hợp</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PT b, c, d: là phản ứng thế</w:t>
            </w:r>
          </w:p>
          <w:p w:rsidR="00974E40" w:rsidRPr="00974E40" w:rsidRDefault="00974E40" w:rsidP="00991527">
            <w:pPr>
              <w:jc w:val="both"/>
              <w:rPr>
                <w:rFonts w:ascii="Times New Roman" w:hAnsi="Times New Roman"/>
                <w:i/>
                <w:u w:val="single"/>
                <w:lang w:val="pt-BR"/>
              </w:rPr>
            </w:pPr>
            <w:r w:rsidRPr="00974E40">
              <w:rPr>
                <w:rFonts w:ascii="Times New Roman" w:hAnsi="Times New Roman"/>
                <w:i/>
                <w:u w:val="single"/>
                <w:lang w:val="pt-BR"/>
              </w:rPr>
              <w:t>Bài tập 4/119:</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CO</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5" type="#_x0000_t75" style="width:17.25pt;height:11.25pt" o:ole="">
                  <v:imagedata r:id="rId260" o:title=""/>
                </v:shape>
                <o:OLEObject Type="Embed" ProgID="Equation.DSMT4" ShapeID="_x0000_i1195" DrawAspect="Content" ObjectID="_1629746348" r:id="rId272"/>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CO</w:t>
            </w:r>
            <w:r w:rsidRPr="00974E40">
              <w:rPr>
                <w:rFonts w:ascii="Times New Roman" w:hAnsi="Times New Roman"/>
                <w:b w:val="0"/>
                <w:vertAlign w:val="subscript"/>
                <w:lang w:val="pt-BR"/>
              </w:rPr>
              <w:t>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b/ SO</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6" type="#_x0000_t75" style="width:17.25pt;height:11.25pt" o:ole="">
                  <v:imagedata r:id="rId260" o:title=""/>
                </v:shape>
                <o:OLEObject Type="Embed" ProgID="Equation.DSMT4" ShapeID="_x0000_i1196" DrawAspect="Content" ObjectID="_1629746349" r:id="rId273"/>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3</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 xml:space="preserve">c/ Zn    +  2HCl   </w:t>
            </w:r>
            <w:r w:rsidRPr="00974E40">
              <w:rPr>
                <w:rFonts w:ascii="Times New Roman" w:hAnsi="Times New Roman"/>
                <w:b w:val="0"/>
                <w:position w:val="-6"/>
              </w:rPr>
              <w:object w:dxaOrig="300" w:dyaOrig="220">
                <v:shape id="_x0000_i1197" type="#_x0000_t75" style="width:17.25pt;height:11.25pt" o:ole="">
                  <v:imagedata r:id="rId260" o:title=""/>
                </v:shape>
                <o:OLEObject Type="Embed" ProgID="Equation.DSMT4" ShapeID="_x0000_i1197" DrawAspect="Content" ObjectID="_1629746350" r:id="rId274"/>
              </w:object>
            </w:r>
            <w:r w:rsidRPr="00974E40">
              <w:rPr>
                <w:rFonts w:ascii="Times New Roman" w:hAnsi="Times New Roman"/>
                <w:b w:val="0"/>
                <w:lang w:val="pt-BR"/>
              </w:rPr>
              <w:t xml:space="preserve">   Zn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d/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198" type="#_x0000_t75" style="width:17.25pt;height:11.25pt" o:ole="">
                  <v:imagedata r:id="rId260" o:title=""/>
                </v:shape>
                <o:OLEObject Type="Embed" ProgID="Equation.DSMT4" ShapeID="_x0000_i1198" DrawAspect="Content" ObjectID="_1629746351" r:id="rId275"/>
              </w:object>
            </w:r>
            <w:r w:rsidRPr="00974E40">
              <w:rPr>
                <w:rFonts w:ascii="Times New Roman" w:hAnsi="Times New Roman"/>
                <w:b w:val="0"/>
                <w:lang w:val="pt-BR"/>
              </w:rPr>
              <w:t xml:space="preserve">   2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e/ PbO  +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199" type="#_x0000_t75" style="width:33.75pt;height:18pt" o:ole="">
                  <v:imagedata r:id="rId152" o:title=""/>
                </v:shape>
                <o:OLEObject Type="Embed" ProgID="Equation.DSMT4" ShapeID="_x0000_i1199" DrawAspect="Content" ObjectID="_1629746352" r:id="rId276"/>
              </w:object>
            </w:r>
            <w:r w:rsidRPr="00974E40">
              <w:rPr>
                <w:rFonts w:ascii="Times New Roman" w:hAnsi="Times New Roman"/>
                <w:b w:val="0"/>
                <w:lang w:val="pt-BR"/>
              </w:rPr>
              <w:t xml:space="preserve">   Pb  +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a,b,d là PUHH.</w:t>
            </w:r>
          </w:p>
          <w:p w:rsidR="00974E40" w:rsidRPr="00974E40" w:rsidRDefault="00974E40" w:rsidP="00991527">
            <w:pPr>
              <w:jc w:val="both"/>
              <w:rPr>
                <w:rFonts w:ascii="Times New Roman" w:hAnsi="Times New Roman"/>
                <w:b w:val="0"/>
                <w:lang w:val="fr-FR"/>
              </w:rPr>
            </w:pPr>
            <w:r w:rsidRPr="00974E40">
              <w:rPr>
                <w:rFonts w:ascii="Times New Roman" w:hAnsi="Times New Roman"/>
                <w:b w:val="0"/>
                <w:lang w:val="fr-FR"/>
              </w:rPr>
              <w:t>-c,e là PU thế.</w:t>
            </w:r>
          </w:p>
          <w:p w:rsidR="00974E40" w:rsidRPr="00974E40" w:rsidRDefault="00974E40" w:rsidP="00991527">
            <w:pPr>
              <w:jc w:val="both"/>
              <w:rPr>
                <w:rFonts w:ascii="Times New Roman" w:hAnsi="Times New Roman"/>
                <w:i/>
                <w:u w:val="single"/>
                <w:lang w:val="pt-BR"/>
              </w:rPr>
            </w:pPr>
            <w:r w:rsidRPr="00974E40">
              <w:rPr>
                <w:rFonts w:ascii="Times New Roman" w:hAnsi="Times New Roman"/>
                <w:i/>
                <w:u w:val="single"/>
                <w:lang w:val="pt-BR"/>
              </w:rPr>
              <w:t>Bài tập 5/119:</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a/ Viết phương trình</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CuO </w:t>
            </w:r>
            <w:r w:rsidRPr="00974E40">
              <w:rPr>
                <w:rFonts w:ascii="Times New Roman" w:hAnsi="Times New Roman"/>
                <w:b w:val="0"/>
                <w:position w:val="-6"/>
              </w:rPr>
              <w:object w:dxaOrig="680" w:dyaOrig="360">
                <v:shape id="_x0000_i1200" type="#_x0000_t75" style="width:33.75pt;height:18pt" o:ole="">
                  <v:imagedata r:id="rId152" o:title=""/>
                </v:shape>
                <o:OLEObject Type="Embed" ProgID="Equation.DSMT4" ShapeID="_x0000_i1200" DrawAspect="Content" ObjectID="_1629746353" r:id="rId277"/>
              </w:object>
            </w:r>
            <w:r w:rsidRPr="00974E40">
              <w:rPr>
                <w:rFonts w:ascii="Times New Roman" w:hAnsi="Times New Roman"/>
                <w:b w:val="0"/>
                <w:lang w:val="pt-BR"/>
              </w:rPr>
              <w:t>Cu  +  H</w:t>
            </w:r>
            <w:r w:rsidRPr="00974E40">
              <w:rPr>
                <w:rFonts w:ascii="Times New Roman" w:hAnsi="Times New Roman"/>
                <w:b w:val="0"/>
                <w:vertAlign w:val="subscript"/>
                <w:lang w:val="pt-BR"/>
              </w:rPr>
              <w:t>2</w:t>
            </w:r>
            <w:r w:rsidRPr="00974E40">
              <w:rPr>
                <w:rFonts w:ascii="Times New Roman" w:hAnsi="Times New Roman"/>
                <w:b w:val="0"/>
                <w:lang w:val="pt-BR"/>
              </w:rPr>
              <w:t>O      (1)</w:t>
            </w:r>
          </w:p>
          <w:p w:rsidR="00974E40" w:rsidRPr="00974E40" w:rsidRDefault="00974E40" w:rsidP="00991527">
            <w:pPr>
              <w:jc w:val="both"/>
              <w:rPr>
                <w:rFonts w:ascii="Times New Roman" w:hAnsi="Times New Roman"/>
                <w:b w:val="0"/>
                <w:lang w:val="pt-BR"/>
              </w:rPr>
            </w:pPr>
            <w:r w:rsidRPr="00974E40">
              <w:rPr>
                <w:rFonts w:ascii="Times New Roman" w:hAnsi="Times New Roman"/>
                <w:b w:val="0"/>
                <w:lang w:val="pt-BR"/>
              </w:rPr>
              <w:t>3H</w:t>
            </w:r>
            <w:r w:rsidRPr="00974E40">
              <w:rPr>
                <w:rFonts w:ascii="Times New Roman" w:hAnsi="Times New Roman"/>
                <w:b w:val="0"/>
                <w:vertAlign w:val="subscript"/>
                <w:lang w:val="pt-BR"/>
              </w:rPr>
              <w:t>2</w:t>
            </w:r>
            <w:r w:rsidRPr="00974E40">
              <w:rPr>
                <w:rFonts w:ascii="Times New Roman" w:hAnsi="Times New Roman"/>
                <w:b w:val="0"/>
                <w:lang w:val="pt-BR"/>
              </w:rPr>
              <w:t>+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rPr>
              <w:object w:dxaOrig="680" w:dyaOrig="360">
                <v:shape id="_x0000_i1201" type="#_x0000_t75" style="width:33.75pt;height:18pt" o:ole="">
                  <v:imagedata r:id="rId152" o:title=""/>
                </v:shape>
                <o:OLEObject Type="Embed" ProgID="Equation.DSMT4" ShapeID="_x0000_i1201" DrawAspect="Content" ObjectID="_1629746354" r:id="rId278"/>
              </w:object>
            </w:r>
            <w:r w:rsidRPr="00974E40">
              <w:rPr>
                <w:rFonts w:ascii="Times New Roman" w:hAnsi="Times New Roman"/>
                <w:b w:val="0"/>
                <w:lang w:val="pt-BR"/>
              </w:rPr>
              <w:t xml:space="preserve"> 2Fe+ 3H</w:t>
            </w:r>
            <w:r w:rsidRPr="00974E40">
              <w:rPr>
                <w:rFonts w:ascii="Times New Roman" w:hAnsi="Times New Roman"/>
                <w:b w:val="0"/>
                <w:vertAlign w:val="subscript"/>
                <w:lang w:val="pt-BR"/>
              </w:rPr>
              <w:t>2</w:t>
            </w:r>
            <w:r w:rsidRPr="00974E40">
              <w:rPr>
                <w:rFonts w:ascii="Times New Roman" w:hAnsi="Times New Roman"/>
                <w:b w:val="0"/>
                <w:lang w:val="pt-BR"/>
              </w:rPr>
              <w:t xml:space="preserve">O (2) </w:t>
            </w:r>
          </w:p>
          <w:p w:rsidR="00974E40" w:rsidRPr="00974E40" w:rsidRDefault="00974E40" w:rsidP="00991527">
            <w:pPr>
              <w:jc w:val="both"/>
              <w:rPr>
                <w:rFonts w:ascii="Times New Roman" w:hAnsi="Times New Roman"/>
                <w:b w:val="0"/>
              </w:rPr>
            </w:pPr>
            <w:r w:rsidRPr="00974E40">
              <w:rPr>
                <w:rFonts w:ascii="Times New Roman" w:hAnsi="Times New Roman"/>
                <w:b w:val="0"/>
              </w:rPr>
              <w:t>c/ -Tính số mol</w:t>
            </w:r>
          </w:p>
          <w:p w:rsidR="00974E40" w:rsidRPr="00974E40" w:rsidRDefault="00974E40" w:rsidP="00991527">
            <w:pPr>
              <w:jc w:val="both"/>
              <w:rPr>
                <w:rFonts w:ascii="Times New Roman" w:hAnsi="Times New Roman"/>
                <w:b w:val="0"/>
              </w:rPr>
            </w:pPr>
            <w:r w:rsidRPr="00974E40">
              <w:rPr>
                <w:rFonts w:ascii="Times New Roman" w:hAnsi="Times New Roman"/>
                <w:b w:val="0"/>
                <w:position w:val="-24"/>
              </w:rPr>
              <w:object w:dxaOrig="2780" w:dyaOrig="620">
                <v:shape id="_x0000_i1202" type="#_x0000_t75" style="width:138.75pt;height:30.75pt" o:ole="">
                  <v:imagedata r:id="rId279" o:title=""/>
                </v:shape>
                <o:OLEObject Type="Embed" ProgID="Equation.DSMT4" ShapeID="_x0000_i1202" DrawAspect="Content" ObjectID="_1629746355" r:id="rId280"/>
              </w:object>
            </w:r>
          </w:p>
          <w:p w:rsidR="00974E40" w:rsidRPr="00974E40" w:rsidRDefault="00974E40" w:rsidP="00991527">
            <w:pPr>
              <w:jc w:val="both"/>
              <w:rPr>
                <w:rFonts w:ascii="Times New Roman" w:hAnsi="Times New Roman"/>
                <w:b w:val="0"/>
              </w:rPr>
            </w:pPr>
            <w:r w:rsidRPr="00974E40">
              <w:rPr>
                <w:rFonts w:ascii="Times New Roman" w:hAnsi="Times New Roman"/>
                <w:b w:val="0"/>
                <w:position w:val="-76"/>
              </w:rPr>
              <w:object w:dxaOrig="2799" w:dyaOrig="1359">
                <v:shape id="_x0000_i1203" type="#_x0000_t75" style="width:140.25pt;height:68.25pt" o:ole="">
                  <v:imagedata r:id="rId281" o:title=""/>
                </v:shape>
                <o:OLEObject Type="Embed" ProgID="Equation.DSMT4" ShapeID="_x0000_i1203" DrawAspect="Content" ObjectID="_1629746356" r:id="rId282"/>
              </w:object>
            </w:r>
          </w:p>
          <w:p w:rsidR="00974E40" w:rsidRPr="00974E40" w:rsidRDefault="00974E40" w:rsidP="00991527">
            <w:pPr>
              <w:jc w:val="both"/>
              <w:rPr>
                <w:rFonts w:ascii="Times New Roman" w:hAnsi="Times New Roman"/>
                <w:b w:val="0"/>
              </w:rPr>
            </w:pPr>
            <w:r w:rsidRPr="00974E40">
              <w:rPr>
                <w:rFonts w:ascii="Times New Roman" w:hAnsi="Times New Roman"/>
                <w:b w:val="0"/>
              </w:rPr>
              <w:lastRenderedPageBreak/>
              <w:t xml:space="preserve">Từ(1): </w:t>
            </w:r>
            <w:r w:rsidRPr="00974E40">
              <w:rPr>
                <w:rFonts w:ascii="Times New Roman" w:hAnsi="Times New Roman"/>
                <w:b w:val="0"/>
                <w:position w:val="-50"/>
              </w:rPr>
              <w:object w:dxaOrig="2900" w:dyaOrig="1140">
                <v:shape id="_x0000_i1204" type="#_x0000_t75" style="width:144.75pt;height:57pt" o:ole="">
                  <v:imagedata r:id="rId283" o:title=""/>
                </v:shape>
                <o:OLEObject Type="Embed" ProgID="Equation.DSMT4" ShapeID="_x0000_i1204" DrawAspect="Content" ObjectID="_1629746357" r:id="rId284"/>
              </w:object>
            </w:r>
          </w:p>
          <w:p w:rsidR="00974E40" w:rsidRPr="00974E40" w:rsidRDefault="00974E40" w:rsidP="00991527">
            <w:pPr>
              <w:jc w:val="both"/>
              <w:rPr>
                <w:rFonts w:ascii="Times New Roman" w:hAnsi="Times New Roman"/>
                <w:b w:val="0"/>
              </w:rPr>
            </w:pPr>
            <w:r w:rsidRPr="00974E40">
              <w:rPr>
                <w:rFonts w:ascii="Times New Roman" w:hAnsi="Times New Roman"/>
                <w:b w:val="0"/>
              </w:rPr>
              <w:t>Từ(2):</w:t>
            </w:r>
            <w:r w:rsidRPr="00974E40">
              <w:rPr>
                <w:rFonts w:ascii="Times New Roman" w:hAnsi="Times New Roman"/>
                <w:b w:val="0"/>
                <w:position w:val="-46"/>
              </w:rPr>
              <w:object w:dxaOrig="3080" w:dyaOrig="1040">
                <v:shape id="_x0000_i1205" type="#_x0000_t75" style="width:153.75pt;height:51.75pt" o:ole="">
                  <v:imagedata r:id="rId285" o:title=""/>
                </v:shape>
                <o:OLEObject Type="Embed" ProgID="Equation.DSMT4" ShapeID="_x0000_i1205" DrawAspect="Content" ObjectID="_1629746358" r:id="rId286"/>
              </w:object>
            </w:r>
          </w:p>
          <w:p w:rsidR="00974E40" w:rsidRPr="00974E40" w:rsidRDefault="00974E40" w:rsidP="00991527">
            <w:pPr>
              <w:jc w:val="both"/>
              <w:rPr>
                <w:rFonts w:ascii="Times New Roman" w:hAnsi="Times New Roman"/>
                <w:b w:val="0"/>
              </w:rPr>
            </w:pPr>
            <w:r w:rsidRPr="00974E40">
              <w:rPr>
                <w:rFonts w:ascii="Times New Roman" w:hAnsi="Times New Roman"/>
                <w:b w:val="0"/>
              </w:rPr>
              <w:t>-Thể tích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position w:val="-32"/>
              </w:rPr>
              <w:object w:dxaOrig="2600" w:dyaOrig="760">
                <v:shape id="_x0000_i1206" type="#_x0000_t75" style="width:129.75pt;height:38.25pt" o:ole="">
                  <v:imagedata r:id="rId287" o:title=""/>
                </v:shape>
                <o:OLEObject Type="Embed" ProgID="Equation.DSMT4" ShapeID="_x0000_i1206" DrawAspect="Content" ObjectID="_1629746359" r:id="rId288"/>
              </w:object>
            </w:r>
          </w:p>
        </w:tc>
      </w:tr>
    </w:tbl>
    <w:p w:rsidR="00974E40" w:rsidRPr="00974E40" w:rsidRDefault="00974E40" w:rsidP="00140BB0">
      <w:pPr>
        <w:jc w:val="both"/>
        <w:rPr>
          <w:rFonts w:ascii="Times New Roman" w:hAnsi="Times New Roman"/>
          <w:b w:val="0"/>
        </w:rPr>
      </w:pPr>
      <w:r w:rsidRPr="00974E40">
        <w:rPr>
          <w:rFonts w:ascii="Times New Roman" w:hAnsi="Times New Roman"/>
        </w:rPr>
        <w:lastRenderedPageBreak/>
        <w:t>3. Củng cố:</w:t>
      </w:r>
      <w:r w:rsidRPr="00974E40">
        <w:rPr>
          <w:rFonts w:ascii="Times New Roman" w:hAnsi="Times New Roman"/>
          <w:b w:val="0"/>
        </w:rPr>
        <w:t xml:space="preserve"> (2’)</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Hệ thống lại những kiến thức trọng tâm đã ôn</w:t>
      </w:r>
    </w:p>
    <w:p w:rsidR="00974E40" w:rsidRPr="00974E40" w:rsidRDefault="00974E40" w:rsidP="003937B3">
      <w:pPr>
        <w:ind w:left="720"/>
        <w:jc w:val="both"/>
        <w:rPr>
          <w:rFonts w:ascii="Times New Roman" w:hAnsi="Times New Roman"/>
          <w:b w:val="0"/>
        </w:rPr>
      </w:pPr>
      <w:r w:rsidRPr="00974E40">
        <w:rPr>
          <w:rFonts w:ascii="Times New Roman" w:hAnsi="Times New Roman"/>
          <w:b w:val="0"/>
        </w:rPr>
        <w:t>-Làm lại các bài tập.</w:t>
      </w:r>
    </w:p>
    <w:p w:rsidR="00974E40" w:rsidRPr="00974E40" w:rsidRDefault="00974E40" w:rsidP="00525C0E">
      <w:pPr>
        <w:jc w:val="both"/>
        <w:rPr>
          <w:rFonts w:ascii="Times New Roman" w:hAnsi="Times New Roman"/>
          <w:b w:val="0"/>
        </w:rPr>
      </w:pPr>
      <w:r w:rsidRPr="00974E40">
        <w:rPr>
          <w:rFonts w:ascii="Times New Roman" w:hAnsi="Times New Roman"/>
        </w:rPr>
        <w:t>4. Dặn dò</w:t>
      </w:r>
      <w:r w:rsidRPr="00974E40">
        <w:rPr>
          <w:rFonts w:ascii="Times New Roman" w:hAnsi="Times New Roman"/>
          <w:b w:val="0"/>
        </w:rPr>
        <w:t>: (1’)</w:t>
      </w:r>
    </w:p>
    <w:p w:rsidR="00974E40" w:rsidRPr="00974E40" w:rsidRDefault="00974E40" w:rsidP="003937B3">
      <w:pPr>
        <w:ind w:firstLine="720"/>
        <w:jc w:val="both"/>
        <w:rPr>
          <w:rFonts w:ascii="Times New Roman" w:hAnsi="Times New Roman"/>
          <w:b w:val="0"/>
        </w:rPr>
      </w:pPr>
      <w:r w:rsidRPr="00974E40">
        <w:rPr>
          <w:rFonts w:ascii="Times New Roman" w:hAnsi="Times New Roman"/>
          <w:b w:val="0"/>
        </w:rPr>
        <w:t>- Học bài trong phần ôn tập chương và làm bài tập 2,4,6 sgk trang 119.</w:t>
      </w:r>
    </w:p>
    <w:p w:rsidR="00974E40" w:rsidRPr="00974E40" w:rsidRDefault="00974E40" w:rsidP="00525C0E">
      <w:pPr>
        <w:jc w:val="both"/>
        <w:rPr>
          <w:rFonts w:ascii="Times New Roman" w:hAnsi="Times New Roman"/>
          <w:b w:val="0"/>
        </w:rPr>
      </w:pPr>
      <w:r w:rsidRPr="00974E40">
        <w:rPr>
          <w:rFonts w:ascii="Times New Roman" w:hAnsi="Times New Roman"/>
          <w:b w:val="0"/>
        </w:rPr>
        <w:tab/>
        <w:t>=&gt; Chuẩn bị thật kĩ để tiết 53 kiểm tra viết 1 tiết</w:t>
      </w:r>
    </w:p>
    <w:p w:rsidR="00974E40" w:rsidRPr="00974E40" w:rsidRDefault="00974E40" w:rsidP="003937B3">
      <w:pPr>
        <w:ind w:firstLine="720"/>
        <w:jc w:val="both"/>
        <w:rPr>
          <w:rFonts w:ascii="Times New Roman" w:hAnsi="Times New Roman"/>
          <w:b w:val="0"/>
        </w:rPr>
      </w:pPr>
      <w:r w:rsidRPr="00974E40">
        <w:rPr>
          <w:rFonts w:ascii="Times New Roman" w:hAnsi="Times New Roman"/>
          <w:b w:val="0"/>
        </w:rPr>
        <w:t>- lập trước bài tường trình vào giấy để chuẩn bị thực hành ở tiết 52.</w:t>
      </w:r>
    </w:p>
    <w:p w:rsidR="00974E40" w:rsidRPr="00974E40" w:rsidRDefault="00974E40" w:rsidP="00525C0E">
      <w:pPr>
        <w:jc w:val="both"/>
        <w:rPr>
          <w:rFonts w:ascii="Times New Roman" w:hAnsi="Times New Roman"/>
        </w:rPr>
      </w:pPr>
      <w:r w:rsidRPr="00974E40">
        <w:rPr>
          <w:rFonts w:ascii="Times New Roman" w:hAnsi="Times New Roman"/>
        </w:rPr>
        <w:t>V.</w:t>
      </w:r>
      <w:r w:rsidRPr="00974E40">
        <w:rPr>
          <w:rFonts w:ascii="Times New Roman" w:hAnsi="Times New Roman"/>
          <w:u w:val="single"/>
        </w:rPr>
        <w:t xml:space="preserve"> Rút Kinh Nghiệm</w:t>
      </w:r>
      <w:r w:rsidRPr="00974E40">
        <w:rPr>
          <w:rFonts w:ascii="Times New Roman" w:hAnsi="Times New Roman"/>
        </w:rPr>
        <w:t xml:space="preserve">: </w:t>
      </w:r>
    </w:p>
    <w:p w:rsidR="00974E40" w:rsidRPr="00974E40" w:rsidRDefault="00974E40" w:rsidP="00525C0E">
      <w:pPr>
        <w:jc w:val="both"/>
        <w:rPr>
          <w:rFonts w:ascii="Times New Roman" w:hAnsi="Times New Roman"/>
          <w:b w:val="0"/>
          <w:sz w:val="16"/>
        </w:rPr>
      </w:pPr>
    </w:p>
    <w:p w:rsidR="00974E40" w:rsidRPr="00974E40" w:rsidRDefault="00974E40" w:rsidP="00F95733">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DA3BE1">
      <w:pPr>
        <w:rPr>
          <w:rFonts w:ascii="Times New Roman" w:hAnsi="Times New Roman"/>
          <w:b w:val="0"/>
        </w:rPr>
      </w:pPr>
      <w:r w:rsidRPr="00974E40">
        <w:rPr>
          <w:rFonts w:ascii="Times New Roman" w:hAnsi="Times New Roman"/>
        </w:rPr>
        <w:tab/>
      </w:r>
      <w:r w:rsidRPr="00974E40">
        <w:rPr>
          <w:rFonts w:ascii="Times New Roman" w:hAnsi="Times New Roman"/>
          <w:b w:val="0"/>
        </w:rPr>
        <w:t>Tuần 27:</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6.03.2019</w:t>
      </w:r>
    </w:p>
    <w:p w:rsidR="00974E40" w:rsidRPr="00974E40" w:rsidRDefault="00026327" w:rsidP="00DA3BE1">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695616" behindDoc="0" locked="0" layoutInCell="1" allowOverlap="1">
                <wp:simplePos x="0" y="0"/>
                <wp:positionH relativeFrom="column">
                  <wp:posOffset>1600200</wp:posOffset>
                </wp:positionH>
                <wp:positionV relativeFrom="paragraph">
                  <wp:posOffset>107950</wp:posOffset>
                </wp:positionV>
                <wp:extent cx="2628900" cy="457200"/>
                <wp:effectExtent l="26670" t="19050" r="20955" b="19050"/>
                <wp:wrapNone/>
                <wp:docPr id="2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A3BE1" w:rsidRDefault="00974E40" w:rsidP="00DA3BE1">
                            <w:pPr>
                              <w:jc w:val="center"/>
                              <w:rPr>
                                <w:rFonts w:ascii="Times New Roman" w:hAnsi="Times New Roman"/>
                                <w:sz w:val="32"/>
                                <w:szCs w:val="32"/>
                              </w:rPr>
                            </w:pPr>
                            <w:r w:rsidRPr="00DA3BE1">
                              <w:rPr>
                                <w:rFonts w:ascii="Times New Roman" w:hAnsi="Times New Roman"/>
                                <w:sz w:val="32"/>
                                <w:szCs w:val="32"/>
                              </w:rPr>
                              <w:t>BÀI LUYỆN TẬP 6 (tt)</w:t>
                            </w:r>
                          </w:p>
                          <w:p w:rsidR="00974E40" w:rsidRDefault="00974E40" w:rsidP="00DA3B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43" style="position:absolute;margin-left:126pt;margin-top:8.5pt;width:207pt;height:36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uVYPwIAAIEEAAAOAAAAZHJzL2Uyb0RvYy54bWysVG1v0zAQ/o7Ef7D8naXpum6Llk7TXhDS gInBD3BspzE4PmO7Tcev53zJSgd8QiSSdY7vnrt7Hl8uLne9ZVsdogFX8/Joxpl2EpRx65p/+Xz3 5oyzmIRTwoLTNX/SkV+uXr+6GHyl59CBVTowBHGxGnzNu5R8VRRRdroX8Qi8dnjYQuhFwm1YFyqI AdF7W8xns2UxQFA+gNQx4teb8ZCvCL9ttUwf2zbqxGzNsbZEa6C1yWuxuhDVOgjfGTmVIf6hil4Y h0n3UDciCbYJ5g+o3sgAEdp0JKEvoG2N1NQDdlPOfuvmsRNeUy9ITvR7muL/g5Uftg+BGVXz+Qln TvSo0dUmAaVmi+NM0OBjhX6P/iHkFqO/B/ktMgfXnXBrfRUCDJ0WCssqs3/xIiBvIoayZngPCuEF whNXuzb0GRBZYDuS5Gkvid4lJvHjfDk/O5+hchLPFienqDmlENVztA8xvdXQs2zUPMDGqU+oO6UQ 2/uYSBc1NSfUV87a3qLKW2FZuVwuTyfEybkQ1TMmtQvWqDtjLW3Curm2gWFozW+v8jsFx0M369hQ 8+OzkirvPdKrGksVvfCLh3Azev4GRz3RTc003zpFdhLGjjZWbN3Ee6Z6lCztmh0pW1KDWYcG1BMq EWCcA5xbNDoIPzgbcAZqHr9vRNCc2XcO1TwvF4s8NLQh8jkLhyfN4YlwEqFqnjgbzes0DtrGB7Pu MFNJDDjIF6w16fmqjFVN9eM9R+vFIB3uyevXn2P1EwAA//8DAFBLAwQUAAYACAAAACEAHqYi8twA AAAJAQAADwAAAGRycy9kb3ducmV2LnhtbEyPQU/DMAyF70j8h8hI3FhKpYVRmk4IiQM3KAiuaeO0 HY1TNVnX/XvMCU629Z6ev1fuVz+KBec4BNJwu8lAILXBDtRp+Hh/vtmBiMmQNWMg1HDGCPvq8qI0 hQ0nesOlTp3gEIqF0dCnNBVSxrZHb+ImTEisuTB7k/icO2lnc+JwP8o8y5T0ZiD+0JsJn3psv+uj 1/B1xq1b1adrDi+0NFg783pwWl9frY8PIBKu6c8Mv/iMDhUzNeFINopRQ77NuUti4Y4nG5RSvDQa dvcZyKqU/xtUPwAAAP//AwBQSwECLQAUAAYACAAAACEAtoM4kv4AAADhAQAAEwAAAAAAAAAAAAAA AAAAAAAAW0NvbnRlbnRfVHlwZXNdLnhtbFBLAQItABQABgAIAAAAIQA4/SH/1gAAAJQBAAALAAAA AAAAAAAAAAAAAC8BAABfcmVscy8ucmVsc1BLAQItABQABgAIAAAAIQD+quVYPwIAAIEEAAAOAAAA AAAAAAAAAAAAAC4CAABkcnMvZTJvRG9jLnhtbFBLAQItABQABgAIAAAAIQAepiLy3AAAAAkBAAAP AAAAAAAAAAAAAAAAAJkEAABkcnMvZG93bnJldi54bWxQSwUGAAAAAAQABADzAAAAogUAAAAA " fillcolor="#eaeaea" strokeweight="3pt">
                <v:stroke linestyle="thinThin"/>
                <v:textbox>
                  <w:txbxContent>
                    <w:p w:rsidR="00974E40" w:rsidRPr="00DA3BE1" w:rsidRDefault="00974E40" w:rsidP="00DA3BE1">
                      <w:pPr>
                        <w:jc w:val="center"/>
                        <w:rPr>
                          <w:rFonts w:ascii="Times New Roman" w:hAnsi="Times New Roman"/>
                          <w:sz w:val="32"/>
                          <w:szCs w:val="32"/>
                        </w:rPr>
                      </w:pPr>
                      <w:r w:rsidRPr="00DA3BE1">
                        <w:rPr>
                          <w:rFonts w:ascii="Times New Roman" w:hAnsi="Times New Roman"/>
                          <w:sz w:val="32"/>
                          <w:szCs w:val="32"/>
                        </w:rPr>
                        <w:t>BÀI LUYỆN TẬP 6 (tt)</w:t>
                      </w:r>
                    </w:p>
                    <w:p w:rsidR="00974E40" w:rsidRDefault="00974E40" w:rsidP="00DA3BE1"/>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1</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8.03.2019</w:t>
      </w:r>
    </w:p>
    <w:p w:rsidR="00974E40" w:rsidRPr="00974E40" w:rsidRDefault="00974E40" w:rsidP="00DA3BE1">
      <w:pPr>
        <w:rPr>
          <w:rFonts w:ascii="Times New Roman" w:hAnsi="Times New Roman"/>
        </w:rPr>
      </w:pP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 xml:space="preserve">   </w:t>
      </w:r>
    </w:p>
    <w:p w:rsidR="00974E40" w:rsidRPr="00974E40" w:rsidRDefault="00974E40" w:rsidP="00DA3BE1">
      <w:pPr>
        <w:rPr>
          <w:rFonts w:ascii="Times New Roman" w:hAnsi="Times New Roman"/>
        </w:rPr>
      </w:pPr>
    </w:p>
    <w:p w:rsidR="00974E40" w:rsidRPr="00974E40" w:rsidRDefault="00974E40" w:rsidP="00DA3BE1">
      <w:pPr>
        <w:jc w:val="both"/>
        <w:rPr>
          <w:rFonts w:ascii="Times New Roman" w:hAnsi="Times New Roman"/>
        </w:rPr>
      </w:pPr>
    </w:p>
    <w:p w:rsidR="00974E40" w:rsidRPr="00974E40" w:rsidRDefault="00974E40" w:rsidP="00DA3BE1">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DA3BE1">
      <w:pPr>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cần</w:t>
      </w:r>
    </w:p>
    <w:p w:rsidR="00974E40" w:rsidRPr="00974E40" w:rsidRDefault="00974E40" w:rsidP="00CF4DB5">
      <w:pPr>
        <w:tabs>
          <w:tab w:val="left" w:pos="360"/>
        </w:tabs>
        <w:ind w:left="720"/>
        <w:jc w:val="both"/>
        <w:rPr>
          <w:rFonts w:ascii="Times New Roman" w:hAnsi="Times New Roman"/>
          <w:b w:val="0"/>
        </w:rPr>
      </w:pPr>
      <w:r w:rsidRPr="00974E40">
        <w:rPr>
          <w:rFonts w:ascii="Times New Roman" w:hAnsi="Times New Roman"/>
          <w:b w:val="0"/>
        </w:rPr>
        <w:t>-Ôn lại kiến thức giải bài toán tính theo PTHH.</w:t>
      </w:r>
    </w:p>
    <w:p w:rsidR="00974E40" w:rsidRPr="00974E40" w:rsidRDefault="00974E40" w:rsidP="00CF4DB5">
      <w:pPr>
        <w:tabs>
          <w:tab w:val="left" w:pos="360"/>
        </w:tabs>
        <w:ind w:left="720"/>
        <w:jc w:val="both"/>
        <w:rPr>
          <w:rFonts w:ascii="Times New Roman" w:hAnsi="Times New Roman"/>
        </w:rPr>
      </w:pPr>
      <w:r w:rsidRPr="00974E40">
        <w:rPr>
          <w:rFonts w:ascii="Times New Roman" w:hAnsi="Times New Roman"/>
          <w:b w:val="0"/>
        </w:rPr>
        <w:t>-Ôn lại kiến thức các loại Phản ứng hóa học đã học</w:t>
      </w:r>
    </w:p>
    <w:p w:rsidR="00974E40" w:rsidRPr="00974E40" w:rsidRDefault="00974E40" w:rsidP="00DA3BE1">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CF4DB5">
      <w:pPr>
        <w:ind w:left="720"/>
        <w:jc w:val="both"/>
        <w:rPr>
          <w:rFonts w:ascii="Times New Roman" w:hAnsi="Times New Roman"/>
          <w:b w:val="0"/>
        </w:rPr>
      </w:pPr>
      <w:r w:rsidRPr="00974E40">
        <w:rPr>
          <w:rFonts w:ascii="Times New Roman" w:hAnsi="Times New Roman"/>
          <w:b w:val="0"/>
        </w:rPr>
        <w:t>-Rèn kĩ năng viết PTHH và tính toán theo PTHH.</w:t>
      </w:r>
    </w:p>
    <w:p w:rsidR="00974E40" w:rsidRPr="00974E40" w:rsidRDefault="00974E40" w:rsidP="00CF4DB5">
      <w:pPr>
        <w:ind w:left="720"/>
        <w:jc w:val="both"/>
        <w:rPr>
          <w:rFonts w:ascii="Times New Roman" w:hAnsi="Times New Roman"/>
          <w:b w:val="0"/>
        </w:rPr>
      </w:pPr>
      <w:r w:rsidRPr="00974E40">
        <w:rPr>
          <w:rFonts w:ascii="Times New Roman" w:hAnsi="Times New Roman"/>
          <w:b w:val="0"/>
        </w:rPr>
        <w:t>-Phân biệt phản ứng hóa học</w:t>
      </w:r>
    </w:p>
    <w:p w:rsidR="00974E40" w:rsidRPr="00974E40" w:rsidRDefault="00974E40" w:rsidP="00DA3BE1">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ộ môn.    </w:t>
      </w:r>
    </w:p>
    <w:p w:rsidR="00974E40" w:rsidRPr="00974E40" w:rsidRDefault="00974E40" w:rsidP="00010ECE">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CF4DB5">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DA3BE1">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bài toán tính theo PTHH và các loại phản ứng hóa học.</w:t>
      </w:r>
    </w:p>
    <w:p w:rsidR="00974E40" w:rsidRPr="00974E40" w:rsidRDefault="00974E40" w:rsidP="00DA3BE1">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Bảng phụ có ghi sẳn các bài tập </w:t>
      </w:r>
    </w:p>
    <w:p w:rsidR="00974E40" w:rsidRPr="00974E40" w:rsidRDefault="00974E40" w:rsidP="00DA3BE1">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C47F1F">
      <w:pPr>
        <w:rPr>
          <w:rFonts w:ascii="Times New Roman" w:hAnsi="Times New Roman"/>
          <w:b w:val="0"/>
        </w:rPr>
      </w:pPr>
      <w:r w:rsidRPr="00974E40">
        <w:rPr>
          <w:rFonts w:ascii="Times New Roman" w:hAnsi="Times New Roman"/>
        </w:rPr>
        <w:t>1. Kiểm tra 15 phút</w:t>
      </w:r>
      <w:r w:rsidRPr="00974E40">
        <w:rPr>
          <w:rFonts w:ascii="Times New Roman" w:hAnsi="Times New Roman"/>
          <w:b w:val="0"/>
          <w:i/>
        </w:rPr>
        <w:t>:</w:t>
      </w:r>
      <w:r w:rsidRPr="00974E40">
        <w:rPr>
          <w:rFonts w:ascii="Times New Roman" w:hAnsi="Times New Roman"/>
          <w:b w:val="0"/>
        </w:rPr>
        <w:t xml:space="preserve"> </w:t>
      </w:r>
    </w:p>
    <w:p w:rsidR="00974E40" w:rsidRPr="00974E40" w:rsidRDefault="00974E40" w:rsidP="00C47F1F">
      <w:pPr>
        <w:rPr>
          <w:rFonts w:ascii="Times New Roman" w:hAnsi="Times New Roman"/>
          <w:i/>
          <w:u w:val="single"/>
        </w:rPr>
      </w:pPr>
      <w:r w:rsidRPr="00974E40">
        <w:rPr>
          <w:rFonts w:ascii="Times New Roman" w:hAnsi="Times New Roman"/>
          <w:i/>
          <w:u w:val="single"/>
        </w:rPr>
        <w:t>a.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807"/>
        <w:gridCol w:w="1778"/>
        <w:gridCol w:w="1738"/>
        <w:gridCol w:w="1738"/>
        <w:gridCol w:w="1622"/>
      </w:tblGrid>
      <w:tr w:rsidR="00974E40" w:rsidRPr="00974E40" w:rsidTr="00BD7BDF">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Mức độ</w:t>
            </w:r>
          </w:p>
        </w:tc>
        <w:tc>
          <w:tcPr>
            <w:tcW w:w="867"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Nhận biết</w:t>
            </w:r>
          </w:p>
        </w:tc>
        <w:tc>
          <w:tcPr>
            <w:tcW w:w="853"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Thông hiểu</w:t>
            </w:r>
          </w:p>
        </w:tc>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Vận dụng</w:t>
            </w:r>
          </w:p>
        </w:tc>
        <w:tc>
          <w:tcPr>
            <w:tcW w:w="834"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Vận dụng cao</w:t>
            </w:r>
          </w:p>
        </w:tc>
        <w:tc>
          <w:tcPr>
            <w:tcW w:w="778" w:type="pct"/>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Tổng</w:t>
            </w:r>
          </w:p>
        </w:tc>
      </w:tr>
      <w:tr w:rsidR="00974E40" w:rsidRPr="00974E40" w:rsidTr="00BD7BDF">
        <w:tc>
          <w:tcPr>
            <w:tcW w:w="834" w:type="pct"/>
            <w:shd w:val="clear" w:color="auto" w:fill="auto"/>
          </w:tcPr>
          <w:p w:rsidR="00974E40" w:rsidRPr="00974E40" w:rsidRDefault="00974E40" w:rsidP="00BD7BDF">
            <w:pPr>
              <w:jc w:val="both"/>
              <w:rPr>
                <w:rFonts w:ascii="Times New Roman" w:hAnsi="Times New Roman"/>
              </w:rPr>
            </w:pPr>
            <w:r w:rsidRPr="00974E40">
              <w:rPr>
                <w:rFonts w:ascii="Times New Roman" w:hAnsi="Times New Roman"/>
              </w:rPr>
              <w:t>Tính chất - ứng dụng của H</w:t>
            </w:r>
            <w:r w:rsidRPr="00974E40">
              <w:rPr>
                <w:rFonts w:ascii="Times New Roman" w:hAnsi="Times New Roman"/>
                <w:vertAlign w:val="subscript"/>
              </w:rPr>
              <w:t>2</w:t>
            </w:r>
            <w:r w:rsidRPr="00974E40">
              <w:rPr>
                <w:rFonts w:ascii="Times New Roman" w:hAnsi="Times New Roman"/>
              </w:rPr>
              <w:t>.</w:t>
            </w:r>
          </w:p>
        </w:tc>
        <w:tc>
          <w:tcPr>
            <w:tcW w:w="867"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CTHH của Hidro.</w:t>
            </w:r>
          </w:p>
          <w:p w:rsidR="00974E40" w:rsidRPr="00974E40" w:rsidRDefault="00974E40" w:rsidP="00BD7BDF">
            <w:pPr>
              <w:jc w:val="both"/>
              <w:rPr>
                <w:rFonts w:ascii="Times New Roman" w:hAnsi="Times New Roman"/>
                <w:b w:val="0"/>
              </w:rPr>
            </w:pPr>
            <w:r w:rsidRPr="00974E40">
              <w:rPr>
                <w:rFonts w:ascii="Times New Roman" w:hAnsi="Times New Roman"/>
                <w:b w:val="0"/>
              </w:rPr>
              <w:t>-Giải thích tính chất vật lí của Hidro.</w:t>
            </w:r>
          </w:p>
        </w:tc>
        <w:tc>
          <w:tcPr>
            <w:tcW w:w="853"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Hỗn hợp nổ của Hidro và oxi theo tỉ lệ bao nhiêu?</w:t>
            </w:r>
          </w:p>
        </w:tc>
        <w:tc>
          <w:tcPr>
            <w:tcW w:w="834"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Tính thể tích Hidro cần dùng ở đktc.</w:t>
            </w:r>
          </w:p>
        </w:tc>
        <w:tc>
          <w:tcPr>
            <w:tcW w:w="834" w:type="pct"/>
            <w:shd w:val="clear" w:color="auto" w:fill="auto"/>
          </w:tcPr>
          <w:p w:rsidR="00974E40" w:rsidRPr="00974E40" w:rsidRDefault="00974E40" w:rsidP="00BD7BDF">
            <w:pPr>
              <w:jc w:val="both"/>
              <w:rPr>
                <w:rFonts w:ascii="Times New Roman" w:hAnsi="Times New Roman"/>
                <w:b w:val="0"/>
              </w:rPr>
            </w:pPr>
          </w:p>
        </w:tc>
        <w:tc>
          <w:tcPr>
            <w:tcW w:w="778" w:type="pct"/>
            <w:shd w:val="clear" w:color="auto" w:fill="auto"/>
          </w:tcPr>
          <w:p w:rsidR="00974E40" w:rsidRPr="00974E40" w:rsidRDefault="00974E40" w:rsidP="00DA3BE1">
            <w:pPr>
              <w:rPr>
                <w:rFonts w:ascii="Times New Roman" w:hAnsi="Times New Roman"/>
                <w:b w:val="0"/>
              </w:rPr>
            </w:pPr>
          </w:p>
        </w:tc>
      </w:tr>
      <w:tr w:rsidR="00974E40" w:rsidRPr="00974E40" w:rsidTr="00BD7BDF">
        <w:tc>
          <w:tcPr>
            <w:tcW w:w="834" w:type="pct"/>
            <w:shd w:val="clear" w:color="auto" w:fill="auto"/>
            <w:vAlign w:val="center"/>
          </w:tcPr>
          <w:p w:rsidR="00974E40" w:rsidRPr="00974E40" w:rsidRDefault="00974E40" w:rsidP="002E31DB">
            <w:pPr>
              <w:rPr>
                <w:rFonts w:ascii="Times New Roman" w:hAnsi="Times New Roman"/>
                <w:i/>
              </w:rPr>
            </w:pPr>
            <w:r w:rsidRPr="00974E40">
              <w:rPr>
                <w:rFonts w:ascii="Times New Roman" w:hAnsi="Times New Roman"/>
                <w:i/>
                <w:sz w:val="20"/>
              </w:rPr>
              <w:t>Số câu – số điểm</w:t>
            </w:r>
          </w:p>
        </w:tc>
        <w:tc>
          <w:tcPr>
            <w:tcW w:w="867"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2 câu – 2điểm</w:t>
            </w:r>
          </w:p>
        </w:tc>
        <w:tc>
          <w:tcPr>
            <w:tcW w:w="853"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834"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834" w:type="pct"/>
            <w:shd w:val="clear" w:color="auto" w:fill="auto"/>
          </w:tcPr>
          <w:p w:rsidR="00974E40" w:rsidRPr="00974E40" w:rsidRDefault="00974E40" w:rsidP="00DA3BE1">
            <w:pPr>
              <w:rPr>
                <w:rFonts w:ascii="Times New Roman" w:hAnsi="Times New Roman"/>
                <w:i/>
              </w:rPr>
            </w:pPr>
          </w:p>
        </w:tc>
        <w:tc>
          <w:tcPr>
            <w:tcW w:w="778" w:type="pct"/>
            <w:shd w:val="clear" w:color="auto" w:fill="auto"/>
          </w:tcPr>
          <w:p w:rsidR="00974E40" w:rsidRPr="00974E40" w:rsidRDefault="00974E40" w:rsidP="00DA3BE1">
            <w:pPr>
              <w:rPr>
                <w:rFonts w:ascii="Times New Roman" w:hAnsi="Times New Roman"/>
                <w:i/>
                <w:sz w:val="22"/>
              </w:rPr>
            </w:pPr>
            <w:r w:rsidRPr="00974E40">
              <w:rPr>
                <w:rFonts w:ascii="Times New Roman" w:hAnsi="Times New Roman"/>
                <w:i/>
                <w:sz w:val="22"/>
              </w:rPr>
              <w:t>4 câu  - 4 điểm</w:t>
            </w:r>
          </w:p>
          <w:p w:rsidR="00974E40" w:rsidRPr="00974E40" w:rsidRDefault="00974E40" w:rsidP="00BD7BDF">
            <w:pPr>
              <w:jc w:val="center"/>
              <w:rPr>
                <w:rFonts w:ascii="Times New Roman" w:hAnsi="Times New Roman"/>
                <w:i/>
              </w:rPr>
            </w:pPr>
            <w:r w:rsidRPr="00974E40">
              <w:rPr>
                <w:rFonts w:ascii="Times New Roman" w:hAnsi="Times New Roman"/>
                <w:i/>
              </w:rPr>
              <w:t>40%</w:t>
            </w:r>
          </w:p>
        </w:tc>
      </w:tr>
      <w:tr w:rsidR="00974E40" w:rsidRPr="00974E40" w:rsidTr="00BD7BDF">
        <w:tc>
          <w:tcPr>
            <w:tcW w:w="834" w:type="pct"/>
            <w:shd w:val="clear" w:color="auto" w:fill="auto"/>
          </w:tcPr>
          <w:p w:rsidR="00974E40" w:rsidRPr="00974E40" w:rsidRDefault="00974E40" w:rsidP="00BD7BDF">
            <w:pPr>
              <w:jc w:val="both"/>
              <w:rPr>
                <w:rFonts w:ascii="Times New Roman" w:hAnsi="Times New Roman"/>
              </w:rPr>
            </w:pPr>
            <w:r w:rsidRPr="00974E40">
              <w:rPr>
                <w:rFonts w:ascii="Times New Roman" w:hAnsi="Times New Roman"/>
              </w:rPr>
              <w:t>Điều chế H</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rPr>
              <w:lastRenderedPageBreak/>
              <w:t>Phản ứng thế.</w:t>
            </w:r>
          </w:p>
        </w:tc>
        <w:tc>
          <w:tcPr>
            <w:tcW w:w="867"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lastRenderedPageBreak/>
              <w:t xml:space="preserve">-Định nghĩa </w:t>
            </w:r>
            <w:r w:rsidRPr="00974E40">
              <w:rPr>
                <w:rFonts w:ascii="Times New Roman" w:hAnsi="Times New Roman"/>
                <w:b w:val="0"/>
              </w:rPr>
              <w:lastRenderedPageBreak/>
              <w:t>phản ứng thế.</w:t>
            </w:r>
          </w:p>
          <w:p w:rsidR="00974E40" w:rsidRPr="00974E40" w:rsidRDefault="00974E40" w:rsidP="00BD7BDF">
            <w:pPr>
              <w:jc w:val="both"/>
              <w:rPr>
                <w:rFonts w:ascii="Times New Roman" w:hAnsi="Times New Roman"/>
                <w:b w:val="0"/>
              </w:rPr>
            </w:pPr>
            <w:r w:rsidRPr="00974E40">
              <w:rPr>
                <w:rFonts w:ascii="Times New Roman" w:hAnsi="Times New Roman"/>
                <w:b w:val="0"/>
              </w:rPr>
              <w:t>-Nguyên liều điều chế hidro trong PTN.</w:t>
            </w:r>
          </w:p>
          <w:p w:rsidR="00974E40" w:rsidRPr="00974E40" w:rsidRDefault="00974E40" w:rsidP="00BD7BDF">
            <w:pPr>
              <w:jc w:val="both"/>
              <w:rPr>
                <w:rFonts w:ascii="Times New Roman" w:hAnsi="Times New Roman"/>
                <w:b w:val="0"/>
              </w:rPr>
            </w:pPr>
            <w:r w:rsidRPr="00974E40">
              <w:rPr>
                <w:rFonts w:ascii="Times New Roman" w:hAnsi="Times New Roman"/>
                <w:b w:val="0"/>
              </w:rPr>
              <w:t>-Nhận biết phản ứng thế.</w:t>
            </w:r>
          </w:p>
          <w:p w:rsidR="00974E40" w:rsidRPr="00974E40" w:rsidRDefault="00974E40" w:rsidP="00BD7BDF">
            <w:pPr>
              <w:jc w:val="both"/>
              <w:rPr>
                <w:rFonts w:ascii="Times New Roman" w:hAnsi="Times New Roman"/>
                <w:b w:val="0"/>
              </w:rPr>
            </w:pPr>
          </w:p>
        </w:tc>
        <w:tc>
          <w:tcPr>
            <w:tcW w:w="853"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lastRenderedPageBreak/>
              <w:t xml:space="preserve">-Cân bằng phản </w:t>
            </w:r>
            <w:r w:rsidRPr="00974E40">
              <w:rPr>
                <w:rFonts w:ascii="Times New Roman" w:hAnsi="Times New Roman"/>
                <w:b w:val="0"/>
              </w:rPr>
              <w:lastRenderedPageBreak/>
              <w:t>ứng thế.</w:t>
            </w:r>
          </w:p>
          <w:p w:rsidR="00974E40" w:rsidRPr="00974E40" w:rsidRDefault="00974E40" w:rsidP="00BD7BDF">
            <w:pPr>
              <w:jc w:val="both"/>
              <w:rPr>
                <w:rFonts w:ascii="Times New Roman" w:hAnsi="Times New Roman"/>
                <w:b w:val="0"/>
              </w:rPr>
            </w:pPr>
            <w:r w:rsidRPr="00974E40">
              <w:rPr>
                <w:rFonts w:ascii="Times New Roman" w:hAnsi="Times New Roman"/>
                <w:b w:val="0"/>
              </w:rPr>
              <w:t>-Nhận biết cách điều chế và thu khí Hidro bằng hình vẽ.</w:t>
            </w:r>
          </w:p>
        </w:tc>
        <w:tc>
          <w:tcPr>
            <w:tcW w:w="834" w:type="pct"/>
            <w:shd w:val="clear" w:color="auto" w:fill="auto"/>
          </w:tcPr>
          <w:p w:rsidR="00974E40" w:rsidRPr="00974E40" w:rsidRDefault="00974E40" w:rsidP="00BD7BDF">
            <w:pPr>
              <w:jc w:val="both"/>
              <w:rPr>
                <w:rFonts w:ascii="Times New Roman" w:hAnsi="Times New Roman"/>
                <w:b w:val="0"/>
              </w:rPr>
            </w:pPr>
          </w:p>
        </w:tc>
        <w:tc>
          <w:tcPr>
            <w:tcW w:w="834" w:type="pct"/>
            <w:shd w:val="clear" w:color="auto" w:fill="auto"/>
          </w:tcPr>
          <w:p w:rsidR="00974E40" w:rsidRPr="00974E40" w:rsidRDefault="00974E40" w:rsidP="00BD7BDF">
            <w:pPr>
              <w:jc w:val="both"/>
              <w:rPr>
                <w:rFonts w:ascii="Times New Roman" w:hAnsi="Times New Roman"/>
                <w:b w:val="0"/>
              </w:rPr>
            </w:pPr>
            <w:r w:rsidRPr="00974E40">
              <w:rPr>
                <w:rFonts w:ascii="Times New Roman" w:hAnsi="Times New Roman"/>
                <w:b w:val="0"/>
              </w:rPr>
              <w:t xml:space="preserve">Tính thể tích </w:t>
            </w:r>
            <w:r w:rsidRPr="00974E40">
              <w:rPr>
                <w:rFonts w:ascii="Times New Roman" w:hAnsi="Times New Roman"/>
                <w:b w:val="0"/>
              </w:rPr>
              <w:lastRenderedPageBreak/>
              <w:t>Hidro sinh ra dựa vào bài toán chất dư.</w:t>
            </w:r>
          </w:p>
        </w:tc>
        <w:tc>
          <w:tcPr>
            <w:tcW w:w="778" w:type="pct"/>
            <w:shd w:val="clear" w:color="auto" w:fill="auto"/>
          </w:tcPr>
          <w:p w:rsidR="00974E40" w:rsidRPr="00974E40" w:rsidRDefault="00974E40" w:rsidP="00DA3BE1">
            <w:pPr>
              <w:rPr>
                <w:rFonts w:ascii="Times New Roman" w:hAnsi="Times New Roman"/>
                <w:b w:val="0"/>
              </w:rPr>
            </w:pPr>
          </w:p>
        </w:tc>
      </w:tr>
      <w:tr w:rsidR="00974E40" w:rsidRPr="00974E40" w:rsidTr="00BD7BDF">
        <w:tc>
          <w:tcPr>
            <w:tcW w:w="834" w:type="pct"/>
            <w:shd w:val="clear" w:color="auto" w:fill="auto"/>
            <w:vAlign w:val="center"/>
          </w:tcPr>
          <w:p w:rsidR="00974E40" w:rsidRPr="00974E40" w:rsidRDefault="00974E40" w:rsidP="002E31DB">
            <w:pPr>
              <w:rPr>
                <w:rFonts w:ascii="Times New Roman" w:hAnsi="Times New Roman"/>
                <w:i/>
              </w:rPr>
            </w:pPr>
            <w:r w:rsidRPr="00974E40">
              <w:rPr>
                <w:rFonts w:ascii="Times New Roman" w:hAnsi="Times New Roman"/>
                <w:i/>
                <w:sz w:val="20"/>
              </w:rPr>
              <w:lastRenderedPageBreak/>
              <w:t>Số câu – số điểm</w:t>
            </w:r>
          </w:p>
        </w:tc>
        <w:tc>
          <w:tcPr>
            <w:tcW w:w="867"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3 câu – 3 điểm</w:t>
            </w:r>
          </w:p>
        </w:tc>
        <w:tc>
          <w:tcPr>
            <w:tcW w:w="853"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2 câu – 2 điểm</w:t>
            </w:r>
          </w:p>
        </w:tc>
        <w:tc>
          <w:tcPr>
            <w:tcW w:w="834" w:type="pct"/>
            <w:shd w:val="clear" w:color="auto" w:fill="auto"/>
            <w:vAlign w:val="center"/>
          </w:tcPr>
          <w:p w:rsidR="00974E40" w:rsidRPr="00974E40" w:rsidRDefault="00974E40" w:rsidP="00BD7BDF">
            <w:pPr>
              <w:jc w:val="center"/>
              <w:rPr>
                <w:rFonts w:ascii="Times New Roman" w:hAnsi="Times New Roman"/>
                <w:i/>
              </w:rPr>
            </w:pPr>
          </w:p>
        </w:tc>
        <w:tc>
          <w:tcPr>
            <w:tcW w:w="834" w:type="pct"/>
            <w:shd w:val="clear" w:color="auto" w:fill="auto"/>
            <w:vAlign w:val="center"/>
          </w:tcPr>
          <w:p w:rsidR="00974E40" w:rsidRPr="00974E40" w:rsidRDefault="00974E40" w:rsidP="00BD7BDF">
            <w:pPr>
              <w:jc w:val="center"/>
              <w:rPr>
                <w:rFonts w:ascii="Times New Roman" w:hAnsi="Times New Roman"/>
                <w:i/>
              </w:rPr>
            </w:pPr>
            <w:r w:rsidRPr="00974E40">
              <w:rPr>
                <w:rFonts w:ascii="Times New Roman" w:hAnsi="Times New Roman"/>
                <w:i/>
              </w:rPr>
              <w:t>1 câu – 1 điểm</w:t>
            </w:r>
          </w:p>
        </w:tc>
        <w:tc>
          <w:tcPr>
            <w:tcW w:w="778" w:type="pct"/>
            <w:shd w:val="clear" w:color="auto" w:fill="auto"/>
          </w:tcPr>
          <w:p w:rsidR="00974E40" w:rsidRPr="00974E40" w:rsidRDefault="00974E40" w:rsidP="00BD7BDF">
            <w:pPr>
              <w:ind w:right="-52"/>
              <w:rPr>
                <w:rFonts w:ascii="Times New Roman" w:hAnsi="Times New Roman"/>
                <w:i/>
                <w:sz w:val="22"/>
              </w:rPr>
            </w:pPr>
            <w:r w:rsidRPr="00974E40">
              <w:rPr>
                <w:rFonts w:ascii="Times New Roman" w:hAnsi="Times New Roman"/>
                <w:i/>
                <w:sz w:val="22"/>
              </w:rPr>
              <w:t>6 câu  - 6 điểm</w:t>
            </w:r>
          </w:p>
          <w:p w:rsidR="00974E40" w:rsidRPr="00974E40" w:rsidRDefault="00974E40" w:rsidP="00BD7BDF">
            <w:pPr>
              <w:ind w:right="-52"/>
              <w:jc w:val="center"/>
              <w:rPr>
                <w:rFonts w:ascii="Times New Roman" w:hAnsi="Times New Roman"/>
                <w:i/>
              </w:rPr>
            </w:pPr>
            <w:r w:rsidRPr="00974E40">
              <w:rPr>
                <w:rFonts w:ascii="Times New Roman" w:hAnsi="Times New Roman"/>
                <w:i/>
              </w:rPr>
              <w:t>60%</w:t>
            </w:r>
          </w:p>
        </w:tc>
      </w:tr>
      <w:tr w:rsidR="00974E40" w:rsidRPr="00974E40" w:rsidTr="00BD7BDF">
        <w:tc>
          <w:tcPr>
            <w:tcW w:w="834" w:type="pct"/>
            <w:shd w:val="clear" w:color="auto" w:fill="auto"/>
          </w:tcPr>
          <w:p w:rsidR="00974E40" w:rsidRPr="00974E40" w:rsidRDefault="00974E40" w:rsidP="00DA3BE1">
            <w:pPr>
              <w:rPr>
                <w:rFonts w:ascii="Times New Roman" w:hAnsi="Times New Roman"/>
              </w:rPr>
            </w:pPr>
            <w:r w:rsidRPr="00974E40">
              <w:rPr>
                <w:rFonts w:ascii="Times New Roman" w:hAnsi="Times New Roman"/>
              </w:rPr>
              <w:t>Tổng</w:t>
            </w:r>
          </w:p>
        </w:tc>
        <w:tc>
          <w:tcPr>
            <w:tcW w:w="867"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i/>
              </w:rPr>
              <w:t>5câu – 5 điểm</w:t>
            </w:r>
          </w:p>
        </w:tc>
        <w:tc>
          <w:tcPr>
            <w:tcW w:w="853"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i/>
              </w:rPr>
              <w:t>3 câu – 3 điểm</w:t>
            </w:r>
          </w:p>
        </w:tc>
        <w:tc>
          <w:tcPr>
            <w:tcW w:w="1668" w:type="pct"/>
            <w:gridSpan w:val="2"/>
            <w:shd w:val="clear" w:color="auto" w:fill="auto"/>
          </w:tcPr>
          <w:p w:rsidR="00974E40" w:rsidRPr="00974E40" w:rsidRDefault="00974E40" w:rsidP="00BD7BDF">
            <w:pPr>
              <w:jc w:val="center"/>
              <w:rPr>
                <w:rFonts w:ascii="Times New Roman" w:hAnsi="Times New Roman"/>
                <w:b w:val="0"/>
              </w:rPr>
            </w:pPr>
            <w:r w:rsidRPr="00974E40">
              <w:rPr>
                <w:rFonts w:ascii="Times New Roman" w:hAnsi="Times New Roman"/>
                <w:i/>
              </w:rPr>
              <w:t>2 câu – 2 điểm</w:t>
            </w:r>
          </w:p>
        </w:tc>
        <w:tc>
          <w:tcPr>
            <w:tcW w:w="778" w:type="pct"/>
            <w:shd w:val="clear" w:color="auto" w:fill="auto"/>
          </w:tcPr>
          <w:p w:rsidR="00974E40" w:rsidRPr="00974E40" w:rsidRDefault="00974E40" w:rsidP="002E31DB">
            <w:pPr>
              <w:rPr>
                <w:rFonts w:ascii="Times New Roman" w:hAnsi="Times New Roman"/>
                <w:i/>
              </w:rPr>
            </w:pPr>
            <w:r w:rsidRPr="00974E40">
              <w:rPr>
                <w:rFonts w:ascii="Times New Roman" w:hAnsi="Times New Roman"/>
                <w:i/>
                <w:sz w:val="18"/>
              </w:rPr>
              <w:t>10 câu  - 10 điểm</w:t>
            </w:r>
          </w:p>
        </w:tc>
      </w:tr>
      <w:tr w:rsidR="00974E40" w:rsidRPr="00974E40" w:rsidTr="00BD7BDF">
        <w:tc>
          <w:tcPr>
            <w:tcW w:w="834" w:type="pct"/>
            <w:shd w:val="clear" w:color="auto" w:fill="auto"/>
          </w:tcPr>
          <w:p w:rsidR="00974E40" w:rsidRPr="00974E40" w:rsidRDefault="00974E40" w:rsidP="00DA3BE1">
            <w:pPr>
              <w:rPr>
                <w:rFonts w:ascii="Times New Roman" w:hAnsi="Times New Roman"/>
              </w:rPr>
            </w:pPr>
            <w:r w:rsidRPr="00974E40">
              <w:rPr>
                <w:rFonts w:ascii="Times New Roman" w:hAnsi="Times New Roman"/>
              </w:rPr>
              <w:t>Tỉ lệ %</w:t>
            </w:r>
          </w:p>
        </w:tc>
        <w:tc>
          <w:tcPr>
            <w:tcW w:w="867" w:type="pct"/>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50%</w:t>
            </w:r>
          </w:p>
        </w:tc>
        <w:tc>
          <w:tcPr>
            <w:tcW w:w="853" w:type="pct"/>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30%</w:t>
            </w:r>
          </w:p>
        </w:tc>
        <w:tc>
          <w:tcPr>
            <w:tcW w:w="1668" w:type="pct"/>
            <w:gridSpan w:val="2"/>
            <w:shd w:val="clear" w:color="auto" w:fill="auto"/>
          </w:tcPr>
          <w:p w:rsidR="00974E40" w:rsidRPr="00974E40" w:rsidRDefault="00974E40" w:rsidP="00BD7BDF">
            <w:pPr>
              <w:jc w:val="center"/>
              <w:rPr>
                <w:rFonts w:ascii="Times New Roman" w:hAnsi="Times New Roman"/>
                <w:i/>
              </w:rPr>
            </w:pPr>
            <w:r w:rsidRPr="00974E40">
              <w:rPr>
                <w:rFonts w:ascii="Times New Roman" w:hAnsi="Times New Roman"/>
                <w:i/>
              </w:rPr>
              <w:t>20%</w:t>
            </w:r>
          </w:p>
        </w:tc>
        <w:tc>
          <w:tcPr>
            <w:tcW w:w="778" w:type="pct"/>
            <w:shd w:val="clear" w:color="auto" w:fill="auto"/>
          </w:tcPr>
          <w:p w:rsidR="00974E40" w:rsidRPr="00974E40" w:rsidRDefault="00974E40" w:rsidP="00DA3BE1">
            <w:pPr>
              <w:rPr>
                <w:rFonts w:ascii="Times New Roman" w:hAnsi="Times New Roman"/>
                <w:b w:val="0"/>
              </w:rPr>
            </w:pPr>
            <w:r w:rsidRPr="00974E40">
              <w:rPr>
                <w:rFonts w:ascii="Times New Roman" w:hAnsi="Times New Roman"/>
                <w:b w:val="0"/>
              </w:rPr>
              <w:t>100%</w:t>
            </w:r>
          </w:p>
        </w:tc>
      </w:tr>
    </w:tbl>
    <w:p w:rsidR="00974E40" w:rsidRPr="00974E40" w:rsidRDefault="00974E40" w:rsidP="00C47F1F">
      <w:pPr>
        <w:rPr>
          <w:rFonts w:ascii="Times New Roman" w:hAnsi="Times New Roman"/>
          <w:i/>
          <w:u w:val="single"/>
        </w:rPr>
      </w:pPr>
      <w:r w:rsidRPr="00974E40">
        <w:rPr>
          <w:rFonts w:ascii="Times New Roman" w:hAnsi="Times New Roman"/>
          <w:i/>
          <w:u w:val="single"/>
        </w:rPr>
        <w:t>b. Đề 15 phút:</w:t>
      </w:r>
    </w:p>
    <w:p w:rsidR="00974E40" w:rsidRPr="00974E40" w:rsidRDefault="00974E40" w:rsidP="00947600">
      <w:pPr>
        <w:rPr>
          <w:rFonts w:ascii="Times New Roman" w:hAnsi="Times New Roman"/>
          <w:i/>
        </w:rPr>
      </w:pPr>
      <w:r w:rsidRPr="00974E40">
        <w:rPr>
          <w:rFonts w:ascii="Times New Roman" w:hAnsi="Times New Roman"/>
          <w:i/>
        </w:rPr>
        <w:t>Khoanh tròn vào chữ cái A, B, C hoặc D đứng trước câu trả lời mà em cho là đúng</w:t>
      </w:r>
    </w:p>
    <w:p w:rsidR="00974E40" w:rsidRPr="00974E40" w:rsidRDefault="00974E40" w:rsidP="00947600">
      <w:pPr>
        <w:spacing w:before="60"/>
        <w:jc w:val="both"/>
        <w:rPr>
          <w:rFonts w:ascii="Times New Roman" w:hAnsi="Times New Roman"/>
          <w:b w:val="0"/>
        </w:rPr>
      </w:pPr>
      <w:r w:rsidRPr="00974E40">
        <w:rPr>
          <w:rFonts w:ascii="Times New Roman" w:hAnsi="Times New Roman"/>
          <w:i/>
          <w:u w:val="single"/>
        </w:rPr>
        <w:t>Câu 1</w:t>
      </w:r>
      <w:r w:rsidRPr="00974E40">
        <w:rPr>
          <w:rFonts w:ascii="Times New Roman" w:hAnsi="Times New Roman"/>
          <w:b w:val="0"/>
        </w:rPr>
        <w:t xml:space="preserve">: Hệ số thích hợp của sơ đồ phản ứng Al   +   HCl  </w:t>
      </w:r>
      <w:r w:rsidRPr="00974E40">
        <w:rPr>
          <w:rFonts w:ascii="Times New Roman" w:hAnsi="Times New Roman"/>
          <w:b w:val="0"/>
        </w:rPr>
        <w:sym w:font="Wingdings" w:char="F0E0"/>
      </w:r>
      <w:r w:rsidRPr="00974E40">
        <w:rPr>
          <w:rFonts w:ascii="Times New Roman" w:hAnsi="Times New Roman"/>
          <w:b w:val="0"/>
        </w:rPr>
        <w:t xml:space="preserve">    AlCl</w:t>
      </w:r>
      <w:r w:rsidRPr="00974E40">
        <w:rPr>
          <w:rFonts w:ascii="Times New Roman" w:hAnsi="Times New Roman"/>
          <w:b w:val="0"/>
          <w:vertAlign w:val="subscript"/>
        </w:rPr>
        <w:t>3</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 lần lượt là</w:t>
      </w:r>
    </w:p>
    <w:p w:rsidR="00974E40" w:rsidRPr="00974E40" w:rsidRDefault="00974E40" w:rsidP="00947600">
      <w:pPr>
        <w:tabs>
          <w:tab w:val="left" w:pos="2647"/>
          <w:tab w:val="left" w:pos="5019"/>
          <w:tab w:val="left" w:pos="7391"/>
        </w:tabs>
        <w:ind w:firstLine="283"/>
        <w:rPr>
          <w:rFonts w:ascii="Times New Roman" w:hAnsi="Times New Roman"/>
          <w:b w:val="0"/>
        </w:rPr>
      </w:pPr>
      <w:r w:rsidRPr="00974E40">
        <w:rPr>
          <w:rFonts w:ascii="Times New Roman" w:hAnsi="Times New Roman"/>
          <w:b w:val="0"/>
        </w:rPr>
        <w:t>A. 2;6;2;3.</w:t>
      </w:r>
      <w:r w:rsidRPr="00974E40">
        <w:rPr>
          <w:rFonts w:ascii="Times New Roman" w:hAnsi="Times New Roman"/>
          <w:b w:val="0"/>
        </w:rPr>
        <w:tab/>
        <w:t>B. 2;6;1;3.</w:t>
      </w:r>
      <w:r w:rsidRPr="00974E40">
        <w:rPr>
          <w:rFonts w:ascii="Times New Roman" w:hAnsi="Times New Roman"/>
          <w:b w:val="0"/>
        </w:rPr>
        <w:tab/>
        <w:t>C. 2;3;2;3.</w:t>
      </w:r>
      <w:r w:rsidRPr="00974E40">
        <w:rPr>
          <w:rFonts w:ascii="Times New Roman" w:hAnsi="Times New Roman"/>
          <w:b w:val="0"/>
        </w:rPr>
        <w:tab/>
        <w:t>D. 1;6;2;3.</w:t>
      </w:r>
    </w:p>
    <w:p w:rsidR="00974E40" w:rsidRPr="00974E40" w:rsidRDefault="00026327" w:rsidP="00947600">
      <w:pPr>
        <w:spacing w:before="60"/>
        <w:jc w:val="both"/>
        <w:rPr>
          <w:rFonts w:ascii="Times New Roman" w:hAnsi="Times New Roman"/>
          <w:b w:val="0"/>
        </w:rPr>
      </w:pPr>
      <w:r>
        <w:rPr>
          <w:rFonts w:ascii="Times New Roman" w:hAnsi="Times New Roman"/>
          <w:i/>
          <w:noProof/>
          <w:u w:val="single"/>
        </w:rPr>
        <w:drawing>
          <wp:anchor distT="0" distB="0" distL="114300" distR="114300" simplePos="0" relativeHeight="251696640" behindDoc="0" locked="0" layoutInCell="1" allowOverlap="1">
            <wp:simplePos x="0" y="0"/>
            <wp:positionH relativeFrom="column">
              <wp:posOffset>4440555</wp:posOffset>
            </wp:positionH>
            <wp:positionV relativeFrom="paragraph">
              <wp:posOffset>31115</wp:posOffset>
            </wp:positionV>
            <wp:extent cx="1061720" cy="612140"/>
            <wp:effectExtent l="0" t="0" r="5080" b="0"/>
            <wp:wrapSquare wrapText="bothSides"/>
            <wp:docPr id="2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9">
                      <a:extLst>
                        <a:ext uri="{28A0092B-C50C-407E-A947-70E740481C1C}">
                          <a14:useLocalDpi xmlns:a14="http://schemas.microsoft.com/office/drawing/2010/main" val="0"/>
                        </a:ext>
                      </a:extLst>
                    </a:blip>
                    <a:srcRect l="66208" t="49602" r="11592" b="23343"/>
                    <a:stretch>
                      <a:fillRect/>
                    </a:stretch>
                  </pic:blipFill>
                  <pic:spPr bwMode="auto">
                    <a:xfrm>
                      <a:off x="0" y="0"/>
                      <a:ext cx="1061720" cy="61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i/>
          <w:u w:val="single"/>
        </w:rPr>
        <w:t>Câu 2</w:t>
      </w:r>
      <w:r w:rsidR="00974E40" w:rsidRPr="00974E40">
        <w:rPr>
          <w:rFonts w:ascii="Times New Roman" w:hAnsi="Times New Roman"/>
          <w:b w:val="0"/>
        </w:rPr>
        <w:t>: Hình bên mô tả gì?</w:t>
      </w:r>
    </w:p>
    <w:p w:rsidR="00974E40" w:rsidRPr="00974E40" w:rsidRDefault="00974E40" w:rsidP="00947600">
      <w:pPr>
        <w:ind w:firstLine="283"/>
        <w:rPr>
          <w:rFonts w:ascii="Times New Roman" w:hAnsi="Times New Roman"/>
          <w:b w:val="0"/>
        </w:rPr>
      </w:pPr>
      <w:r w:rsidRPr="00974E40">
        <w:rPr>
          <w:rFonts w:ascii="Times New Roman" w:hAnsi="Times New Roman"/>
          <w:b w:val="0"/>
        </w:rPr>
        <w:t>A. Điều chế và thu khí Hidro bằng phương pháp đẩy nước.</w:t>
      </w:r>
    </w:p>
    <w:p w:rsidR="00974E40" w:rsidRPr="00974E40" w:rsidRDefault="00974E40" w:rsidP="00947600">
      <w:pPr>
        <w:ind w:firstLine="283"/>
        <w:rPr>
          <w:rFonts w:ascii="Times New Roman" w:hAnsi="Times New Roman"/>
          <w:b w:val="0"/>
        </w:rPr>
      </w:pPr>
      <w:r w:rsidRPr="00974E40">
        <w:rPr>
          <w:rFonts w:ascii="Times New Roman" w:hAnsi="Times New Roman"/>
          <w:b w:val="0"/>
        </w:rPr>
        <w:t>B. Điều chế và thu khí Hidro bằng phương pháp đẩy không khí.</w:t>
      </w:r>
    </w:p>
    <w:p w:rsidR="00974E40" w:rsidRPr="00974E40" w:rsidRDefault="00974E40" w:rsidP="00947600">
      <w:pPr>
        <w:ind w:firstLine="283"/>
        <w:rPr>
          <w:rFonts w:ascii="Times New Roman" w:hAnsi="Times New Roman"/>
          <w:b w:val="0"/>
        </w:rPr>
      </w:pPr>
      <w:r w:rsidRPr="00974E40">
        <w:rPr>
          <w:rFonts w:ascii="Times New Roman" w:hAnsi="Times New Roman"/>
          <w:b w:val="0"/>
        </w:rPr>
        <w:t>C. Thu khí Hidro bằng phương pháp đẩy không khí.</w:t>
      </w:r>
    </w:p>
    <w:p w:rsidR="00974E40" w:rsidRPr="00974E40" w:rsidRDefault="00974E40" w:rsidP="00947600">
      <w:pPr>
        <w:ind w:firstLine="283"/>
        <w:rPr>
          <w:rFonts w:ascii="Times New Roman" w:hAnsi="Times New Roman"/>
          <w:b w:val="0"/>
          <w:lang w:val="pt-BR"/>
        </w:rPr>
      </w:pPr>
      <w:r w:rsidRPr="00974E40">
        <w:rPr>
          <w:rFonts w:ascii="Times New Roman" w:hAnsi="Times New Roman"/>
          <w:b w:val="0"/>
          <w:lang w:val="pt-BR"/>
        </w:rPr>
        <w:t>D. Điều chế Hidro.</w:t>
      </w:r>
    </w:p>
    <w:p w:rsidR="00974E40" w:rsidRPr="00974E40" w:rsidRDefault="00974E40" w:rsidP="00947600">
      <w:pPr>
        <w:spacing w:before="60"/>
        <w:jc w:val="both"/>
        <w:rPr>
          <w:rFonts w:ascii="Times New Roman" w:hAnsi="Times New Roman"/>
          <w:b w:val="0"/>
          <w:lang w:val="pt-BR"/>
        </w:rPr>
      </w:pPr>
      <w:r w:rsidRPr="00974E40">
        <w:rPr>
          <w:rFonts w:ascii="Times New Roman" w:hAnsi="Times New Roman"/>
          <w:i/>
          <w:u w:val="single"/>
          <w:lang w:val="pt-BR"/>
        </w:rPr>
        <w:t>Câu 3</w:t>
      </w:r>
      <w:r w:rsidRPr="00974E40">
        <w:rPr>
          <w:rFonts w:ascii="Times New Roman" w:hAnsi="Times New Roman"/>
          <w:b w:val="0"/>
          <w:lang w:val="pt-BR"/>
        </w:rPr>
        <w:t>: Thể tích khi H</w:t>
      </w:r>
      <w:r w:rsidRPr="00974E40">
        <w:rPr>
          <w:rFonts w:ascii="Times New Roman" w:hAnsi="Times New Roman"/>
          <w:b w:val="0"/>
          <w:vertAlign w:val="subscript"/>
          <w:lang w:val="pt-BR"/>
        </w:rPr>
        <w:t>2</w:t>
      </w:r>
      <w:r w:rsidRPr="00974E40">
        <w:rPr>
          <w:rFonts w:ascii="Times New Roman" w:hAnsi="Times New Roman"/>
          <w:b w:val="0"/>
          <w:lang w:val="pt-BR"/>
        </w:rPr>
        <w:t>(đktc) cần dùng cho 48 g CuO tác dụng với khí H</w:t>
      </w:r>
      <w:r w:rsidRPr="00974E40">
        <w:rPr>
          <w:rFonts w:ascii="Times New Roman" w:hAnsi="Times New Roman"/>
          <w:b w:val="0"/>
          <w:lang w:val="pt-BR"/>
        </w:rPr>
        <w:softHyphen/>
      </w:r>
      <w:r w:rsidRPr="00974E40">
        <w:rPr>
          <w:rFonts w:ascii="Times New Roman" w:hAnsi="Times New Roman"/>
          <w:b w:val="0"/>
          <w:vertAlign w:val="subscript"/>
          <w:lang w:val="pt-BR"/>
        </w:rPr>
        <w:t xml:space="preserve">2 , </w:t>
      </w:r>
      <w:r w:rsidRPr="00974E40">
        <w:rPr>
          <w:rFonts w:ascii="Times New Roman" w:hAnsi="Times New Roman"/>
          <w:b w:val="0"/>
          <w:lang w:val="pt-BR"/>
        </w:rPr>
        <w:t>đun nóng là</w:t>
      </w:r>
    </w:p>
    <w:p w:rsidR="00974E40" w:rsidRPr="00974E40" w:rsidRDefault="00974E40" w:rsidP="00947600">
      <w:pPr>
        <w:tabs>
          <w:tab w:val="left" w:pos="280"/>
        </w:tabs>
        <w:rPr>
          <w:rFonts w:ascii="Times New Roman" w:hAnsi="Times New Roman"/>
          <w:b w:val="0"/>
          <w:lang w:val="vi-VN"/>
        </w:rPr>
      </w:pPr>
      <w:r w:rsidRPr="00974E40">
        <w:rPr>
          <w:rFonts w:ascii="Times New Roman" w:hAnsi="Times New Roman"/>
          <w:b w:val="0"/>
          <w:lang w:val="pt-BR"/>
        </w:rPr>
        <w:tab/>
        <w:t>A. 11,2 lít.</w:t>
      </w:r>
      <w:r w:rsidRPr="00974E40">
        <w:rPr>
          <w:rFonts w:ascii="Times New Roman" w:hAnsi="Times New Roman"/>
          <w:b w:val="0"/>
          <w:lang w:val="pt-BR"/>
        </w:rPr>
        <w:tab/>
      </w:r>
      <w:r w:rsidRPr="00974E40">
        <w:rPr>
          <w:rFonts w:ascii="Times New Roman" w:hAnsi="Times New Roman"/>
          <w:b w:val="0"/>
          <w:lang w:val="pt-BR"/>
        </w:rPr>
        <w:tab/>
        <w:t xml:space="preserve">       B. 13,44 lít</w:t>
      </w:r>
      <w:r w:rsidRPr="00974E40">
        <w:rPr>
          <w:rFonts w:ascii="Times New Roman" w:hAnsi="Times New Roman"/>
          <w:b w:val="0"/>
          <w:lang w:val="vi-VN"/>
        </w:rPr>
        <w:t>.</w:t>
      </w:r>
      <w:r w:rsidRPr="00974E40">
        <w:rPr>
          <w:rFonts w:ascii="Times New Roman" w:hAnsi="Times New Roman"/>
          <w:b w:val="0"/>
          <w:lang w:val="pt-BR"/>
        </w:rPr>
        <w:t xml:space="preserve">                 C. 13,88 lít</w:t>
      </w:r>
      <w:r w:rsidRPr="00974E40">
        <w:rPr>
          <w:rFonts w:ascii="Times New Roman" w:hAnsi="Times New Roman"/>
          <w:b w:val="0"/>
          <w:lang w:val="vi-VN"/>
        </w:rPr>
        <w:t>.</w:t>
      </w:r>
      <w:r w:rsidRPr="00974E40">
        <w:rPr>
          <w:rFonts w:ascii="Times New Roman" w:hAnsi="Times New Roman"/>
          <w:b w:val="0"/>
          <w:lang w:val="pt-BR"/>
        </w:rPr>
        <w:t xml:space="preserve">                  D. 14,22 lít</w:t>
      </w:r>
      <w:r w:rsidRPr="00974E40">
        <w:rPr>
          <w:rFonts w:ascii="Times New Roman" w:hAnsi="Times New Roman"/>
          <w:b w:val="0"/>
          <w:lang w:val="vi-VN"/>
        </w:rPr>
        <w:t>.</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4</w:t>
      </w:r>
      <w:r w:rsidRPr="00974E40">
        <w:rPr>
          <w:rFonts w:ascii="Times New Roman" w:hAnsi="Times New Roman"/>
          <w:b w:val="0"/>
          <w:lang w:val="vi-VN"/>
        </w:rPr>
        <w:t>: Công thức hóa học của khí hdro là</w:t>
      </w:r>
    </w:p>
    <w:p w:rsidR="00974E40" w:rsidRPr="00974E40" w:rsidRDefault="00974E40" w:rsidP="00947600">
      <w:pPr>
        <w:tabs>
          <w:tab w:val="left" w:pos="2647"/>
          <w:tab w:val="left" w:pos="5019"/>
          <w:tab w:val="left" w:pos="7391"/>
        </w:tabs>
        <w:ind w:firstLine="283"/>
        <w:rPr>
          <w:rFonts w:ascii="Times New Roman" w:hAnsi="Times New Roman"/>
          <w:b w:val="0"/>
          <w:lang w:val="vi-VN"/>
        </w:rPr>
      </w:pPr>
      <w:r w:rsidRPr="00974E40">
        <w:rPr>
          <w:rFonts w:ascii="Times New Roman" w:hAnsi="Times New Roman"/>
          <w:b w:val="0"/>
          <w:lang w:val="vi-VN"/>
        </w:rPr>
        <w:t>A. H</w:t>
      </w:r>
      <w:r w:rsidRPr="00974E40">
        <w:rPr>
          <w:rFonts w:ascii="Times New Roman" w:hAnsi="Times New Roman"/>
          <w:b w:val="0"/>
          <w:vertAlign w:val="subscript"/>
          <w:lang w:val="vi-VN"/>
        </w:rPr>
        <w:t>2</w:t>
      </w:r>
      <w:r w:rsidRPr="00974E40">
        <w:rPr>
          <w:rFonts w:ascii="Times New Roman" w:hAnsi="Times New Roman"/>
          <w:b w:val="0"/>
          <w:lang w:val="vi-VN"/>
        </w:rPr>
        <w:t>.</w:t>
      </w:r>
      <w:r w:rsidRPr="00974E40">
        <w:rPr>
          <w:rFonts w:ascii="Times New Roman" w:hAnsi="Times New Roman"/>
          <w:b w:val="0"/>
          <w:lang w:val="vi-VN"/>
        </w:rPr>
        <w:tab/>
        <w:t>B. 2H</w:t>
      </w:r>
      <w:r w:rsidRPr="00974E40">
        <w:rPr>
          <w:rFonts w:ascii="Times New Roman" w:hAnsi="Times New Roman"/>
          <w:b w:val="0"/>
          <w:vertAlign w:val="subscript"/>
          <w:lang w:val="vi-VN"/>
        </w:rPr>
        <w:t>2</w:t>
      </w:r>
      <w:r w:rsidRPr="00974E40">
        <w:rPr>
          <w:rFonts w:ascii="Times New Roman" w:hAnsi="Times New Roman"/>
          <w:b w:val="0"/>
          <w:lang w:val="vi-VN"/>
        </w:rPr>
        <w:t>.</w:t>
      </w:r>
      <w:r w:rsidRPr="00974E40">
        <w:rPr>
          <w:rFonts w:ascii="Times New Roman" w:hAnsi="Times New Roman"/>
          <w:b w:val="0"/>
          <w:lang w:val="vi-VN"/>
        </w:rPr>
        <w:tab/>
        <w:t>C. 2H.</w:t>
      </w:r>
      <w:r w:rsidRPr="00974E40">
        <w:rPr>
          <w:rFonts w:ascii="Times New Roman" w:hAnsi="Times New Roman"/>
          <w:b w:val="0"/>
          <w:lang w:val="vi-VN"/>
        </w:rPr>
        <w:tab/>
        <w:t>D. H.</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5</w:t>
      </w:r>
      <w:r w:rsidRPr="00974E40">
        <w:rPr>
          <w:rFonts w:ascii="Times New Roman" w:hAnsi="Times New Roman"/>
          <w:b w:val="0"/>
          <w:lang w:val="vi-VN"/>
        </w:rPr>
        <w:t>: Nguyên liệu để điều chế Hidro trong phòng thí nghiệm là</w:t>
      </w:r>
    </w:p>
    <w:p w:rsidR="00974E40" w:rsidRPr="00974E40" w:rsidRDefault="00974E40" w:rsidP="00947600">
      <w:pPr>
        <w:tabs>
          <w:tab w:val="left" w:pos="5021"/>
        </w:tabs>
        <w:ind w:firstLine="283"/>
        <w:rPr>
          <w:rFonts w:ascii="Times New Roman" w:hAnsi="Times New Roman"/>
          <w:b w:val="0"/>
          <w:lang w:val="vi-VN"/>
        </w:rPr>
      </w:pPr>
      <w:r w:rsidRPr="00974E40">
        <w:rPr>
          <w:rFonts w:ascii="Times New Roman" w:hAnsi="Times New Roman"/>
          <w:b w:val="0"/>
          <w:lang w:val="vi-VN"/>
        </w:rPr>
        <w:t>A. Kim loại Zn và dung dịch HCl.</w:t>
      </w:r>
      <w:r w:rsidRPr="00974E40">
        <w:rPr>
          <w:rFonts w:ascii="Times New Roman" w:hAnsi="Times New Roman"/>
          <w:b w:val="0"/>
          <w:lang w:val="vi-VN"/>
        </w:rPr>
        <w:tab/>
        <w:t>B. Kim loại Cu và dung dịch HCl.</w:t>
      </w:r>
    </w:p>
    <w:p w:rsidR="00974E40" w:rsidRPr="00974E40" w:rsidRDefault="00974E40" w:rsidP="00947600">
      <w:pPr>
        <w:tabs>
          <w:tab w:val="left" w:pos="5021"/>
        </w:tabs>
        <w:ind w:firstLine="283"/>
        <w:rPr>
          <w:rFonts w:ascii="Times New Roman" w:hAnsi="Times New Roman"/>
          <w:b w:val="0"/>
          <w:lang w:val="vi-VN"/>
        </w:rPr>
      </w:pPr>
      <w:r w:rsidRPr="00974E40">
        <w:rPr>
          <w:rFonts w:ascii="Times New Roman" w:hAnsi="Times New Roman"/>
          <w:b w:val="0"/>
          <w:lang w:val="vi-VN"/>
        </w:rPr>
        <w:t>C. Kim loại Al và dung dịch NaCl.</w:t>
      </w:r>
      <w:r w:rsidRPr="00974E40">
        <w:rPr>
          <w:rFonts w:ascii="Times New Roman" w:hAnsi="Times New Roman"/>
          <w:b w:val="0"/>
          <w:lang w:val="vi-VN"/>
        </w:rPr>
        <w:tab/>
        <w:t>D. Kim loại Fe và dung dịch CuCl</w:t>
      </w:r>
      <w:r w:rsidRPr="00974E40">
        <w:rPr>
          <w:rFonts w:ascii="Times New Roman" w:hAnsi="Times New Roman"/>
          <w:b w:val="0"/>
          <w:vertAlign w:val="subscript"/>
          <w:lang w:val="vi-VN"/>
        </w:rPr>
        <w:t>2</w:t>
      </w:r>
      <w:r w:rsidRPr="00974E40">
        <w:rPr>
          <w:rFonts w:ascii="Times New Roman" w:hAnsi="Times New Roman"/>
          <w:b w:val="0"/>
          <w:lang w:val="vi-VN"/>
        </w:rPr>
        <w:t>.</w:t>
      </w:r>
    </w:p>
    <w:p w:rsidR="00974E40" w:rsidRPr="00974E40" w:rsidRDefault="00974E40" w:rsidP="00947600">
      <w:pPr>
        <w:spacing w:before="60"/>
        <w:jc w:val="both"/>
        <w:rPr>
          <w:rFonts w:ascii="Times New Roman" w:hAnsi="Times New Roman"/>
          <w:b w:val="0"/>
          <w:lang w:val="vi-VN"/>
        </w:rPr>
      </w:pPr>
      <w:r w:rsidRPr="00974E40">
        <w:rPr>
          <w:rFonts w:ascii="Times New Roman" w:hAnsi="Times New Roman"/>
          <w:i/>
          <w:u w:val="single"/>
          <w:lang w:val="vi-VN"/>
        </w:rPr>
        <w:t>Câu 6</w:t>
      </w:r>
      <w:r w:rsidRPr="00974E40">
        <w:rPr>
          <w:rFonts w:ascii="Times New Roman" w:hAnsi="Times New Roman"/>
          <w:b w:val="0"/>
          <w:lang w:val="vi-VN"/>
        </w:rPr>
        <w:t>: Phản ứng nào sau đây là phản ứng thế ?</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A. CaC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vi-VN"/>
        </w:rPr>
        <w:object w:dxaOrig="680" w:dyaOrig="360">
          <v:shape id="_x0000_i1207" type="#_x0000_t75" style="width:33.75pt;height:18pt" o:ole="">
            <v:imagedata r:id="rId290" o:title=""/>
          </v:shape>
          <o:OLEObject Type="Embed" ProgID="Equation.DSMT4" ShapeID="_x0000_i1207" DrawAspect="Content" ObjectID="_1629746360" r:id="rId291"/>
        </w:object>
      </w:r>
      <w:r w:rsidRPr="00974E40">
        <w:rPr>
          <w:rFonts w:ascii="Times New Roman" w:hAnsi="Times New Roman"/>
          <w:b w:val="0"/>
          <w:lang w:val="pt-BR"/>
        </w:rPr>
        <w:t xml:space="preserve">   CaO + CO</w:t>
      </w:r>
      <w:r w:rsidRPr="00974E40">
        <w:rPr>
          <w:rFonts w:ascii="Times New Roman" w:hAnsi="Times New Roman"/>
          <w:b w:val="0"/>
          <w:vertAlign w:val="subscript"/>
          <w:lang w:val="pt-BR"/>
        </w:rPr>
        <w:t>2</w:t>
      </w:r>
      <w:r w:rsidRPr="00974E40">
        <w:rPr>
          <w:rFonts w:ascii="Times New Roman" w:hAnsi="Times New Roman"/>
          <w:b w:val="0"/>
          <w:lang w:val="pt-BR"/>
        </w:rPr>
        <w:tab/>
        <w:t xml:space="preserve">B. Fe  +  2HCl   </w:t>
      </w:r>
      <w:r w:rsidRPr="00974E40">
        <w:rPr>
          <w:rFonts w:ascii="Times New Roman" w:hAnsi="Times New Roman"/>
          <w:b w:val="0"/>
          <w:position w:val="-6"/>
          <w:lang w:val="vi-VN"/>
        </w:rPr>
        <w:object w:dxaOrig="680" w:dyaOrig="360">
          <v:shape id="_x0000_i1208" type="#_x0000_t75" style="width:33.75pt;height:18pt" o:ole="">
            <v:imagedata r:id="rId290" o:title=""/>
          </v:shape>
          <o:OLEObject Type="Embed" ProgID="Equation.DSMT4" ShapeID="_x0000_i1208" DrawAspect="Content" ObjectID="_1629746361" r:id="rId292"/>
        </w:object>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C. 4P  +  5O</w:t>
      </w:r>
      <w:r w:rsidRPr="00974E40">
        <w:rPr>
          <w:rFonts w:ascii="Times New Roman" w:hAnsi="Times New Roman"/>
          <w:b w:val="0"/>
          <w:vertAlign w:val="subscript"/>
          <w:lang w:val="pt-BR"/>
        </w:rPr>
        <w:t>2</w:t>
      </w:r>
      <w:r w:rsidRPr="00974E40">
        <w:rPr>
          <w:rFonts w:ascii="Times New Roman" w:hAnsi="Times New Roman"/>
          <w:b w:val="0"/>
          <w:position w:val="-6"/>
          <w:lang w:val="vi-VN"/>
        </w:rPr>
        <w:object w:dxaOrig="680" w:dyaOrig="360">
          <v:shape id="_x0000_i1209" type="#_x0000_t75" style="width:33.75pt;height:18pt" o:ole="">
            <v:imagedata r:id="rId290" o:title=""/>
          </v:shape>
          <o:OLEObject Type="Embed" ProgID="Equation.DSMT4" ShapeID="_x0000_i1209" DrawAspect="Content" ObjectID="_1629746362" r:id="rId293"/>
        </w:object>
      </w:r>
      <w:r w:rsidRPr="00974E40">
        <w:rPr>
          <w:rFonts w:ascii="Times New Roman" w:hAnsi="Times New Roman"/>
          <w:b w:val="0"/>
          <w:lang w:val="pt-BR"/>
        </w:rPr>
        <w:t xml:space="preserve">    2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ab/>
        <w:t>D. C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lang w:val="pt-BR"/>
        </w:rPr>
        <w:tab/>
      </w:r>
      <w:r w:rsidRPr="00974E40">
        <w:rPr>
          <w:rFonts w:ascii="Times New Roman" w:hAnsi="Times New Roman"/>
          <w:b w:val="0"/>
          <w:position w:val="-6"/>
          <w:lang w:val="vi-VN"/>
        </w:rPr>
        <w:object w:dxaOrig="680" w:dyaOrig="360">
          <v:shape id="_x0000_i1210" type="#_x0000_t75" style="width:33.75pt;height:18pt" o:ole="">
            <v:imagedata r:id="rId290" o:title=""/>
          </v:shape>
          <o:OLEObject Type="Embed" ProgID="Equation.DSMT4" ShapeID="_x0000_i1210" DrawAspect="Content" ObjectID="_1629746363" r:id="rId294"/>
        </w:object>
      </w:r>
      <w:r w:rsidRPr="00974E40">
        <w:rPr>
          <w:rFonts w:ascii="Times New Roman" w:hAnsi="Times New Roman"/>
          <w:b w:val="0"/>
          <w:lang w:val="pt-BR"/>
        </w:rPr>
        <w:tab/>
        <w:t xml:space="preserve">    CO</w:t>
      </w:r>
      <w:r w:rsidRPr="00974E40">
        <w:rPr>
          <w:rFonts w:ascii="Times New Roman" w:hAnsi="Times New Roman"/>
          <w:b w:val="0"/>
          <w:vertAlign w:val="subscript"/>
          <w:lang w:val="pt-BR"/>
        </w:rPr>
        <w:t>2</w:t>
      </w:r>
    </w:p>
    <w:p w:rsidR="00974E40" w:rsidRPr="00974E40" w:rsidRDefault="00974E40" w:rsidP="00947600">
      <w:pPr>
        <w:tabs>
          <w:tab w:val="left" w:pos="3225"/>
        </w:tabs>
        <w:jc w:val="both"/>
        <w:rPr>
          <w:rFonts w:ascii="Times New Roman" w:hAnsi="Times New Roman"/>
          <w:b w:val="0"/>
          <w:lang w:val="pt-BR"/>
        </w:rPr>
      </w:pPr>
      <w:r w:rsidRPr="00974E40">
        <w:rPr>
          <w:rFonts w:ascii="Times New Roman" w:hAnsi="Times New Roman"/>
          <w:i/>
          <w:u w:val="single"/>
          <w:lang w:val="pt-BR"/>
        </w:rPr>
        <w:t>Câu 7</w:t>
      </w:r>
      <w:r w:rsidRPr="00974E40">
        <w:rPr>
          <w:rFonts w:ascii="Times New Roman" w:hAnsi="Times New Roman"/>
          <w:b w:val="0"/>
          <w:lang w:val="pt-BR"/>
        </w:rPr>
        <w:t>: Cho 13 g Zn vào dung dịch chứa 0,5 mol axit HCl.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thu được là:</w:t>
      </w:r>
    </w:p>
    <w:p w:rsidR="00974E40" w:rsidRPr="00974E40" w:rsidRDefault="00974E40" w:rsidP="00947600">
      <w:pPr>
        <w:tabs>
          <w:tab w:val="left" w:pos="2647"/>
          <w:tab w:val="left" w:pos="5019"/>
          <w:tab w:val="left" w:pos="7391"/>
        </w:tabs>
        <w:ind w:firstLine="283"/>
        <w:rPr>
          <w:rFonts w:ascii="Times New Roman" w:hAnsi="Times New Roman"/>
          <w:b w:val="0"/>
          <w:lang w:val="pt-BR"/>
        </w:rPr>
      </w:pPr>
      <w:r w:rsidRPr="00974E40">
        <w:rPr>
          <w:rFonts w:ascii="Times New Roman" w:hAnsi="Times New Roman"/>
          <w:b w:val="0"/>
          <w:lang w:val="pt-BR"/>
        </w:rPr>
        <w:t>A. 1,12 lít.</w:t>
      </w:r>
      <w:r w:rsidRPr="00974E40">
        <w:rPr>
          <w:rFonts w:ascii="Times New Roman" w:hAnsi="Times New Roman"/>
          <w:b w:val="0"/>
          <w:lang w:val="pt-BR"/>
        </w:rPr>
        <w:tab/>
        <w:t>B. 2,24 lít.</w:t>
      </w:r>
      <w:r w:rsidRPr="00974E40">
        <w:rPr>
          <w:rFonts w:ascii="Times New Roman" w:hAnsi="Times New Roman"/>
          <w:b w:val="0"/>
          <w:lang w:val="pt-BR"/>
        </w:rPr>
        <w:tab/>
        <w:t>C. 3,36 lít .</w:t>
      </w:r>
      <w:r w:rsidRPr="00974E40">
        <w:rPr>
          <w:rFonts w:ascii="Times New Roman" w:hAnsi="Times New Roman"/>
          <w:b w:val="0"/>
          <w:lang w:val="pt-BR"/>
        </w:rPr>
        <w:tab/>
        <w:t>D. 4,48 lít.</w:t>
      </w:r>
    </w:p>
    <w:p w:rsidR="00974E40" w:rsidRPr="00974E40" w:rsidRDefault="00974E40" w:rsidP="00947600">
      <w:pPr>
        <w:jc w:val="both"/>
        <w:rPr>
          <w:rFonts w:ascii="Times New Roman" w:hAnsi="Times New Roman"/>
          <w:b w:val="0"/>
          <w:lang w:val="pt-BR"/>
        </w:rPr>
      </w:pPr>
      <w:r w:rsidRPr="00974E40">
        <w:rPr>
          <w:rFonts w:ascii="Times New Roman" w:hAnsi="Times New Roman"/>
          <w:bCs/>
          <w:i/>
          <w:iCs/>
          <w:u w:val="single"/>
          <w:lang w:val="pt-BR"/>
        </w:rPr>
        <w:t>Câu 8:</w:t>
      </w:r>
      <w:r w:rsidRPr="00974E40">
        <w:rPr>
          <w:rFonts w:ascii="Times New Roman" w:hAnsi="Times New Roman"/>
          <w:b w:val="0"/>
          <w:bCs/>
          <w:i/>
          <w:iCs/>
          <w:lang w:val="pt-BR"/>
        </w:rPr>
        <w:t xml:space="preserve"> Phản ứng thế là phản ứng hóa học giữa …… và …… , trong đó nguyên tử của …… thay thế cho nguyên tử của một nguyên tố trong …….</w:t>
      </w:r>
      <w:r w:rsidRPr="00974E40">
        <w:rPr>
          <w:rFonts w:ascii="Times New Roman" w:hAnsi="Times New Roman"/>
          <w:b w:val="0"/>
          <w:lang w:val="pt-BR"/>
        </w:rPr>
        <w:t xml:space="preserve">  </w:t>
      </w:r>
    </w:p>
    <w:p w:rsidR="00974E40" w:rsidRPr="00974E40" w:rsidRDefault="00974E40" w:rsidP="00947600">
      <w:pPr>
        <w:spacing w:before="60"/>
        <w:ind w:firstLine="283"/>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lang w:val="pt-BR"/>
        </w:rPr>
        <w:tab/>
        <w:t>Chổ dấu …… và ……. là những từ theo đúng thứ tự nào sau đây?</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A. đơn chất và hợp  chất.</w:t>
      </w:r>
      <w:r w:rsidRPr="00974E40">
        <w:rPr>
          <w:rFonts w:ascii="Times New Roman" w:hAnsi="Times New Roman"/>
          <w:b w:val="0"/>
          <w:lang w:val="pt-BR"/>
        </w:rPr>
        <w:tab/>
        <w:t>B. đơn chất và đơn chất.</w:t>
      </w:r>
    </w:p>
    <w:p w:rsidR="00974E40" w:rsidRPr="00974E40" w:rsidRDefault="00974E40" w:rsidP="00947600">
      <w:pPr>
        <w:tabs>
          <w:tab w:val="left" w:pos="5021"/>
        </w:tabs>
        <w:ind w:firstLine="283"/>
        <w:rPr>
          <w:rFonts w:ascii="Times New Roman" w:hAnsi="Times New Roman"/>
          <w:b w:val="0"/>
          <w:lang w:val="pt-BR"/>
        </w:rPr>
      </w:pPr>
      <w:r w:rsidRPr="00974E40">
        <w:rPr>
          <w:rFonts w:ascii="Times New Roman" w:hAnsi="Times New Roman"/>
          <w:b w:val="0"/>
          <w:lang w:val="pt-BR"/>
        </w:rPr>
        <w:t>C. hợp chất và hợp chất.</w:t>
      </w:r>
      <w:r w:rsidRPr="00974E40">
        <w:rPr>
          <w:rFonts w:ascii="Times New Roman" w:hAnsi="Times New Roman"/>
          <w:b w:val="0"/>
          <w:lang w:val="pt-BR"/>
        </w:rPr>
        <w:tab/>
        <w:t>D. hợp chất và đơn chất.</w:t>
      </w:r>
    </w:p>
    <w:p w:rsidR="00974E40" w:rsidRPr="00974E40" w:rsidRDefault="00974E40" w:rsidP="00947600">
      <w:pPr>
        <w:spacing w:before="60"/>
        <w:jc w:val="both"/>
        <w:rPr>
          <w:rFonts w:ascii="Times New Roman" w:hAnsi="Times New Roman"/>
          <w:b w:val="0"/>
          <w:lang w:val="pt-BR"/>
        </w:rPr>
      </w:pPr>
      <w:r w:rsidRPr="00974E40">
        <w:rPr>
          <w:rFonts w:ascii="Times New Roman" w:hAnsi="Times New Roman"/>
          <w:i/>
          <w:u w:val="single"/>
          <w:lang w:val="pt-BR"/>
        </w:rPr>
        <w:t>Câu 9</w:t>
      </w:r>
      <w:r w:rsidRPr="00974E40">
        <w:rPr>
          <w:rFonts w:ascii="Times New Roman" w:hAnsi="Times New Roman"/>
          <w:b w:val="0"/>
          <w:lang w:val="pt-BR"/>
        </w:rPr>
        <w:t>: Khí Hidro thường dùng để bơm vào bóng bay hay bóng thám không là vì</w:t>
      </w:r>
    </w:p>
    <w:p w:rsidR="00974E40" w:rsidRPr="00974E40" w:rsidRDefault="00974E40" w:rsidP="00947600">
      <w:pPr>
        <w:tabs>
          <w:tab w:val="left" w:pos="5021"/>
        </w:tabs>
        <w:ind w:firstLine="283"/>
        <w:rPr>
          <w:rFonts w:ascii="Times New Roman" w:hAnsi="Times New Roman"/>
          <w:b w:val="0"/>
        </w:rPr>
      </w:pPr>
      <w:r w:rsidRPr="00974E40">
        <w:rPr>
          <w:rFonts w:ascii="Times New Roman" w:hAnsi="Times New Roman"/>
          <w:b w:val="0"/>
          <w:lang w:val="pt-BR"/>
        </w:rPr>
        <w:t>A. Hidro nhẹ nhất trong tất cả các khí.</w:t>
      </w:r>
      <w:r w:rsidRPr="00974E40">
        <w:rPr>
          <w:rFonts w:ascii="Times New Roman" w:hAnsi="Times New Roman"/>
          <w:b w:val="0"/>
          <w:lang w:val="pt-BR"/>
        </w:rPr>
        <w:tab/>
      </w:r>
      <w:r w:rsidRPr="00974E40">
        <w:rPr>
          <w:rFonts w:ascii="Times New Roman" w:hAnsi="Times New Roman"/>
          <w:b w:val="0"/>
        </w:rPr>
        <w:t>B. Hidro ít tan trong nước.</w:t>
      </w:r>
    </w:p>
    <w:p w:rsidR="00974E40" w:rsidRPr="00974E40" w:rsidRDefault="00974E40" w:rsidP="00947600">
      <w:pPr>
        <w:tabs>
          <w:tab w:val="left" w:pos="5021"/>
        </w:tabs>
        <w:ind w:firstLine="283"/>
        <w:rPr>
          <w:rFonts w:ascii="Times New Roman" w:hAnsi="Times New Roman"/>
          <w:b w:val="0"/>
        </w:rPr>
      </w:pPr>
      <w:r w:rsidRPr="00974E40">
        <w:rPr>
          <w:rFonts w:ascii="Times New Roman" w:hAnsi="Times New Roman"/>
          <w:b w:val="0"/>
        </w:rPr>
        <w:t>C. Hidro không màu.</w:t>
      </w:r>
      <w:r w:rsidRPr="00974E40">
        <w:rPr>
          <w:rFonts w:ascii="Times New Roman" w:hAnsi="Times New Roman"/>
          <w:b w:val="0"/>
        </w:rPr>
        <w:tab/>
        <w:t>D. Hidro không mùi.</w:t>
      </w:r>
    </w:p>
    <w:p w:rsidR="00974E40" w:rsidRPr="00974E40" w:rsidRDefault="00974E40" w:rsidP="00947600">
      <w:pPr>
        <w:spacing w:before="60"/>
        <w:jc w:val="both"/>
        <w:rPr>
          <w:rFonts w:ascii="Times New Roman" w:hAnsi="Times New Roman"/>
          <w:b w:val="0"/>
        </w:rPr>
      </w:pPr>
      <w:r w:rsidRPr="00974E40">
        <w:rPr>
          <w:rFonts w:ascii="Times New Roman" w:hAnsi="Times New Roman"/>
          <w:i/>
          <w:u w:val="single"/>
        </w:rPr>
        <w:t>Câu 10:</w:t>
      </w:r>
      <w:r w:rsidRPr="00974E40">
        <w:rPr>
          <w:rFonts w:ascii="Times New Roman" w:hAnsi="Times New Roman"/>
          <w:b w:val="0"/>
        </w:rPr>
        <w:t xml:space="preserve"> Hỗn hợp khí hidro và khí oxi là hỗn hợp nổ. Hỗn hợp này nổ mạnh nhất ở tỉ lệ về thể tích là bao nhiêu?</w:t>
      </w:r>
    </w:p>
    <w:p w:rsidR="00974E40" w:rsidRPr="00974E40" w:rsidRDefault="00974E40" w:rsidP="00947600">
      <w:pPr>
        <w:tabs>
          <w:tab w:val="left" w:pos="2647"/>
          <w:tab w:val="left" w:pos="5019"/>
          <w:tab w:val="left" w:pos="7391"/>
        </w:tabs>
        <w:ind w:firstLine="283"/>
        <w:rPr>
          <w:rFonts w:ascii="Times New Roman" w:hAnsi="Times New Roman"/>
          <w:b w:val="0"/>
          <w:lang w:val="pt-BR"/>
        </w:rPr>
      </w:pPr>
      <w:r w:rsidRPr="00974E40">
        <w:rPr>
          <w:rFonts w:ascii="Times New Roman" w:hAnsi="Times New Roman"/>
          <w:b w:val="0"/>
          <w:lang w:val="pt-BR"/>
        </w:rPr>
        <w:t>A. V</w:t>
      </w:r>
      <w:r w:rsidRPr="00974E40">
        <w:rPr>
          <w:rFonts w:ascii="Times New Roman" w:hAnsi="Times New Roman"/>
          <w:b w:val="0"/>
          <w:vertAlign w:val="subscript"/>
          <w:lang w:val="pt-BR"/>
        </w:rPr>
        <w:t>H2</w:t>
      </w:r>
      <w:r w:rsidRPr="00974E40">
        <w:rPr>
          <w:rFonts w:ascii="Times New Roman" w:hAnsi="Times New Roman"/>
          <w:b w:val="0"/>
          <w:lang w:val="pt-BR"/>
        </w:rPr>
        <w:t xml:space="preserve"> : V</w:t>
      </w:r>
      <w:r w:rsidRPr="00974E40">
        <w:rPr>
          <w:rFonts w:ascii="Times New Roman" w:hAnsi="Times New Roman"/>
          <w:b w:val="0"/>
          <w:vertAlign w:val="subscript"/>
          <w:lang w:val="pt-BR"/>
        </w:rPr>
        <w:t xml:space="preserve"> O2</w:t>
      </w:r>
      <w:r w:rsidRPr="00974E40">
        <w:rPr>
          <w:rFonts w:ascii="Times New Roman" w:hAnsi="Times New Roman"/>
          <w:b w:val="0"/>
          <w:lang w:val="pt-BR"/>
        </w:rPr>
        <w:t xml:space="preserve"> = 2 : 1.</w:t>
      </w:r>
      <w:r w:rsidRPr="00974E40">
        <w:rPr>
          <w:rFonts w:ascii="Times New Roman" w:hAnsi="Times New Roman"/>
          <w:b w:val="0"/>
          <w:lang w:val="pt-BR"/>
        </w:rPr>
        <w:tab/>
        <w:t>B. V</w:t>
      </w:r>
      <w:r w:rsidRPr="00974E40">
        <w:rPr>
          <w:rFonts w:ascii="Times New Roman" w:hAnsi="Times New Roman"/>
          <w:b w:val="0"/>
          <w:vertAlign w:val="subscript"/>
          <w:lang w:val="pt-BR"/>
        </w:rPr>
        <w:t>H2</w:t>
      </w:r>
      <w:r w:rsidRPr="00974E40">
        <w:rPr>
          <w:rFonts w:ascii="Times New Roman" w:hAnsi="Times New Roman"/>
          <w:b w:val="0"/>
          <w:lang w:val="pt-BR"/>
        </w:rPr>
        <w:t xml:space="preserve"> : V </w:t>
      </w:r>
      <w:r w:rsidRPr="00974E40">
        <w:rPr>
          <w:rFonts w:ascii="Times New Roman" w:hAnsi="Times New Roman"/>
          <w:b w:val="0"/>
          <w:vertAlign w:val="subscript"/>
          <w:lang w:val="pt-BR"/>
        </w:rPr>
        <w:t>O2</w:t>
      </w:r>
      <w:r w:rsidRPr="00974E40">
        <w:rPr>
          <w:rFonts w:ascii="Times New Roman" w:hAnsi="Times New Roman"/>
          <w:b w:val="0"/>
          <w:lang w:val="pt-BR"/>
        </w:rPr>
        <w:t xml:space="preserve"> = 2 : 2.</w:t>
      </w:r>
      <w:r w:rsidRPr="00974E40">
        <w:rPr>
          <w:rFonts w:ascii="Times New Roman" w:hAnsi="Times New Roman"/>
          <w:b w:val="0"/>
          <w:lang w:val="pt-BR"/>
        </w:rPr>
        <w:tab/>
        <w:t>C. V</w:t>
      </w:r>
      <w:r w:rsidRPr="00974E40">
        <w:rPr>
          <w:rFonts w:ascii="Times New Roman" w:hAnsi="Times New Roman"/>
          <w:b w:val="0"/>
          <w:vertAlign w:val="subscript"/>
          <w:lang w:val="pt-BR"/>
        </w:rPr>
        <w:t xml:space="preserve">H2 </w:t>
      </w:r>
      <w:r w:rsidRPr="00974E40">
        <w:rPr>
          <w:rFonts w:ascii="Times New Roman" w:hAnsi="Times New Roman"/>
          <w:b w:val="0"/>
          <w:lang w:val="pt-BR"/>
        </w:rPr>
        <w:t xml:space="preserve">: V </w:t>
      </w:r>
      <w:r w:rsidRPr="00974E40">
        <w:rPr>
          <w:rFonts w:ascii="Times New Roman" w:hAnsi="Times New Roman"/>
          <w:b w:val="0"/>
          <w:vertAlign w:val="subscript"/>
          <w:lang w:val="pt-BR"/>
        </w:rPr>
        <w:t>O2</w:t>
      </w:r>
      <w:r w:rsidRPr="00974E40">
        <w:rPr>
          <w:rFonts w:ascii="Times New Roman" w:hAnsi="Times New Roman"/>
          <w:b w:val="0"/>
          <w:lang w:val="pt-BR"/>
        </w:rPr>
        <w:t xml:space="preserve"> = 1 : 2.</w:t>
      </w:r>
      <w:r w:rsidRPr="00974E40">
        <w:rPr>
          <w:rFonts w:ascii="Times New Roman" w:hAnsi="Times New Roman"/>
          <w:b w:val="0"/>
          <w:lang w:val="pt-BR"/>
        </w:rPr>
        <w:tab/>
        <w:t>D. V</w:t>
      </w:r>
      <w:r w:rsidRPr="00974E40">
        <w:rPr>
          <w:rFonts w:ascii="Times New Roman" w:hAnsi="Times New Roman"/>
          <w:b w:val="0"/>
          <w:vertAlign w:val="subscript"/>
          <w:lang w:val="pt-BR"/>
        </w:rPr>
        <w:t>H2</w:t>
      </w:r>
      <w:r w:rsidRPr="00974E40">
        <w:rPr>
          <w:rFonts w:ascii="Times New Roman" w:hAnsi="Times New Roman"/>
          <w:b w:val="0"/>
          <w:lang w:val="pt-BR"/>
        </w:rPr>
        <w:t xml:space="preserve"> : V</w:t>
      </w:r>
      <w:r w:rsidRPr="00974E40">
        <w:rPr>
          <w:rFonts w:ascii="Times New Roman" w:hAnsi="Times New Roman"/>
          <w:b w:val="0"/>
          <w:vertAlign w:val="subscript"/>
          <w:lang w:val="pt-BR"/>
        </w:rPr>
        <w:t>O2</w:t>
      </w:r>
      <w:r w:rsidRPr="00974E40">
        <w:rPr>
          <w:rFonts w:ascii="Times New Roman" w:hAnsi="Times New Roman"/>
          <w:b w:val="0"/>
          <w:lang w:val="pt-BR"/>
        </w:rPr>
        <w:t xml:space="preserve"> = 3 : 1.</w:t>
      </w:r>
    </w:p>
    <w:p w:rsidR="00974E40" w:rsidRPr="00974E40" w:rsidRDefault="00974E40" w:rsidP="00DA3BE1">
      <w:pPr>
        <w:ind w:firstLine="720"/>
        <w:rPr>
          <w:rFonts w:ascii="Times New Roman" w:hAnsi="Times New Roman"/>
          <w:i/>
          <w:u w:val="single"/>
          <w:lang w:val="pt-BR"/>
        </w:rPr>
      </w:pPr>
      <w:r w:rsidRPr="00974E40">
        <w:rPr>
          <w:rFonts w:ascii="Times New Roman" w:hAnsi="Times New Roman"/>
          <w:i/>
          <w:u w:val="single"/>
          <w:lang w:val="pt-BR"/>
        </w:rPr>
        <w:t>c. Đáp án và biểu điểm:</w:t>
      </w:r>
    </w:p>
    <w:p w:rsidR="00974E40" w:rsidRPr="00974E40" w:rsidRDefault="00974E40" w:rsidP="00DA3BE1">
      <w:pPr>
        <w:ind w:firstLine="720"/>
        <w:rPr>
          <w:rFonts w:ascii="Times New Roman" w:hAnsi="Times New Roman"/>
          <w:i/>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946"/>
        <w:gridCol w:w="947"/>
        <w:gridCol w:w="947"/>
        <w:gridCol w:w="948"/>
        <w:gridCol w:w="948"/>
        <w:gridCol w:w="948"/>
        <w:gridCol w:w="948"/>
        <w:gridCol w:w="948"/>
        <w:gridCol w:w="948"/>
        <w:gridCol w:w="948"/>
      </w:tblGrid>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 xml:space="preserve">Câu </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1</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2</w:t>
            </w:r>
          </w:p>
        </w:tc>
        <w:tc>
          <w:tcPr>
            <w:tcW w:w="947"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3</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4</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5</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6</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7</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8</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9</w:t>
            </w:r>
          </w:p>
        </w:tc>
        <w:tc>
          <w:tcPr>
            <w:tcW w:w="948" w:type="dxa"/>
            <w:shd w:val="clear" w:color="auto" w:fill="auto"/>
          </w:tcPr>
          <w:p w:rsidR="00974E40" w:rsidRPr="00974E40" w:rsidRDefault="00974E40" w:rsidP="00BD7BDF">
            <w:pPr>
              <w:jc w:val="center"/>
              <w:rPr>
                <w:rFonts w:ascii="Times New Roman" w:hAnsi="Times New Roman"/>
                <w:lang w:val="pt-BR"/>
              </w:rPr>
            </w:pPr>
            <w:r w:rsidRPr="00974E40">
              <w:rPr>
                <w:rFonts w:ascii="Times New Roman" w:hAnsi="Times New Roman"/>
                <w:lang w:val="pt-BR"/>
              </w:rPr>
              <w:t>10</w:t>
            </w:r>
          </w:p>
        </w:tc>
      </w:tr>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Đ/án</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7"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B</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D</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c>
          <w:tcPr>
            <w:tcW w:w="948" w:type="dxa"/>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A</w:t>
            </w:r>
          </w:p>
        </w:tc>
      </w:tr>
      <w:tr w:rsidR="00974E40" w:rsidRPr="00974E40" w:rsidTr="00BD7BDF">
        <w:tc>
          <w:tcPr>
            <w:tcW w:w="947" w:type="dxa"/>
            <w:shd w:val="clear" w:color="auto" w:fill="auto"/>
          </w:tcPr>
          <w:p w:rsidR="00974E40" w:rsidRPr="00974E40" w:rsidRDefault="00974E40" w:rsidP="00DA3BE1">
            <w:pPr>
              <w:rPr>
                <w:rFonts w:ascii="Times New Roman" w:hAnsi="Times New Roman"/>
                <w:lang w:val="pt-BR"/>
              </w:rPr>
            </w:pPr>
            <w:r w:rsidRPr="00974E40">
              <w:rPr>
                <w:rFonts w:ascii="Times New Roman" w:hAnsi="Times New Roman"/>
                <w:lang w:val="pt-BR"/>
              </w:rPr>
              <w:t>Điểm</w:t>
            </w:r>
          </w:p>
        </w:tc>
        <w:tc>
          <w:tcPr>
            <w:tcW w:w="9477" w:type="dxa"/>
            <w:gridSpan w:val="10"/>
            <w:shd w:val="clear" w:color="auto" w:fill="auto"/>
          </w:tcPr>
          <w:p w:rsidR="00974E40" w:rsidRPr="00974E40" w:rsidRDefault="00974E40" w:rsidP="00BD7BDF">
            <w:pPr>
              <w:jc w:val="center"/>
              <w:rPr>
                <w:rFonts w:ascii="Times New Roman" w:hAnsi="Times New Roman"/>
                <w:b w:val="0"/>
                <w:lang w:val="pt-BR"/>
              </w:rPr>
            </w:pPr>
            <w:r w:rsidRPr="00974E40">
              <w:rPr>
                <w:rFonts w:ascii="Times New Roman" w:hAnsi="Times New Roman"/>
                <w:b w:val="0"/>
                <w:lang w:val="pt-BR"/>
              </w:rPr>
              <w:t>Mỗi đáp án đúng 1 điểm</w:t>
            </w:r>
          </w:p>
        </w:tc>
      </w:tr>
    </w:tbl>
    <w:p w:rsidR="00974E40" w:rsidRPr="00974E40" w:rsidRDefault="00974E40" w:rsidP="00026D29">
      <w:pPr>
        <w:ind w:left="720"/>
        <w:rPr>
          <w:rFonts w:ascii="Times New Roman" w:hAnsi="Times New Roman"/>
          <w:b w:val="0"/>
          <w:u w:val="single"/>
        </w:rPr>
      </w:pPr>
      <w:r w:rsidRPr="00974E40">
        <w:rPr>
          <w:rFonts w:ascii="Times New Roman" w:hAnsi="Times New Roman"/>
          <w:b w:val="0"/>
          <w:u w:val="single"/>
        </w:rPr>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2"/>
        <w:gridCol w:w="700"/>
        <w:gridCol w:w="698"/>
        <w:gridCol w:w="698"/>
        <w:gridCol w:w="696"/>
        <w:gridCol w:w="698"/>
        <w:gridCol w:w="698"/>
        <w:gridCol w:w="698"/>
        <w:gridCol w:w="698"/>
        <w:gridCol w:w="700"/>
        <w:gridCol w:w="978"/>
        <w:gridCol w:w="882"/>
      </w:tblGrid>
      <w:tr w:rsidR="00974E40" w:rsidRPr="00974E40" w:rsidTr="0072033D">
        <w:tc>
          <w:tcPr>
            <w:tcW w:w="341" w:type="pct"/>
            <w:vMerge w:val="restar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Lớp</w:t>
            </w:r>
          </w:p>
        </w:tc>
        <w:tc>
          <w:tcPr>
            <w:tcW w:w="414" w:type="pct"/>
            <w:vMerge w:val="restar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SHS</w:t>
            </w:r>
          </w:p>
        </w:tc>
        <w:tc>
          <w:tcPr>
            <w:tcW w:w="673"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Giỏi</w:t>
            </w:r>
          </w:p>
        </w:tc>
        <w:tc>
          <w:tcPr>
            <w:tcW w:w="670"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Khá</w:t>
            </w:r>
          </w:p>
        </w:tc>
        <w:tc>
          <w:tcPr>
            <w:tcW w:w="669"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B</w:t>
            </w:r>
          </w:p>
        </w:tc>
        <w:tc>
          <w:tcPr>
            <w:tcW w:w="670"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Yếu</w:t>
            </w:r>
          </w:p>
        </w:tc>
        <w:tc>
          <w:tcPr>
            <w:tcW w:w="671"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Kém</w:t>
            </w:r>
          </w:p>
        </w:tc>
        <w:tc>
          <w:tcPr>
            <w:tcW w:w="893" w:type="pct"/>
            <w:gridSpan w:val="2"/>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Từ TB trở lên</w:t>
            </w:r>
          </w:p>
        </w:tc>
      </w:tr>
      <w:tr w:rsidR="00974E40" w:rsidRPr="00974E40" w:rsidTr="0072033D">
        <w:tc>
          <w:tcPr>
            <w:tcW w:w="341" w:type="pct"/>
            <w:vMerge/>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14" w:type="pct"/>
            <w:vMerge/>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c>
          <w:tcPr>
            <w:tcW w:w="469" w:type="pct"/>
            <w:shd w:val="clear" w:color="auto" w:fill="auto"/>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SL</w:t>
            </w:r>
          </w:p>
        </w:tc>
        <w:tc>
          <w:tcPr>
            <w:tcW w:w="424" w:type="pct"/>
            <w:shd w:val="clear" w:color="auto" w:fill="auto"/>
          </w:tcPr>
          <w:p w:rsidR="00974E40" w:rsidRPr="00974E40" w:rsidRDefault="00974E40" w:rsidP="0072033D">
            <w:pPr>
              <w:tabs>
                <w:tab w:val="left" w:pos="1267"/>
              </w:tabs>
              <w:jc w:val="center"/>
              <w:rPr>
                <w:rFonts w:ascii="Times New Roman" w:hAnsi="Times New Roman"/>
                <w:b w:val="0"/>
                <w:i/>
              </w:rPr>
            </w:pPr>
            <w:r w:rsidRPr="00974E40">
              <w:rPr>
                <w:rFonts w:ascii="Times New Roman" w:hAnsi="Times New Roman"/>
                <w:b w:val="0"/>
                <w:i/>
              </w:rPr>
              <w:t>%</w:t>
            </w: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8a1</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lastRenderedPageBreak/>
              <w:t>8a2</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r w:rsidR="00974E40" w:rsidRPr="00974E40" w:rsidTr="0072033D">
        <w:tc>
          <w:tcPr>
            <w:tcW w:w="341" w:type="pct"/>
            <w:shd w:val="clear" w:color="auto" w:fill="auto"/>
            <w:vAlign w:val="center"/>
          </w:tcPr>
          <w:p w:rsidR="00974E40" w:rsidRPr="00974E40" w:rsidRDefault="00974E40" w:rsidP="0072033D">
            <w:pPr>
              <w:tabs>
                <w:tab w:val="left" w:pos="1267"/>
              </w:tabs>
              <w:jc w:val="center"/>
              <w:rPr>
                <w:rFonts w:ascii="Times New Roman" w:hAnsi="Times New Roman"/>
                <w:b w:val="0"/>
              </w:rPr>
            </w:pPr>
            <w:r w:rsidRPr="00974E40">
              <w:rPr>
                <w:rFonts w:ascii="Times New Roman" w:hAnsi="Times New Roman"/>
                <w:b w:val="0"/>
              </w:rPr>
              <w:t>8a3</w:t>
            </w:r>
          </w:p>
        </w:tc>
        <w:tc>
          <w:tcPr>
            <w:tcW w:w="41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7"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5"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336"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69"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c>
          <w:tcPr>
            <w:tcW w:w="424" w:type="pct"/>
            <w:shd w:val="clear" w:color="auto" w:fill="auto"/>
            <w:vAlign w:val="center"/>
          </w:tcPr>
          <w:p w:rsidR="00974E40" w:rsidRPr="00974E40" w:rsidRDefault="00974E40" w:rsidP="0072033D">
            <w:pPr>
              <w:tabs>
                <w:tab w:val="left" w:pos="1267"/>
              </w:tabs>
              <w:jc w:val="center"/>
              <w:rPr>
                <w:rFonts w:ascii="Times New Roman" w:hAnsi="Times New Roman"/>
                <w:b w:val="0"/>
              </w:rPr>
            </w:pPr>
          </w:p>
        </w:tc>
      </w:tr>
    </w:tbl>
    <w:p w:rsidR="00974E40" w:rsidRPr="00974E40" w:rsidRDefault="00974E40" w:rsidP="00010ECE">
      <w:pPr>
        <w:rPr>
          <w:rFonts w:ascii="Times New Roman" w:hAnsi="Times New Roman"/>
          <w:lang w:val="pt-BR"/>
        </w:rPr>
      </w:pPr>
      <w:r w:rsidRPr="00974E40">
        <w:rPr>
          <w:rFonts w:ascii="Times New Roman" w:hAnsi="Times New Roman"/>
          <w:lang w:val="pt-BR"/>
        </w:rPr>
        <w:t>2. Hoạt động dạy học: (27’)</w:t>
      </w:r>
    </w:p>
    <w:p w:rsidR="00974E40" w:rsidRPr="00974E40" w:rsidRDefault="00974E40" w:rsidP="00DA3BE1">
      <w:pPr>
        <w:jc w:val="both"/>
        <w:rPr>
          <w:rFonts w:ascii="Times New Roman" w:hAnsi="Times New Roman"/>
        </w:rPr>
      </w:pPr>
      <w:r w:rsidRPr="00974E40">
        <w:rPr>
          <w:rFonts w:ascii="Times New Roman" w:hAnsi="Times New Roman"/>
          <w:i/>
          <w:lang w:val="pt-BR"/>
        </w:rPr>
        <w:t xml:space="preserve">     </w:t>
      </w:r>
      <w:r w:rsidRPr="00974E40">
        <w:rPr>
          <w:rFonts w:ascii="Times New Roman" w:hAnsi="Times New Roman"/>
          <w:i/>
          <w:lang w:val="pt-BR"/>
        </w:rPr>
        <w:tab/>
      </w:r>
      <w:r w:rsidRPr="00974E40">
        <w:rPr>
          <w:rFonts w:ascii="Times New Roman" w:hAnsi="Times New Roman"/>
          <w:b w:val="0"/>
        </w:rPr>
        <w:t>Chúng ta đã học về các loại phản ứng hóa học vậy hôm nay chúng ta cùng nhau cũng cố lại dạng bài tập này  và giải 1 số bài toán tính theo PTHH của các loại phản ứng hóa học đã học.</w:t>
      </w:r>
    </w:p>
    <w:tbl>
      <w:tblPr>
        <w:tblW w:w="4883"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27"/>
        <w:gridCol w:w="4851"/>
      </w:tblGrid>
      <w:tr w:rsidR="00974E40" w:rsidRPr="00974E40" w:rsidTr="00BD7BDF">
        <w:trPr>
          <w:jc w:val="center"/>
        </w:trPr>
        <w:tc>
          <w:tcPr>
            <w:tcW w:w="2617" w:type="pct"/>
            <w:tcBorders>
              <w:top w:val="double" w:sz="4" w:space="0" w:color="auto"/>
              <w:bottom w:val="single" w:sz="4" w:space="0" w:color="auto"/>
            </w:tcBorders>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Giáo Viên</w:t>
            </w:r>
          </w:p>
        </w:tc>
        <w:tc>
          <w:tcPr>
            <w:tcW w:w="2383" w:type="pct"/>
            <w:tcBorders>
              <w:top w:val="double" w:sz="4" w:space="0" w:color="auto"/>
              <w:bottom w:val="single" w:sz="4" w:space="0" w:color="auto"/>
            </w:tcBorders>
            <w:shd w:val="clear" w:color="auto" w:fill="E6E6E6"/>
          </w:tcPr>
          <w:p w:rsidR="00974E40" w:rsidRPr="00974E40" w:rsidRDefault="00974E40" w:rsidP="00BD7BDF">
            <w:pPr>
              <w:jc w:val="center"/>
              <w:rPr>
                <w:rFonts w:ascii="Times New Roman" w:hAnsi="Times New Roman"/>
              </w:rPr>
            </w:pPr>
            <w:r w:rsidRPr="00974E40">
              <w:rPr>
                <w:rFonts w:ascii="Times New Roman" w:hAnsi="Times New Roman"/>
              </w:rPr>
              <w:t>Học Sinh</w:t>
            </w:r>
          </w:p>
        </w:tc>
      </w:tr>
      <w:tr w:rsidR="00974E40" w:rsidRPr="00974E40" w:rsidTr="00BD7BDF">
        <w:trPr>
          <w:jc w:val="center"/>
        </w:trPr>
        <w:tc>
          <w:tcPr>
            <w:tcW w:w="2617" w:type="pct"/>
            <w:shd w:val="clear" w:color="auto" w:fill="auto"/>
          </w:tcPr>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Chiếu lên màn hình bài tập 2/117 sgk.</w:t>
            </w:r>
          </w:p>
          <w:p w:rsidR="00974E40" w:rsidRPr="00974E40" w:rsidRDefault="00974E40" w:rsidP="00BD7BDF">
            <w:pPr>
              <w:jc w:val="both"/>
              <w:rPr>
                <w:rFonts w:ascii="Times New Roman" w:hAnsi="Times New Roman"/>
                <w:b w:val="0"/>
              </w:rPr>
            </w:pPr>
            <w:r w:rsidRPr="00974E40">
              <w:rPr>
                <w:rFonts w:ascii="Times New Roman" w:hAnsi="Times New Roman"/>
                <w:b w:val="0"/>
              </w:rPr>
              <w:t>-Đọc đề</w:t>
            </w:r>
          </w:p>
          <w:p w:rsidR="00974E40" w:rsidRPr="00974E40" w:rsidRDefault="00974E40" w:rsidP="00BD7BDF">
            <w:pPr>
              <w:jc w:val="both"/>
              <w:rPr>
                <w:rFonts w:ascii="Times New Roman" w:hAnsi="Times New Roman"/>
                <w:b w:val="0"/>
              </w:rPr>
            </w:pPr>
            <w:r w:rsidRPr="00974E40">
              <w:rPr>
                <w:rFonts w:ascii="Times New Roman" w:hAnsi="Times New Roman"/>
                <w:b w:val="0"/>
              </w:rPr>
              <w:t>?Đề bài yêu cầu chúng ta thực hiện những việc gì?</w:t>
            </w: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thực hiện, các hs còn lại làm vào giấy nháp và thu 5 hs nhanh nhất chấm lấy diểm miệng.</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sz w:val="10"/>
              </w:rPr>
            </w:pPr>
          </w:p>
          <w:p w:rsidR="00974E40" w:rsidRPr="00974E40" w:rsidRDefault="00974E40" w:rsidP="00BD7BDF">
            <w:pPr>
              <w:jc w:val="both"/>
              <w:rPr>
                <w:rFonts w:ascii="Times New Roman" w:hAnsi="Times New Roman"/>
                <w:b w:val="0"/>
              </w:rPr>
            </w:pPr>
            <w:r w:rsidRPr="00974E40">
              <w:rPr>
                <w:rFonts w:ascii="Times New Roman" w:hAnsi="Times New Roman"/>
                <w:b w:val="0"/>
              </w:rPr>
              <w:t>-Chiếu lên màn hình bài tập 5/113 sgk.</w:t>
            </w:r>
          </w:p>
          <w:p w:rsidR="00974E40" w:rsidRPr="00974E40" w:rsidRDefault="00974E40" w:rsidP="00BD7BDF">
            <w:pPr>
              <w:jc w:val="both"/>
              <w:rPr>
                <w:rFonts w:ascii="Times New Roman" w:hAnsi="Times New Roman"/>
                <w:b w:val="0"/>
              </w:rPr>
            </w:pPr>
            <w:r w:rsidRPr="00974E40">
              <w:rPr>
                <w:rFonts w:ascii="Times New Roman" w:hAnsi="Times New Roman"/>
                <w:b w:val="0"/>
              </w:rPr>
              <w:t>-Đọc đề</w:t>
            </w:r>
          </w:p>
          <w:p w:rsidR="00974E40" w:rsidRPr="00974E40" w:rsidRDefault="00974E40" w:rsidP="00BD7BDF">
            <w:pPr>
              <w:jc w:val="both"/>
              <w:rPr>
                <w:rFonts w:ascii="Times New Roman" w:hAnsi="Times New Roman"/>
                <w:b w:val="0"/>
              </w:rPr>
            </w:pPr>
            <w:r w:rsidRPr="00974E40">
              <w:rPr>
                <w:rFonts w:ascii="Times New Roman" w:hAnsi="Times New Roman"/>
                <w:b w:val="0"/>
              </w:rPr>
              <w:t>?Đề bài cho biết gi?</w:t>
            </w:r>
          </w:p>
          <w:p w:rsidR="00974E40" w:rsidRPr="00974E40" w:rsidRDefault="00974E40" w:rsidP="00BD7BDF">
            <w:pPr>
              <w:jc w:val="both"/>
              <w:rPr>
                <w:rFonts w:ascii="Times New Roman" w:hAnsi="Times New Roman"/>
                <w:b w:val="0"/>
              </w:rPr>
            </w:pPr>
            <w:r w:rsidRPr="00974E40">
              <w:rPr>
                <w:rFonts w:ascii="Times New Roman" w:hAnsi="Times New Roman"/>
                <w:b w:val="0"/>
              </w:rPr>
              <w:t>?Yêu cầu làm gì?</w:t>
            </w: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tóm tắt đề.</w:t>
            </w:r>
          </w:p>
          <w:p w:rsidR="00974E40" w:rsidRPr="00974E40" w:rsidRDefault="00974E40" w:rsidP="00BD7BDF">
            <w:pPr>
              <w:jc w:val="both"/>
              <w:rPr>
                <w:rFonts w:ascii="Times New Roman" w:hAnsi="Times New Roman"/>
                <w:b w:val="0"/>
              </w:rPr>
            </w:pPr>
            <w:r w:rsidRPr="00974E40">
              <w:rPr>
                <w:rFonts w:ascii="Times New Roman" w:hAnsi="Times New Roman"/>
                <w:b w:val="0"/>
              </w:rPr>
              <w:t>?Xác định chất tham gia và sản phẩm của bài tập trên?</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Gọi 1 hs lên bảng viết PTHH.</w:t>
            </w:r>
          </w:p>
          <w:p w:rsidR="00974E40" w:rsidRPr="00974E40" w:rsidRDefault="00974E40" w:rsidP="00BD7BDF">
            <w:pPr>
              <w:jc w:val="both"/>
              <w:rPr>
                <w:rFonts w:ascii="Times New Roman" w:hAnsi="Times New Roman"/>
                <w:b w:val="0"/>
              </w:rPr>
            </w:pPr>
          </w:p>
          <w:p w:rsidR="00974E40" w:rsidRPr="00974E40" w:rsidRDefault="00974E40" w:rsidP="00BD7BDF">
            <w:pPr>
              <w:jc w:val="both"/>
              <w:rPr>
                <w:rFonts w:ascii="Times New Roman" w:hAnsi="Times New Roman"/>
                <w:b w:val="0"/>
              </w:rPr>
            </w:pPr>
            <w:r w:rsidRPr="00974E40">
              <w:rPr>
                <w:rFonts w:ascii="Times New Roman" w:hAnsi="Times New Roman"/>
                <w:b w:val="0"/>
              </w:rPr>
              <w:t>?Tính được gì từ dữ kiện đề ch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1 hs lên bảng tính n?</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1 hs khác lên bảng viết PTHH và biểu diễn n.</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ính n của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ính m của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ương tự câu b hãy tìm y và tính V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ở đktc?</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reo đề bài tập 5/117.</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Đọc đề.</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Đề bài cho biết gì?</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Yêu cầu làm gì?</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Yêu cầu HS tóm tắt đề.</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HS viết PTHH?</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Xác đinh chất tham gia?</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2HS tính n của các chất F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V: Đề bài cho dữ kiện để tính được n của cả hai chất tham gia vì vậy ta phải tính toán xem thử chất nào tham gia phản ứng hết? Chất nào còn dư? Đây là bài toan tính theo PTHH có chất dư.</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VHD HS biểu diễn n để tìm ra số mol chất dư.</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GỌi HS tính khối lượng của Fe dư.</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Câu b cho các em giải cá nhân và gọi 5 em chấm lấy điểm miệng.</w:t>
            </w:r>
          </w:p>
        </w:tc>
        <w:tc>
          <w:tcPr>
            <w:tcW w:w="2383" w:type="pct"/>
            <w:shd w:val="clear" w:color="auto" w:fill="auto"/>
          </w:tcPr>
          <w:p w:rsidR="00974E40" w:rsidRPr="00974E40" w:rsidRDefault="00974E40" w:rsidP="00BD7BDF">
            <w:pPr>
              <w:jc w:val="both"/>
              <w:rPr>
                <w:rFonts w:ascii="Times New Roman" w:hAnsi="Times New Roman"/>
                <w:u w:val="single"/>
                <w:lang w:val="pt-BR"/>
              </w:rPr>
            </w:pPr>
            <w:r w:rsidRPr="00974E40">
              <w:rPr>
                <w:rFonts w:ascii="Times New Roman" w:hAnsi="Times New Roman"/>
                <w:u w:val="single"/>
                <w:lang w:val="pt-BR"/>
              </w:rPr>
              <w:lastRenderedPageBreak/>
              <w:t>II. Bài tập:</w:t>
            </w:r>
          </w:p>
          <w:p w:rsidR="00974E40" w:rsidRPr="00974E40" w:rsidRDefault="00974E40" w:rsidP="00BD7BDF">
            <w:pPr>
              <w:jc w:val="both"/>
              <w:rPr>
                <w:rFonts w:ascii="Times New Roman" w:hAnsi="Times New Roman"/>
                <w:i/>
                <w:lang w:val="pt-BR"/>
              </w:rPr>
            </w:pPr>
            <w:r w:rsidRPr="00974E40">
              <w:rPr>
                <w:rFonts w:ascii="Times New Roman" w:hAnsi="Times New Roman"/>
                <w:i/>
                <w:u w:val="single"/>
                <w:lang w:val="pt-BR"/>
              </w:rPr>
              <w:t>Bài tập 2/117:</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2Mg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1" type="#_x0000_t75" style="width:33.8pt;height:18.15pt" o:ole="">
                  <v:imagedata r:id="rId295" o:title=""/>
                </v:shape>
                <o:OLEObject Type="Embed" ProgID="Equation.DSMT4" ShapeID="_x0000_i1211" DrawAspect="Content" ObjectID="_1629746364" r:id="rId296"/>
              </w:object>
            </w:r>
            <w:r w:rsidRPr="00974E40">
              <w:rPr>
                <w:rFonts w:ascii="Times New Roman" w:hAnsi="Times New Roman"/>
                <w:b w:val="0"/>
                <w:lang w:val="pt-BR"/>
              </w:rPr>
              <w:t xml:space="preserve">   2Mg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b/ 2KMn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2" type="#_x0000_t75" style="width:33.8pt;height:18.15pt" o:ole="">
                  <v:imagedata r:id="rId295" o:title=""/>
                </v:shape>
                <o:OLEObject Type="Embed" ProgID="Equation.DSMT4" ShapeID="_x0000_i1212" DrawAspect="Content" ObjectID="_1629746365" r:id="rId297"/>
              </w:object>
            </w:r>
            <w:r w:rsidRPr="00974E40">
              <w:rPr>
                <w:rFonts w:ascii="Times New Roman" w:hAnsi="Times New Roman"/>
                <w:b w:val="0"/>
                <w:lang w:val="pt-BR"/>
              </w:rPr>
              <w:t>K</w:t>
            </w:r>
            <w:r w:rsidRPr="00974E40">
              <w:rPr>
                <w:rFonts w:ascii="Times New Roman" w:hAnsi="Times New Roman"/>
                <w:b w:val="0"/>
                <w:vertAlign w:val="subscript"/>
                <w:lang w:val="pt-BR"/>
              </w:rPr>
              <w:t>2</w:t>
            </w:r>
            <w:r w:rsidRPr="00974E40">
              <w:rPr>
                <w:rFonts w:ascii="Times New Roman" w:hAnsi="Times New Roman"/>
                <w:b w:val="0"/>
                <w:lang w:val="pt-BR"/>
              </w:rPr>
              <w:t>MnO</w:t>
            </w:r>
            <w:r w:rsidRPr="00974E40">
              <w:rPr>
                <w:rFonts w:ascii="Times New Roman" w:hAnsi="Times New Roman"/>
                <w:b w:val="0"/>
                <w:vertAlign w:val="subscript"/>
                <w:lang w:val="pt-BR"/>
              </w:rPr>
              <w:t>4</w:t>
            </w:r>
            <w:r w:rsidRPr="00974E40">
              <w:rPr>
                <w:rFonts w:ascii="Times New Roman" w:hAnsi="Times New Roman"/>
                <w:b w:val="0"/>
                <w:lang w:val="pt-BR"/>
              </w:rPr>
              <w:t xml:space="preserve"> + MnO</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c/ Fe  +  CuCl</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lang w:val="pt-BR"/>
              </w:rPr>
              <w:sym w:font="Symbol" w:char="F0AE"/>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Cu.</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pt-BR"/>
              </w:rPr>
              <w:t xml:space="preserve"> </w:t>
            </w:r>
            <w:r w:rsidRPr="00974E40">
              <w:rPr>
                <w:rFonts w:ascii="Times New Roman" w:hAnsi="Times New Roman"/>
                <w:b w:val="0"/>
                <w:lang w:val="fr-FR"/>
              </w:rPr>
              <w:t>PT a: là Phản ứng hóa hợp</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fr-FR"/>
              </w:rPr>
              <w:t xml:space="preserve"> PT b là phản ứng phân hủy</w:t>
            </w:r>
          </w:p>
          <w:p w:rsidR="00974E40" w:rsidRPr="00974E40" w:rsidRDefault="00974E40" w:rsidP="00BD7BDF">
            <w:pPr>
              <w:jc w:val="both"/>
              <w:rPr>
                <w:rFonts w:ascii="Times New Roman" w:hAnsi="Times New Roman"/>
                <w:b w:val="0"/>
                <w:lang w:val="fr-FR"/>
              </w:rPr>
            </w:pPr>
            <w:r w:rsidRPr="00974E40">
              <w:rPr>
                <w:rFonts w:ascii="Times New Roman" w:hAnsi="Times New Roman"/>
                <w:b w:val="0"/>
                <w:lang w:val="fr-FR"/>
              </w:rPr>
              <w:t xml:space="preserve"> PT c: là phản ứng thế.</w:t>
            </w:r>
          </w:p>
          <w:p w:rsidR="00974E40" w:rsidRPr="00974E40" w:rsidRDefault="00974E40" w:rsidP="00BD7BDF">
            <w:pPr>
              <w:jc w:val="both"/>
              <w:rPr>
                <w:rFonts w:ascii="Times New Roman" w:hAnsi="Times New Roman"/>
                <w:i/>
                <w:u w:val="single"/>
                <w:lang w:val="pt-BR"/>
              </w:rPr>
            </w:pPr>
            <w:r w:rsidRPr="00974E40">
              <w:rPr>
                <w:rFonts w:ascii="Times New Roman" w:hAnsi="Times New Roman"/>
                <w:i/>
                <w:u w:val="single"/>
                <w:lang w:val="pt-BR"/>
              </w:rPr>
              <w:t>Bài tập 5/113:</w:t>
            </w:r>
          </w:p>
          <w:p w:rsidR="00974E40" w:rsidRPr="00974E40" w:rsidRDefault="00974E40" w:rsidP="00BD7BDF">
            <w:pPr>
              <w:jc w:val="both"/>
              <w:rPr>
                <w:rFonts w:ascii="Times New Roman" w:hAnsi="Times New Roman"/>
                <w:b w:val="0"/>
              </w:rPr>
            </w:pPr>
            <w:r w:rsidRPr="00974E40">
              <w:rPr>
                <w:rFonts w:ascii="Times New Roman" w:hAnsi="Times New Roman"/>
                <w:u w:val="single"/>
              </w:rPr>
              <w:t>Tóm tắt</w:t>
            </w:r>
            <w:r w:rsidRPr="00974E40">
              <w:rPr>
                <w:rFonts w:ascii="Times New Roman" w:hAnsi="Times New Roman"/>
                <w:b w:val="0"/>
              </w:rPr>
              <w:t>:</w:t>
            </w:r>
          </w:p>
          <w:p w:rsidR="00974E40" w:rsidRPr="00974E40" w:rsidRDefault="00974E40" w:rsidP="00BD7BDF">
            <w:pPr>
              <w:jc w:val="both"/>
              <w:rPr>
                <w:rFonts w:ascii="Times New Roman" w:hAnsi="Times New Roman"/>
                <w:b w:val="0"/>
              </w:rPr>
            </w:pPr>
            <w:r w:rsidRPr="00974E40">
              <w:rPr>
                <w:rFonts w:ascii="Times New Roman" w:hAnsi="Times New Roman"/>
                <w:b w:val="0"/>
                <w:position w:val="-12"/>
              </w:rPr>
              <w:object w:dxaOrig="1380" w:dyaOrig="380">
                <v:shape id="_x0000_i1213" type="#_x0000_t75" style="width:68.85pt;height:18.8pt" o:ole="">
                  <v:imagedata r:id="rId298" o:title=""/>
                </v:shape>
                <o:OLEObject Type="Embed" ProgID="Equation.DSMT4" ShapeID="_x0000_i1213" DrawAspect="Content" ObjectID="_1629746366" r:id="rId299"/>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b w:val="0"/>
              </w:rPr>
              <w:t>a/ Viết PTHH.</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position w:val="-18"/>
              </w:rPr>
              <w:object w:dxaOrig="1300" w:dyaOrig="440">
                <v:shape id="_x0000_i1214" type="#_x0000_t75" style="width:65.1pt;height:21.9pt" o:ole="">
                  <v:imagedata r:id="rId300" o:title=""/>
                </v:shape>
                <o:OLEObject Type="Embed" ProgID="Equation.DSMT4" ShapeID="_x0000_i1214" DrawAspect="Content" ObjectID="_1629746367" r:id="rId301"/>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c/ </w:t>
            </w:r>
            <w:r w:rsidRPr="00974E40">
              <w:rPr>
                <w:rFonts w:ascii="Times New Roman" w:hAnsi="Times New Roman"/>
                <w:b w:val="0"/>
                <w:position w:val="-18"/>
              </w:rPr>
              <w:object w:dxaOrig="999" w:dyaOrig="440">
                <v:shape id="_x0000_i1215" type="#_x0000_t75" style="width:50.1pt;height:21.9pt" o:ole="">
                  <v:imagedata r:id="rId302" o:title=""/>
                </v:shape>
                <o:OLEObject Type="Embed" ProgID="Equation.DSMT4" ShapeID="_x0000_i1215" DrawAspect="Content" ObjectID="_1629746368" r:id="rId303"/>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rPr>
            </w:pPr>
            <w:r w:rsidRPr="00974E40">
              <w:rPr>
                <w:rFonts w:ascii="Times New Roman" w:hAnsi="Times New Roman"/>
                <w:i/>
                <w:u w:val="single"/>
              </w:rPr>
              <w:t>Giải</w:t>
            </w:r>
            <w:r w:rsidRPr="00974E40">
              <w:rPr>
                <w:rFonts w:ascii="Times New Roman" w:hAnsi="Times New Roman"/>
                <w:b w:val="0"/>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3H</w:t>
            </w:r>
            <w:r w:rsidRPr="00974E40">
              <w:rPr>
                <w:rFonts w:ascii="Times New Roman" w:hAnsi="Times New Roman"/>
                <w:b w:val="0"/>
                <w:vertAlign w:val="subscript"/>
                <w:lang w:val="pt-BR"/>
              </w:rPr>
              <w:t xml:space="preserve">2 </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6" type="#_x0000_t75" style="width:33.8pt;height:18.15pt" o:ole="">
                  <v:imagedata r:id="rId295" o:title=""/>
                </v:shape>
                <o:OLEObject Type="Embed" ProgID="Equation.DSMT4" ShapeID="_x0000_i1216" DrawAspect="Content" ObjectID="_1629746369" r:id="rId304"/>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b/ </w:t>
            </w:r>
            <w:r w:rsidRPr="00974E40">
              <w:rPr>
                <w:rFonts w:ascii="Times New Roman" w:hAnsi="Times New Roman"/>
                <w:b w:val="0"/>
                <w:position w:val="-32"/>
                <w:lang w:val="pt-BR"/>
              </w:rPr>
              <w:object w:dxaOrig="2860" w:dyaOrig="740">
                <v:shape id="_x0000_i1217" type="#_x0000_t75" style="width:142.75pt;height:36.95pt" o:ole="">
                  <v:imagedata r:id="rId305" o:title=""/>
                </v:shape>
                <o:OLEObject Type="Embed" ProgID="Equation.DSMT4" ShapeID="_x0000_i1217" DrawAspect="Content" ObjectID="_1629746370" r:id="rId306"/>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3H</w:t>
            </w:r>
            <w:r w:rsidRPr="00974E40">
              <w:rPr>
                <w:rFonts w:ascii="Times New Roman" w:hAnsi="Times New Roman"/>
                <w:b w:val="0"/>
                <w:vertAlign w:val="subscript"/>
                <w:lang w:val="pt-BR"/>
              </w:rPr>
              <w:t xml:space="preserve">2 </w:t>
            </w:r>
            <w:r w:rsidRPr="00974E40">
              <w:rPr>
                <w:rFonts w:ascii="Times New Roman" w:hAnsi="Times New Roman"/>
                <w:b w:val="0"/>
                <w:lang w:val="pt-BR"/>
              </w:rPr>
              <w:t xml:space="preserve">  +   Fe</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3</w:t>
            </w:r>
            <w:r w:rsidRPr="00974E40">
              <w:rPr>
                <w:rFonts w:ascii="Times New Roman" w:hAnsi="Times New Roman"/>
                <w:b w:val="0"/>
                <w:lang w:val="pt-BR"/>
              </w:rPr>
              <w:t xml:space="preserve">  </w:t>
            </w:r>
            <w:r w:rsidRPr="00974E40">
              <w:rPr>
                <w:rFonts w:ascii="Times New Roman" w:hAnsi="Times New Roman"/>
                <w:b w:val="0"/>
                <w:position w:val="-6"/>
                <w:lang w:val="pt-BR"/>
              </w:rPr>
              <w:object w:dxaOrig="680" w:dyaOrig="360">
                <v:shape id="_x0000_i1218" type="#_x0000_t75" style="width:33.8pt;height:18.15pt" o:ole="">
                  <v:imagedata r:id="rId295" o:title=""/>
                </v:shape>
                <o:OLEObject Type="Embed" ProgID="Equation.DSMT4" ShapeID="_x0000_i1218" DrawAspect="Content" ObjectID="_1629746371" r:id="rId307"/>
              </w:object>
            </w:r>
            <w:r w:rsidRPr="00974E40">
              <w:rPr>
                <w:rFonts w:ascii="Times New Roman" w:hAnsi="Times New Roman"/>
                <w:b w:val="0"/>
                <w:lang w:val="pt-BR"/>
              </w:rPr>
              <w:t xml:space="preserve"> 2Fe  +  3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Theo PT: 3mol       1mol                2mol</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Theo đề:  ymol &lt;--- xmol &lt;-------0,2mol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24"/>
                <w:lang w:val="pt-BR"/>
              </w:rPr>
              <w:object w:dxaOrig="2600" w:dyaOrig="660">
                <v:shape id="_x0000_i1219" type="#_x0000_t75" style="width:130.25pt;height:33.2pt" o:ole="">
                  <v:imagedata r:id="rId308" o:title=""/>
                </v:shape>
                <o:OLEObject Type="Embed" ProgID="Equation.DSMT4" ShapeID="_x0000_i1219" DrawAspect="Content" ObjectID="_1629746372" r:id="rId309"/>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18"/>
                <w:lang w:val="pt-BR"/>
              </w:rPr>
              <w:object w:dxaOrig="2120" w:dyaOrig="440">
                <v:shape id="_x0000_i1220" type="#_x0000_t75" style="width:105.8pt;height:21.9pt" o:ole="">
                  <v:imagedata r:id="rId310" o:title=""/>
                </v:shape>
                <o:OLEObject Type="Embed" ProgID="Equation.DSMT4" ShapeID="_x0000_i1220" DrawAspect="Content" ObjectID="_1629746373" r:id="rId311"/>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 0,1  .   (56.2  +  16.3) = 16 (g)</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c/  </w:t>
            </w:r>
            <w:r w:rsidRPr="00974E40">
              <w:rPr>
                <w:rFonts w:ascii="Times New Roman" w:hAnsi="Times New Roman"/>
                <w:b w:val="0"/>
                <w:position w:val="-24"/>
                <w:lang w:val="pt-BR"/>
              </w:rPr>
              <w:object w:dxaOrig="2659" w:dyaOrig="660">
                <v:shape id="_x0000_i1221" type="#_x0000_t75" style="width:132.75pt;height:33.2pt" o:ole="">
                  <v:imagedata r:id="rId312" o:title=""/>
                </v:shape>
                <o:OLEObject Type="Embed" ProgID="Equation.DSMT4" ShapeID="_x0000_i1221" DrawAspect="Content" ObjectID="_1629746374" r:id="rId313"/>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w:t>
            </w:r>
            <w:r w:rsidRPr="00974E40">
              <w:rPr>
                <w:rFonts w:ascii="Times New Roman" w:hAnsi="Times New Roman"/>
                <w:b w:val="0"/>
                <w:position w:val="-18"/>
                <w:lang w:val="pt-BR"/>
              </w:rPr>
              <w:object w:dxaOrig="1860" w:dyaOrig="440">
                <v:shape id="_x0000_i1222" type="#_x0000_t75" style="width:93.3pt;height:21.9pt" o:ole="">
                  <v:imagedata r:id="rId314" o:title=""/>
                </v:shape>
                <o:OLEObject Type="Embed" ProgID="Equation.DSMT4" ShapeID="_x0000_i1222" DrawAspect="Content" ObjectID="_1629746375" r:id="rId315"/>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 xml:space="preserve">                  = 0,3  .  22,4 = 67,2 (l)</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Đáp số</w: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38"/>
                <w:lang w:val="pt-BR"/>
              </w:rPr>
              <w:object w:dxaOrig="2020" w:dyaOrig="880">
                <v:shape id="_x0000_i1223" type="#_x0000_t75" style="width:100.8pt;height:43.85pt" o:ole="">
                  <v:imagedata r:id="rId316" o:title=""/>
                </v:shape>
                <o:OLEObject Type="Embed" ProgID="Equation.DSMT4" ShapeID="_x0000_i1223" DrawAspect="Content" ObjectID="_1629746376" r:id="rId317"/>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i/>
                <w:u w:val="single"/>
                <w:lang w:val="pt-BR"/>
              </w:rPr>
            </w:pPr>
            <w:r w:rsidRPr="00974E40">
              <w:rPr>
                <w:rFonts w:ascii="Times New Roman" w:hAnsi="Times New Roman"/>
                <w:i/>
                <w:u w:val="single"/>
                <w:lang w:val="pt-BR"/>
              </w:rPr>
              <w:t>Bài tập 5/117:</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Tóm tắt</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34"/>
                <w:lang w:val="pt-BR"/>
              </w:rPr>
              <w:object w:dxaOrig="1680" w:dyaOrig="800">
                <v:shape id="_x0000_i1224" type="#_x0000_t75" style="width:83.9pt;height:40.05pt" o:ole="">
                  <v:imagedata r:id="rId318" o:title=""/>
                </v:shape>
                <o:OLEObject Type="Embed" ProgID="Equation.DSMT4" ShapeID="_x0000_i1224" DrawAspect="Content" ObjectID="_1629746377" r:id="rId319"/>
              </w:object>
            </w:r>
            <w:r w:rsidRPr="00974E40">
              <w:rPr>
                <w:rFonts w:ascii="Times New Roman" w:hAnsi="Times New Roman"/>
                <w:b w:val="0"/>
                <w:lang w:val="pt-BR"/>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Chất nào dư? m</w:t>
            </w:r>
            <w:r w:rsidRPr="00974E40">
              <w:rPr>
                <w:rFonts w:ascii="Times New Roman" w:hAnsi="Times New Roman"/>
                <w:b w:val="0"/>
                <w:vertAlign w:val="subscript"/>
                <w:lang w:val="pt-BR"/>
              </w:rPr>
              <w:t xml:space="preserve"> chất dư </w:t>
            </w:r>
            <w:r w:rsidRPr="00974E40">
              <w:rPr>
                <w:rFonts w:ascii="Times New Roman" w:hAnsi="Times New Roman"/>
                <w:b w:val="0"/>
                <w:lang w:val="pt-BR"/>
              </w:rPr>
              <w:t>=? (g)</w:t>
            </w: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c/ </w:t>
            </w:r>
            <w:r w:rsidRPr="00974E40">
              <w:rPr>
                <w:rFonts w:ascii="Times New Roman" w:hAnsi="Times New Roman"/>
                <w:b w:val="0"/>
                <w:position w:val="-18"/>
              </w:rPr>
              <w:object w:dxaOrig="999" w:dyaOrig="440">
                <v:shape id="_x0000_i1225" type="#_x0000_t75" style="width:50.1pt;height:21.9pt" o:ole="">
                  <v:imagedata r:id="rId302" o:title=""/>
                </v:shape>
                <o:OLEObject Type="Embed" ProgID="Equation.DSMT4" ShapeID="_x0000_i1225" DrawAspect="Content" ObjectID="_1629746378" r:id="rId320"/>
              </w:object>
            </w:r>
            <w:r w:rsidRPr="00974E40">
              <w:rPr>
                <w:rFonts w:ascii="Times New Roman" w:hAnsi="Times New Roman"/>
                <w:b w:val="0"/>
              </w:rPr>
              <w:t xml:space="preserve"> </w:t>
            </w:r>
          </w:p>
          <w:p w:rsidR="00974E40" w:rsidRPr="00974E40" w:rsidRDefault="00974E40" w:rsidP="00BD7BDF">
            <w:pPr>
              <w:jc w:val="both"/>
              <w:rPr>
                <w:rFonts w:ascii="Times New Roman" w:hAnsi="Times New Roman"/>
                <w:b w:val="0"/>
                <w:lang w:val="pt-BR"/>
              </w:rPr>
            </w:pPr>
            <w:r w:rsidRPr="00974E40">
              <w:rPr>
                <w:rFonts w:ascii="Times New Roman" w:hAnsi="Times New Roman"/>
                <w:u w:val="single"/>
                <w:lang w:val="pt-BR"/>
              </w:rPr>
              <w:t xml:space="preserve">Giải </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lang w:val="pt-BR"/>
              </w:rPr>
              <w:t>a/       Fe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lang w:val="pt-BR"/>
              </w:rPr>
              <w:sym w:font="Symbol" w:char="F0AE"/>
            </w:r>
            <w:r w:rsidRPr="00974E40">
              <w:rPr>
                <w:rFonts w:ascii="Times New Roman" w:hAnsi="Times New Roman"/>
                <w:b w:val="0"/>
                <w:lang w:val="pt-BR"/>
              </w:rPr>
              <w:t xml:space="preserve">    Fe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D7BDF">
            <w:pPr>
              <w:jc w:val="both"/>
              <w:rPr>
                <w:rFonts w:ascii="Times New Roman" w:hAnsi="Times New Roman"/>
                <w:b w:val="0"/>
                <w:lang w:val="pt-BR"/>
              </w:rPr>
            </w:pPr>
            <w:r w:rsidRPr="00974E40">
              <w:rPr>
                <w:rFonts w:ascii="Times New Roman" w:hAnsi="Times New Roman"/>
                <w:b w:val="0"/>
                <w:position w:val="-64"/>
                <w:lang w:val="pt-BR"/>
              </w:rPr>
              <w:object w:dxaOrig="2700" w:dyaOrig="1400">
                <v:shape id="_x0000_i1226" type="#_x0000_t75" style="width:135.25pt;height:70.1pt" o:ole="">
                  <v:imagedata r:id="rId321" o:title=""/>
                </v:shape>
                <o:OLEObject Type="Embed" ProgID="Equation.DSMT4" ShapeID="_x0000_i1226" DrawAspect="Content" ObjectID="_1629746379" r:id="rId322"/>
              </w:object>
            </w:r>
            <w:r w:rsidRPr="00974E40">
              <w:rPr>
                <w:rFonts w:ascii="Times New Roman" w:hAnsi="Times New Roman"/>
                <w:b w:val="0"/>
                <w:lang w:val="pt-BR"/>
              </w:rPr>
              <w:t xml:space="preserve"> </w:t>
            </w:r>
          </w:p>
          <w:p w:rsidR="00974E40" w:rsidRPr="00974E40" w:rsidRDefault="00974E40" w:rsidP="00B13AF2">
            <w:pPr>
              <w:rPr>
                <w:rFonts w:ascii="Times New Roman" w:hAnsi="Times New Roman"/>
                <w:lang w:val="pt-BR"/>
              </w:rPr>
            </w:pPr>
          </w:p>
          <w:p w:rsidR="00974E40" w:rsidRPr="00974E40" w:rsidRDefault="00974E40" w:rsidP="00B13AF2">
            <w:pPr>
              <w:rPr>
                <w:rFonts w:ascii="Times New Roman" w:hAnsi="Times New Roman"/>
                <w:lang w:val="pt-BR"/>
              </w:rPr>
            </w:pPr>
          </w:p>
          <w:p w:rsidR="00974E40" w:rsidRPr="00974E40" w:rsidRDefault="00974E40" w:rsidP="00B13AF2">
            <w:pPr>
              <w:rPr>
                <w:rFonts w:ascii="Times New Roman" w:hAnsi="Times New Roman"/>
                <w:lang w:val="pt-BR"/>
              </w:rPr>
            </w:pPr>
          </w:p>
          <w:p w:rsidR="00974E40" w:rsidRPr="00974E40" w:rsidRDefault="00974E40" w:rsidP="00BD7BDF">
            <w:pPr>
              <w:jc w:val="both"/>
              <w:rPr>
                <w:rFonts w:ascii="Times New Roman" w:hAnsi="Times New Roman"/>
                <w:b w:val="0"/>
              </w:rPr>
            </w:pPr>
            <w:r w:rsidRPr="00974E40">
              <w:rPr>
                <w:rFonts w:ascii="Times New Roman" w:hAnsi="Times New Roman"/>
                <w:b w:val="0"/>
              </w:rPr>
              <w:t xml:space="preserve">                 Fe  +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lang w:val="pt-BR"/>
              </w:rPr>
              <w:sym w:font="Symbol" w:char="F0AE"/>
            </w:r>
            <w:r w:rsidRPr="00974E40">
              <w:rPr>
                <w:rFonts w:ascii="Times New Roman" w:hAnsi="Times New Roman"/>
                <w:b w:val="0"/>
              </w:rPr>
              <w:t xml:space="preserve">  FeSO</w:t>
            </w:r>
            <w:r w:rsidRPr="00974E40">
              <w:rPr>
                <w:rFonts w:ascii="Times New Roman" w:hAnsi="Times New Roman"/>
                <w:b w:val="0"/>
                <w:vertAlign w:val="subscript"/>
              </w:rPr>
              <w:t>4</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BD7BDF">
            <w:pPr>
              <w:jc w:val="both"/>
              <w:rPr>
                <w:rFonts w:ascii="Times New Roman" w:hAnsi="Times New Roman"/>
                <w:b w:val="0"/>
              </w:rPr>
            </w:pPr>
            <w:r w:rsidRPr="00974E40">
              <w:rPr>
                <w:rFonts w:ascii="Times New Roman" w:hAnsi="Times New Roman"/>
                <w:b w:val="0"/>
              </w:rPr>
              <w:t>Theo PT:  1mol       1mol</w:t>
            </w:r>
          </w:p>
          <w:p w:rsidR="00974E40" w:rsidRPr="00974E40" w:rsidRDefault="00974E40" w:rsidP="00BD7BDF">
            <w:pPr>
              <w:jc w:val="both"/>
              <w:rPr>
                <w:rFonts w:ascii="Times New Roman" w:hAnsi="Times New Roman"/>
                <w:b w:val="0"/>
              </w:rPr>
            </w:pPr>
            <w:r w:rsidRPr="00974E40">
              <w:rPr>
                <w:rFonts w:ascii="Times New Roman" w:hAnsi="Times New Roman"/>
                <w:b w:val="0"/>
              </w:rPr>
              <w:t>Theo đề:   0,4mol &gt; 0,25mol</w:t>
            </w:r>
          </w:p>
          <w:p w:rsidR="00974E40" w:rsidRPr="00974E40" w:rsidRDefault="00974E40" w:rsidP="00B13AF2">
            <w:pPr>
              <w:rPr>
                <w:rFonts w:ascii="Times New Roman" w:hAnsi="Times New Roman"/>
                <w:b w:val="0"/>
              </w:rPr>
            </w:pPr>
            <w:r w:rsidRPr="00974E40">
              <w:rPr>
                <w:rFonts w:ascii="Times New Roman" w:hAnsi="Times New Roman"/>
              </w:rPr>
              <w:t xml:space="preserve">  </w:t>
            </w:r>
            <w:r w:rsidRPr="00974E40">
              <w:rPr>
                <w:rFonts w:ascii="Times New Roman" w:hAnsi="Times New Roman"/>
                <w:b w:val="0"/>
              </w:rPr>
              <w:t>n</w:t>
            </w:r>
            <w:r w:rsidRPr="00974E40">
              <w:rPr>
                <w:rFonts w:ascii="Times New Roman" w:hAnsi="Times New Roman"/>
                <w:b w:val="0"/>
                <w:vertAlign w:val="subscript"/>
              </w:rPr>
              <w:t xml:space="preserve">Fe  dư </w:t>
            </w:r>
            <w:r w:rsidRPr="00974E40">
              <w:rPr>
                <w:rFonts w:ascii="Times New Roman" w:hAnsi="Times New Roman"/>
              </w:rPr>
              <w:t xml:space="preserve"> = </w:t>
            </w:r>
            <w:r w:rsidRPr="00974E40">
              <w:rPr>
                <w:rFonts w:ascii="Times New Roman" w:hAnsi="Times New Roman"/>
                <w:b w:val="0"/>
              </w:rPr>
              <w:t>0,4  -0,25 =  0,15 (mol)</w:t>
            </w:r>
          </w:p>
          <w:p w:rsidR="00974E40" w:rsidRPr="00974E40" w:rsidRDefault="00974E40" w:rsidP="00B13AF2">
            <w:pPr>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m</w:t>
            </w:r>
            <w:r w:rsidRPr="00974E40">
              <w:rPr>
                <w:rFonts w:ascii="Times New Roman" w:hAnsi="Times New Roman"/>
                <w:b w:val="0"/>
                <w:vertAlign w:val="subscript"/>
                <w:lang w:val="pt-BR"/>
              </w:rPr>
              <w:t xml:space="preserve">Fe dư </w:t>
            </w:r>
            <w:r w:rsidRPr="00974E40">
              <w:rPr>
                <w:rFonts w:ascii="Times New Roman" w:hAnsi="Times New Roman"/>
                <w:vertAlign w:val="subscript"/>
                <w:lang w:val="pt-BR"/>
              </w:rPr>
              <w:t xml:space="preserve">   </w:t>
            </w:r>
            <w:r w:rsidRPr="00974E40">
              <w:rPr>
                <w:rFonts w:ascii="Times New Roman" w:hAnsi="Times New Roman"/>
                <w:lang w:val="pt-BR"/>
              </w:rPr>
              <w:t xml:space="preserve">= </w:t>
            </w:r>
            <w:r w:rsidRPr="00974E40">
              <w:rPr>
                <w:rFonts w:ascii="Times New Roman" w:hAnsi="Times New Roman"/>
                <w:b w:val="0"/>
                <w:lang w:val="pt-BR"/>
              </w:rPr>
              <w:t>n</w:t>
            </w:r>
            <w:r w:rsidRPr="00974E40">
              <w:rPr>
                <w:rFonts w:ascii="Times New Roman" w:hAnsi="Times New Roman"/>
                <w:b w:val="0"/>
                <w:vertAlign w:val="subscript"/>
                <w:lang w:val="pt-BR"/>
              </w:rPr>
              <w:t xml:space="preserve">Fe  </w:t>
            </w:r>
            <w:r w:rsidRPr="00974E40">
              <w:rPr>
                <w:rFonts w:ascii="Times New Roman" w:hAnsi="Times New Roman"/>
                <w:b w:val="0"/>
                <w:lang w:val="pt-BR"/>
              </w:rPr>
              <w:t>.M</w:t>
            </w:r>
            <w:r w:rsidRPr="00974E40">
              <w:rPr>
                <w:rFonts w:ascii="Times New Roman" w:hAnsi="Times New Roman"/>
                <w:b w:val="0"/>
                <w:vertAlign w:val="subscript"/>
                <w:lang w:val="pt-BR"/>
              </w:rPr>
              <w:t xml:space="preserve">Fe </w:t>
            </w:r>
            <w:r w:rsidRPr="00974E40">
              <w:rPr>
                <w:rFonts w:ascii="Times New Roman" w:hAnsi="Times New Roman"/>
                <w:b w:val="0"/>
                <w:lang w:val="pt-BR"/>
              </w:rPr>
              <w:t xml:space="preserve"> =  0,15  .  56  =  8,4(g)</w:t>
            </w:r>
          </w:p>
          <w:p w:rsidR="00974E40" w:rsidRPr="00974E40" w:rsidRDefault="00974E40" w:rsidP="00B13AF2">
            <w:pPr>
              <w:rPr>
                <w:rFonts w:ascii="Times New Roman" w:hAnsi="Times New Roman"/>
                <w:lang w:val="pt-BR"/>
              </w:rPr>
            </w:pPr>
            <w:r w:rsidRPr="00974E40">
              <w:rPr>
                <w:rFonts w:ascii="Times New Roman" w:hAnsi="Times New Roman"/>
                <w:b w:val="0"/>
                <w:lang w:val="pt-BR"/>
              </w:rPr>
              <w:t>b/ Tương tự  câu c bài tập 5/113.</w:t>
            </w:r>
            <w:r w:rsidRPr="00974E40">
              <w:rPr>
                <w:rFonts w:ascii="Times New Roman" w:hAnsi="Times New Roman"/>
                <w:position w:val="-4"/>
              </w:rPr>
              <w:object w:dxaOrig="200" w:dyaOrig="300">
                <v:shape id="_x0000_i1227" type="#_x0000_t75" style="width:10pt;height:15.05pt" o:ole="">
                  <v:imagedata r:id="rId323" o:title=""/>
                </v:shape>
                <o:OLEObject Type="Embed" ProgID="Equation.DSMT4" ShapeID="_x0000_i1227" DrawAspect="Content" ObjectID="_1629746380" r:id="rId324"/>
              </w:object>
            </w:r>
            <w:r w:rsidRPr="00974E40">
              <w:rPr>
                <w:rFonts w:ascii="Times New Roman" w:hAnsi="Times New Roman"/>
                <w:lang w:val="pt-BR"/>
              </w:rPr>
              <w:t xml:space="preserve"> </w:t>
            </w:r>
          </w:p>
        </w:tc>
      </w:tr>
    </w:tbl>
    <w:p w:rsidR="00974E40" w:rsidRPr="00974E40" w:rsidRDefault="00974E40" w:rsidP="00405105">
      <w:pPr>
        <w:jc w:val="both"/>
        <w:rPr>
          <w:rFonts w:ascii="Times New Roman" w:hAnsi="Times New Roman"/>
          <w:b w:val="0"/>
          <w:lang w:val="pt-BR"/>
        </w:rPr>
      </w:pPr>
      <w:r w:rsidRPr="00974E40">
        <w:rPr>
          <w:rFonts w:ascii="Times New Roman" w:hAnsi="Times New Roman"/>
          <w:lang w:val="pt-BR"/>
        </w:rPr>
        <w:lastRenderedPageBreak/>
        <w:t>3. Củng cố:</w:t>
      </w:r>
      <w:r w:rsidRPr="00974E40">
        <w:rPr>
          <w:rFonts w:ascii="Times New Roman" w:hAnsi="Times New Roman"/>
          <w:b w:val="0"/>
          <w:lang w:val="pt-BR"/>
        </w:rPr>
        <w:t xml:space="preserve"> (2’)</w:t>
      </w:r>
    </w:p>
    <w:p w:rsidR="00974E40" w:rsidRPr="00974E40" w:rsidRDefault="00974E40" w:rsidP="00405105">
      <w:pPr>
        <w:jc w:val="both"/>
        <w:rPr>
          <w:rFonts w:ascii="Times New Roman" w:hAnsi="Times New Roman"/>
          <w:b w:val="0"/>
          <w:lang w:val="pt-BR"/>
        </w:rPr>
      </w:pPr>
      <w:r w:rsidRPr="00974E40">
        <w:rPr>
          <w:rFonts w:ascii="Times New Roman" w:hAnsi="Times New Roman"/>
          <w:b w:val="0"/>
          <w:lang w:val="pt-BR"/>
        </w:rPr>
        <w:t>-Hệ thống lại những kiến thức trọng tâm đã ôn</w:t>
      </w:r>
    </w:p>
    <w:p w:rsidR="00974E40" w:rsidRPr="00974E40" w:rsidRDefault="00974E40" w:rsidP="00DA3BE1">
      <w:pPr>
        <w:jc w:val="both"/>
        <w:rPr>
          <w:rFonts w:ascii="Times New Roman" w:hAnsi="Times New Roman"/>
          <w:b w:val="0"/>
          <w:lang w:val="pt-BR"/>
        </w:rPr>
      </w:pPr>
      <w:r w:rsidRPr="00974E40">
        <w:rPr>
          <w:rFonts w:ascii="Times New Roman" w:hAnsi="Times New Roman"/>
          <w:b w:val="0"/>
          <w:lang w:val="pt-BR"/>
        </w:rPr>
        <w:t>-Làm lại các bài tập.</w:t>
      </w:r>
    </w:p>
    <w:p w:rsidR="00974E40" w:rsidRPr="00974E40" w:rsidRDefault="00974E40" w:rsidP="00DA3BE1">
      <w:pPr>
        <w:jc w:val="both"/>
        <w:rPr>
          <w:rFonts w:ascii="Times New Roman" w:hAnsi="Times New Roman"/>
          <w:b w:val="0"/>
          <w:lang w:val="pt-BR"/>
        </w:rPr>
      </w:pPr>
      <w:r w:rsidRPr="00974E40">
        <w:rPr>
          <w:rFonts w:ascii="Times New Roman" w:hAnsi="Times New Roman"/>
          <w:b w:val="0"/>
          <w:lang w:val="pt-BR"/>
        </w:rPr>
        <w:t>4</w:t>
      </w:r>
      <w:r w:rsidRPr="00974E40">
        <w:rPr>
          <w:rFonts w:ascii="Times New Roman" w:hAnsi="Times New Roman"/>
          <w:lang w:val="pt-BR"/>
        </w:rPr>
        <w:t>. Dặn dò</w:t>
      </w:r>
      <w:r w:rsidRPr="00974E40">
        <w:rPr>
          <w:rFonts w:ascii="Times New Roman" w:hAnsi="Times New Roman"/>
          <w:b w:val="0"/>
          <w:lang w:val="pt-BR"/>
        </w:rPr>
        <w:t>: (1’) - Học bài trong phần ôn tập chương và làm bài tập 2,4,6 sgk trang 119.</w:t>
      </w:r>
    </w:p>
    <w:p w:rsidR="00974E40" w:rsidRPr="00974E40" w:rsidRDefault="00974E40" w:rsidP="00DA3BE1">
      <w:pPr>
        <w:jc w:val="both"/>
        <w:rPr>
          <w:rFonts w:ascii="Times New Roman" w:hAnsi="Times New Roman"/>
          <w:b w:val="0"/>
        </w:rPr>
      </w:pPr>
      <w:r w:rsidRPr="00974E40">
        <w:rPr>
          <w:rFonts w:ascii="Times New Roman" w:hAnsi="Times New Roman"/>
          <w:b w:val="0"/>
          <w:lang w:val="pt-BR"/>
        </w:rPr>
        <w:tab/>
      </w:r>
      <w:r w:rsidRPr="00974E40">
        <w:rPr>
          <w:rFonts w:ascii="Times New Roman" w:hAnsi="Times New Roman"/>
          <w:b w:val="0"/>
        </w:rPr>
        <w:t>=&gt; Chuẩn bị bài tường trình vào vở.</w:t>
      </w:r>
    </w:p>
    <w:p w:rsidR="00974E40" w:rsidRPr="00974E40" w:rsidRDefault="00974E40" w:rsidP="00DA3BE1">
      <w:pPr>
        <w:jc w:val="both"/>
        <w:rPr>
          <w:rFonts w:ascii="Times New Roman" w:hAnsi="Times New Roman"/>
        </w:rPr>
      </w:pPr>
      <w:r w:rsidRPr="00974E40">
        <w:rPr>
          <w:rFonts w:ascii="Times New Roman" w:hAnsi="Times New Roman"/>
        </w:rPr>
        <w:t>V.</w:t>
      </w:r>
      <w:r w:rsidRPr="00974E40">
        <w:rPr>
          <w:rFonts w:ascii="Times New Roman" w:hAnsi="Times New Roman"/>
          <w:u w:val="single"/>
        </w:rPr>
        <w:t xml:space="preserve"> Rút Kinh Nghiệm</w:t>
      </w:r>
      <w:r w:rsidRPr="00974E40">
        <w:rPr>
          <w:rFonts w:ascii="Times New Roman" w:hAnsi="Times New Roman"/>
        </w:rPr>
        <w:t xml:space="preserve">: </w:t>
      </w:r>
    </w:p>
    <w:p w:rsidR="00974E40" w:rsidRPr="00974E40" w:rsidRDefault="00974E40" w:rsidP="00DA3BE1">
      <w:pPr>
        <w:jc w:val="both"/>
        <w:rPr>
          <w:rFonts w:ascii="Times New Roman" w:hAnsi="Times New Roman"/>
          <w:sz w:val="14"/>
        </w:rPr>
      </w:pP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861CF6">
      <w:pPr>
        <w:tabs>
          <w:tab w:val="left" w:leader="dot" w:pos="10260"/>
        </w:tabs>
        <w:spacing w:line="480" w:lineRule="auto"/>
        <w:jc w:val="both"/>
        <w:rPr>
          <w:rFonts w:ascii="Times New Roman" w:hAnsi="Times New Roman"/>
          <w:b w:val="0"/>
          <w:sz w:val="12"/>
          <w:szCs w:val="16"/>
        </w:rPr>
      </w:pPr>
      <w:r w:rsidRPr="00974E40">
        <w:rPr>
          <w:rFonts w:ascii="Times New Roman" w:hAnsi="Times New Roman"/>
          <w:b w:val="0"/>
          <w:sz w:val="12"/>
          <w:szCs w:val="16"/>
        </w:rPr>
        <w:tab/>
      </w:r>
      <w:r w:rsidRPr="00974E40">
        <w:rPr>
          <w:rFonts w:ascii="Times New Roman" w:hAnsi="Times New Roman"/>
          <w:b w:val="0"/>
          <w:sz w:val="12"/>
          <w:szCs w:val="16"/>
        </w:rPr>
        <w:tab/>
      </w:r>
    </w:p>
    <w:p w:rsidR="00974E40" w:rsidRPr="00974E40" w:rsidRDefault="00974E40" w:rsidP="009C76DF">
      <w:pPr>
        <w:rPr>
          <w:rFonts w:ascii="Times New Roman" w:hAnsi="Times New Roman"/>
          <w:b w:val="0"/>
        </w:rPr>
      </w:pPr>
      <w:r w:rsidRPr="00974E40">
        <w:rPr>
          <w:rFonts w:ascii="Times New Roman" w:hAnsi="Times New Roman"/>
        </w:rPr>
        <w:tab/>
      </w:r>
      <w:r w:rsidRPr="00974E40">
        <w:rPr>
          <w:rFonts w:ascii="Times New Roman" w:hAnsi="Times New Roman"/>
          <w:b w:val="0"/>
        </w:rPr>
        <w:t>Tuần 2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1.03.2019</w:t>
      </w:r>
    </w:p>
    <w:p w:rsidR="00974E40" w:rsidRPr="00974E40" w:rsidRDefault="00974E40" w:rsidP="009C76DF">
      <w:pPr>
        <w:rPr>
          <w:rFonts w:ascii="Times New Roman" w:hAnsi="Times New Roman"/>
          <w:i/>
        </w:rPr>
      </w:pPr>
      <w:r w:rsidRPr="00974E40">
        <w:rPr>
          <w:rFonts w:ascii="Times New Roman" w:hAnsi="Times New Roman"/>
          <w:b w:val="0"/>
        </w:rPr>
        <w:tab/>
      </w:r>
      <w:r w:rsidRPr="00974E40">
        <w:rPr>
          <w:rFonts w:ascii="Times New Roman" w:hAnsi="Times New Roman"/>
          <w:b w:val="0"/>
          <w:u w:val="single"/>
        </w:rPr>
        <w:t>Tiết 52</w:t>
      </w:r>
      <w:r w:rsidRPr="00974E40">
        <w:rPr>
          <w:rFonts w:ascii="Times New Roman" w:hAnsi="Times New Roman"/>
          <w:b w:val="0"/>
        </w:rPr>
        <w:t>:</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13.03.2019</w:t>
      </w:r>
    </w:p>
    <w:p w:rsidR="00974E40" w:rsidRPr="00974E40" w:rsidRDefault="00974E40" w:rsidP="009C76DF">
      <w:pPr>
        <w:ind w:left="2880" w:firstLine="720"/>
        <w:rPr>
          <w:rFonts w:ascii="Times New Roman" w:hAnsi="Times New Roman"/>
        </w:rPr>
      </w:pPr>
      <w:r w:rsidRPr="00974E40">
        <w:rPr>
          <w:rFonts w:ascii="Times New Roman" w:hAnsi="Times New Roman"/>
          <w:u w:val="single"/>
        </w:rPr>
        <w:t>BÀI THỰC HÀNH 5</w:t>
      </w:r>
    </w:p>
    <w:p w:rsidR="00974E40" w:rsidRPr="00974E40" w:rsidRDefault="00026327" w:rsidP="009C76DF">
      <w:pPr>
        <w:rPr>
          <w:rFonts w:ascii="Times New Roman" w:hAnsi="Times New Roman"/>
        </w:rPr>
      </w:pPr>
      <w:r>
        <w:rPr>
          <w:rFonts w:ascii="Times New Roman" w:hAnsi="Times New Roman"/>
          <w:noProof/>
        </w:rPr>
        <mc:AlternateContent>
          <mc:Choice Requires="wps">
            <w:drawing>
              <wp:anchor distT="0" distB="0" distL="114300" distR="114300" simplePos="0" relativeHeight="251698688" behindDoc="0" locked="0" layoutInCell="1" allowOverlap="1">
                <wp:simplePos x="0" y="0"/>
                <wp:positionH relativeFrom="column">
                  <wp:posOffset>457200</wp:posOffset>
                </wp:positionH>
                <wp:positionV relativeFrom="paragraph">
                  <wp:posOffset>22225</wp:posOffset>
                </wp:positionV>
                <wp:extent cx="5600700" cy="616585"/>
                <wp:effectExtent l="24765" t="19050" r="22860" b="21590"/>
                <wp:wrapNone/>
                <wp:docPr id="23"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616585"/>
                        </a:xfrm>
                        <a:prstGeom prst="roundRect">
                          <a:avLst>
                            <a:gd name="adj" fmla="val 16667"/>
                          </a:avLst>
                        </a:prstGeom>
                        <a:solidFill>
                          <a:srgbClr val="EAEAEA"/>
                        </a:solidFill>
                        <a:ln w="38100" cmpd="dbl">
                          <a:solidFill>
                            <a:srgbClr val="000000"/>
                          </a:solidFill>
                          <a:round/>
                          <a:headEnd/>
                          <a:tailEnd/>
                        </a:ln>
                      </wps:spPr>
                      <wps:txbx>
                        <w:txbxContent>
                          <w:p w:rsidR="00974E40" w:rsidRPr="00CD787F" w:rsidRDefault="00974E40" w:rsidP="00CD787F">
                            <w:pPr>
                              <w:jc w:val="center"/>
                              <w:rPr>
                                <w:rFonts w:ascii="Times New Roman" w:hAnsi="Times New Roman"/>
                                <w:sz w:val="32"/>
                                <w:szCs w:val="32"/>
                              </w:rPr>
                            </w:pPr>
                            <w:r w:rsidRPr="00CD787F">
                              <w:rPr>
                                <w:rFonts w:ascii="Times New Roman" w:hAnsi="Times New Roman"/>
                                <w:sz w:val="32"/>
                                <w:szCs w:val="32"/>
                              </w:rPr>
                              <w:t>ĐIỀU CHẾ – THU KHÍ HIĐRÔ VÀ THỬ TÍNH CHẤT CỦA HIĐ</w:t>
                            </w:r>
                            <w:r>
                              <w:rPr>
                                <w:rFonts w:ascii="Times New Roman" w:hAnsi="Times New Roman"/>
                                <w:sz w:val="32"/>
                                <w:szCs w:val="32"/>
                              </w:rPr>
                              <w:t>R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44" style="position:absolute;margin-left:36pt;margin-top:1.75pt;width:441pt;height:48.5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n/erQwIAAIEEAAAOAAAAZHJzL2Uyb0RvYy54bWysVNuO0zAQfUfiHyy/0yTdNi3RpqvVXhDS AisWPsCxncbgeIztNu1+PWOnLV3gCZFI1kw8c3xmjieXV7tek610XoGpaTHJKZGGg1BmXdOvX+7f LCnxgRnBNBhZ07309Gr1+tXlYCs5hQ60kI4giPHVYGvahWCrLPO8kz3zE7DS4GYLrmcBXbfOhGMD ovc6m+Z5mQ3ghHXApff49XbcpKuE37aSh09t62UguqbILaTVpbWJa7a6ZNXaMdspfqDB/oFFz5TB Q09QtywwsnHqD6hecQce2jDh0GfQtorLVANWU+S/VfPUMStTLdgcb09t8v8Pln/cPjqiRE2nF5QY 1qNG15sA6Wgym8cGDdZXGPdkH10s0dsH4N89MXDTMbOW187B0EkmkFYR47MXCdHxmEqa4QMIhGcI n3q1a10fAbELZJck2Z8kkbtAOH6cl3m+yFE5jntlUc6XiVLGqmO2dT68k9CTaNTUwcaIz6h7OoJt H3xIuohDcUx8o6TtNaq8ZZoUZVkuEmlWHYIR+4iZygWtxL3SOjlu3dxoRzC1pnfX8T0k+/MwbchQ 04tlkZj3FtsrGp0YvYjz53B5ev4Gl2pKNzW2+c6IZAem9GgjY20OfY+tHiULu2aXlC2WETTq0IDY oxIOxjnAuUWjA/dMyYAzUFP/Y8OcpES/N6jm22I2i0OTnNl8MUXHne805zvMcISqaaBkNG/COGgb 69S6w5OK1AED8YK1KhyvysjqwB/vOVovBuncT1G//hyrnwAAAP//AwBQSwMEFAAGAAgAAAAhAEfj 5IPaAAAACAEAAA8AAABkcnMvZG93bnJldi54bWxMj81OwzAQhO9IvIO1SNyoQyEFQpwKIXHgBgHB dRNvfkq8jmI3Td+e5USPoxnNfJNvFzeomabQezZwvUpAEdfe9twa+Px4uboHFSKyxcEzGThSgG1x fpZjZv2B32kuY6ukhEOGBroYx0zrUHfkMKz8SCxe4yeHUeTUajvhQcrdoNdJstEOe5aFDkd67qj+ KffOwPeR0mbZfDXV7pXnisoG33aNMZcXy9MjqEhL/A/DH76gQyFMld+zDWowcLeWK9HATQpK7If0 VnQlOVkFXeT69EDxCwAA//8DAFBLAQItABQABgAIAAAAIQC2gziS/gAAAOEBAAATAAAAAAAAAAAA AAAAAAAAAABbQ29udGVudF9UeXBlc10ueG1sUEsBAi0AFAAGAAgAAAAhADj9If/WAAAAlAEAAAsA AAAAAAAAAAAAAAAALwEAAF9yZWxzLy5yZWxzUEsBAi0AFAAGAAgAAAAhAO2f96tDAgAAgQQAAA4A AAAAAAAAAAAAAAAALgIAAGRycy9lMm9Eb2MueG1sUEsBAi0AFAAGAAgAAAAhAEfj5IPaAAAACAEA AA8AAAAAAAAAAAAAAAAAnQQAAGRycy9kb3ducmV2LnhtbFBLBQYAAAAABAAEAPMAAACkBQAAAAA= " fillcolor="#eaeaea" strokeweight="3pt">
                <v:stroke linestyle="thinThin"/>
                <v:textbox>
                  <w:txbxContent>
                    <w:p w:rsidR="00974E40" w:rsidRPr="00CD787F" w:rsidRDefault="00974E40" w:rsidP="00CD787F">
                      <w:pPr>
                        <w:jc w:val="center"/>
                        <w:rPr>
                          <w:rFonts w:ascii="Times New Roman" w:hAnsi="Times New Roman"/>
                          <w:sz w:val="32"/>
                          <w:szCs w:val="32"/>
                        </w:rPr>
                      </w:pPr>
                      <w:r w:rsidRPr="00CD787F">
                        <w:rPr>
                          <w:rFonts w:ascii="Times New Roman" w:hAnsi="Times New Roman"/>
                          <w:sz w:val="32"/>
                          <w:szCs w:val="32"/>
                        </w:rPr>
                        <w:t>ĐIỀU CHẾ – THU KHÍ HIĐRÔ VÀ THỬ TÍNH CHẤT CỦA HIĐ</w:t>
                      </w:r>
                      <w:r>
                        <w:rPr>
                          <w:rFonts w:ascii="Times New Roman" w:hAnsi="Times New Roman"/>
                          <w:sz w:val="32"/>
                          <w:szCs w:val="32"/>
                        </w:rPr>
                        <w:t>RÔ.</w:t>
                      </w:r>
                    </w:p>
                  </w:txbxContent>
                </v:textbox>
              </v:roundrect>
            </w:pict>
          </mc:Fallback>
        </mc:AlternateContent>
      </w:r>
    </w:p>
    <w:p w:rsidR="00974E40" w:rsidRPr="00974E40" w:rsidRDefault="00974E40" w:rsidP="009C76DF">
      <w:pPr>
        <w:rPr>
          <w:rFonts w:ascii="Times New Roman" w:hAnsi="Times New Roman"/>
        </w:rPr>
      </w:pPr>
    </w:p>
    <w:p w:rsidR="00974E40" w:rsidRPr="00974E40" w:rsidRDefault="00974E40" w:rsidP="009C76DF">
      <w:pPr>
        <w:rPr>
          <w:rFonts w:ascii="Times New Roman" w:hAnsi="Times New Roman"/>
        </w:rPr>
      </w:pPr>
    </w:p>
    <w:p w:rsidR="00974E40" w:rsidRPr="00974E40" w:rsidRDefault="00974E40" w:rsidP="009C76DF">
      <w:pPr>
        <w:rPr>
          <w:rFonts w:ascii="Times New Roman" w:hAnsi="Times New Roman"/>
        </w:rPr>
      </w:pPr>
    </w:p>
    <w:p w:rsidR="00974E40" w:rsidRPr="00974E40" w:rsidRDefault="00974E40" w:rsidP="009C76DF">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9C76DF">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0602E7">
      <w:pPr>
        <w:pStyle w:val="Heading1"/>
        <w:jc w:val="both"/>
        <w:rPr>
          <w:rFonts w:ascii="Times New Roman" w:hAnsi="Times New Roman"/>
          <w:b w:val="0"/>
          <w:bCs w:val="0"/>
          <w:sz w:val="24"/>
        </w:rPr>
      </w:pPr>
      <w:r w:rsidRPr="00974E40">
        <w:rPr>
          <w:rFonts w:ascii="Times New Roman" w:hAnsi="Times New Roman"/>
          <w:b w:val="0"/>
        </w:rPr>
        <w:t>-</w:t>
      </w:r>
      <w:r w:rsidRPr="00974E40">
        <w:rPr>
          <w:rFonts w:ascii="Times New Roman" w:hAnsi="Times New Roman"/>
          <w:b w:val="0"/>
          <w:bCs w:val="0"/>
          <w:sz w:val="24"/>
        </w:rPr>
        <w:t>Thí nghiệm điều chế hiđro từ dung dịch HCl và Zn (hoặc Fe, Mg, Al...). Đốt cháy khí hiđro trong không khí. Thu khí H</w:t>
      </w:r>
      <w:r w:rsidRPr="00974E40">
        <w:rPr>
          <w:rFonts w:ascii="Times New Roman" w:hAnsi="Times New Roman"/>
          <w:b w:val="0"/>
          <w:bCs w:val="0"/>
          <w:sz w:val="24"/>
          <w:vertAlign w:val="subscript"/>
        </w:rPr>
        <w:t>2</w:t>
      </w:r>
      <w:r w:rsidRPr="00974E40">
        <w:rPr>
          <w:rFonts w:ascii="Times New Roman" w:hAnsi="Times New Roman"/>
          <w:b w:val="0"/>
          <w:bCs w:val="0"/>
          <w:sz w:val="24"/>
        </w:rPr>
        <w:t xml:space="preserve"> bằng cách đẩy không khí  </w:t>
      </w:r>
    </w:p>
    <w:p w:rsidR="00974E40" w:rsidRPr="00974E40" w:rsidRDefault="00974E40" w:rsidP="000602E7">
      <w:pPr>
        <w:pStyle w:val="Heading1"/>
        <w:jc w:val="both"/>
        <w:rPr>
          <w:rFonts w:ascii="Times New Roman" w:hAnsi="Times New Roman"/>
          <w:b w:val="0"/>
          <w:bCs w:val="0"/>
          <w:sz w:val="24"/>
        </w:rPr>
      </w:pPr>
      <w:r w:rsidRPr="00974E40">
        <w:rPr>
          <w:rFonts w:ascii="Times New Roman" w:hAnsi="Times New Roman"/>
          <w:b w:val="0"/>
          <w:bCs w:val="0"/>
          <w:sz w:val="24"/>
        </w:rPr>
        <w:t>-Thí nghiệm chứng minh H</w:t>
      </w:r>
      <w:r w:rsidRPr="00974E40">
        <w:rPr>
          <w:rFonts w:ascii="Times New Roman" w:hAnsi="Times New Roman"/>
          <w:b w:val="0"/>
          <w:bCs w:val="0"/>
          <w:sz w:val="24"/>
          <w:vertAlign w:val="subscript"/>
        </w:rPr>
        <w:t>2</w:t>
      </w:r>
      <w:r w:rsidRPr="00974E40">
        <w:rPr>
          <w:rFonts w:ascii="Times New Roman" w:hAnsi="Times New Roman"/>
          <w:b w:val="0"/>
          <w:bCs w:val="0"/>
          <w:sz w:val="24"/>
        </w:rPr>
        <w:t xml:space="preserve"> tác dụng với CuO </w:t>
      </w:r>
    </w:p>
    <w:p w:rsidR="00974E40" w:rsidRPr="00974E40" w:rsidRDefault="00974E40" w:rsidP="000602E7">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0602E7">
      <w:pPr>
        <w:jc w:val="both"/>
        <w:rPr>
          <w:rFonts w:ascii="Times New Roman" w:hAnsi="Times New Roman"/>
          <w:b w:val="0"/>
        </w:rPr>
      </w:pPr>
      <w:r w:rsidRPr="00974E40">
        <w:rPr>
          <w:rFonts w:ascii="Times New Roman" w:hAnsi="Times New Roman"/>
          <w:b w:val="0"/>
        </w:rPr>
        <w:t xml:space="preserve">-Lắp dụng cụ điều chế khí hiđro, thu khí hiđro bằng phương pháp đẩy không khí.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Thực hiện thí nghiệm cho H</w:t>
      </w:r>
      <w:r w:rsidRPr="00974E40">
        <w:rPr>
          <w:rFonts w:ascii="Times New Roman" w:hAnsi="Times New Roman"/>
          <w:b w:val="0"/>
          <w:vertAlign w:val="subscript"/>
        </w:rPr>
        <w:t>2</w:t>
      </w:r>
      <w:r w:rsidRPr="00974E40">
        <w:rPr>
          <w:rFonts w:ascii="Times New Roman" w:hAnsi="Times New Roman"/>
          <w:b w:val="0"/>
        </w:rPr>
        <w:t xml:space="preserve"> tác dụng với CuO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 xml:space="preserve">-Quan sát thí nghiệm, nêu hiện tượng và giải thích hiện tượng </w:t>
      </w:r>
    </w:p>
    <w:p w:rsidR="00974E40" w:rsidRPr="00974E40" w:rsidRDefault="00974E40" w:rsidP="000602E7">
      <w:pPr>
        <w:pStyle w:val="Footer"/>
        <w:tabs>
          <w:tab w:val="clear" w:pos="4320"/>
          <w:tab w:val="clear" w:pos="8640"/>
        </w:tabs>
        <w:jc w:val="both"/>
        <w:rPr>
          <w:rFonts w:ascii="Times New Roman" w:hAnsi="Times New Roman"/>
          <w:b w:val="0"/>
        </w:rPr>
      </w:pPr>
      <w:r w:rsidRPr="00974E40">
        <w:rPr>
          <w:rFonts w:ascii="Times New Roman" w:hAnsi="Times New Roman"/>
          <w:b w:val="0"/>
        </w:rPr>
        <w:t>-Viết phương trình phản ứng điều chế hiđro và phương trình phản ứng giữa CuO và H</w:t>
      </w:r>
      <w:r w:rsidRPr="00974E40">
        <w:rPr>
          <w:rFonts w:ascii="Times New Roman" w:hAnsi="Times New Roman"/>
          <w:b w:val="0"/>
          <w:vertAlign w:val="subscript"/>
        </w:rPr>
        <w:t>2</w:t>
      </w:r>
      <w:r w:rsidRPr="00974E40">
        <w:rPr>
          <w:rFonts w:ascii="Times New Roman" w:hAnsi="Times New Roman"/>
          <w:b w:val="0"/>
          <w:vertAlign w:val="subscript"/>
        </w:rPr>
        <w:softHyphen/>
        <w:t xml:space="preserve"> </w:t>
      </w:r>
      <w:r w:rsidRPr="00974E40">
        <w:rPr>
          <w:rFonts w:ascii="Times New Roman" w:hAnsi="Times New Roman"/>
          <w:b w:val="0"/>
        </w:rPr>
        <w:t xml:space="preserve"> </w:t>
      </w:r>
    </w:p>
    <w:p w:rsidR="00974E40" w:rsidRPr="00974E40" w:rsidRDefault="00974E40" w:rsidP="000602E7">
      <w:pPr>
        <w:jc w:val="both"/>
        <w:rPr>
          <w:rFonts w:ascii="Times New Roman" w:hAnsi="Times New Roman"/>
          <w:b w:val="0"/>
        </w:rPr>
      </w:pPr>
      <w:r w:rsidRPr="00974E40">
        <w:rPr>
          <w:rFonts w:ascii="Times New Roman" w:hAnsi="Times New Roman"/>
          <w:b w:val="0"/>
        </w:rPr>
        <w:t xml:space="preserve">-Biết cách tiến hành thí nghiệm an toàn, có kết quả      </w:t>
      </w:r>
    </w:p>
    <w:p w:rsidR="00974E40" w:rsidRPr="00974E40" w:rsidRDefault="00974E40" w:rsidP="009C76DF">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cẩn thận và yêu thích bộ môn    </w:t>
      </w:r>
    </w:p>
    <w:p w:rsidR="00974E40" w:rsidRPr="00974E40" w:rsidRDefault="00974E40" w:rsidP="003310D5">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3310D5">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9C76DF">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Biết tiến hành thí nghiệm điều chế hiđro, H</w:t>
      </w:r>
      <w:r w:rsidRPr="00974E40">
        <w:rPr>
          <w:rFonts w:ascii="Times New Roman" w:hAnsi="Times New Roman"/>
          <w:b w:val="0"/>
          <w:vertAlign w:val="subscript"/>
        </w:rPr>
        <w:t>2</w:t>
      </w:r>
      <w:r w:rsidRPr="00974E40">
        <w:rPr>
          <w:rFonts w:ascii="Times New Roman" w:hAnsi="Times New Roman"/>
          <w:b w:val="0"/>
        </w:rPr>
        <w:t xml:space="preserve"> tác dụng với CuO.             </w:t>
      </w:r>
    </w:p>
    <w:p w:rsidR="00974E40" w:rsidRPr="00974E40" w:rsidRDefault="00974E40" w:rsidP="009C76DF">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w:t>
      </w:r>
      <w:r w:rsidRPr="00974E40">
        <w:rPr>
          <w:rFonts w:ascii="Times New Roman" w:hAnsi="Times New Roman"/>
          <w:i/>
          <w:u w:val="single"/>
        </w:rPr>
        <w:t>u</w:t>
      </w:r>
      <w:r w:rsidRPr="00974E40">
        <w:rPr>
          <w:rFonts w:ascii="Times New Roman" w:hAnsi="Times New Roman"/>
          <w:u w:val="single"/>
        </w:rPr>
        <w:t>ẩn Bị.</w:t>
      </w:r>
    </w:p>
    <w:p w:rsidR="00974E40" w:rsidRPr="00974E40" w:rsidRDefault="00974E40" w:rsidP="00CD787F">
      <w:pPr>
        <w:rPr>
          <w:rFonts w:ascii="Times New Roman" w:hAnsi="Times New Roman"/>
          <w:b w:val="0"/>
        </w:rPr>
      </w:pPr>
      <w:r w:rsidRPr="00974E40">
        <w:rPr>
          <w:rFonts w:ascii="Times New Roman" w:hAnsi="Times New Roman"/>
        </w:rPr>
        <w:t>1. Giáo viên</w:t>
      </w:r>
      <w:r w:rsidRPr="00974E40">
        <w:rPr>
          <w:rFonts w:ascii="Times New Roman" w:hAnsi="Times New Roman"/>
          <w:b w:val="0"/>
        </w:rPr>
        <w:t>:</w:t>
      </w:r>
    </w:p>
    <w:p w:rsidR="00974E40" w:rsidRPr="00974E40" w:rsidRDefault="00974E40" w:rsidP="000602E7">
      <w:pPr>
        <w:jc w:val="both"/>
        <w:rPr>
          <w:rFonts w:ascii="Times New Roman" w:hAnsi="Times New Roman"/>
          <w:b w:val="0"/>
        </w:rPr>
      </w:pPr>
      <w:r w:rsidRPr="00974E40">
        <w:rPr>
          <w:rFonts w:ascii="Times New Roman" w:hAnsi="Times New Roman"/>
        </w:rPr>
        <w:lastRenderedPageBreak/>
        <w:t xml:space="preserve"> -</w:t>
      </w:r>
      <w:r w:rsidRPr="00974E40">
        <w:rPr>
          <w:rFonts w:ascii="Times New Roman" w:hAnsi="Times New Roman"/>
          <w:b w:val="0"/>
        </w:rPr>
        <w:t>Bảng phụ có ghi sẳn các bước làm từng thí nghiệm.</w:t>
      </w:r>
    </w:p>
    <w:p w:rsidR="00974E40" w:rsidRPr="00974E40" w:rsidRDefault="00974E40" w:rsidP="000602E7">
      <w:pPr>
        <w:jc w:val="both"/>
        <w:rPr>
          <w:rFonts w:ascii="Times New Roman" w:hAnsi="Times New Roman"/>
          <w:b w:val="0"/>
        </w:rPr>
      </w:pPr>
      <w:r w:rsidRPr="00974E40">
        <w:rPr>
          <w:rFonts w:ascii="Times New Roman" w:hAnsi="Times New Roman"/>
          <w:b w:val="0"/>
        </w:rPr>
        <w:t>-Hoá chất cho tứng nhóm: Zn, CuO, dd HCl, diêm</w:t>
      </w:r>
    </w:p>
    <w:p w:rsidR="00974E40" w:rsidRPr="00974E40" w:rsidRDefault="00974E40" w:rsidP="000602E7">
      <w:pPr>
        <w:tabs>
          <w:tab w:val="left" w:pos="360"/>
        </w:tabs>
        <w:jc w:val="both"/>
        <w:rPr>
          <w:rFonts w:ascii="Times New Roman" w:hAnsi="Times New Roman"/>
          <w:b w:val="0"/>
        </w:rPr>
      </w:pPr>
      <w:r w:rsidRPr="00974E40">
        <w:rPr>
          <w:rFonts w:ascii="Times New Roman" w:hAnsi="Times New Roman"/>
          <w:b w:val="0"/>
        </w:rPr>
        <w:t>-Dụng cu cho từng nhóm: Bình kíp điều chế khí H</w:t>
      </w:r>
      <w:r w:rsidRPr="00974E40">
        <w:rPr>
          <w:rFonts w:ascii="Times New Roman" w:hAnsi="Times New Roman"/>
          <w:b w:val="0"/>
          <w:vertAlign w:val="subscript"/>
        </w:rPr>
        <w:t>2</w:t>
      </w:r>
      <w:r w:rsidRPr="00974E40">
        <w:rPr>
          <w:rFonts w:ascii="Times New Roman" w:hAnsi="Times New Roman"/>
          <w:b w:val="0"/>
        </w:rPr>
        <w:t xml:space="preserve"> đơn giản, ống nghiệm, đèn cồn, ống dẫn thuỷ tinh.</w:t>
      </w:r>
    </w:p>
    <w:p w:rsidR="00974E40" w:rsidRPr="00974E40" w:rsidRDefault="00974E40" w:rsidP="009C76DF">
      <w:pPr>
        <w:jc w:val="both"/>
        <w:rPr>
          <w:rFonts w:ascii="Times New Roman" w:hAnsi="Times New Roman"/>
          <w:b w:val="0"/>
        </w:rPr>
      </w:pPr>
      <w:r w:rsidRPr="00974E40">
        <w:rPr>
          <w:rFonts w:ascii="Times New Roman" w:hAnsi="Times New Roman"/>
        </w:rPr>
        <w:t>2.Học sinh</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Bảng tường trình cá nhân và xem lại các thí nghiệm và những kiến thức cũ có liên quan. Hình vẽ để lắp ráp dụng cụ.</w:t>
      </w:r>
    </w:p>
    <w:p w:rsidR="00974E40" w:rsidRPr="00974E40" w:rsidRDefault="00974E40" w:rsidP="009C76DF">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0602E7">
      <w:pPr>
        <w:rPr>
          <w:rFonts w:ascii="Times New Roman" w:hAnsi="Times New Roman"/>
          <w:b w:val="0"/>
          <w:i/>
          <w:u w:val="single"/>
        </w:rPr>
      </w:pPr>
      <w:r w:rsidRPr="00974E40">
        <w:rPr>
          <w:rFonts w:ascii="Times New Roman" w:hAnsi="Times New Roman"/>
        </w:rPr>
        <w:t>1. Bài cũ</w:t>
      </w:r>
      <w:r w:rsidRPr="00974E40">
        <w:rPr>
          <w:rFonts w:ascii="Times New Roman" w:hAnsi="Times New Roman"/>
          <w:b w:val="0"/>
          <w:i/>
          <w:u w:val="single"/>
        </w:rPr>
        <w:t>:</w:t>
      </w:r>
      <w:r w:rsidRPr="00974E40">
        <w:rPr>
          <w:rFonts w:ascii="Times New Roman" w:hAnsi="Times New Roman"/>
          <w:b w:val="0"/>
        </w:rPr>
        <w:t xml:space="preserve"> Không kiểm tra</w:t>
      </w:r>
    </w:p>
    <w:p w:rsidR="00974E40" w:rsidRPr="00974E40" w:rsidRDefault="00974E40" w:rsidP="000602E7">
      <w:pPr>
        <w:rPr>
          <w:rFonts w:ascii="Times New Roman" w:hAnsi="Times New Roman"/>
        </w:rPr>
      </w:pPr>
      <w:r w:rsidRPr="00974E40">
        <w:rPr>
          <w:rFonts w:ascii="Times New Roman" w:hAnsi="Times New Roman"/>
        </w:rPr>
        <w:t>2. Hoạt động dạy học: C</w:t>
      </w:r>
      <w:r w:rsidRPr="00974E40">
        <w:rPr>
          <w:rFonts w:ascii="Times New Roman" w:hAnsi="Times New Roman"/>
          <w:b w:val="0"/>
        </w:rPr>
        <w:t>ác em đã nhìn thấy cách điều chế, thu khí và thử tính chất của H</w:t>
      </w:r>
      <w:r w:rsidRPr="00974E40">
        <w:rPr>
          <w:rFonts w:ascii="Times New Roman" w:hAnsi="Times New Roman"/>
          <w:b w:val="0"/>
          <w:vertAlign w:val="subscript"/>
        </w:rPr>
        <w:t>2</w:t>
      </w:r>
      <w:r w:rsidRPr="00974E40">
        <w:rPr>
          <w:rFonts w:ascii="Times New Roman" w:hAnsi="Times New Roman"/>
          <w:b w:val="0"/>
        </w:rPr>
        <w:t xml:space="preserve"> do cô làm. Bài học hôm nay chính tay các em phải tự tay làm những thí nghiệm đó.</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37"/>
        <w:gridCol w:w="5185"/>
      </w:tblGrid>
      <w:tr w:rsidR="00974E40" w:rsidRPr="00974E40" w:rsidTr="006712A7">
        <w:trPr>
          <w:jc w:val="center"/>
        </w:trPr>
        <w:tc>
          <w:tcPr>
            <w:tcW w:w="0" w:type="auto"/>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i/>
              </w:rPr>
              <w:t xml:space="preserve">   </w:t>
            </w:r>
            <w:r w:rsidRPr="00974E40">
              <w:rPr>
                <w:rFonts w:ascii="Times New Roman" w:hAnsi="Times New Roman"/>
              </w:rPr>
              <w:t>GIÁO VIÊN</w:t>
            </w:r>
          </w:p>
        </w:tc>
        <w:tc>
          <w:tcPr>
            <w:tcW w:w="0" w:type="auto"/>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ỌC SINH</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1: Kiểm tra kiến thức liên quan (5’)</w:t>
            </w:r>
          </w:p>
        </w:tc>
      </w:tr>
      <w:tr w:rsidR="00974E40" w:rsidRPr="00974E40" w:rsidTr="006712A7">
        <w:trPr>
          <w:jc w:val="center"/>
        </w:trPr>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 Để điều chế H</w:t>
            </w:r>
            <w:r w:rsidRPr="00974E40">
              <w:rPr>
                <w:rFonts w:ascii="Times New Roman" w:hAnsi="Times New Roman"/>
                <w:b w:val="0"/>
                <w:vertAlign w:val="subscript"/>
              </w:rPr>
              <w:t>2</w:t>
            </w:r>
            <w:r w:rsidRPr="00974E40">
              <w:rPr>
                <w:rFonts w:ascii="Times New Roman" w:hAnsi="Times New Roman"/>
                <w:b w:val="0"/>
              </w:rPr>
              <w:t xml:space="preserve"> trong phòng thí nghiệm cần những nguyên liệu nào?</w:t>
            </w: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cháy trong không khí cho hiện tượng gì?</w:t>
            </w:r>
          </w:p>
          <w:p w:rsidR="00974E40" w:rsidRPr="00974E40" w:rsidRDefault="00974E40" w:rsidP="006712A7">
            <w:pPr>
              <w:jc w:val="both"/>
              <w:rPr>
                <w:rFonts w:ascii="Times New Roman" w:hAnsi="Times New Roman"/>
                <w:b w:val="0"/>
              </w:rPr>
            </w:pPr>
            <w:r w:rsidRPr="00974E40">
              <w:rPr>
                <w:rFonts w:ascii="Times New Roman" w:hAnsi="Times New Roman"/>
                <w:b w:val="0"/>
              </w:rPr>
              <w:t>?Để tiếng nổ nhẹ thì ta làm thế nào?</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ó mấy cách thu khí?</w:t>
            </w:r>
          </w:p>
          <w:p w:rsidR="00974E40" w:rsidRPr="00974E40" w:rsidRDefault="00974E40" w:rsidP="006712A7">
            <w:pPr>
              <w:jc w:val="both"/>
              <w:rPr>
                <w:rFonts w:ascii="Times New Roman" w:hAnsi="Times New Roman"/>
                <w:b w:val="0"/>
              </w:rPr>
            </w:pPr>
            <w:r w:rsidRPr="00974E40">
              <w:rPr>
                <w:rFonts w:ascii="Times New Roman" w:hAnsi="Times New Roman"/>
                <w:b w:val="0"/>
              </w:rPr>
              <w:t>?Dựa vào tính chất nào mà người ta có thể thu khí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Dựa vào tính chất nào mà người ta có thể thu khí bằng cách đẩy không khí?</w:t>
            </w:r>
          </w:p>
        </w:tc>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Zn (Al, Fe) và dung dịch HCl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ho ngọn lửa màu xanh nhạt, tạo thành nước và có tiếng nổ nhẹ.</w:t>
            </w:r>
          </w:p>
          <w:p w:rsidR="00974E40" w:rsidRPr="00974E40" w:rsidRDefault="00974E40" w:rsidP="006712A7">
            <w:pPr>
              <w:jc w:val="both"/>
              <w:rPr>
                <w:rFonts w:ascii="Times New Roman" w:hAnsi="Times New Roman"/>
                <w:b w:val="0"/>
              </w:rPr>
            </w:pPr>
            <w:r w:rsidRPr="00974E40">
              <w:rPr>
                <w:rFonts w:ascii="Times New Roman" w:hAnsi="Times New Roman"/>
                <w:b w:val="0"/>
              </w:rPr>
              <w:t>-Thử độ tinh khiết của H</w:t>
            </w:r>
            <w:r w:rsidRPr="00974E40">
              <w:rPr>
                <w:rFonts w:ascii="Times New Roman" w:hAnsi="Times New Roman"/>
                <w:b w:val="0"/>
                <w:vertAlign w:val="subscript"/>
              </w:rPr>
              <w:t>2</w:t>
            </w:r>
            <w:r w:rsidRPr="00974E40">
              <w:rPr>
                <w:rFonts w:ascii="Times New Roman" w:hAnsi="Times New Roman"/>
                <w:b w:val="0"/>
              </w:rPr>
              <w:t xml:space="preserve"> bằng cách dúng ống nghiệm không thu khí và đưa gần ngọn lử đèn cồn nghe tiếng nổ nhẹ thì đốt H</w:t>
            </w:r>
            <w:r w:rsidRPr="00974E40">
              <w:rPr>
                <w:rFonts w:ascii="Times New Roman" w:hAnsi="Times New Roman"/>
                <w:b w:val="0"/>
                <w:vertAlign w:val="subscript"/>
              </w:rPr>
              <w:t>2</w:t>
            </w:r>
            <w:r w:rsidRPr="00974E40">
              <w:rPr>
                <w:rFonts w:ascii="Times New Roman" w:hAnsi="Times New Roman"/>
                <w:b w:val="0"/>
              </w:rPr>
              <w:t xml:space="preserve"> ở đầu ống dẫn khí.</w:t>
            </w:r>
          </w:p>
          <w:p w:rsidR="00974E40" w:rsidRPr="00974E40" w:rsidRDefault="00974E40" w:rsidP="006712A7">
            <w:pPr>
              <w:jc w:val="both"/>
              <w:rPr>
                <w:rFonts w:ascii="Times New Roman" w:hAnsi="Times New Roman"/>
                <w:b w:val="0"/>
              </w:rPr>
            </w:pPr>
            <w:r w:rsidRPr="00974E40">
              <w:rPr>
                <w:rFonts w:ascii="Times New Roman" w:hAnsi="Times New Roman"/>
                <w:b w:val="0"/>
              </w:rPr>
              <w:t>-Có 2 cách: Đẩy nước và đẩy không khí</w:t>
            </w: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không tan trong nước</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 xml:space="preserve"> nhẹ nhất trong các khí</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2: Kiểm tra sự chuẩn bị của học sinh (2’)</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3: Thực hành (21’)</w:t>
            </w:r>
          </w:p>
        </w:tc>
      </w:tr>
      <w:tr w:rsidR="00974E40" w:rsidRPr="00974E40" w:rsidTr="006712A7">
        <w:trPr>
          <w:jc w:val="center"/>
        </w:trPr>
        <w:tc>
          <w:tcPr>
            <w:tcW w:w="0" w:type="auto"/>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rPr>
              <w:t>Thí nghiệm 1: Điều chế và đốt H</w:t>
            </w:r>
            <w:r w:rsidRPr="00974E40">
              <w:rPr>
                <w:rFonts w:ascii="Times New Roman" w:hAnsi="Times New Roman"/>
                <w:vertAlign w:val="subscript"/>
              </w:rPr>
              <w:t>2</w:t>
            </w:r>
            <w:r w:rsidRPr="00974E40">
              <w:rPr>
                <w:rFonts w:ascii="Times New Roman" w:hAnsi="Times New Roman"/>
              </w:rPr>
              <w:t xml:space="preserve"> trong không khí</w:t>
            </w:r>
          </w:p>
          <w:p w:rsidR="00974E40" w:rsidRPr="00974E40" w:rsidRDefault="00974E40" w:rsidP="006712A7">
            <w:pPr>
              <w:jc w:val="both"/>
              <w:rPr>
                <w:rFonts w:ascii="Times New Roman" w:hAnsi="Times New Roman"/>
                <w:b w:val="0"/>
              </w:rPr>
            </w:pPr>
            <w:r w:rsidRPr="00974E40">
              <w:rPr>
                <w:rFonts w:ascii="Times New Roman" w:hAnsi="Times New Roman"/>
                <w:b w:val="0"/>
              </w:rPr>
              <w:t>?cho biết dụng cụ điều chế khí H</w:t>
            </w:r>
            <w:r w:rsidRPr="00974E40">
              <w:rPr>
                <w:rFonts w:ascii="Times New Roman" w:hAnsi="Times New Roman"/>
                <w:b w:val="0"/>
                <w:vertAlign w:val="subscript"/>
              </w:rPr>
              <w:t xml:space="preserve"> 2</w:t>
            </w:r>
            <w:r w:rsidRPr="00974E40">
              <w:rPr>
                <w:rFonts w:ascii="Times New Roman" w:hAnsi="Times New Roman"/>
                <w:b w:val="0"/>
              </w:rPr>
              <w:t xml:space="preserve"> trong PTN </w:t>
            </w:r>
          </w:p>
          <w:p w:rsidR="00974E40" w:rsidRPr="00974E40" w:rsidRDefault="00974E40" w:rsidP="006712A7">
            <w:pPr>
              <w:jc w:val="both"/>
              <w:rPr>
                <w:rFonts w:ascii="Times New Roman" w:hAnsi="Times New Roman"/>
                <w:b w:val="0"/>
              </w:rPr>
            </w:pPr>
            <w:r w:rsidRPr="00974E40">
              <w:rPr>
                <w:rFonts w:ascii="Times New Roman" w:hAnsi="Times New Roman"/>
                <w:b w:val="0"/>
              </w:rPr>
              <w:t>GV: hướng dẫn HS lắp dụng cụ và làm thí nghiệm</w:t>
            </w:r>
          </w:p>
          <w:p w:rsidR="00974E40" w:rsidRPr="00974E40" w:rsidRDefault="00974E40" w:rsidP="006712A7">
            <w:pPr>
              <w:jc w:val="both"/>
              <w:rPr>
                <w:rFonts w:ascii="Times New Roman" w:hAnsi="Times New Roman"/>
                <w:b w:val="0"/>
              </w:rPr>
            </w:pPr>
            <w:r w:rsidRPr="00974E40">
              <w:rPr>
                <w:rFonts w:ascii="Times New Roman" w:hAnsi="Times New Roman"/>
                <w:b w:val="0"/>
              </w:rPr>
              <w:t>GVHD HS thử độ tính khiết khí H</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6712A7">
            <w:pPr>
              <w:jc w:val="both"/>
              <w:rPr>
                <w:rFonts w:ascii="Times New Roman" w:hAnsi="Times New Roman"/>
                <w:b w:val="0"/>
              </w:rPr>
            </w:pPr>
            <w:r w:rsidRPr="00974E40">
              <w:rPr>
                <w:rFonts w:ascii="Times New Roman" w:hAnsi="Times New Roman"/>
                <w:b w:val="0"/>
              </w:rPr>
              <w:t>GV: sau khoảng 1 phút sau, yêu cầu HS đưa que đóm đang cháy vào đầu ống dẫn khí?</w:t>
            </w:r>
          </w:p>
          <w:p w:rsidR="00974E40" w:rsidRPr="00974E40" w:rsidRDefault="00974E40" w:rsidP="006712A7">
            <w:pPr>
              <w:jc w:val="both"/>
              <w:rPr>
                <w:rFonts w:ascii="Times New Roman" w:hAnsi="Times New Roman"/>
                <w:b w:val="0"/>
              </w:rPr>
            </w:pPr>
            <w:r w:rsidRPr="00974E40">
              <w:rPr>
                <w:rFonts w:ascii="Times New Roman" w:hAnsi="Times New Roman"/>
                <w:b w:val="0"/>
              </w:rPr>
              <w:t>? HS quan sát nhân xét các hiện tượng.</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rPr>
              <w:t>Thí nghiệm 2: Thu khí H</w:t>
            </w:r>
            <w:r w:rsidRPr="00974E40">
              <w:rPr>
                <w:rFonts w:ascii="Times New Roman" w:hAnsi="Times New Roman"/>
                <w:vertAlign w:val="subscript"/>
              </w:rPr>
              <w:t xml:space="preserve">2 </w:t>
            </w:r>
            <w:r w:rsidRPr="00974E40">
              <w:rPr>
                <w:rFonts w:ascii="Times New Roman" w:hAnsi="Times New Roman"/>
              </w:rPr>
              <w:t xml:space="preserve">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GV: hướng dẫn HS cách đặt ống nghiệm để thu khí </w:t>
            </w:r>
          </w:p>
          <w:p w:rsidR="00974E40" w:rsidRPr="00974E40" w:rsidRDefault="00974E40" w:rsidP="006712A7">
            <w:pPr>
              <w:jc w:val="both"/>
              <w:rPr>
                <w:rFonts w:ascii="Times New Roman" w:hAnsi="Times New Roman"/>
                <w:b w:val="0"/>
              </w:rPr>
            </w:pPr>
            <w:r w:rsidRPr="00974E40">
              <w:rPr>
                <w:rFonts w:ascii="Times New Roman" w:hAnsi="Times New Roman"/>
                <w:b w:val="0"/>
              </w:rPr>
              <w:t>GV: yêu cầu HS đưa miệng ống nghiệm lại sát ngọn đèn.</w:t>
            </w:r>
          </w:p>
          <w:p w:rsidR="00974E40" w:rsidRPr="00974E40" w:rsidRDefault="00974E40" w:rsidP="006712A7">
            <w:pPr>
              <w:jc w:val="both"/>
              <w:rPr>
                <w:rFonts w:ascii="Times New Roman" w:hAnsi="Times New Roman"/>
                <w:b w:val="0"/>
              </w:rPr>
            </w:pPr>
            <w:r w:rsidRPr="00974E40">
              <w:rPr>
                <w:rFonts w:ascii="Times New Roman" w:hAnsi="Times New Roman"/>
              </w:rPr>
              <w:t>Thí nghiệm 3: H</w:t>
            </w:r>
            <w:r w:rsidRPr="00974E40">
              <w:rPr>
                <w:rFonts w:ascii="Times New Roman" w:hAnsi="Times New Roman"/>
                <w:vertAlign w:val="subscript"/>
              </w:rPr>
              <w:t>2</w:t>
            </w:r>
            <w:r w:rsidRPr="00974E40">
              <w:rPr>
                <w:rFonts w:ascii="Times New Roman" w:hAnsi="Times New Roman"/>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GV: hướng dẫn HS lắp dụng cụ như hình vẽ và làm thí nghiệm như sgk </w:t>
            </w:r>
          </w:p>
          <w:p w:rsidR="00974E40" w:rsidRPr="00974E40" w:rsidRDefault="00974E40" w:rsidP="006712A7">
            <w:pPr>
              <w:jc w:val="both"/>
              <w:rPr>
                <w:rFonts w:ascii="Times New Roman" w:hAnsi="Times New Roman"/>
                <w:b w:val="0"/>
              </w:rPr>
            </w:pPr>
            <w:r w:rsidRPr="00974E40">
              <w:rPr>
                <w:rFonts w:ascii="Times New Roman" w:hAnsi="Times New Roman"/>
                <w:b w:val="0"/>
              </w:rPr>
              <w:t>? Quan sát và so màu của chất rắn với màu của dây đồng? Giải thích vì sao?</w:t>
            </w:r>
          </w:p>
          <w:p w:rsidR="00974E40" w:rsidRPr="00974E40" w:rsidRDefault="00974E40" w:rsidP="006712A7">
            <w:pPr>
              <w:jc w:val="both"/>
              <w:rPr>
                <w:rFonts w:ascii="Times New Roman" w:hAnsi="Times New Roman"/>
                <w:b w:val="0"/>
              </w:rPr>
            </w:pPr>
            <w:r w:rsidRPr="00974E40">
              <w:rPr>
                <w:rFonts w:ascii="Times New Roman" w:hAnsi="Times New Roman"/>
                <w:b w:val="0"/>
              </w:rPr>
              <w:t>? Quan sát trên thành ống nghiệm?</w:t>
            </w:r>
          </w:p>
          <w:p w:rsidR="00974E40" w:rsidRPr="00974E40" w:rsidRDefault="00974E40" w:rsidP="00CD787F">
            <w:pPr>
              <w:rPr>
                <w:rFonts w:ascii="Times New Roman" w:hAnsi="Times New Roman"/>
                <w:b w:val="0"/>
              </w:rPr>
            </w:pPr>
            <w:r w:rsidRPr="00974E40">
              <w:rPr>
                <w:rFonts w:ascii="Times New Roman" w:hAnsi="Times New Roman"/>
                <w:b w:val="0"/>
              </w:rPr>
              <w:t>? Viết PTHH xảy ra?</w:t>
            </w:r>
          </w:p>
        </w:tc>
        <w:tc>
          <w:tcPr>
            <w:tcW w:w="0" w:type="auto"/>
            <w:shd w:val="clear" w:color="auto" w:fill="auto"/>
          </w:tcPr>
          <w:p w:rsidR="00974E40" w:rsidRPr="00974E40" w:rsidRDefault="00974E40" w:rsidP="006712A7">
            <w:pPr>
              <w:jc w:val="both"/>
              <w:rPr>
                <w:rFonts w:ascii="Times New Roman" w:hAnsi="Times New Roman"/>
              </w:rPr>
            </w:pPr>
            <w:r w:rsidRPr="00974E40">
              <w:rPr>
                <w:rFonts w:ascii="Times New Roman" w:hAnsi="Times New Roman"/>
              </w:rPr>
              <w:t xml:space="preserve">1. </w:t>
            </w:r>
            <w:r w:rsidRPr="00974E40">
              <w:rPr>
                <w:rFonts w:ascii="Times New Roman" w:hAnsi="Times New Roman"/>
                <w:u w:val="single"/>
              </w:rPr>
              <w:t>Thí nghiệm 1</w:t>
            </w:r>
            <w:r w:rsidRPr="00974E40">
              <w:rPr>
                <w:rFonts w:ascii="Times New Roman" w:hAnsi="Times New Roman"/>
                <w:b w:val="0"/>
              </w:rPr>
              <w:t xml:space="preserve">: </w:t>
            </w:r>
            <w:r w:rsidRPr="00974E40">
              <w:rPr>
                <w:rFonts w:ascii="Times New Roman" w:hAnsi="Times New Roman"/>
              </w:rPr>
              <w:t>Điều chế và đốt H</w:t>
            </w:r>
            <w:r w:rsidRPr="00974E40">
              <w:rPr>
                <w:rFonts w:ascii="Times New Roman" w:hAnsi="Times New Roman"/>
                <w:vertAlign w:val="subscript"/>
              </w:rPr>
              <w:t>2</w:t>
            </w:r>
            <w:r w:rsidRPr="00974E40">
              <w:rPr>
                <w:rFonts w:ascii="Times New Roman" w:hAnsi="Times New Roman"/>
              </w:rPr>
              <w:t xml:space="preserve"> trong không khí</w:t>
            </w:r>
          </w:p>
          <w:p w:rsidR="00974E40" w:rsidRPr="00974E40" w:rsidRDefault="00974E40" w:rsidP="006712A7">
            <w:pPr>
              <w:jc w:val="both"/>
              <w:rPr>
                <w:rFonts w:ascii="Times New Roman" w:hAnsi="Times New Roman"/>
                <w:i/>
              </w:rPr>
            </w:pP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 Ong nghiệm, ống dẫn khí, nút cao su,…</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HS lắp dụng cụ như GV hướng dẫn</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vertAlign w:val="subscript"/>
              </w:rPr>
            </w:pPr>
            <w:r w:rsidRPr="00974E40">
              <w:rPr>
                <w:rFonts w:ascii="Times New Roman" w:hAnsi="Times New Roman"/>
                <w:b w:val="0"/>
              </w:rPr>
              <w:t>- Thử tinh khiết khí H</w:t>
            </w:r>
            <w:r w:rsidRPr="00974E40">
              <w:rPr>
                <w:rFonts w:ascii="Times New Roman" w:hAnsi="Times New Roman"/>
                <w:b w:val="0"/>
                <w:vertAlign w:val="subscript"/>
              </w:rPr>
              <w:t>2</w:t>
            </w:r>
          </w:p>
          <w:p w:rsidR="00974E40" w:rsidRPr="00974E40" w:rsidRDefault="00974E40" w:rsidP="006712A7">
            <w:pPr>
              <w:jc w:val="both"/>
              <w:rPr>
                <w:rFonts w:ascii="Times New Roman" w:hAnsi="Times New Roman"/>
                <w:b w:val="0"/>
                <w:vertAlign w:val="subscript"/>
              </w:rPr>
            </w:pPr>
            <w:r w:rsidRPr="00974E40">
              <w:rPr>
                <w:rFonts w:ascii="Times New Roman" w:hAnsi="Times New Roman"/>
                <w:b w:val="0"/>
              </w:rPr>
              <w:t>- HS đốt khí H</w:t>
            </w:r>
            <w:r w:rsidRPr="00974E40">
              <w:rPr>
                <w:rFonts w:ascii="Times New Roman" w:hAnsi="Times New Roman"/>
                <w:b w:val="0"/>
                <w:vertAlign w:val="subscript"/>
              </w:rPr>
              <w:t>2</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khi cho dd HCl vào có bọt khí bay ra và viên kẽm tan dần , H</w:t>
            </w:r>
            <w:r w:rsidRPr="00974E40">
              <w:rPr>
                <w:rFonts w:ascii="Times New Roman" w:hAnsi="Times New Roman"/>
                <w:b w:val="0"/>
                <w:vertAlign w:val="subscript"/>
              </w:rPr>
              <w:t>2</w:t>
            </w:r>
            <w:r w:rsidRPr="00974E40">
              <w:rPr>
                <w:rFonts w:ascii="Times New Roman" w:hAnsi="Times New Roman"/>
                <w:b w:val="0"/>
              </w:rPr>
              <w:t xml:space="preserve"> cháy với ngọn lửa màu xanh nhạt.</w:t>
            </w:r>
          </w:p>
          <w:p w:rsidR="00974E40" w:rsidRPr="00974E40" w:rsidRDefault="00974E40" w:rsidP="006712A7">
            <w:pPr>
              <w:jc w:val="both"/>
              <w:rPr>
                <w:rFonts w:ascii="Times New Roman" w:hAnsi="Times New Roman"/>
              </w:rPr>
            </w:pPr>
            <w:r w:rsidRPr="00974E40">
              <w:rPr>
                <w:rFonts w:ascii="Times New Roman" w:hAnsi="Times New Roman"/>
              </w:rPr>
              <w:t xml:space="preserve">2. </w:t>
            </w:r>
            <w:r w:rsidRPr="00974E40">
              <w:rPr>
                <w:rFonts w:ascii="Times New Roman" w:hAnsi="Times New Roman"/>
                <w:u w:val="single"/>
              </w:rPr>
              <w:t>Thí nghiệm 2</w:t>
            </w:r>
            <w:r w:rsidRPr="00974E40">
              <w:rPr>
                <w:rFonts w:ascii="Times New Roman" w:hAnsi="Times New Roman"/>
                <w:b w:val="0"/>
                <w:u w:val="single"/>
              </w:rPr>
              <w:t>.</w:t>
            </w:r>
            <w:r w:rsidRPr="00974E40">
              <w:rPr>
                <w:rFonts w:ascii="Times New Roman" w:hAnsi="Times New Roman"/>
                <w:b w:val="0"/>
              </w:rPr>
              <w:t xml:space="preserve"> </w:t>
            </w:r>
            <w:r w:rsidRPr="00974E40">
              <w:rPr>
                <w:rFonts w:ascii="Times New Roman" w:hAnsi="Times New Roman"/>
              </w:rPr>
              <w:t>Thu khí H</w:t>
            </w:r>
            <w:r w:rsidRPr="00974E40">
              <w:rPr>
                <w:rFonts w:ascii="Times New Roman" w:hAnsi="Times New Roman"/>
                <w:vertAlign w:val="subscript"/>
              </w:rPr>
              <w:t xml:space="preserve">2 </w:t>
            </w:r>
            <w:r w:rsidRPr="00974E40">
              <w:rPr>
                <w:rFonts w:ascii="Times New Roman" w:hAnsi="Times New Roman"/>
              </w:rPr>
              <w:t xml:space="preserve"> bằng cách đẩy nước</w:t>
            </w:r>
          </w:p>
          <w:p w:rsidR="00974E40" w:rsidRPr="00974E40" w:rsidRDefault="00974E40" w:rsidP="006712A7">
            <w:pPr>
              <w:jc w:val="both"/>
              <w:rPr>
                <w:rFonts w:ascii="Times New Roman" w:hAnsi="Times New Roman"/>
                <w:b w:val="0"/>
              </w:rPr>
            </w:pPr>
            <w:r w:rsidRPr="00974E40">
              <w:rPr>
                <w:rFonts w:ascii="Times New Roman" w:hAnsi="Times New Roman"/>
                <w:b w:val="0"/>
              </w:rPr>
              <w:t>- HS thu khí theo hướng dẫn của GV</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khí đưa miệng ống nghiệm lại ngọn lửa thì có tiếng nổ , làm vài lần thì tiếng nổ nhỏ dần.</w:t>
            </w:r>
          </w:p>
          <w:p w:rsidR="00974E40" w:rsidRPr="00974E40" w:rsidRDefault="00974E40" w:rsidP="006712A7">
            <w:pPr>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Thí nghiệm 3</w:t>
            </w:r>
            <w:r w:rsidRPr="00974E40">
              <w:rPr>
                <w:rFonts w:ascii="Times New Roman" w:hAnsi="Times New Roman"/>
                <w:b w:val="0"/>
              </w:rPr>
              <w:t xml:space="preserve">.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HS lắp dụng cụ và tiến hành từng bước như sgk </w:t>
            </w:r>
          </w:p>
          <w:p w:rsidR="00974E40" w:rsidRPr="00974E40" w:rsidRDefault="00974E40" w:rsidP="006712A7">
            <w:pPr>
              <w:jc w:val="both"/>
              <w:rPr>
                <w:rFonts w:ascii="Times New Roman" w:hAnsi="Times New Roman"/>
                <w:b w:val="0"/>
              </w:rPr>
            </w:pPr>
          </w:p>
          <w:p w:rsidR="00974E40" w:rsidRPr="00974E40" w:rsidRDefault="00974E40" w:rsidP="00CD787F">
            <w:pPr>
              <w:rPr>
                <w:rFonts w:ascii="Times New Roman" w:hAnsi="Times New Roman"/>
                <w:b w:val="0"/>
              </w:rPr>
            </w:pPr>
            <w:r w:rsidRPr="00974E40">
              <w:rPr>
                <w:rFonts w:ascii="Times New Roman" w:hAnsi="Times New Roman"/>
                <w:b w:val="0"/>
              </w:rPr>
              <w:t>-chất rắn chuyển sang màu đo gạch. đó chính là Cu.</w:t>
            </w: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 Trên thành ống nghiệm xuất hiện những giọt nước.</w:t>
            </w:r>
          </w:p>
          <w:p w:rsidR="00974E40" w:rsidRPr="00974E40" w:rsidRDefault="00974E40" w:rsidP="00CD787F">
            <w:pPr>
              <w:rPr>
                <w:rFonts w:ascii="Times New Roman" w:hAnsi="Times New Roman"/>
                <w:b w:val="0"/>
              </w:rPr>
            </w:pPr>
            <w:r w:rsidRPr="00974E40">
              <w:rPr>
                <w:rFonts w:ascii="Times New Roman" w:hAnsi="Times New Roman"/>
                <w:b w:val="0"/>
              </w:rPr>
              <w:t xml:space="preserve">  CuO    +    H</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position w:val="-6"/>
              </w:rPr>
              <w:object w:dxaOrig="680" w:dyaOrig="360">
                <v:shape id="_x0000_i1228" type="#_x0000_t75" style="width:33.8pt;height:18.15pt" o:ole="">
                  <v:imagedata r:id="rId325" o:title=""/>
                </v:shape>
                <o:OLEObject Type="Embed" ProgID="Equation.DSMT4" ShapeID="_x0000_i1228" DrawAspect="Content" ObjectID="_1629746381" r:id="rId326"/>
              </w:object>
            </w:r>
            <w:r w:rsidRPr="00974E40">
              <w:rPr>
                <w:rFonts w:ascii="Times New Roman" w:hAnsi="Times New Roman"/>
                <w:b w:val="0"/>
              </w:rPr>
              <w:t xml:space="preserve">  Cu   +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4:  Dọn vệ sinh (5’)</w:t>
            </w:r>
          </w:p>
        </w:tc>
      </w:tr>
      <w:tr w:rsidR="00974E40" w:rsidRPr="00974E40" w:rsidTr="006712A7">
        <w:trPr>
          <w:jc w:val="center"/>
        </w:trPr>
        <w:tc>
          <w:tcPr>
            <w:tcW w:w="0" w:type="auto"/>
            <w:gridSpan w:val="2"/>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oạt động 5:  Viết tường trình (10’)</w:t>
            </w:r>
          </w:p>
        </w:tc>
      </w:tr>
      <w:tr w:rsidR="00974E40" w:rsidRPr="00974E40" w:rsidTr="006712A7">
        <w:trPr>
          <w:jc w:val="center"/>
        </w:trPr>
        <w:tc>
          <w:tcPr>
            <w:tcW w:w="0" w:type="auto"/>
            <w:gridSpan w:val="2"/>
            <w:shd w:val="clear" w:color="auto" w:fill="auto"/>
          </w:tcPr>
          <w:tbl>
            <w:tblPr>
              <w:tblW w:w="10080" w:type="dxa"/>
              <w:tblLook w:val="01E0" w:firstRow="1" w:lastRow="1" w:firstColumn="1" w:lastColumn="1" w:noHBand="0" w:noVBand="0"/>
            </w:tblPr>
            <w:tblGrid>
              <w:gridCol w:w="3539"/>
              <w:gridCol w:w="1980"/>
              <w:gridCol w:w="1980"/>
              <w:gridCol w:w="2581"/>
            </w:tblGrid>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08"/>
                    <w:jc w:val="center"/>
                    <w:rPr>
                      <w:rFonts w:ascii="Times New Roman" w:hAnsi="Times New Roman"/>
                    </w:rPr>
                  </w:pPr>
                  <w:r w:rsidRPr="00974E40">
                    <w:rPr>
                      <w:rFonts w:ascii="Times New Roman" w:hAnsi="Times New Roman"/>
                    </w:rPr>
                    <w:t>Tên thí nghiệm CTH</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6712A7">
                  <w:pPr>
                    <w:jc w:val="center"/>
                    <w:rPr>
                      <w:rFonts w:ascii="Times New Roman" w:hAnsi="Times New Roman"/>
                    </w:rPr>
                  </w:pPr>
                  <w:r w:rsidRPr="00974E40">
                    <w:rPr>
                      <w:rFonts w:ascii="Times New Roman" w:hAnsi="Times New Roman"/>
                    </w:rPr>
                    <w:t>D. cụ- H. chất</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center"/>
                    <w:rPr>
                      <w:rFonts w:ascii="Times New Roman" w:hAnsi="Times New Roman"/>
                    </w:rPr>
                  </w:pPr>
                  <w:r w:rsidRPr="00974E40">
                    <w:rPr>
                      <w:rFonts w:ascii="Times New Roman" w:hAnsi="Times New Roman"/>
                    </w:rPr>
                    <w:t>HT-GT</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87"/>
                    <w:jc w:val="center"/>
                    <w:rPr>
                      <w:rFonts w:ascii="Times New Roman" w:hAnsi="Times New Roman"/>
                    </w:rPr>
                  </w:pPr>
                  <w:r w:rsidRPr="00974E40">
                    <w:rPr>
                      <w:rFonts w:ascii="Times New Roman" w:hAnsi="Times New Roman"/>
                    </w:rPr>
                    <w:t>PTHH – Kết luận</w:t>
                  </w: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i/>
                      <w:u w:val="single"/>
                    </w:rPr>
                    <w:t>TN1</w:t>
                  </w:r>
                  <w:r w:rsidRPr="00974E40">
                    <w:rPr>
                      <w:rFonts w:ascii="Times New Roman" w:hAnsi="Times New Roman"/>
                      <w:b w:val="0"/>
                    </w:rPr>
                    <w:t>: Điều chế H</w:t>
                  </w:r>
                  <w:r w:rsidRPr="00974E40">
                    <w:rPr>
                      <w:rFonts w:ascii="Times New Roman" w:hAnsi="Times New Roman"/>
                      <w:b w:val="0"/>
                      <w:vertAlign w:val="subscript"/>
                    </w:rPr>
                    <w:t>2</w:t>
                  </w:r>
                  <w:r w:rsidRPr="00974E40">
                    <w:rPr>
                      <w:rFonts w:ascii="Times New Roman" w:hAnsi="Times New Roman"/>
                      <w:b w:val="0"/>
                    </w:rPr>
                    <w:t xml:space="preserve"> từ axit clo hidric, kẽm. Đốt cháy H</w:t>
                  </w:r>
                  <w:r w:rsidRPr="00974E40">
                    <w:rPr>
                      <w:rFonts w:ascii="Times New Roman" w:hAnsi="Times New Roman"/>
                      <w:b w:val="0"/>
                      <w:vertAlign w:val="subscript"/>
                    </w:rPr>
                    <w:t xml:space="preserve">2 </w:t>
                  </w:r>
                  <w:r w:rsidRPr="00974E40">
                    <w:rPr>
                      <w:rFonts w:ascii="Times New Roman" w:hAnsi="Times New Roman"/>
                      <w:b w:val="0"/>
                    </w:rPr>
                    <w:t xml:space="preserve">trong </w:t>
                  </w:r>
                  <w:r w:rsidRPr="00974E40">
                    <w:rPr>
                      <w:rFonts w:ascii="Times New Roman" w:hAnsi="Times New Roman"/>
                      <w:b w:val="0"/>
                    </w:rPr>
                    <w:lastRenderedPageBreak/>
                    <w:t xml:space="preserve">không khí: </w:t>
                  </w:r>
                </w:p>
                <w:p w:rsidR="00974E40" w:rsidRPr="00974E40" w:rsidRDefault="00974E40" w:rsidP="006712A7">
                  <w:pPr>
                    <w:jc w:val="both"/>
                    <w:rPr>
                      <w:rFonts w:ascii="Times New Roman" w:hAnsi="Times New Roman"/>
                      <w:b w:val="0"/>
                    </w:rPr>
                  </w:pPr>
                  <w:r w:rsidRPr="00974E40">
                    <w:rPr>
                      <w:rFonts w:ascii="Times New Roman" w:hAnsi="Times New Roman"/>
                      <w:b w:val="0"/>
                    </w:rPr>
                    <w:t>-Cho vào ÔN 3ml dd HCl và 3-4 viên kẽm. Đậy ÔN bằng nút cao su có ống dẫn khí xuyên qua</w:t>
                  </w:r>
                </w:p>
                <w:p w:rsidR="00974E40" w:rsidRPr="00974E40" w:rsidRDefault="00974E40" w:rsidP="006712A7">
                  <w:pPr>
                    <w:ind w:right="-138"/>
                    <w:jc w:val="both"/>
                    <w:rPr>
                      <w:rFonts w:ascii="Times New Roman" w:hAnsi="Times New Roman"/>
                      <w:b w:val="0"/>
                      <w:lang w:val="pt-BR"/>
                    </w:rPr>
                  </w:pPr>
                  <w:r w:rsidRPr="00974E40">
                    <w:rPr>
                      <w:rFonts w:ascii="Times New Roman" w:hAnsi="Times New Roman"/>
                      <w:b w:val="0"/>
                      <w:lang w:val="pt-BR"/>
                    </w:rPr>
                    <w:t>-Thử độ tinh khiết của H</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Đưa que đóm vào đầu ống dẫn khí.</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lastRenderedPageBreak/>
                    <w:t xml:space="preserve">-DC: Mỗi nhóm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1 Ô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lastRenderedPageBreak/>
                    <w:t>+ nút cao su</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 ống vuốt TT</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 ống hút, kẹp gỗ.</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đèn cồ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HC:</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Kẽm viê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ddHCl</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Có khí không màu, không mùi thoát ra, viên kẽm tan dần</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Có tiếng nổ nhẹ</w:t>
                  </w:r>
                </w:p>
                <w:p w:rsidR="00974E40" w:rsidRPr="00974E40" w:rsidRDefault="00974E40" w:rsidP="003310D5">
                  <w:pPr>
                    <w:jc w:val="both"/>
                    <w:rPr>
                      <w:rFonts w:ascii="Times New Roman" w:hAnsi="Times New Roman"/>
                      <w:b w:val="0"/>
                      <w:lang w:val="pt-BR"/>
                    </w:rPr>
                  </w:pPr>
                  <w:r w:rsidRPr="00974E40">
                    <w:rPr>
                      <w:rFonts w:ascii="Times New Roman" w:hAnsi="Times New Roman"/>
                      <w:b w:val="0"/>
                      <w:lang w:val="pt-BR"/>
                    </w:rPr>
                    <w:t>-lửa:xanh nhạt</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p>
                <w:p w:rsidR="00974E40" w:rsidRPr="00974E40" w:rsidRDefault="00974E40" w:rsidP="006712A7">
                  <w:pPr>
                    <w:ind w:right="-172"/>
                    <w:jc w:val="both"/>
                    <w:rPr>
                      <w:rFonts w:ascii="Times New Roman" w:hAnsi="Times New Roman"/>
                      <w:b w:val="0"/>
                      <w:lang w:val="pt-BR"/>
                    </w:rPr>
                  </w:pPr>
                  <w:r w:rsidRPr="00974E40">
                    <w:rPr>
                      <w:rFonts w:ascii="Times New Roman" w:hAnsi="Times New Roman"/>
                      <w:b w:val="0"/>
                      <w:lang w:val="pt-BR"/>
                    </w:rPr>
                    <w:t>Zn+2HCl</w:t>
                  </w:r>
                  <w:r w:rsidRPr="00974E40">
                    <w:rPr>
                      <w:rFonts w:ascii="Times New Roman" w:hAnsi="Times New Roman"/>
                      <w:b w:val="0"/>
                      <w:position w:val="-6"/>
                    </w:rPr>
                    <w:object w:dxaOrig="300" w:dyaOrig="220">
                      <v:shape id="_x0000_i1229" type="#_x0000_t75" style="width:15.05pt;height:11.25pt" o:ole="">
                        <v:imagedata r:id="rId327" o:title=""/>
                      </v:shape>
                      <o:OLEObject Type="Embed" ProgID="Equation.DSMT4" ShapeID="_x0000_i1229" DrawAspect="Content" ObjectID="_1629746382" r:id="rId328"/>
                    </w:object>
                  </w:r>
                  <w:r w:rsidRPr="00974E40">
                    <w:rPr>
                      <w:rFonts w:ascii="Times New Roman" w:hAnsi="Times New Roman"/>
                      <w:b w:val="0"/>
                      <w:lang w:val="pt-BR"/>
                    </w:rPr>
                    <w:t xml:space="preserve"> Zn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532907">
                  <w:pPr>
                    <w:jc w:val="both"/>
                    <w:rPr>
                      <w:rFonts w:ascii="Times New Roman" w:hAnsi="Times New Roman"/>
                      <w:b w:val="0"/>
                      <w:lang w:val="pt-BR"/>
                    </w:rPr>
                  </w:pPr>
                  <w:r w:rsidRPr="00974E40">
                    <w:rPr>
                      <w:rFonts w:ascii="Times New Roman" w:hAnsi="Times New Roman"/>
                      <w:b w:val="0"/>
                      <w:lang w:val="pt-BR"/>
                    </w:rPr>
                    <w:t>-Điều chế H</w:t>
                  </w:r>
                  <w:r w:rsidRPr="00974E40">
                    <w:rPr>
                      <w:rFonts w:ascii="Times New Roman" w:hAnsi="Times New Roman"/>
                      <w:b w:val="0"/>
                      <w:vertAlign w:val="subscript"/>
                      <w:lang w:val="pt-BR"/>
                    </w:rPr>
                    <w:t xml:space="preserve">2 </w:t>
                  </w:r>
                  <w:r w:rsidRPr="00974E40">
                    <w:rPr>
                      <w:rFonts w:ascii="Times New Roman" w:hAnsi="Times New Roman"/>
                      <w:b w:val="0"/>
                      <w:lang w:val="pt-BR"/>
                    </w:rPr>
                    <w:t>từ kim loại và dd axit.</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O</w:t>
                  </w:r>
                  <w:r w:rsidRPr="00974E40">
                    <w:rPr>
                      <w:rFonts w:ascii="Times New Roman" w:hAnsi="Times New Roman"/>
                      <w:b w:val="0"/>
                      <w:vertAlign w:val="subscript"/>
                      <w:lang w:val="pt-BR"/>
                    </w:rPr>
                    <w:t>2</w:t>
                  </w:r>
                  <w:r w:rsidRPr="00974E40">
                    <w:rPr>
                      <w:rFonts w:ascii="Times New Roman" w:hAnsi="Times New Roman"/>
                      <w:b w:val="0"/>
                      <w:position w:val="-6"/>
                    </w:rPr>
                    <w:object w:dxaOrig="680" w:dyaOrig="360">
                      <v:shape id="_x0000_i1230" type="#_x0000_t75" style="width:33.8pt;height:18.15pt" o:ole="">
                        <v:imagedata r:id="rId325" o:title=""/>
                      </v:shape>
                      <o:OLEObject Type="Embed" ProgID="Equation.DSMT4" ShapeID="_x0000_i1230" DrawAspect="Content" ObjectID="_1629746383" r:id="rId329"/>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cháy được trong O</w:t>
                  </w:r>
                  <w:r w:rsidRPr="00974E40">
                    <w:rPr>
                      <w:rFonts w:ascii="Times New Roman" w:hAnsi="Times New Roman"/>
                      <w:b w:val="0"/>
                      <w:vertAlign w:val="subscript"/>
                      <w:lang w:val="pt-BR"/>
                    </w:rPr>
                    <w:t>2</w:t>
                  </w:r>
                  <w:r w:rsidRPr="00974E40">
                    <w:rPr>
                      <w:rFonts w:ascii="Times New Roman" w:hAnsi="Times New Roman"/>
                      <w:b w:val="0"/>
                      <w:lang w:val="pt-BR"/>
                    </w:rPr>
                    <w:t>.</w:t>
                  </w: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lang w:val="pt-BR"/>
                    </w:rPr>
                  </w:pPr>
                  <w:r w:rsidRPr="00974E40">
                    <w:rPr>
                      <w:rFonts w:ascii="Times New Roman" w:hAnsi="Times New Roman"/>
                      <w:i/>
                      <w:u w:val="single"/>
                      <w:lang w:val="pt-BR"/>
                    </w:rPr>
                    <w:lastRenderedPageBreak/>
                    <w:t>TN2</w:t>
                  </w:r>
                  <w:r w:rsidRPr="00974E40">
                    <w:rPr>
                      <w:rFonts w:ascii="Times New Roman" w:hAnsi="Times New Roman"/>
                      <w:b w:val="0"/>
                      <w:lang w:val="pt-BR"/>
                    </w:rPr>
                    <w:t>: Thu khí H</w:t>
                  </w:r>
                  <w:r w:rsidRPr="00974E40">
                    <w:rPr>
                      <w:rFonts w:ascii="Times New Roman" w:hAnsi="Times New Roman"/>
                      <w:b w:val="0"/>
                      <w:vertAlign w:val="subscript"/>
                      <w:lang w:val="pt-BR"/>
                    </w:rPr>
                    <w:t>2</w:t>
                  </w:r>
                  <w:r w:rsidRPr="00974E40">
                    <w:rPr>
                      <w:rFonts w:ascii="Times New Roman" w:hAnsi="Times New Roman"/>
                      <w:b w:val="0"/>
                      <w:lang w:val="pt-BR"/>
                    </w:rPr>
                    <w:t xml:space="preserve"> bằng cách đẩy không khí:  </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Úp một ống nghiệm lên đầu ống dẫn khí.</w:t>
                  </w:r>
                </w:p>
                <w:p w:rsidR="00974E40" w:rsidRPr="00974E40" w:rsidRDefault="00974E40" w:rsidP="006712A7">
                  <w:pPr>
                    <w:jc w:val="both"/>
                    <w:rPr>
                      <w:rFonts w:ascii="Times New Roman" w:hAnsi="Times New Roman"/>
                      <w:b w:val="0"/>
                      <w:lang w:val="pt-BR"/>
                    </w:rPr>
                  </w:pPr>
                  <w:r w:rsidRPr="00974E40">
                    <w:rPr>
                      <w:rFonts w:ascii="Times New Roman" w:hAnsi="Times New Roman"/>
                      <w:b w:val="0"/>
                      <w:lang w:val="pt-BR"/>
                    </w:rPr>
                    <w:t>-Sau 1’ giữ ÔN thẳng đứng và đưa lại miệng ngọn lửa đèn cồn</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CF03BC">
                  <w:pPr>
                    <w:spacing w:after="160" w:line="240" w:lineRule="exact"/>
                    <w:jc w:val="both"/>
                    <w:rPr>
                      <w:rFonts w:ascii="Times New Roman" w:hAnsi="Times New Roman"/>
                      <w:b w:val="0"/>
                    </w:rPr>
                  </w:pPr>
                  <w:r w:rsidRPr="00974E40">
                    <w:rPr>
                      <w:rFonts w:ascii="Times New Roman" w:hAnsi="Times New Roman"/>
                      <w:b w:val="0"/>
                    </w:rPr>
                    <w:t xml:space="preserve">-DC: Mỗi nhóm </w:t>
                  </w:r>
                </w:p>
                <w:p w:rsidR="00974E40" w:rsidRPr="00974E40" w:rsidRDefault="00974E40" w:rsidP="00CF03BC">
                  <w:pPr>
                    <w:spacing w:after="160" w:line="240" w:lineRule="exact"/>
                    <w:jc w:val="both"/>
                    <w:rPr>
                      <w:rFonts w:ascii="Times New Roman" w:hAnsi="Times New Roman"/>
                      <w:b w:val="0"/>
                    </w:rPr>
                  </w:pPr>
                  <w:r w:rsidRPr="00974E40">
                    <w:rPr>
                      <w:rFonts w:ascii="Times New Roman" w:hAnsi="Times New Roman"/>
                      <w:b w:val="0"/>
                    </w:rPr>
                    <w:t>Thêm 1 ÔN thu khí</w:t>
                  </w:r>
                </w:p>
                <w:p w:rsidR="00974E40" w:rsidRPr="00974E40" w:rsidRDefault="00974E40" w:rsidP="00CF03BC">
                  <w:pPr>
                    <w:spacing w:after="160" w:line="240" w:lineRule="exact"/>
                    <w:jc w:val="both"/>
                    <w:rPr>
                      <w:rFonts w:ascii="Times New Roman" w:hAnsi="Times New Roman"/>
                      <w:b w:val="0"/>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spacing w:after="160" w:line="240" w:lineRule="exact"/>
                    <w:jc w:val="both"/>
                    <w:rPr>
                      <w:rFonts w:ascii="Times New Roman" w:hAnsi="Times New Roman"/>
                      <w:b w:val="0"/>
                    </w:rPr>
                  </w:pPr>
                  <w:r w:rsidRPr="00974E40">
                    <w:rPr>
                      <w:rFonts w:ascii="Times New Roman" w:hAnsi="Times New Roman"/>
                      <w:b w:val="0"/>
                    </w:rPr>
                    <w:t>-Có tiếng nổ nhẹ.</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r w:rsidRPr="00974E40">
                    <w:rPr>
                      <w:rFonts w:ascii="Times New Roman" w:hAnsi="Times New Roman"/>
                      <w:b w:val="0"/>
                    </w:rPr>
                    <w:t>-Thu khí H</w:t>
                  </w:r>
                  <w:r w:rsidRPr="00974E40">
                    <w:rPr>
                      <w:rFonts w:ascii="Times New Roman" w:hAnsi="Times New Roman"/>
                      <w:b w:val="0"/>
                      <w:vertAlign w:val="subscript"/>
                    </w:rPr>
                    <w:t>2</w:t>
                  </w:r>
                  <w:r w:rsidRPr="00974E40">
                    <w:rPr>
                      <w:rFonts w:ascii="Times New Roman" w:hAnsi="Times New Roman"/>
                      <w:b w:val="0"/>
                    </w:rPr>
                    <w:t xml:space="preserve"> bằng pp đẩy nước và đẩy kk.</w:t>
                  </w:r>
                </w:p>
                <w:p w:rsidR="00974E40" w:rsidRPr="00974E40" w:rsidRDefault="00974E40" w:rsidP="006712A7">
                  <w:pPr>
                    <w:jc w:val="both"/>
                    <w:rPr>
                      <w:rFonts w:ascii="Times New Roman" w:hAnsi="Times New Roman"/>
                      <w:b w:val="0"/>
                    </w:rPr>
                  </w:pPr>
                </w:p>
              </w:tc>
            </w:tr>
            <w:tr w:rsidR="00974E40" w:rsidRPr="00974E40" w:rsidTr="00532907">
              <w:tc>
                <w:tcPr>
                  <w:tcW w:w="353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ind w:right="-138"/>
                    <w:jc w:val="both"/>
                    <w:rPr>
                      <w:rFonts w:ascii="Times New Roman" w:hAnsi="Times New Roman"/>
                      <w:b w:val="0"/>
                    </w:rPr>
                  </w:pPr>
                  <w:r w:rsidRPr="00974E40">
                    <w:rPr>
                      <w:rFonts w:ascii="Times New Roman" w:hAnsi="Times New Roman"/>
                      <w:i/>
                      <w:u w:val="single"/>
                    </w:rPr>
                    <w:t>TN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 xml:space="preserve"> tác dụng với CuO:</w:t>
                  </w:r>
                </w:p>
                <w:p w:rsidR="00974E40" w:rsidRPr="00974E40" w:rsidRDefault="00974E40" w:rsidP="006712A7">
                  <w:pPr>
                    <w:jc w:val="both"/>
                    <w:rPr>
                      <w:rFonts w:ascii="Times New Roman" w:hAnsi="Times New Roman"/>
                      <w:b w:val="0"/>
                    </w:rPr>
                  </w:pPr>
                  <w:r w:rsidRPr="00974E40">
                    <w:rPr>
                      <w:rFonts w:ascii="Times New Roman" w:hAnsi="Times New Roman"/>
                      <w:b w:val="0"/>
                    </w:rPr>
                    <w:t xml:space="preserve"> -Cho vào ÔN khoảng 10ml dung dịch HCl và 3-4 viên kẽm</w:t>
                  </w:r>
                </w:p>
                <w:p w:rsidR="00974E40" w:rsidRPr="00974E40" w:rsidRDefault="00974E40" w:rsidP="006712A7">
                  <w:pPr>
                    <w:jc w:val="both"/>
                    <w:rPr>
                      <w:rFonts w:ascii="Times New Roman" w:hAnsi="Times New Roman"/>
                      <w:b w:val="0"/>
                    </w:rPr>
                  </w:pPr>
                  <w:r w:rsidRPr="00974E40">
                    <w:rPr>
                      <w:rFonts w:ascii="Times New Roman" w:hAnsi="Times New Roman"/>
                      <w:b w:val="0"/>
                    </w:rPr>
                    <w:t>-Đậy ÔN bằng nút cao su có ống thủy tinh xuyên qua có chửa 1 ít bột CuO</w:t>
                  </w:r>
                </w:p>
                <w:p w:rsidR="00974E40" w:rsidRPr="00974E40" w:rsidRDefault="00974E40" w:rsidP="003310D5">
                  <w:pPr>
                    <w:ind w:right="-108"/>
                    <w:jc w:val="both"/>
                    <w:rPr>
                      <w:rFonts w:ascii="Times New Roman" w:hAnsi="Times New Roman"/>
                      <w:b w:val="0"/>
                    </w:rPr>
                  </w:pPr>
                  <w:r w:rsidRPr="00974E40">
                    <w:rPr>
                      <w:rFonts w:ascii="Times New Roman" w:hAnsi="Times New Roman"/>
                      <w:b w:val="0"/>
                    </w:rPr>
                    <w:t>-Dùng đèn hơ nóng đều ống tt</w:t>
                  </w:r>
                </w:p>
              </w:tc>
              <w:tc>
                <w:tcPr>
                  <w:tcW w:w="1980" w:type="dxa"/>
                  <w:tcBorders>
                    <w:top w:val="single" w:sz="4" w:space="0" w:color="auto"/>
                    <w:left w:val="single" w:sz="4" w:space="0" w:color="auto"/>
                    <w:bottom w:val="single" w:sz="4" w:space="0" w:color="auto"/>
                    <w:right w:val="single" w:sz="4" w:space="0" w:color="auto"/>
                  </w:tcBorders>
                </w:tcPr>
                <w:p w:rsidR="00974E40" w:rsidRPr="00974E40" w:rsidRDefault="00974E40" w:rsidP="00CF03BC">
                  <w:pPr>
                    <w:jc w:val="both"/>
                    <w:rPr>
                      <w:rFonts w:ascii="Times New Roman" w:hAnsi="Times New Roman"/>
                      <w:b w:val="0"/>
                    </w:rPr>
                  </w:pPr>
                  <w:r w:rsidRPr="00974E40">
                    <w:rPr>
                      <w:rFonts w:ascii="Times New Roman" w:hAnsi="Times New Roman"/>
                      <w:b w:val="0"/>
                    </w:rPr>
                    <w:t xml:space="preserve">-DC: Tương tự TH 1 và thêm ông TT cong. </w:t>
                  </w:r>
                </w:p>
                <w:p w:rsidR="00974E40" w:rsidRPr="00974E40" w:rsidRDefault="00974E40" w:rsidP="00CF03BC">
                  <w:pPr>
                    <w:jc w:val="both"/>
                    <w:rPr>
                      <w:rFonts w:ascii="Times New Roman" w:hAnsi="Times New Roman"/>
                      <w:b w:val="0"/>
                    </w:rPr>
                  </w:pPr>
                  <w:r w:rsidRPr="00974E40">
                    <w:rPr>
                      <w:rFonts w:ascii="Times New Roman" w:hAnsi="Times New Roman"/>
                      <w:b w:val="0"/>
                    </w:rPr>
                    <w:t>-HC:</w:t>
                  </w:r>
                </w:p>
                <w:p w:rsidR="00974E40" w:rsidRPr="00974E40" w:rsidRDefault="00974E40" w:rsidP="00CF03BC">
                  <w:pPr>
                    <w:jc w:val="both"/>
                    <w:rPr>
                      <w:rFonts w:ascii="Times New Roman" w:hAnsi="Times New Roman"/>
                      <w:b w:val="0"/>
                    </w:rPr>
                  </w:pPr>
                  <w:r w:rsidRPr="00974E40">
                    <w:rPr>
                      <w:rFonts w:ascii="Times New Roman" w:hAnsi="Times New Roman"/>
                      <w:b w:val="0"/>
                    </w:rPr>
                    <w:t>Bột CuO.</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ó khí không màu thoát ra.</w:t>
                  </w:r>
                </w:p>
                <w:p w:rsidR="00974E40" w:rsidRPr="00974E40" w:rsidRDefault="00974E40" w:rsidP="006712A7">
                  <w:pPr>
                    <w:jc w:val="both"/>
                    <w:rPr>
                      <w:rFonts w:ascii="Times New Roman" w:hAnsi="Times New Roman"/>
                      <w:b w:val="0"/>
                    </w:rPr>
                  </w:pPr>
                  <w:r w:rsidRPr="00974E40">
                    <w:rPr>
                      <w:rFonts w:ascii="Times New Roman" w:hAnsi="Times New Roman"/>
                      <w:b w:val="0"/>
                    </w:rPr>
                    <w:t>-Bột CuO màu đen</w:t>
                  </w:r>
                </w:p>
                <w:p w:rsidR="00974E40" w:rsidRPr="00974E40" w:rsidRDefault="00974E40" w:rsidP="003310D5">
                  <w:pPr>
                    <w:jc w:val="both"/>
                    <w:rPr>
                      <w:rFonts w:ascii="Times New Roman" w:hAnsi="Times New Roman"/>
                      <w:b w:val="0"/>
                    </w:rPr>
                  </w:pPr>
                  <w:r w:rsidRPr="00974E40">
                    <w:rPr>
                      <w:rFonts w:ascii="Times New Roman" w:hAnsi="Times New Roman"/>
                      <w:b w:val="0"/>
                    </w:rPr>
                    <w:t>Chuyển</w:t>
                  </w:r>
                  <w:r w:rsidRPr="00974E40">
                    <w:rPr>
                      <w:rFonts w:ascii="Times New Roman" w:hAnsi="Times New Roman"/>
                      <w:b w:val="0"/>
                    </w:rPr>
                    <w:sym w:font="Wingdings" w:char="F0E0"/>
                  </w:r>
                  <w:r w:rsidRPr="00974E40">
                    <w:rPr>
                      <w:rFonts w:ascii="Times New Roman" w:hAnsi="Times New Roman"/>
                      <w:b w:val="0"/>
                    </w:rPr>
                    <w:t>đỏ gạch.</w:t>
                  </w:r>
                </w:p>
              </w:tc>
              <w:tc>
                <w:tcPr>
                  <w:tcW w:w="25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p>
                <w:p w:rsidR="00974E40" w:rsidRPr="00974E40" w:rsidRDefault="00974E40" w:rsidP="006712A7">
                  <w:pPr>
                    <w:jc w:val="both"/>
                    <w:rPr>
                      <w:rFonts w:ascii="Times New Roman" w:hAnsi="Times New Roman"/>
                      <w:b w:val="0"/>
                    </w:rPr>
                  </w:pPr>
                  <w:r w:rsidRPr="00974E40">
                    <w:rPr>
                      <w:rFonts w:ascii="Times New Roman" w:hAnsi="Times New Roman"/>
                      <w:b w:val="0"/>
                    </w:rPr>
                    <w:t>CuO+H</w:t>
                  </w:r>
                  <w:r w:rsidRPr="00974E40">
                    <w:rPr>
                      <w:rFonts w:ascii="Times New Roman" w:hAnsi="Times New Roman"/>
                      <w:b w:val="0"/>
                      <w:vertAlign w:val="subscript"/>
                    </w:rPr>
                    <w:t>2</w:t>
                  </w:r>
                  <w:r w:rsidRPr="00974E40">
                    <w:rPr>
                      <w:rFonts w:ascii="Times New Roman" w:hAnsi="Times New Roman"/>
                      <w:b w:val="0"/>
                      <w:position w:val="-6"/>
                    </w:rPr>
                    <w:object w:dxaOrig="680" w:dyaOrig="360">
                      <v:shape id="_x0000_i1231" type="#_x0000_t75" style="width:33.8pt;height:18.15pt" o:ole="">
                        <v:imagedata r:id="rId325" o:title=""/>
                      </v:shape>
                      <o:OLEObject Type="Embed" ProgID="Equation.DSMT4" ShapeID="_x0000_i1231" DrawAspect="Content" ObjectID="_1629746384" r:id="rId330"/>
                    </w:object>
                  </w:r>
                  <w:r w:rsidRPr="00974E40">
                    <w:rPr>
                      <w:rFonts w:ascii="Times New Roman" w:hAnsi="Times New Roman"/>
                      <w:b w:val="0"/>
                    </w:rPr>
                    <w:t>Cu+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532907">
                  <w:pPr>
                    <w:jc w:val="both"/>
                    <w:rPr>
                      <w:rFonts w:ascii="Times New Roman" w:hAnsi="Times New Roman"/>
                      <w:b w:val="0"/>
                      <w:lang w:val="pt-BR"/>
                    </w:rPr>
                  </w:pPr>
                  <w:r w:rsidRPr="00974E40">
                    <w:rPr>
                      <w:rFonts w:ascii="Times New Roman" w:hAnsi="Times New Roman"/>
                      <w:b w:val="0"/>
                      <w:lang w:val="pt-BR"/>
                    </w:rPr>
                    <w:t>H</w:t>
                  </w:r>
                  <w:r w:rsidRPr="00974E40">
                    <w:rPr>
                      <w:rFonts w:ascii="Times New Roman" w:hAnsi="Times New Roman"/>
                      <w:b w:val="0"/>
                      <w:vertAlign w:val="subscript"/>
                      <w:lang w:val="pt-BR"/>
                    </w:rPr>
                    <w:t>2</w:t>
                  </w:r>
                  <w:r w:rsidRPr="00974E40">
                    <w:rPr>
                      <w:rFonts w:ascii="Times New Roman" w:hAnsi="Times New Roman"/>
                      <w:b w:val="0"/>
                      <w:lang w:val="pt-BR"/>
                    </w:rPr>
                    <w:t xml:space="preserve"> + Oxit Kl </w:t>
                  </w:r>
                  <w:r w:rsidRPr="00974E40">
                    <w:rPr>
                      <w:rFonts w:ascii="Times New Roman" w:hAnsi="Times New Roman"/>
                      <w:b w:val="0"/>
                      <w:lang w:val="pt-BR"/>
                    </w:rPr>
                    <w:sym w:font="Wingdings" w:char="F0E0"/>
                  </w:r>
                  <w:r w:rsidRPr="00974E40">
                    <w:rPr>
                      <w:rFonts w:ascii="Times New Roman" w:hAnsi="Times New Roman"/>
                      <w:b w:val="0"/>
                      <w:lang w:val="pt-BR"/>
                    </w:rPr>
                    <w:t xml:space="preserve">  Kl tương ứng + nước</w:t>
                  </w:r>
                </w:p>
                <w:p w:rsidR="00974E40" w:rsidRPr="00974E40" w:rsidRDefault="00974E40" w:rsidP="006712A7">
                  <w:pPr>
                    <w:jc w:val="both"/>
                    <w:rPr>
                      <w:rFonts w:ascii="Times New Roman" w:hAnsi="Times New Roman"/>
                      <w:b w:val="0"/>
                    </w:rPr>
                  </w:pPr>
                </w:p>
              </w:tc>
            </w:tr>
          </w:tbl>
          <w:p w:rsidR="00974E40" w:rsidRPr="00974E40" w:rsidRDefault="00974E40" w:rsidP="006712A7">
            <w:pPr>
              <w:jc w:val="center"/>
              <w:rPr>
                <w:rFonts w:ascii="Times New Roman" w:hAnsi="Times New Roman"/>
                <w:b w:val="0"/>
                <w:sz w:val="28"/>
                <w:lang w:val="pt-BR"/>
              </w:rPr>
            </w:pPr>
          </w:p>
        </w:tc>
      </w:tr>
    </w:tbl>
    <w:p w:rsidR="00974E40" w:rsidRPr="00974E40" w:rsidRDefault="00974E40" w:rsidP="000602E7">
      <w:pPr>
        <w:jc w:val="both"/>
        <w:rPr>
          <w:rFonts w:ascii="Times New Roman" w:hAnsi="Times New Roman"/>
        </w:rPr>
      </w:pPr>
      <w:r w:rsidRPr="00974E40">
        <w:rPr>
          <w:rFonts w:ascii="Times New Roman" w:hAnsi="Times New Roman"/>
          <w:i/>
        </w:rPr>
        <w:lastRenderedPageBreak/>
        <w:t xml:space="preserve">4. </w:t>
      </w:r>
      <w:r w:rsidRPr="00974E40">
        <w:rPr>
          <w:rFonts w:ascii="Times New Roman" w:hAnsi="Times New Roman"/>
          <w:i/>
          <w:u w:val="single"/>
        </w:rPr>
        <w:t>Dặn Dò</w:t>
      </w:r>
      <w:r w:rsidRPr="00974E40">
        <w:rPr>
          <w:rFonts w:ascii="Times New Roman" w:hAnsi="Times New Roman"/>
        </w:rPr>
        <w:t xml:space="preserve">: (1’) </w:t>
      </w:r>
      <w:r w:rsidRPr="00974E40">
        <w:rPr>
          <w:rFonts w:ascii="Times New Roman" w:hAnsi="Times New Roman"/>
          <w:b w:val="0"/>
        </w:rPr>
        <w:t>-Ôn bài, làm bài tập. Chuẩn bị kĩ nội dung bài luyện tập để tiết sau kiểm tra 1 tiết</w:t>
      </w:r>
    </w:p>
    <w:p w:rsidR="00974E40" w:rsidRPr="00974E40" w:rsidRDefault="00974E40" w:rsidP="009C76DF">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8947FB">
      <w:pPr>
        <w:spacing w:line="276" w:lineRule="auto"/>
        <w:jc w:val="both"/>
        <w:rPr>
          <w:rFonts w:ascii="Times New Roman" w:hAnsi="Times New Roman"/>
          <w:b w:val="0"/>
          <w:sz w:val="16"/>
        </w:rPr>
      </w:pPr>
    </w:p>
    <w:p w:rsidR="00974E40" w:rsidRPr="00974E40" w:rsidRDefault="00974E40" w:rsidP="008947FB">
      <w:pPr>
        <w:tabs>
          <w:tab w:val="left" w:leader="dot" w:pos="10260"/>
        </w:tabs>
        <w:spacing w:line="276" w:lineRule="auto"/>
        <w:jc w:val="both"/>
        <w:rPr>
          <w:rFonts w:ascii="Times New Roman" w:hAnsi="Times New Roman"/>
          <w:b w:val="0"/>
          <w:sz w:val="12"/>
        </w:rPr>
      </w:pPr>
      <w:r w:rsidRPr="00974E40">
        <w:rPr>
          <w:rFonts w:ascii="Times New Roman" w:hAnsi="Times New Roman"/>
          <w:b w:val="0"/>
          <w:sz w:val="12"/>
        </w:rPr>
        <w:tab/>
      </w:r>
    </w:p>
    <w:p w:rsidR="00974E40" w:rsidRPr="00974E40" w:rsidRDefault="00974E40" w:rsidP="00CD154E">
      <w:pPr>
        <w:rPr>
          <w:rFonts w:ascii="Times New Roman" w:hAnsi="Times New Roman"/>
          <w:b w:val="0"/>
        </w:rPr>
      </w:pPr>
      <w:r w:rsidRPr="00974E40">
        <w:rPr>
          <w:rFonts w:ascii="Times New Roman" w:hAnsi="Times New Roman"/>
        </w:rPr>
        <w:tab/>
      </w:r>
      <w:r w:rsidRPr="00974E40">
        <w:rPr>
          <w:rFonts w:ascii="Times New Roman" w:hAnsi="Times New Roman"/>
          <w:b w:val="0"/>
        </w:rPr>
        <w:t>Tuần 28</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13.03.2019</w:t>
      </w:r>
    </w:p>
    <w:p w:rsidR="00974E40" w:rsidRPr="00974E40" w:rsidRDefault="00026327" w:rsidP="00CD154E">
      <w:pPr>
        <w:rPr>
          <w:rFonts w:ascii="Times New Roman" w:hAnsi="Times New Roman"/>
          <w:b w:val="0"/>
          <w:u w:val="single"/>
        </w:rPr>
      </w:pPr>
      <w:r>
        <w:rPr>
          <w:rFonts w:ascii="Times New Roman" w:hAnsi="Times New Roman"/>
          <w:b w:val="0"/>
          <w:noProof/>
        </w:rPr>
        <mc:AlternateContent>
          <mc:Choice Requires="wps">
            <w:drawing>
              <wp:anchor distT="0" distB="0" distL="114300" distR="114300" simplePos="0" relativeHeight="251700736" behindDoc="0" locked="0" layoutInCell="1" allowOverlap="1">
                <wp:simplePos x="0" y="0"/>
                <wp:positionH relativeFrom="column">
                  <wp:posOffset>2171700</wp:posOffset>
                </wp:positionH>
                <wp:positionV relativeFrom="paragraph">
                  <wp:posOffset>117475</wp:posOffset>
                </wp:positionV>
                <wp:extent cx="1257300" cy="457200"/>
                <wp:effectExtent l="24765" t="27305" r="22860" b="20320"/>
                <wp:wrapNone/>
                <wp:docPr id="22"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EAEAEA"/>
                        </a:solidFill>
                        <a:ln w="38100" cmpd="dbl">
                          <a:solidFill>
                            <a:srgbClr val="000000"/>
                          </a:solidFill>
                          <a:round/>
                          <a:headEnd/>
                          <a:tailEnd/>
                        </a:ln>
                      </wps:spPr>
                      <wps:txbx>
                        <w:txbxContent>
                          <w:p w:rsidR="00974E40" w:rsidRPr="006E28CB" w:rsidRDefault="00974E40" w:rsidP="00CD154E">
                            <w:pPr>
                              <w:jc w:val="center"/>
                              <w:rPr>
                                <w:sz w:val="32"/>
                              </w:rPr>
                            </w:pPr>
                            <w:r w:rsidRPr="006E28CB">
                              <w:rPr>
                                <w:sz w:val="32"/>
                              </w:rPr>
                              <w:t>N</w:t>
                            </w:r>
                            <w:r w:rsidRPr="006E28CB">
                              <w:rPr>
                                <w:rFonts w:ascii="Times New Roman" w:hAnsi="Times New Roman"/>
                                <w:sz w:val="32"/>
                              </w:rPr>
                              <w:t>ƯỚ</w:t>
                            </w:r>
                            <w:r w:rsidRPr="006E28CB">
                              <w:rPr>
                                <w:sz w:val="32"/>
                              </w:rPr>
                              <w:t>C</w:t>
                            </w:r>
                          </w:p>
                          <w:p w:rsidR="00974E40" w:rsidRDefault="00974E40" w:rsidP="00CD154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45" style="position:absolute;margin-left:171pt;margin-top:9.25pt;width:99pt;height:36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zKfnQAIAAIEEAAAOAAAAZHJzL2Uyb0RvYy54bWysVG1v0zAQ/o7Ef7D8naXpum6Llk7TXhDS gInBD3BspzE4PnN2m45fz9nJSgd8QiSSdY7vnrt7Hl8uLne9ZVuNwYCreXk040w7Ccq4dc2/fL57 c8ZZiMIpYcHpmj/pwC9Xr19dDL7Sc+jAKo2MQFyoBl/zLkZfFUWQne5FOAKvHR22gL2ItMV1oVAM hN7bYj6bLYsBUHkEqUOgrzfjIV9l/LbVMn5s26AjszWn2mJeMa9NWovVhajWKHxn5FSG+IcqemEc Jd1D3Ygo2AbNH1C9kQgB2ngkoS+gbY3UuQfqppz91s1jJ7zOvRA5we9pCv8PVn7YPiAzqubzOWdO 9KTR1SZCTs0Wy0TQ4ENFfo/+AVOLwd+D/BaYg+tOuLW+QoSh00JRWWXyL14EpE2gUNYM70ERvCD4 zNWuxT4BEgtslyV52kuid5FJ+ljOT06PZ6ScpLPFySlpnlOI6jnaY4hvNfQsGTVH2Dj1iXTPKcT2 PsSsi5qaE+orZ21vSeWtsKxcLpenE+LkXIjqGTO3C9aoO2Nt3uC6ubbIKLTmt1fpnYLDoZt1bKj5 8VmZK+890asamyt64RcO4Wb5+Rtc7inf1ETzrVPZjsLY0aaKrZt4T1SPksVds8vKlucJNOnQgHoi JRDGOaC5JaMD/MHZQDNQ8/B9I1BzZt85UvO8XCzS0ORNJp8zPDxpDk+EkwRV88jZaF7HcdA2Hs26 o0xlZsBBumCtic9XZaxqqp/uOVkvBulwn71+/TlWPwEAAP//AwBQSwMEFAAGAAgAAAAhAIUE2H/c AAAACQEAAA8AAABkcnMvZG93bnJldi54bWxMj8FOwzAQRO9I/IO1SNyoTWmqEuJUCIkDNwgIrk68 TlLidRS7afr3LCc47sxo9k2xX/wgZpxiH0jD7UqBQGqC7anV8PH+fLMDEZMha4ZAqOGMEfbl5UVh chtO9IZzlVrBJRRzo6FLacyljE2H3sRVGJHYc2HyJvE5tdJO5sTlfpBrpbbSm574Q2dGfOqw+a6O XsPXGTO3bD9dfXihucbKmdeD0/r6anl8AJFwSX9h+MVndCiZqQ5HslEMGu42a96S2NhlIDiQbRQL tYZ7lYEsC/l/QfkDAAD//wMAUEsBAi0AFAAGAAgAAAAhALaDOJL+AAAA4QEAABMAAAAAAAAAAAAA AAAAAAAAAFtDb250ZW50X1R5cGVzXS54bWxQSwECLQAUAAYACAAAACEAOP0h/9YAAACUAQAACwAA AAAAAAAAAAAAAAAvAQAAX3JlbHMvLnJlbHNQSwECLQAUAAYACAAAACEAdcyn50ACAACBBAAADgAA AAAAAAAAAAAAAAAuAgAAZHJzL2Uyb0RvYy54bWxQSwECLQAUAAYACAAAACEAhQTYf9wAAAAJAQAA DwAAAAAAAAAAAAAAAACaBAAAZHJzL2Rvd25yZXYueG1sUEsFBgAAAAAEAAQA8wAAAKMFAAAAAA== " fillcolor="#eaeaea" strokeweight="3pt">
                <v:stroke linestyle="thinThin"/>
                <v:textbox>
                  <w:txbxContent>
                    <w:p w:rsidR="00974E40" w:rsidRPr="006E28CB" w:rsidRDefault="00974E40" w:rsidP="00CD154E">
                      <w:pPr>
                        <w:jc w:val="center"/>
                        <w:rPr>
                          <w:sz w:val="32"/>
                        </w:rPr>
                      </w:pPr>
                      <w:r w:rsidRPr="006E28CB">
                        <w:rPr>
                          <w:sz w:val="32"/>
                        </w:rPr>
                        <w:t>N</w:t>
                      </w:r>
                      <w:r w:rsidRPr="006E28CB">
                        <w:rPr>
                          <w:rFonts w:ascii="Times New Roman" w:hAnsi="Times New Roman"/>
                          <w:sz w:val="32"/>
                        </w:rPr>
                        <w:t>ƯỚ</w:t>
                      </w:r>
                      <w:r w:rsidRPr="006E28CB">
                        <w:rPr>
                          <w:sz w:val="32"/>
                        </w:rPr>
                        <w:t>C</w:t>
                      </w:r>
                    </w:p>
                    <w:p w:rsidR="00974E40" w:rsidRDefault="00974E40" w:rsidP="00CD154E">
                      <w:pPr>
                        <w:jc w:val="center"/>
                      </w:pPr>
                    </w:p>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3</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15.03.2019</w:t>
      </w:r>
    </w:p>
    <w:p w:rsidR="00974E40" w:rsidRPr="00974E40" w:rsidRDefault="00974E40" w:rsidP="00CD154E">
      <w:pPr>
        <w:rPr>
          <w:rFonts w:ascii="Times New Roman" w:hAnsi="Times New Roman"/>
        </w:rPr>
      </w:pPr>
    </w:p>
    <w:p w:rsidR="00974E40" w:rsidRPr="00974E40" w:rsidRDefault="00974E40" w:rsidP="00CD154E">
      <w:pPr>
        <w:rPr>
          <w:rFonts w:ascii="Times New Roman" w:hAnsi="Times New Roman"/>
        </w:rPr>
      </w:pPr>
    </w:p>
    <w:p w:rsidR="00974E40" w:rsidRPr="00974E40" w:rsidRDefault="00974E40" w:rsidP="00CD154E">
      <w:pPr>
        <w:rPr>
          <w:rFonts w:ascii="Times New Roman" w:hAnsi="Times New Roman"/>
          <w:b w:val="0"/>
        </w:rPr>
      </w:pPr>
    </w:p>
    <w:p w:rsidR="00974E40" w:rsidRPr="00974E40" w:rsidRDefault="00974E40" w:rsidP="00CD154E">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C25D4">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 thành phần định tính và định lượng của nước</w:t>
      </w:r>
      <w:r w:rsidRPr="00974E40">
        <w:rPr>
          <w:rFonts w:ascii="Times New Roman" w:hAnsi="Times New Roman"/>
        </w:rPr>
        <w:t xml:space="preserve">  </w:t>
      </w:r>
    </w:p>
    <w:p w:rsidR="00974E40" w:rsidRPr="00974E40" w:rsidRDefault="00974E40" w:rsidP="00CC25D4">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Quan sát thí nghiệm hoặc hình ảnh thí nghiệm phân tích và tổng hợp nước, rút ra được nhận xét về thành phần của nước.</w:t>
      </w:r>
    </w:p>
    <w:p w:rsidR="00974E40" w:rsidRPr="00974E40" w:rsidRDefault="00974E40" w:rsidP="00CC25D4">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ì trong học tập và yêu thích bô môn.   </w:t>
      </w:r>
    </w:p>
    <w:p w:rsidR="00974E40" w:rsidRPr="00974E40" w:rsidRDefault="00974E40" w:rsidP="00B33516">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B33516">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CC25D4">
      <w:pPr>
        <w:jc w:val="both"/>
        <w:rPr>
          <w:rFonts w:ascii="Times New Roman" w:hAnsi="Times New Roman"/>
          <w:b w:val="0"/>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b w:val="0"/>
        </w:rPr>
        <w:t xml:space="preserve">: Thành phần khối lượng của các nguyên tố H, O trong nước.  </w:t>
      </w:r>
    </w:p>
    <w:p w:rsidR="00974E40" w:rsidRPr="00974E40" w:rsidRDefault="00974E40" w:rsidP="00CC25D4">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CC25D4">
      <w:pPr>
        <w:jc w:val="both"/>
        <w:rPr>
          <w:rFonts w:ascii="Times New Roman" w:hAnsi="Times New Roman"/>
          <w:b w:val="0"/>
        </w:rPr>
      </w:pPr>
      <w:r w:rsidRPr="00974E40">
        <w:rPr>
          <w:rFonts w:ascii="Times New Roman" w:hAnsi="Times New Roman"/>
          <w:b w:val="0"/>
        </w:rPr>
        <w:t xml:space="preserve">-Dụng cụ điện phân nước, thiết bị tổng họp nước hoặc mô hình </w:t>
      </w:r>
    </w:p>
    <w:p w:rsidR="00974E40" w:rsidRPr="00974E40" w:rsidRDefault="00974E40" w:rsidP="00CC25D4">
      <w:pPr>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Bảng phụ có ghi sẳn các bài tập </w:t>
      </w:r>
    </w:p>
    <w:p w:rsidR="00974E40" w:rsidRPr="00974E40" w:rsidRDefault="00974E40" w:rsidP="00CC25D4">
      <w:pPr>
        <w:jc w:val="both"/>
        <w:rPr>
          <w:rFonts w:ascii="Times New Roman" w:hAnsi="Times New Roman"/>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4B4DA4">
      <w:pPr>
        <w:jc w:val="both"/>
        <w:rPr>
          <w:rFonts w:ascii="Times New Roman" w:hAnsi="Times New Roman"/>
        </w:rPr>
      </w:pPr>
      <w:r w:rsidRPr="00974E40">
        <w:rPr>
          <w:rFonts w:ascii="Times New Roman" w:hAnsi="Times New Roman"/>
        </w:rPr>
        <w:t>1. Bài cũ</w:t>
      </w:r>
      <w:r w:rsidRPr="00974E40">
        <w:rPr>
          <w:rFonts w:ascii="Times New Roman" w:hAnsi="Times New Roman"/>
          <w:b w:val="0"/>
        </w:rPr>
        <w:t>: Nhận xét bài kiểm tra</w:t>
      </w:r>
    </w:p>
    <w:p w:rsidR="00974E40" w:rsidRPr="00974E40" w:rsidRDefault="00974E40" w:rsidP="004B4DA4">
      <w:pPr>
        <w:jc w:val="both"/>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b w:val="0"/>
        </w:rPr>
        <w:t>Chúng ta cùng tìm</w:t>
      </w:r>
      <w:r w:rsidRPr="00974E40">
        <w:rPr>
          <w:rFonts w:ascii="Times New Roman" w:hAnsi="Times New Roman"/>
        </w:rPr>
        <w:t xml:space="preserve"> </w:t>
      </w:r>
      <w:r w:rsidRPr="00974E40">
        <w:rPr>
          <w:rFonts w:ascii="Times New Roman" w:hAnsi="Times New Roman"/>
          <w:b w:val="0"/>
        </w:rPr>
        <w:t>hiểu phần còn lại của chương. Các em đã biết gì về nước, chúng có thành phần như thế nào? Tính chất ra sao? Hôm nay chúng ta cùng nhau nghiên cứu nội dung bài học</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24"/>
        <w:gridCol w:w="3398"/>
        <w:gridCol w:w="3600"/>
      </w:tblGrid>
      <w:tr w:rsidR="00974E40" w:rsidRPr="00974E40" w:rsidTr="00D44590">
        <w:tc>
          <w:tcPr>
            <w:tcW w:w="1643"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GIÁO VIÊN</w:t>
            </w:r>
          </w:p>
        </w:tc>
        <w:tc>
          <w:tcPr>
            <w:tcW w:w="1630"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HỌC SINH</w:t>
            </w:r>
          </w:p>
        </w:tc>
        <w:tc>
          <w:tcPr>
            <w:tcW w:w="1727" w:type="pct"/>
            <w:tcBorders>
              <w:top w:val="double" w:sz="4" w:space="0" w:color="auto"/>
              <w:bottom w:val="single" w:sz="4" w:space="0" w:color="auto"/>
            </w:tcBorders>
            <w:shd w:val="clear" w:color="auto" w:fill="E6E6E6"/>
          </w:tcPr>
          <w:p w:rsidR="00974E40" w:rsidRPr="00974E40" w:rsidRDefault="00974E40" w:rsidP="00D44590">
            <w:pPr>
              <w:jc w:val="center"/>
              <w:rPr>
                <w:rFonts w:ascii="Times New Roman" w:hAnsi="Times New Roman"/>
              </w:rPr>
            </w:pPr>
            <w:r w:rsidRPr="00974E40">
              <w:rPr>
                <w:rFonts w:ascii="Times New Roman" w:hAnsi="Times New Roman"/>
              </w:rPr>
              <w:t>NỘI DUNG</w:t>
            </w:r>
          </w:p>
        </w:tc>
      </w:tr>
      <w:tr w:rsidR="00974E40" w:rsidRPr="00974E40" w:rsidTr="00D44590">
        <w:tc>
          <w:tcPr>
            <w:tcW w:w="5000" w:type="pct"/>
            <w:gridSpan w:val="3"/>
            <w:tcBorders>
              <w:top w:val="single" w:sz="4" w:space="0" w:color="auto"/>
            </w:tcBorders>
            <w:shd w:val="clear" w:color="auto" w:fill="auto"/>
          </w:tcPr>
          <w:p w:rsidR="00974E40" w:rsidRPr="00974E40" w:rsidRDefault="00974E40" w:rsidP="00D44590">
            <w:pPr>
              <w:jc w:val="center"/>
              <w:rPr>
                <w:rFonts w:ascii="Times New Roman" w:hAnsi="Times New Roman"/>
              </w:rPr>
            </w:pPr>
            <w:r w:rsidRPr="00974E40">
              <w:rPr>
                <w:rFonts w:ascii="Times New Roman" w:hAnsi="Times New Roman"/>
              </w:rPr>
              <w:t>Hoạt động 1: sự phân huỷ của nước.</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GV: lắp mô hình và làm thí nghiệm cho HS quan sát </w:t>
            </w:r>
            <w:r w:rsidRPr="00974E40">
              <w:rPr>
                <w:rFonts w:ascii="Times New Roman" w:hAnsi="Times New Roman"/>
                <w:b w:val="0"/>
                <w:i/>
              </w:rPr>
              <w:t>(thêm dd H</w:t>
            </w:r>
            <w:r w:rsidRPr="00974E40">
              <w:rPr>
                <w:rFonts w:ascii="Times New Roman" w:hAnsi="Times New Roman"/>
                <w:b w:val="0"/>
                <w:i/>
                <w:vertAlign w:val="subscript"/>
              </w:rPr>
              <w:t>2</w:t>
            </w:r>
            <w:r w:rsidRPr="00974E40">
              <w:rPr>
                <w:rFonts w:ascii="Times New Roman" w:hAnsi="Times New Roman"/>
                <w:b w:val="0"/>
                <w:i/>
              </w:rPr>
              <w:t>SO</w:t>
            </w:r>
            <w:r w:rsidRPr="00974E40">
              <w:rPr>
                <w:rFonts w:ascii="Times New Roman" w:hAnsi="Times New Roman"/>
                <w:b w:val="0"/>
                <w:i/>
                <w:vertAlign w:val="subscript"/>
              </w:rPr>
              <w:t>4</w:t>
            </w:r>
            <w:r w:rsidRPr="00974E40">
              <w:rPr>
                <w:rFonts w:ascii="Times New Roman" w:hAnsi="Times New Roman"/>
                <w:b w:val="0"/>
                <w:i/>
              </w:rPr>
              <w:t xml:space="preserve"> 5% vào nước)</w:t>
            </w:r>
          </w:p>
          <w:p w:rsidR="00974E40" w:rsidRPr="00974E40" w:rsidRDefault="00974E40" w:rsidP="00D44590">
            <w:pPr>
              <w:jc w:val="both"/>
              <w:rPr>
                <w:rFonts w:ascii="Times New Roman" w:hAnsi="Times New Roman"/>
                <w:b w:val="0"/>
              </w:rPr>
            </w:pPr>
            <w:r w:rsidRPr="00974E40">
              <w:rPr>
                <w:rFonts w:ascii="Times New Roman" w:hAnsi="Times New Roman"/>
                <w:b w:val="0"/>
              </w:rPr>
              <w:t>?Tại cực âm và cực dương có khí gì tạo thành ?</w:t>
            </w:r>
          </w:p>
          <w:p w:rsidR="00974E40" w:rsidRPr="00974E40" w:rsidRDefault="00974E40" w:rsidP="00D44590">
            <w:pPr>
              <w:jc w:val="both"/>
              <w:rPr>
                <w:rFonts w:ascii="Times New Roman" w:hAnsi="Times New Roman"/>
                <w:b w:val="0"/>
              </w:rPr>
            </w:pPr>
            <w:r w:rsidRPr="00974E40">
              <w:rPr>
                <w:rFonts w:ascii="Times New Roman" w:hAnsi="Times New Roman"/>
                <w:b w:val="0"/>
              </w:rPr>
              <w:t>Gv: Làm thí nghiệm nhận biết 2 chất khí bằng tàn đóm.</w:t>
            </w:r>
          </w:p>
          <w:p w:rsidR="00974E40" w:rsidRPr="00974E40" w:rsidRDefault="00974E40" w:rsidP="00D44590">
            <w:pPr>
              <w:jc w:val="both"/>
              <w:rPr>
                <w:rFonts w:ascii="Times New Roman" w:hAnsi="Times New Roman"/>
                <w:b w:val="0"/>
              </w:rPr>
            </w:pPr>
            <w:r w:rsidRPr="00974E40">
              <w:rPr>
                <w:rFonts w:ascii="Times New Roman" w:hAnsi="Times New Roman"/>
                <w:b w:val="0"/>
              </w:rPr>
              <w:t>?Nêu hiện tượng quan sát được</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Khí thoát ra ở cực dương là gì?</w:t>
            </w:r>
          </w:p>
          <w:p w:rsidR="00974E40" w:rsidRPr="00974E40" w:rsidRDefault="00974E40" w:rsidP="00D44590">
            <w:pPr>
              <w:jc w:val="both"/>
              <w:rPr>
                <w:rFonts w:ascii="Times New Roman" w:hAnsi="Times New Roman"/>
                <w:b w:val="0"/>
              </w:rPr>
            </w:pPr>
            <w:r w:rsidRPr="00974E40">
              <w:rPr>
                <w:rFonts w:ascii="Times New Roman" w:hAnsi="Times New Roman"/>
                <w:b w:val="0"/>
              </w:rPr>
              <w:t>?Nêu cách nhận biết khí oxi?</w:t>
            </w:r>
          </w:p>
          <w:p w:rsidR="00974E40" w:rsidRPr="00974E40" w:rsidRDefault="00974E40" w:rsidP="00D44590">
            <w:pPr>
              <w:jc w:val="both"/>
              <w:rPr>
                <w:rFonts w:ascii="Times New Roman" w:hAnsi="Times New Roman"/>
                <w:b w:val="0"/>
              </w:rPr>
            </w:pPr>
            <w:r w:rsidRPr="00974E40">
              <w:rPr>
                <w:rFonts w:ascii="Times New Roman" w:hAnsi="Times New Roman"/>
                <w:b w:val="0"/>
              </w:rPr>
              <w:t>Gv dùng ngọn lửa để vào đầu ống dẫn khí ở cực A.</w:t>
            </w:r>
          </w:p>
          <w:p w:rsidR="00974E40" w:rsidRPr="00974E40" w:rsidRDefault="00974E40" w:rsidP="00D44590">
            <w:pPr>
              <w:jc w:val="both"/>
              <w:rPr>
                <w:rFonts w:ascii="Times New Roman" w:hAnsi="Times New Roman"/>
                <w:b w:val="0"/>
              </w:rPr>
            </w:pPr>
            <w:r w:rsidRPr="00974E40">
              <w:rPr>
                <w:rFonts w:ascii="Times New Roman" w:hAnsi="Times New Roman"/>
                <w:b w:val="0"/>
              </w:rPr>
              <w:t>?Quan sát và nêu hiện tượng?</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Vậy em cho biết chất khí nào sinh ra ở 2 cực trên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Em hãy so sánh thể tích của khí H</w:t>
            </w:r>
            <w:r w:rsidRPr="00974E40">
              <w:rPr>
                <w:rFonts w:ascii="Times New Roman" w:hAnsi="Times New Roman"/>
                <w:b w:val="0"/>
                <w:vertAlign w:val="subscript"/>
              </w:rPr>
              <w:t>2</w:t>
            </w:r>
            <w:r w:rsidRPr="00974E40">
              <w:rPr>
                <w:rFonts w:ascii="Times New Roman" w:hAnsi="Times New Roman"/>
                <w:b w:val="0"/>
              </w:rPr>
              <w:t xml:space="preserve"> và khí O</w:t>
            </w:r>
            <w:r w:rsidRPr="00974E40">
              <w:rPr>
                <w:rFonts w:ascii="Times New Roman" w:hAnsi="Times New Roman"/>
                <w:b w:val="0"/>
                <w:vertAlign w:val="subscript"/>
              </w:rPr>
              <w:t>2</w:t>
            </w:r>
            <w:r w:rsidRPr="00974E40">
              <w:rPr>
                <w:rFonts w:ascii="Times New Roman" w:hAnsi="Times New Roman"/>
                <w:b w:val="0"/>
              </w:rPr>
              <w:t xml:space="preserve"> sinh ra ở 2 điện cực ? </w:t>
            </w:r>
          </w:p>
          <w:p w:rsidR="00974E40" w:rsidRPr="00974E40" w:rsidRDefault="00974E40" w:rsidP="00D44590">
            <w:pPr>
              <w:jc w:val="both"/>
              <w:rPr>
                <w:rFonts w:ascii="Times New Roman" w:hAnsi="Times New Roman"/>
                <w:b w:val="0"/>
              </w:rPr>
            </w:pPr>
            <w:r w:rsidRPr="00974E40">
              <w:rPr>
                <w:rFonts w:ascii="Times New Roman" w:hAnsi="Times New Roman"/>
                <w:b w:val="0"/>
              </w:rPr>
              <w:t>? Viết PTHH xảy ra ?</w:t>
            </w:r>
          </w:p>
        </w:tc>
        <w:tc>
          <w:tcPr>
            <w:tcW w:w="1630"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S quan sá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ai bên điện cực xuất hiện bọt khí.</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Quan sát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Cực B tàn đóm bùng cháy, cực A tàn đóm không bùng cháy</w:t>
            </w:r>
          </w:p>
          <w:p w:rsidR="00974E40" w:rsidRPr="00974E40" w:rsidRDefault="00974E40" w:rsidP="00D44590">
            <w:pPr>
              <w:jc w:val="both"/>
              <w:rPr>
                <w:rFonts w:ascii="Times New Roman" w:hAnsi="Times New Roman"/>
                <w:b w:val="0"/>
              </w:rPr>
            </w:pPr>
            <w:r w:rsidRPr="00974E40">
              <w:rPr>
                <w:rFonts w:ascii="Times New Roman" w:hAnsi="Times New Roman"/>
                <w:b w:val="0"/>
              </w:rPr>
              <w:t>-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Dùng tàn đóm để nhận biết oxi </w:t>
            </w:r>
          </w:p>
          <w:p w:rsidR="00974E40" w:rsidRPr="00974E40" w:rsidRDefault="00974E40" w:rsidP="00D44590">
            <w:pPr>
              <w:jc w:val="both"/>
              <w:rPr>
                <w:rFonts w:ascii="Times New Roman" w:hAnsi="Times New Roman"/>
                <w:b w:val="0"/>
              </w:rPr>
            </w:pPr>
            <w:r w:rsidRPr="00974E40">
              <w:rPr>
                <w:rFonts w:ascii="Times New Roman" w:hAnsi="Times New Roman"/>
                <w:b w:val="0"/>
              </w:rPr>
              <w:t>-Quan sá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Có tiếng nổ nhẹ và và có ngọn lửa màu xanh nhạt</w:t>
            </w:r>
          </w:p>
          <w:p w:rsidR="00974E40" w:rsidRPr="00974E40" w:rsidRDefault="00974E40" w:rsidP="00D44590">
            <w:pPr>
              <w:jc w:val="both"/>
              <w:rPr>
                <w:rFonts w:ascii="Times New Roman" w:hAnsi="Times New Roman"/>
                <w:b w:val="0"/>
              </w:rPr>
            </w:pPr>
            <w:r w:rsidRPr="00974E40">
              <w:rPr>
                <w:rFonts w:ascii="Times New Roman" w:hAnsi="Times New Roman"/>
                <w:b w:val="0"/>
              </w:rPr>
              <w:t>-Ở cực A, khi đốt có tiếng nổ nhẹ, ngọn lửa màu xanh là H</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Cực B, khí thoát ra làm tàn đóm bùng cháy là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rPr>
            </w:pPr>
            <w:r w:rsidRPr="00974E40">
              <w:rPr>
                <w:rFonts w:ascii="Times New Roman" w:hAnsi="Times New Roman"/>
                <w:b w:val="0"/>
              </w:rPr>
              <w:t>-Thể tích H</w:t>
            </w:r>
            <w:r w:rsidRPr="00974E40">
              <w:rPr>
                <w:rFonts w:ascii="Times New Roman" w:hAnsi="Times New Roman"/>
                <w:b w:val="0"/>
                <w:vertAlign w:val="subscript"/>
              </w:rPr>
              <w:t>2</w:t>
            </w:r>
            <w:r w:rsidRPr="00974E40">
              <w:rPr>
                <w:rFonts w:ascii="Times New Roman" w:hAnsi="Times New Roman"/>
                <w:b w:val="0"/>
              </w:rPr>
              <w:t xml:space="preserve"> sinh ra gấp 2 lần thể tích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vertAlign w:val="subscript"/>
                <w:lang w:val="pt-BR"/>
              </w:rPr>
            </w:pPr>
            <w:r w:rsidRPr="00974E40">
              <w:rPr>
                <w:rFonts w:ascii="Times New Roman" w:hAnsi="Times New Roman"/>
                <w:b w:val="0"/>
                <w:lang w:val="pt-BR"/>
              </w:rPr>
              <w:t>V</w:t>
            </w:r>
            <w:r w:rsidRPr="00974E40">
              <w:rPr>
                <w:rFonts w:ascii="Times New Roman" w:hAnsi="Times New Roman"/>
                <w:b w:val="0"/>
                <w:vertAlign w:val="subscript"/>
                <w:lang w:val="pt-BR"/>
              </w:rPr>
              <w:t xml:space="preserve">hiđrô </w:t>
            </w:r>
            <w:r w:rsidRPr="00974E40">
              <w:rPr>
                <w:rFonts w:ascii="Times New Roman" w:hAnsi="Times New Roman"/>
                <w:b w:val="0"/>
                <w:lang w:val="pt-BR"/>
              </w:rPr>
              <w:t>=2V</w:t>
            </w:r>
            <w:r w:rsidRPr="00974E40">
              <w:rPr>
                <w:rFonts w:ascii="Times New Roman" w:hAnsi="Times New Roman"/>
                <w:b w:val="0"/>
                <w:vertAlign w:val="subscript"/>
                <w:lang w:val="pt-BR"/>
              </w:rPr>
              <w:t>oxi.</w:t>
            </w:r>
          </w:p>
          <w:p w:rsidR="00974E40" w:rsidRPr="00974E40" w:rsidRDefault="00974E40" w:rsidP="00D44590">
            <w:pPr>
              <w:jc w:val="both"/>
              <w:rPr>
                <w:rFonts w:ascii="Times New Roman" w:hAnsi="Times New Roman"/>
                <w:b w:val="0"/>
                <w:vertAlign w:val="subscript"/>
                <w:lang w:val="pt-BR"/>
              </w:rPr>
            </w:pPr>
            <w:r w:rsidRPr="00974E40">
              <w:rPr>
                <w:rFonts w:ascii="Times New Roman" w:hAnsi="Times New Roman"/>
                <w:b w:val="0"/>
                <w:lang w:val="pt-BR"/>
              </w:rPr>
              <w:t>2H</w:t>
            </w:r>
            <w:r w:rsidRPr="00974E40">
              <w:rPr>
                <w:rFonts w:ascii="Times New Roman" w:hAnsi="Times New Roman"/>
                <w:b w:val="0"/>
                <w:lang w:val="pt-BR"/>
              </w:rPr>
              <w:softHyphen/>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position w:val="-6"/>
              </w:rPr>
              <w:object w:dxaOrig="1140" w:dyaOrig="320">
                <v:shape id="_x0000_i1232" type="#_x0000_t75" style="width:56.95pt;height:16.3pt" o:ole="">
                  <v:imagedata r:id="rId331" o:title=""/>
                </v:shape>
                <o:OLEObject Type="Embed" ProgID="Equation.DSMT4" ShapeID="_x0000_i1232" DrawAspect="Content" ObjectID="_1629746385" r:id="rId332"/>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2</w: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 xml:space="preserve">Thành phần hoá học của </w:t>
            </w:r>
            <w:r w:rsidRPr="00974E40">
              <w:rPr>
                <w:rFonts w:ascii="Times New Roman" w:hAnsi="Times New Roman"/>
                <w:u w:val="single"/>
              </w:rPr>
              <w:lastRenderedPageBreak/>
              <w:t>nước</w:t>
            </w:r>
            <w:r w:rsidRPr="00974E40">
              <w:rPr>
                <w:rFonts w:ascii="Times New Roman" w:hAnsi="Times New Roman"/>
              </w:rPr>
              <w:t>.</w:t>
            </w:r>
          </w:p>
          <w:p w:rsidR="00974E40" w:rsidRPr="00974E40" w:rsidRDefault="00974E40" w:rsidP="00D44590">
            <w:pPr>
              <w:jc w:val="both"/>
              <w:rPr>
                <w:rFonts w:ascii="Times New Roman" w:hAnsi="Times New Roman"/>
                <w:i/>
              </w:rPr>
            </w:pPr>
            <w:r w:rsidRPr="00974E40">
              <w:rPr>
                <w:rFonts w:ascii="Times New Roman" w:hAnsi="Times New Roman"/>
                <w:i/>
              </w:rPr>
              <w:t xml:space="preserve"> </w:t>
            </w:r>
            <w:r w:rsidRPr="00974E40">
              <w:rPr>
                <w:rFonts w:ascii="Times New Roman" w:hAnsi="Times New Roman"/>
                <w:i/>
                <w:u w:val="single"/>
              </w:rPr>
              <w:t>1. Sự  phân huỷ của nước</w:t>
            </w:r>
            <w:r w:rsidRPr="00974E40">
              <w:rPr>
                <w:rFonts w:ascii="Times New Roman" w:hAnsi="Times New Roman"/>
                <w:i/>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 khi có dòng điện một chiều chạy qua, nước bị phân huỷ thành khí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Thể tích khí H</w:t>
            </w:r>
            <w:r w:rsidRPr="00974E40">
              <w:rPr>
                <w:rFonts w:ascii="Times New Roman" w:hAnsi="Times New Roman"/>
                <w:b w:val="0"/>
                <w:vertAlign w:val="subscript"/>
              </w:rPr>
              <w:t>2</w:t>
            </w:r>
            <w:r w:rsidRPr="00974E40">
              <w:rPr>
                <w:rFonts w:ascii="Times New Roman" w:hAnsi="Times New Roman"/>
                <w:b w:val="0"/>
              </w:rPr>
              <w:t xml:space="preserve"> bằng 2 lần thể tích khí oxi.</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PTHH.</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position w:val="-6"/>
              </w:rPr>
              <w:object w:dxaOrig="1080" w:dyaOrig="320">
                <v:shape id="_x0000_i1233" type="#_x0000_t75" style="width:53.85pt;height:16.3pt" o:ole="">
                  <v:imagedata r:id="rId333" o:title=""/>
                </v:shape>
                <o:OLEObject Type="Embed" ProgID="Equation.DSMT4" ShapeID="_x0000_i1233" DrawAspect="Content" ObjectID="_1629746386" r:id="rId334"/>
              </w:objec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p>
        </w:tc>
      </w:tr>
      <w:tr w:rsidR="00974E40" w:rsidRPr="00974E40" w:rsidTr="00D44590">
        <w:tc>
          <w:tcPr>
            <w:tcW w:w="5000" w:type="pct"/>
            <w:gridSpan w:val="3"/>
            <w:shd w:val="clear" w:color="auto" w:fill="auto"/>
          </w:tcPr>
          <w:p w:rsidR="00974E40" w:rsidRPr="00974E40" w:rsidRDefault="00974E40" w:rsidP="00D44590">
            <w:pPr>
              <w:jc w:val="center"/>
              <w:rPr>
                <w:rFonts w:ascii="Times New Roman" w:hAnsi="Times New Roman"/>
                <w:lang w:val="pt-BR"/>
              </w:rPr>
            </w:pPr>
            <w:r w:rsidRPr="00974E40">
              <w:rPr>
                <w:rFonts w:ascii="Times New Roman" w:hAnsi="Times New Roman"/>
                <w:lang w:val="pt-BR"/>
              </w:rPr>
              <w:lastRenderedPageBreak/>
              <w:t>Hoạt động 2: sự tổng hợp nước.</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cho HS quan sát hình vẽ và yêu cầu các nhóm thảo luận câu hỏi sau.</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 Khi đốt cháy hỗn hợp H</w:t>
            </w:r>
            <w:r w:rsidRPr="00974E40">
              <w:rPr>
                <w:rFonts w:ascii="Times New Roman" w:hAnsi="Times New Roman"/>
                <w:b w:val="0"/>
                <w:vertAlign w:val="subscript"/>
                <w:lang w:val="pt-BR"/>
              </w:rPr>
              <w:t>2</w:t>
            </w:r>
            <w:r w:rsidRPr="00974E40">
              <w:rPr>
                <w:rFonts w:ascii="Times New Roman" w:hAnsi="Times New Roman"/>
                <w:b w:val="0"/>
                <w:lang w:val="pt-BR"/>
              </w:rPr>
              <w:t xml:space="preserve"> và oxi bằng tia lửa điện, có hiện tượng gì xảy ra?</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2.Mực nước trong ống nghiệm có dâng lên  đầy  không?</w:t>
            </w:r>
            <w:r w:rsidRPr="00974E40">
              <w:rPr>
                <w:rFonts w:ascii="Times New Roman" w:hAnsi="Times New Roman"/>
                <w:b w:val="0"/>
              </w:rPr>
              <w:sym w:font="Wingdings" w:char="F0E0"/>
            </w:r>
            <w:r w:rsidRPr="00974E40">
              <w:rPr>
                <w:rFonts w:ascii="Times New Roman" w:hAnsi="Times New Roman"/>
                <w:b w:val="0"/>
                <w:lang w:val="pt-BR"/>
              </w:rPr>
              <w:t xml:space="preserve"> vậy các khí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có phản ứng hết không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3. Đưa tàn đóm vào phần có chất khí còn lại,có hiện tượng gì ? Vậy khí còn dư là khí nào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GV: cho các nhóm trả lời , bổ sung </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kết luận</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Gv: hướng dẫn hs tinh tỉ lệ hoá hợp (về khối lượng ) giữa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Nhắc lại công thức tính % của một nguyên tố trong CT theo khối lượng?</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Tính thành phần % (về m) của oxi và hiđrô trong nước ?</w:t>
            </w:r>
          </w:p>
        </w:tc>
        <w:tc>
          <w:tcPr>
            <w:tcW w:w="1630" w:type="pct"/>
            <w:shd w:val="clear" w:color="auto" w:fill="auto"/>
          </w:tcPr>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HS thảo luận theo nhóm 5’</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 Có tiếng nổ</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2. Mực nước dâng lên không đày và dừng lại ở vạch số 1. Chứng tỏ phản ứng xảy ra không hết.</w:t>
            </w: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3. Khí còn lại làm tàn đóm bùng cháy. Khí còn dư là O</w:t>
            </w:r>
            <w:r w:rsidRPr="00974E40">
              <w:rPr>
                <w:rFonts w:ascii="Times New Roman" w:hAnsi="Times New Roman"/>
                <w:b w:val="0"/>
                <w:vertAlign w:val="subscript"/>
                <w:lang w:val="pt-BR"/>
              </w:rPr>
              <w:t>2</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Đại diện của 3 nhóm trả lời, nhóm còn lại nhận xét,  bổ sung (nếu có)</w:t>
            </w:r>
          </w:p>
          <w:p w:rsidR="00974E40" w:rsidRPr="00974E40" w:rsidRDefault="00974E40" w:rsidP="00D44590">
            <w:pPr>
              <w:jc w:val="both"/>
              <w:rPr>
                <w:rFonts w:ascii="Times New Roman" w:hAnsi="Times New Roman"/>
                <w:b w:val="0"/>
              </w:rPr>
            </w:pPr>
            <w:r w:rsidRPr="00974E40">
              <w:rPr>
                <w:rFonts w:ascii="Times New Roman" w:hAnsi="Times New Roman"/>
                <w:b w:val="0"/>
              </w:rPr>
              <w:t>-</w:t>
            </w:r>
            <w:r w:rsidRPr="00974E40">
              <w:rPr>
                <w:rFonts w:ascii="Times New Roman" w:hAnsi="Times New Roman"/>
                <w:b w:val="0"/>
                <w:position w:val="-14"/>
              </w:rPr>
              <w:object w:dxaOrig="720" w:dyaOrig="380">
                <v:shape id="_x0000_i1234" type="#_x0000_t75" style="width:36.3pt;height:18.8pt" o:ole="">
                  <v:imagedata r:id="rId335" o:title=""/>
                </v:shape>
                <o:OLEObject Type="Embed" ProgID="Equation.DSMT4" ShapeID="_x0000_i1234" DrawAspect="Content" ObjectID="_1629746387" r:id="rId336"/>
              </w:object>
            </w:r>
            <w:r w:rsidRPr="00974E40">
              <w:rPr>
                <w:rFonts w:ascii="Times New Roman" w:hAnsi="Times New Roman"/>
                <w:b w:val="0"/>
              </w:rPr>
              <w:t>=  2  . 2 = 4 (g)</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14"/>
              </w:rPr>
              <w:object w:dxaOrig="760" w:dyaOrig="380">
                <v:shape id="_x0000_i1235" type="#_x0000_t75" style="width:38.2pt;height:18.8pt" o:ole="">
                  <v:imagedata r:id="rId337" o:title=""/>
                </v:shape>
                <o:OLEObject Type="Embed" ProgID="Equation.DSMT4" ShapeID="_x0000_i1235" DrawAspect="Content" ObjectID="_1629746388" r:id="rId338"/>
              </w:object>
            </w:r>
            <w:r w:rsidRPr="00974E40">
              <w:rPr>
                <w:rFonts w:ascii="Times New Roman" w:hAnsi="Times New Roman"/>
                <w:b w:val="0"/>
              </w:rPr>
              <w:t>= 1.32=32 (g)</w:t>
            </w:r>
          </w:p>
          <w:p w:rsidR="00974E40" w:rsidRPr="00974E40" w:rsidRDefault="00974E40" w:rsidP="00D44590">
            <w:pPr>
              <w:jc w:val="both"/>
              <w:rPr>
                <w:rFonts w:ascii="Times New Roman" w:hAnsi="Times New Roman"/>
                <w:b w:val="0"/>
              </w:rPr>
            </w:pPr>
            <w:r w:rsidRPr="00974E40">
              <w:rPr>
                <w:rFonts w:ascii="Times New Roman" w:hAnsi="Times New Roman"/>
                <w:b w:val="0"/>
                <w:position w:val="-34"/>
              </w:rPr>
              <w:object w:dxaOrig="1380" w:dyaOrig="760">
                <v:shape id="_x0000_i1236" type="#_x0000_t75" style="width:68.85pt;height:38.2pt" o:ole="">
                  <v:imagedata r:id="rId339" o:title=""/>
                </v:shape>
                <o:OLEObject Type="Embed" ProgID="Equation.DSMT4" ShapeID="_x0000_i1236" DrawAspect="Content" ObjectID="_1629746389" r:id="rId340"/>
              </w:objec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30"/>
              </w:rPr>
              <w:object w:dxaOrig="1800" w:dyaOrig="680">
                <v:shape id="_x0000_i1237" type="#_x0000_t75" style="width:90.15pt;height:33.8pt" o:ole="">
                  <v:imagedata r:id="rId341" o:title=""/>
                </v:shape>
                <o:OLEObject Type="Embed" ProgID="Equation.DSMT4" ShapeID="_x0000_i1237" DrawAspect="Content" ObjectID="_1629746390" r:id="rId342"/>
              </w:object>
            </w:r>
          </w:p>
          <w:p w:rsidR="00974E40" w:rsidRPr="00974E40" w:rsidRDefault="00974E40" w:rsidP="00D44590">
            <w:pPr>
              <w:jc w:val="both"/>
              <w:rPr>
                <w:rFonts w:ascii="Times New Roman" w:hAnsi="Times New Roman"/>
                <w:b w:val="0"/>
              </w:rPr>
            </w:pPr>
            <w:r w:rsidRPr="00974E40">
              <w:rPr>
                <w:rFonts w:ascii="Times New Roman" w:hAnsi="Times New Roman"/>
                <w:b w:val="0"/>
                <w:position w:val="-42"/>
              </w:rPr>
              <w:object w:dxaOrig="2880" w:dyaOrig="960">
                <v:shape id="_x0000_i1238" type="#_x0000_t75" style="width:2in;height:48.2pt" o:ole="">
                  <v:imagedata r:id="rId343" o:title=""/>
                </v:shape>
                <o:OLEObject Type="Embed" ProgID="Equation.DSMT4" ShapeID="_x0000_i1238" DrawAspect="Content" ObjectID="_1629746391" r:id="rId344"/>
              </w:objec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i/>
                <w:u w:val="single"/>
              </w:rPr>
              <w:t>2. Sự tổng hợp nước</w:t>
            </w:r>
            <w:r w:rsidRPr="00974E40">
              <w:rPr>
                <w:rFonts w:ascii="Times New Roman" w:hAnsi="Times New Roman"/>
              </w:rPr>
              <w:t>.</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a. </w:t>
            </w:r>
            <w:r w:rsidRPr="00974E40">
              <w:rPr>
                <w:rFonts w:ascii="Times New Roman" w:hAnsi="Times New Roman"/>
                <w:b w:val="0"/>
                <w:u w:val="single"/>
              </w:rPr>
              <w:t>Thí nghiệm:</w:t>
            </w:r>
            <w:r w:rsidRPr="00974E40">
              <w:rPr>
                <w:rFonts w:ascii="Times New Roman" w:hAnsi="Times New Roman"/>
                <w:b w:val="0"/>
              </w:rPr>
              <w:t xml:space="preserve"> ( sgk)</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ỗn hợp nổ, mực nước trong ốngnghiệm dâng lên.</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Mực nước dâng lên và dừng ở vạch số 1</w:t>
            </w:r>
            <w:r w:rsidRPr="00974E40">
              <w:rPr>
                <w:rFonts w:ascii="Times New Roman" w:hAnsi="Times New Roman"/>
                <w:b w:val="0"/>
              </w:rPr>
              <w:sym w:font="Wingdings" w:char="F0E0"/>
            </w:r>
            <w:r w:rsidRPr="00974E40">
              <w:rPr>
                <w:rFonts w:ascii="Times New Roman" w:hAnsi="Times New Roman"/>
                <w:b w:val="0"/>
              </w:rPr>
              <w:t xml:space="preserve"> còn dư lại 1 thể tích của chất khí.</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Tàn đóm bùng cháy </w:t>
            </w:r>
            <w:r w:rsidRPr="00974E40">
              <w:rPr>
                <w:rFonts w:ascii="Times New Roman" w:hAnsi="Times New Roman"/>
                <w:b w:val="0"/>
              </w:rPr>
              <w:sym w:font="Wingdings" w:char="F0E0"/>
            </w:r>
            <w:r w:rsidRPr="00974E40">
              <w:rPr>
                <w:rFonts w:ascii="Times New Roman" w:hAnsi="Times New Roman"/>
                <w:b w:val="0"/>
              </w:rPr>
              <w:t xml:space="preserve"> O</w:t>
            </w:r>
            <w:r w:rsidRPr="00974E40">
              <w:rPr>
                <w:rFonts w:ascii="Times New Roman" w:hAnsi="Times New Roman"/>
                <w:b w:val="0"/>
                <w:vertAlign w:val="subscript"/>
              </w:rPr>
              <w:t>2</w: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b. N</w:t>
            </w:r>
            <w:r w:rsidRPr="00974E40">
              <w:rPr>
                <w:rFonts w:ascii="Times New Roman" w:hAnsi="Times New Roman"/>
                <w:b w:val="0"/>
                <w:u w:val="single"/>
              </w:rPr>
              <w:t>hận xét</w:t>
            </w:r>
            <w:r w:rsidRPr="00974E40">
              <w:rPr>
                <w:rFonts w:ascii="Times New Roman" w:hAnsi="Times New Roman"/>
                <w:b w:val="0"/>
              </w:rPr>
              <w:t>: khi đốt cháy tia lửa điện bằng,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 xml:space="preserve"> đã hoá hơp theo tỉ lệ thể tích là 2:1</w:t>
            </w:r>
          </w:p>
          <w:p w:rsidR="00974E40" w:rsidRPr="00974E40" w:rsidRDefault="00974E40" w:rsidP="00D44590">
            <w:pPr>
              <w:jc w:val="both"/>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2H</w:t>
            </w:r>
            <w:r w:rsidRPr="00974E40">
              <w:rPr>
                <w:rFonts w:ascii="Times New Roman" w:hAnsi="Times New Roman"/>
                <w:b w:val="0"/>
                <w:vertAlign w:val="subscript"/>
                <w:lang w:val="pt-BR"/>
              </w:rPr>
              <w:t>2</w:t>
            </w:r>
            <w:r w:rsidRPr="00974E40">
              <w:rPr>
                <w:rFonts w:ascii="Times New Roman" w:hAnsi="Times New Roman"/>
                <w:b w:val="0"/>
                <w:lang w:val="pt-BR"/>
              </w:rPr>
              <w:t xml:space="preserve">   +   O</w:t>
            </w:r>
            <w:r w:rsidRPr="00974E40">
              <w:rPr>
                <w:rFonts w:ascii="Times New Roman" w:hAnsi="Times New Roman"/>
                <w:b w:val="0"/>
                <w:vertAlign w:val="subscript"/>
                <w:lang w:val="pt-BR"/>
              </w:rPr>
              <w:t>2</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39" type="#_x0000_t75" style="width:35.05pt;height:16.3pt" o:ole="">
                  <v:imagedata r:id="rId144" o:title=""/>
                </v:shape>
                <o:OLEObject Type="Embed" ProgID="Equation.DSMT4" ShapeID="_x0000_i1239" DrawAspect="Content" ObjectID="_1629746392" r:id="rId345"/>
              </w:object>
            </w:r>
            <w:r w:rsidRPr="00974E40">
              <w:rPr>
                <w:rFonts w:ascii="Times New Roman" w:hAnsi="Times New Roman"/>
                <w:b w:val="0"/>
                <w:lang w:val="pt-BR"/>
              </w:rPr>
              <w:t xml:space="preserve">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Tỉ lệ hoá hợp theo khối lượng giữa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là 1: 8</w:t>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xml:space="preserve"> </w:t>
            </w:r>
          </w:p>
        </w:tc>
      </w:tr>
      <w:tr w:rsidR="00974E40" w:rsidRPr="00974E40" w:rsidTr="00D44590">
        <w:tc>
          <w:tcPr>
            <w:tcW w:w="5000" w:type="pct"/>
            <w:gridSpan w:val="3"/>
            <w:shd w:val="clear" w:color="auto" w:fill="auto"/>
          </w:tcPr>
          <w:p w:rsidR="00974E40" w:rsidRPr="00974E40" w:rsidRDefault="00974E40" w:rsidP="00D44590">
            <w:pPr>
              <w:jc w:val="center"/>
              <w:rPr>
                <w:rFonts w:ascii="Times New Roman" w:hAnsi="Times New Roman"/>
              </w:rPr>
            </w:pPr>
            <w:r w:rsidRPr="00974E40">
              <w:rPr>
                <w:rFonts w:ascii="Times New Roman" w:hAnsi="Times New Roman"/>
              </w:rPr>
              <w:t>Hoạt động 3: Kết luận</w:t>
            </w:r>
          </w:p>
        </w:tc>
      </w:tr>
      <w:tr w:rsidR="00974E40" w:rsidRPr="00974E40" w:rsidTr="00D44590">
        <w:tc>
          <w:tcPr>
            <w:tcW w:w="1643"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GV: yêu cầu HS thảo luận câu hỏi sau.</w:t>
            </w:r>
          </w:p>
          <w:p w:rsidR="00974E40" w:rsidRPr="00974E40" w:rsidRDefault="00974E40" w:rsidP="00D44590">
            <w:pPr>
              <w:jc w:val="both"/>
              <w:rPr>
                <w:rFonts w:ascii="Times New Roman" w:hAnsi="Times New Roman"/>
                <w:b w:val="0"/>
              </w:rPr>
            </w:pPr>
            <w:r w:rsidRPr="00974E40">
              <w:rPr>
                <w:rFonts w:ascii="Times New Roman" w:hAnsi="Times New Roman"/>
                <w:b w:val="0"/>
              </w:rPr>
              <w:t>1.Nước là hợp chất được tạo thành bởi những nguyên tố nào?</w:t>
            </w:r>
          </w:p>
          <w:p w:rsidR="00974E40" w:rsidRPr="00974E40" w:rsidRDefault="00974E40" w:rsidP="00D44590">
            <w:pPr>
              <w:jc w:val="both"/>
              <w:rPr>
                <w:rFonts w:ascii="Times New Roman" w:hAnsi="Times New Roman"/>
                <w:b w:val="0"/>
              </w:rPr>
            </w:pPr>
            <w:r w:rsidRPr="00974E40">
              <w:rPr>
                <w:rFonts w:ascii="Times New Roman" w:hAnsi="Times New Roman"/>
                <w:b w:val="0"/>
              </w:rPr>
              <w:t>2.Chúng hoá hợp với nhau theo tỉ lệ về khối lượng và thể tích như thế nào ?</w:t>
            </w:r>
          </w:p>
          <w:p w:rsidR="00974E40" w:rsidRPr="00974E40" w:rsidRDefault="00974E40" w:rsidP="00D44590">
            <w:pPr>
              <w:jc w:val="both"/>
              <w:rPr>
                <w:rFonts w:ascii="Times New Roman" w:hAnsi="Times New Roman"/>
                <w:b w:val="0"/>
              </w:rPr>
            </w:pPr>
            <w:r w:rsidRPr="00974E40">
              <w:rPr>
                <w:rFonts w:ascii="Times New Roman" w:hAnsi="Times New Roman"/>
                <w:b w:val="0"/>
              </w:rPr>
              <w:t>3.Em hãy rút ra công thức hoá học của nước?</w:t>
            </w:r>
          </w:p>
          <w:p w:rsidR="00974E40" w:rsidRPr="00974E40" w:rsidRDefault="00974E40" w:rsidP="00D44590">
            <w:pPr>
              <w:jc w:val="both"/>
              <w:rPr>
                <w:rFonts w:ascii="Times New Roman" w:hAnsi="Times New Roman"/>
                <w:b w:val="0"/>
              </w:rPr>
            </w:pPr>
            <w:r w:rsidRPr="00974E40">
              <w:rPr>
                <w:rFonts w:ascii="Times New Roman" w:hAnsi="Times New Roman"/>
                <w:b w:val="0"/>
              </w:rPr>
              <w:t>-Gọi đại diện của 3 nhóm trả lời, nhóm còn lại nhận xét, bổ sung (nếu có)</w:t>
            </w:r>
          </w:p>
        </w:tc>
        <w:tc>
          <w:tcPr>
            <w:tcW w:w="1630" w:type="pct"/>
            <w:shd w:val="clear" w:color="auto" w:fill="auto"/>
          </w:tcPr>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HSthảo luận nóm trả lời 2’</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1.Hai nguyên tố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vertAlign w:val="subscript"/>
                <w:lang w:val="pt-BR"/>
              </w:rPr>
              <w:softHyphen/>
            </w:r>
          </w:p>
          <w:p w:rsidR="00974E40" w:rsidRPr="00974E40" w:rsidRDefault="00974E40" w:rsidP="00D44590">
            <w:pPr>
              <w:jc w:val="both"/>
              <w:rPr>
                <w:rFonts w:ascii="Times New Roman" w:hAnsi="Times New Roman"/>
                <w:b w:val="0"/>
                <w:lang w:val="pt-BR"/>
              </w:rPr>
            </w:pP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2. </w:t>
            </w:r>
            <w:r w:rsidRPr="00974E40">
              <w:rPr>
                <w:rFonts w:ascii="Times New Roman" w:hAnsi="Times New Roman"/>
                <w:b w:val="0"/>
                <w:position w:val="-14"/>
              </w:rPr>
              <w:object w:dxaOrig="1700" w:dyaOrig="380">
                <v:shape id="_x0000_i1240" type="#_x0000_t75" style="width:85.15pt;height:18.8pt" o:ole="">
                  <v:imagedata r:id="rId346" o:title=""/>
                </v:shape>
                <o:OLEObject Type="Embed" ProgID="Equation.DSMT4" ShapeID="_x0000_i1240" DrawAspect="Content" ObjectID="_1629746393" r:id="rId347"/>
              </w:object>
            </w:r>
          </w:p>
          <w:p w:rsidR="00974E40" w:rsidRPr="00974E40" w:rsidRDefault="00974E40" w:rsidP="00D44590">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14"/>
              </w:rPr>
              <w:object w:dxaOrig="1660" w:dyaOrig="380">
                <v:shape id="_x0000_i1241" type="#_x0000_t75" style="width:83.25pt;height:18.8pt" o:ole="">
                  <v:imagedata r:id="rId348" o:title=""/>
                </v:shape>
                <o:OLEObject Type="Embed" ProgID="Equation.DSMT4" ShapeID="_x0000_i1241" DrawAspect="Content" ObjectID="_1629746394" r:id="rId349"/>
              </w:object>
            </w:r>
          </w:p>
          <w:p w:rsidR="00974E40" w:rsidRPr="00974E40" w:rsidRDefault="00974E40" w:rsidP="00D44590">
            <w:pPr>
              <w:jc w:val="both"/>
              <w:rPr>
                <w:rFonts w:ascii="Times New Roman" w:hAnsi="Times New Roman"/>
                <w:b w:val="0"/>
              </w:rPr>
            </w:pPr>
            <w:r w:rsidRPr="00974E40">
              <w:rPr>
                <w:rFonts w:ascii="Times New Roman" w:hAnsi="Times New Roman"/>
                <w:b w:val="0"/>
              </w:rPr>
              <w:t>3.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Đại diện của 3 nhóm trả lời, nhóm còn lại nhận xét, bổ sung (nếu có)</w:t>
            </w:r>
          </w:p>
        </w:tc>
        <w:tc>
          <w:tcPr>
            <w:tcW w:w="1727" w:type="pct"/>
            <w:shd w:val="clear" w:color="auto" w:fill="auto"/>
          </w:tcPr>
          <w:p w:rsidR="00974E40" w:rsidRPr="00974E40" w:rsidRDefault="00974E40" w:rsidP="00D44590">
            <w:pPr>
              <w:jc w:val="both"/>
              <w:rPr>
                <w:rFonts w:ascii="Times New Roman" w:hAnsi="Times New Roman"/>
              </w:rPr>
            </w:pPr>
            <w:r w:rsidRPr="00974E40">
              <w:rPr>
                <w:rFonts w:ascii="Times New Roman" w:hAnsi="Times New Roman"/>
                <w:i/>
                <w:u w:val="single"/>
              </w:rPr>
              <w:t>3. Kết luận</w:t>
            </w:r>
            <w:r w:rsidRPr="00974E40">
              <w:rPr>
                <w:rFonts w:ascii="Times New Roman" w:hAnsi="Times New Roman"/>
              </w:rPr>
              <w:t>.</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Nước là hợp chất tạo bởi 2 nguyên tố là Hiđrô và oxi.</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rPr>
            </w:pPr>
            <w:r w:rsidRPr="00974E40">
              <w:rPr>
                <w:rFonts w:ascii="Times New Roman" w:hAnsi="Times New Roman"/>
                <w:b w:val="0"/>
              </w:rPr>
              <w:t>- Tỉ lệ hoá hợp giữa H</w:t>
            </w:r>
            <w:r w:rsidRPr="00974E40">
              <w:rPr>
                <w:rFonts w:ascii="Times New Roman" w:hAnsi="Times New Roman"/>
                <w:b w:val="0"/>
                <w:vertAlign w:val="subscript"/>
              </w:rPr>
              <w:t>2</w:t>
            </w:r>
            <w:r w:rsidRPr="00974E40">
              <w:rPr>
                <w:rFonts w:ascii="Times New Roman" w:hAnsi="Times New Roman"/>
                <w:b w:val="0"/>
              </w:rPr>
              <w:t xml:space="preserve"> và O</w:t>
            </w:r>
            <w:r w:rsidRPr="00974E40">
              <w:rPr>
                <w:rFonts w:ascii="Times New Roman" w:hAnsi="Times New Roman"/>
                <w:b w:val="0"/>
                <w:vertAlign w:val="subscript"/>
              </w:rPr>
              <w:t>2</w:t>
            </w:r>
            <w:r w:rsidRPr="00974E40">
              <w:rPr>
                <w:rFonts w:ascii="Times New Roman" w:hAnsi="Times New Roman"/>
                <w:b w:val="0"/>
              </w:rPr>
              <w:t xml:space="preserve"> về thể tích là 2:1 và tỉ lệ theo khối lượng là 1:8</w:t>
            </w:r>
          </w:p>
          <w:p w:rsidR="00974E40" w:rsidRPr="00974E40" w:rsidRDefault="00974E40" w:rsidP="00D44590">
            <w:pPr>
              <w:jc w:val="both"/>
              <w:rPr>
                <w:rFonts w:ascii="Times New Roman" w:hAnsi="Times New Roman"/>
                <w:b w:val="0"/>
              </w:rPr>
            </w:pPr>
          </w:p>
          <w:p w:rsidR="00974E40" w:rsidRPr="00974E40" w:rsidRDefault="00974E40" w:rsidP="00D44590">
            <w:pPr>
              <w:jc w:val="both"/>
              <w:rPr>
                <w:rFonts w:ascii="Times New Roman" w:hAnsi="Times New Roman"/>
                <w:b w:val="0"/>
                <w:lang w:val="pt-BR"/>
              </w:rPr>
            </w:pPr>
            <w:r w:rsidRPr="00974E40">
              <w:rPr>
                <w:rFonts w:ascii="Times New Roman" w:hAnsi="Times New Roman"/>
                <w:b w:val="0"/>
                <w:lang w:val="pt-BR"/>
              </w:rPr>
              <w:t>- Vậy CTHH của nước là: H</w:t>
            </w:r>
            <w:r w:rsidRPr="00974E40">
              <w:rPr>
                <w:rFonts w:ascii="Times New Roman" w:hAnsi="Times New Roman"/>
                <w:b w:val="0"/>
                <w:vertAlign w:val="subscript"/>
                <w:lang w:val="pt-BR"/>
              </w:rPr>
              <w:t>2</w:t>
            </w:r>
            <w:r w:rsidRPr="00974E40">
              <w:rPr>
                <w:rFonts w:ascii="Times New Roman" w:hAnsi="Times New Roman"/>
                <w:b w:val="0"/>
                <w:lang w:val="pt-BR"/>
              </w:rPr>
              <w:t>O</w:t>
            </w:r>
          </w:p>
        </w:tc>
      </w:tr>
    </w:tbl>
    <w:p w:rsidR="00974E40" w:rsidRPr="00974E40" w:rsidRDefault="00974E40" w:rsidP="004B4DA4">
      <w:pPr>
        <w:rPr>
          <w:rFonts w:ascii="Times New Roman" w:hAnsi="Times New Roman"/>
          <w:lang w:val="pt-BR"/>
        </w:rPr>
      </w:pPr>
      <w:r w:rsidRPr="00974E40">
        <w:rPr>
          <w:rFonts w:ascii="Times New Roman" w:hAnsi="Times New Roman"/>
          <w:lang w:val="pt-BR"/>
        </w:rPr>
        <w:t xml:space="preserve">3. </w:t>
      </w:r>
      <w:r w:rsidRPr="00974E40">
        <w:rPr>
          <w:rFonts w:ascii="Times New Roman" w:hAnsi="Times New Roman"/>
          <w:u w:val="single"/>
          <w:lang w:val="pt-BR"/>
        </w:rPr>
        <w:t>Củng cố</w:t>
      </w:r>
      <w:r w:rsidRPr="00974E40">
        <w:rPr>
          <w:rFonts w:ascii="Times New Roman" w:hAnsi="Times New Roman"/>
          <w:lang w:val="pt-BR"/>
        </w:rPr>
        <w:t>:</w:t>
      </w:r>
    </w:p>
    <w:p w:rsidR="00974E40" w:rsidRPr="00974E40" w:rsidRDefault="00974E40" w:rsidP="004B4DA4">
      <w:pPr>
        <w:rPr>
          <w:rFonts w:ascii="Times New Roman" w:hAnsi="Times New Roman"/>
          <w:lang w:val="pt-BR"/>
        </w:rPr>
      </w:pPr>
      <w:r w:rsidRPr="00974E40">
        <w:rPr>
          <w:rFonts w:ascii="Times New Roman" w:hAnsi="Times New Roman"/>
          <w:b w:val="0"/>
          <w:lang w:val="pt-BR"/>
        </w:rPr>
        <w:t>-Hệ thống lại kiến thức đã học</w:t>
      </w:r>
    </w:p>
    <w:p w:rsidR="00974E40" w:rsidRPr="00974E40" w:rsidRDefault="00974E40" w:rsidP="00CD154E">
      <w:pPr>
        <w:ind w:right="-232"/>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u w:val="single"/>
          <w:lang w:val="pt-BR"/>
        </w:rPr>
        <w:t>Bài tập 1</w:t>
      </w:r>
      <w:r w:rsidRPr="00974E40">
        <w:rPr>
          <w:rFonts w:ascii="Times New Roman" w:hAnsi="Times New Roman"/>
          <w:b w:val="0"/>
          <w:lang w:val="pt-BR"/>
        </w:rPr>
        <w:t>: Tính thể tích khí H</w:t>
      </w:r>
      <w:r w:rsidRPr="00974E40">
        <w:rPr>
          <w:rFonts w:ascii="Times New Roman" w:hAnsi="Times New Roman"/>
          <w:b w:val="0"/>
          <w:vertAlign w:val="subscript"/>
          <w:lang w:val="pt-BR"/>
        </w:rPr>
        <w:t>2</w:t>
      </w:r>
      <w:r w:rsidRPr="00974E40">
        <w:rPr>
          <w:rFonts w:ascii="Times New Roman" w:hAnsi="Times New Roman"/>
          <w:b w:val="0"/>
          <w:lang w:val="pt-BR"/>
        </w:rPr>
        <w:t xml:space="preserve"> và O</w:t>
      </w:r>
      <w:r w:rsidRPr="00974E40">
        <w:rPr>
          <w:rFonts w:ascii="Times New Roman" w:hAnsi="Times New Roman"/>
          <w:b w:val="0"/>
          <w:vertAlign w:val="subscript"/>
          <w:lang w:val="pt-BR"/>
        </w:rPr>
        <w:t>2</w:t>
      </w:r>
      <w:r w:rsidRPr="00974E40">
        <w:rPr>
          <w:rFonts w:ascii="Times New Roman" w:hAnsi="Times New Roman"/>
          <w:b w:val="0"/>
          <w:lang w:val="pt-BR"/>
        </w:rPr>
        <w:t xml:space="preserve"> (đktc) cần tác dụng vớinhau để tao ra được 7,2 g nước.</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n</w:t>
      </w:r>
      <w:r w:rsidRPr="00974E40">
        <w:rPr>
          <w:rFonts w:ascii="Times New Roman" w:hAnsi="Times New Roman"/>
          <w:b w:val="0"/>
          <w:vertAlign w:val="subscript"/>
          <w:lang w:val="pt-BR"/>
        </w:rPr>
        <w:t xml:space="preserve">nước </w:t>
      </w:r>
      <w:r w:rsidRPr="00974E40">
        <w:rPr>
          <w:rFonts w:ascii="Times New Roman" w:hAnsi="Times New Roman"/>
          <w:b w:val="0"/>
          <w:lang w:val="pt-BR"/>
        </w:rPr>
        <w:t>= 0,4 mol. ; theo PTHH n</w:t>
      </w:r>
      <w:r w:rsidRPr="00974E40">
        <w:rPr>
          <w:rFonts w:ascii="Times New Roman" w:hAnsi="Times New Roman"/>
          <w:b w:val="0"/>
          <w:vertAlign w:val="subscript"/>
          <w:lang w:val="pt-BR"/>
        </w:rPr>
        <w:t xml:space="preserve">hiđrô  </w:t>
      </w:r>
      <w:r w:rsidRPr="00974E40">
        <w:rPr>
          <w:rFonts w:ascii="Times New Roman" w:hAnsi="Times New Roman"/>
          <w:b w:val="0"/>
          <w:lang w:val="pt-BR"/>
        </w:rPr>
        <w:t xml:space="preserve"> = n</w:t>
      </w:r>
      <w:r w:rsidRPr="00974E40">
        <w:rPr>
          <w:rFonts w:ascii="Times New Roman" w:hAnsi="Times New Roman"/>
          <w:b w:val="0"/>
          <w:vertAlign w:val="subscript"/>
          <w:lang w:val="pt-BR"/>
        </w:rPr>
        <w:t xml:space="preserve"> nước </w:t>
      </w:r>
      <w:r w:rsidRPr="00974E40">
        <w:rPr>
          <w:rFonts w:ascii="Times New Roman" w:hAnsi="Times New Roman"/>
          <w:b w:val="0"/>
          <w:lang w:val="pt-BR"/>
        </w:rPr>
        <w:t xml:space="preserve"> = 0,4 mol; n</w:t>
      </w:r>
      <w:r w:rsidRPr="00974E40">
        <w:rPr>
          <w:rFonts w:ascii="Times New Roman" w:hAnsi="Times New Roman"/>
          <w:b w:val="0"/>
          <w:vertAlign w:val="subscript"/>
          <w:lang w:val="pt-BR"/>
        </w:rPr>
        <w:t xml:space="preserve">oxi </w:t>
      </w:r>
      <w:r w:rsidRPr="00974E40">
        <w:rPr>
          <w:rFonts w:ascii="Times New Roman" w:hAnsi="Times New Roman"/>
          <w:b w:val="0"/>
          <w:lang w:val="pt-BR"/>
        </w:rPr>
        <w:t>=1/2n</w:t>
      </w:r>
      <w:r w:rsidRPr="00974E40">
        <w:rPr>
          <w:rFonts w:ascii="Times New Roman" w:hAnsi="Times New Roman"/>
          <w:b w:val="0"/>
          <w:vertAlign w:val="subscript"/>
          <w:lang w:val="pt-BR"/>
        </w:rPr>
        <w:t xml:space="preserve">nước </w:t>
      </w:r>
      <w:r w:rsidRPr="00974E40">
        <w:rPr>
          <w:rFonts w:ascii="Times New Roman" w:hAnsi="Times New Roman"/>
          <w:b w:val="0"/>
          <w:lang w:val="pt-BR"/>
        </w:rPr>
        <w:t xml:space="preserve"> = 0,2 mol.</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V</w:t>
      </w:r>
      <w:r w:rsidRPr="00974E40">
        <w:rPr>
          <w:rFonts w:ascii="Times New Roman" w:hAnsi="Times New Roman"/>
          <w:b w:val="0"/>
          <w:vertAlign w:val="subscript"/>
          <w:lang w:val="pt-BR"/>
        </w:rPr>
        <w:t xml:space="preserve">oxi </w:t>
      </w:r>
      <w:r w:rsidRPr="00974E40">
        <w:rPr>
          <w:rFonts w:ascii="Times New Roman" w:hAnsi="Times New Roman"/>
          <w:b w:val="0"/>
          <w:lang w:val="pt-BR"/>
        </w:rPr>
        <w:t>= 0,2.22,4=4,48(lít)  ; V</w:t>
      </w:r>
      <w:r w:rsidRPr="00974E40">
        <w:rPr>
          <w:rFonts w:ascii="Times New Roman" w:hAnsi="Times New Roman"/>
          <w:b w:val="0"/>
          <w:vertAlign w:val="subscript"/>
          <w:lang w:val="pt-BR"/>
        </w:rPr>
        <w:t xml:space="preserve">Hiđrô </w:t>
      </w:r>
      <w:r w:rsidRPr="00974E40">
        <w:rPr>
          <w:rFonts w:ascii="Times New Roman" w:hAnsi="Times New Roman"/>
          <w:b w:val="0"/>
          <w:lang w:val="pt-BR"/>
        </w:rPr>
        <w:t>=0,4.22,4=8.96 (lít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u w:val="single"/>
          <w:lang w:val="pt-BR"/>
        </w:rPr>
        <w:t>Bài tập 2</w:t>
      </w:r>
      <w:r w:rsidRPr="00974E40">
        <w:rPr>
          <w:rFonts w:ascii="Times New Roman" w:hAnsi="Times New Roman"/>
          <w:b w:val="0"/>
          <w:lang w:val="pt-BR"/>
        </w:rPr>
        <w:t>:Đốt chày hỗn hợp khí gồm 1,12 lít H</w:t>
      </w:r>
      <w:r w:rsidRPr="00974E40">
        <w:rPr>
          <w:rFonts w:ascii="Times New Roman" w:hAnsi="Times New Roman"/>
          <w:b w:val="0"/>
          <w:vertAlign w:val="subscript"/>
          <w:lang w:val="pt-BR"/>
        </w:rPr>
        <w:t>2</w:t>
      </w:r>
      <w:r w:rsidRPr="00974E40">
        <w:rPr>
          <w:rFonts w:ascii="Times New Roman" w:hAnsi="Times New Roman"/>
          <w:b w:val="0"/>
          <w:lang w:val="pt-BR"/>
        </w:rPr>
        <w:t xml:space="preserve"> và 1,68 lít khí O</w:t>
      </w:r>
      <w:r w:rsidRPr="00974E40">
        <w:rPr>
          <w:rFonts w:ascii="Times New Roman" w:hAnsi="Times New Roman"/>
          <w:b w:val="0"/>
          <w:vertAlign w:val="subscript"/>
          <w:lang w:val="pt-BR"/>
        </w:rPr>
        <w:t>2</w:t>
      </w:r>
      <w:r w:rsidRPr="00974E40">
        <w:rPr>
          <w:rFonts w:ascii="Times New Roman" w:hAnsi="Times New Roman"/>
          <w:b w:val="0"/>
          <w:lang w:val="pt-BR"/>
        </w:rPr>
        <w:t xml:space="preserve"> (đktc ). Tính khối lượng nước tạo thành sau phản ứng kết thúc.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Bài tập 2 khác bài tập 1 chổ nào ? làm thế nào để xác định chất nào còn dư ?</w:t>
      </w:r>
    </w:p>
    <w:p w:rsidR="00974E40" w:rsidRPr="00974E40" w:rsidRDefault="00974E40" w:rsidP="00CD154E">
      <w:pPr>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t>+ Gọi 1 HS làm và HS khác làm vàovở và thu 1 số vở chấm điểm .</w:t>
      </w:r>
    </w:p>
    <w:p w:rsidR="00974E40" w:rsidRPr="00974E40" w:rsidRDefault="00974E40" w:rsidP="004B4DA4">
      <w:pPr>
        <w:ind w:left="720" w:firstLine="720"/>
        <w:rPr>
          <w:rFonts w:ascii="Times New Roman" w:hAnsi="Times New Roman"/>
          <w:lang w:val="pt-BR"/>
        </w:rPr>
      </w:pPr>
      <w:r w:rsidRPr="00974E40">
        <w:rPr>
          <w:rFonts w:ascii="Times New Roman" w:hAnsi="Times New Roman"/>
          <w:b w:val="0"/>
          <w:lang w:val="pt-BR"/>
        </w:rPr>
        <w:t xml:space="preserve">+ </w:t>
      </w:r>
      <w:r w:rsidRPr="00974E40">
        <w:rPr>
          <w:rFonts w:ascii="Times New Roman" w:hAnsi="Times New Roman"/>
          <w:position w:val="-28"/>
        </w:rPr>
        <w:object w:dxaOrig="4500" w:dyaOrig="660">
          <v:shape id="_x0000_i1242" type="#_x0000_t75" style="width:224.75pt;height:33.2pt" o:ole="">
            <v:imagedata r:id="rId350" o:title=""/>
          </v:shape>
          <o:OLEObject Type="Embed" ProgID="Equation.DSMT4" ShapeID="_x0000_i1242" DrawAspect="Content" ObjectID="_1629746395" r:id="rId351"/>
        </w:object>
      </w:r>
      <w:r w:rsidRPr="00974E40">
        <w:rPr>
          <w:rFonts w:ascii="Times New Roman" w:hAnsi="Times New Roman"/>
          <w:b w:val="0"/>
        </w:rPr>
        <w:sym w:font="Wingdings" w:char="F0E0"/>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 xml:space="preserve"> phản ứng hết. Oxi còn dư </w:t>
      </w:r>
    </w:p>
    <w:p w:rsidR="00974E40" w:rsidRPr="00974E40" w:rsidRDefault="00974E40" w:rsidP="004B4DA4">
      <w:pPr>
        <w:ind w:left="720" w:firstLine="720"/>
        <w:rPr>
          <w:rFonts w:ascii="Times New Roman" w:hAnsi="Times New Roman"/>
        </w:rPr>
      </w:pPr>
      <w:r w:rsidRPr="00974E40">
        <w:rPr>
          <w:rFonts w:ascii="Times New Roman" w:hAnsi="Times New Roman"/>
          <w:b w:val="0"/>
        </w:rPr>
        <w:t>+theo PTHH</w:t>
      </w:r>
      <w:r w:rsidRPr="00974E40">
        <w:rPr>
          <w:rFonts w:ascii="Times New Roman" w:hAnsi="Times New Roman"/>
        </w:rPr>
        <w:t xml:space="preserve">   </w:t>
      </w:r>
      <w:r w:rsidRPr="00974E40">
        <w:rPr>
          <w:rFonts w:ascii="Times New Roman" w:hAnsi="Times New Roman"/>
          <w:position w:val="-14"/>
        </w:rPr>
        <w:object w:dxaOrig="4620" w:dyaOrig="380">
          <v:shape id="_x0000_i1243" type="#_x0000_t75" style="width:231.05pt;height:18.8pt" o:ole="">
            <v:imagedata r:id="rId352" o:title=""/>
          </v:shape>
          <o:OLEObject Type="Embed" ProgID="Equation.DSMT4" ShapeID="_x0000_i1243" DrawAspect="Content" ObjectID="_1629746396" r:id="rId353"/>
        </w:object>
      </w:r>
    </w:p>
    <w:p w:rsidR="00974E40" w:rsidRPr="00974E40" w:rsidRDefault="00974E40" w:rsidP="00CD154E">
      <w:pPr>
        <w:rPr>
          <w:rFonts w:ascii="Times New Roman" w:hAnsi="Times New Roman"/>
          <w:b w:val="0"/>
        </w:rPr>
      </w:pP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 xml:space="preserve">: </w:t>
      </w:r>
      <w:r w:rsidRPr="00974E40">
        <w:rPr>
          <w:rFonts w:ascii="Times New Roman" w:hAnsi="Times New Roman"/>
          <w:b w:val="0"/>
        </w:rPr>
        <w:t>(1’)</w:t>
      </w:r>
    </w:p>
    <w:p w:rsidR="00974E40" w:rsidRPr="00974E40" w:rsidRDefault="00974E40" w:rsidP="00CD154E">
      <w:pPr>
        <w:rPr>
          <w:rFonts w:ascii="Times New Roman" w:hAnsi="Times New Roman"/>
          <w:b w:val="0"/>
        </w:rPr>
      </w:pPr>
      <w:r w:rsidRPr="00974E40">
        <w:rPr>
          <w:rFonts w:ascii="Times New Roman" w:hAnsi="Times New Roman"/>
          <w:b w:val="0"/>
        </w:rPr>
        <w:t>- Học bài giảng vả làm bài tập 1,2,3,4 sgk rang 125</w:t>
      </w:r>
    </w:p>
    <w:p w:rsidR="00974E40" w:rsidRPr="00974E40" w:rsidRDefault="00974E40" w:rsidP="00CD154E">
      <w:pPr>
        <w:rPr>
          <w:rFonts w:ascii="Times New Roman" w:hAnsi="Times New Roman"/>
          <w:b w:val="0"/>
        </w:rPr>
      </w:pPr>
      <w:r w:rsidRPr="00974E40">
        <w:rPr>
          <w:rFonts w:ascii="Times New Roman" w:hAnsi="Times New Roman"/>
          <w:b w:val="0"/>
        </w:rPr>
        <w:t>- Chuẩn bị trước phần còn lại và đọc bài đọc thêm.</w:t>
      </w:r>
    </w:p>
    <w:p w:rsidR="00974E40" w:rsidRPr="00974E40" w:rsidRDefault="00974E40" w:rsidP="00CD154E">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CD154E">
      <w:pPr>
        <w:rPr>
          <w:rFonts w:ascii="Times New Roman" w:hAnsi="Times New Roman"/>
          <w:b w:val="0"/>
          <w:sz w:val="8"/>
          <w:u w:val="single"/>
        </w:rPr>
      </w:pPr>
    </w:p>
    <w:p w:rsidR="00974E40" w:rsidRPr="00974E40" w:rsidRDefault="00974E40" w:rsidP="00CD154E">
      <w:pPr>
        <w:tabs>
          <w:tab w:val="left" w:leader="dot" w:pos="10080"/>
        </w:tabs>
        <w:spacing w:line="480" w:lineRule="auto"/>
        <w:rPr>
          <w:rFonts w:ascii="Times New Roman" w:hAnsi="Times New Roman"/>
          <w:b w:val="0"/>
          <w:sz w:val="12"/>
          <w:szCs w:val="20"/>
        </w:rPr>
      </w:pPr>
      <w:r w:rsidRPr="00974E40">
        <w:rPr>
          <w:rFonts w:ascii="Times New Roman" w:hAnsi="Times New Roman"/>
          <w:b w:val="0"/>
          <w:sz w:val="12"/>
          <w:szCs w:val="20"/>
        </w:rPr>
        <w:tab/>
      </w:r>
    </w:p>
    <w:p w:rsidR="00974E40" w:rsidRPr="00974E40" w:rsidRDefault="00974E40" w:rsidP="00CD154E">
      <w:pPr>
        <w:tabs>
          <w:tab w:val="left" w:leader="dot" w:pos="10080"/>
        </w:tabs>
        <w:spacing w:line="480" w:lineRule="auto"/>
        <w:rPr>
          <w:rFonts w:ascii="Times New Roman" w:hAnsi="Times New Roman"/>
        </w:rPr>
      </w:pPr>
      <w:r w:rsidRPr="00974E40">
        <w:rPr>
          <w:rFonts w:ascii="Times New Roman" w:hAnsi="Times New Roman"/>
          <w:b w:val="0"/>
          <w:sz w:val="12"/>
          <w:szCs w:val="20"/>
        </w:rPr>
        <w:tab/>
      </w:r>
    </w:p>
    <w:p w:rsidR="00974E40" w:rsidRPr="00974E40" w:rsidRDefault="00974E40" w:rsidP="005421DE">
      <w:pPr>
        <w:rPr>
          <w:rFonts w:ascii="Times New Roman" w:hAnsi="Times New Roman"/>
          <w:b w:val="0"/>
        </w:rPr>
      </w:pPr>
      <w:r w:rsidRPr="00974E40">
        <w:rPr>
          <w:rFonts w:ascii="Times New Roman" w:hAnsi="Times New Roman"/>
        </w:rPr>
        <w:tab/>
      </w:r>
      <w:r w:rsidRPr="00974E40">
        <w:rPr>
          <w:rFonts w:ascii="Times New Roman" w:hAnsi="Times New Roman"/>
          <w:b w:val="0"/>
        </w:rPr>
        <w:t>Tuần 29</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2.03.2019</w:t>
      </w:r>
    </w:p>
    <w:p w:rsidR="00974E40" w:rsidRPr="00974E40" w:rsidRDefault="00026327" w:rsidP="005421DE">
      <w:pPr>
        <w:rPr>
          <w:rFonts w:ascii="Times New Roman" w:hAnsi="Times New Roman"/>
          <w:b w:val="0"/>
          <w:u w:val="single"/>
        </w:rPr>
      </w:pPr>
      <w:r>
        <w:rPr>
          <w:rFonts w:ascii="Times New Roman" w:hAnsi="Times New Roman"/>
          <w:b w:val="0"/>
          <w:noProof/>
        </w:rPr>
        <mc:AlternateContent>
          <mc:Choice Requires="wps">
            <w:drawing>
              <wp:anchor distT="0" distB="0" distL="114300" distR="114300" simplePos="0" relativeHeight="251702784" behindDoc="0" locked="0" layoutInCell="1" allowOverlap="1">
                <wp:simplePos x="0" y="0"/>
                <wp:positionH relativeFrom="column">
                  <wp:posOffset>1771650</wp:posOffset>
                </wp:positionH>
                <wp:positionV relativeFrom="paragraph">
                  <wp:posOffset>136525</wp:posOffset>
                </wp:positionV>
                <wp:extent cx="2171700" cy="457200"/>
                <wp:effectExtent l="24765" t="20320" r="22860" b="27305"/>
                <wp:wrapNone/>
                <wp:docPr id="2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421DE" w:rsidRDefault="00974E40" w:rsidP="005421DE">
                            <w:pPr>
                              <w:jc w:val="center"/>
                              <w:rPr>
                                <w:rFonts w:ascii="Times New Roman" w:hAnsi="Times New Roman"/>
                                <w:sz w:val="30"/>
                              </w:rPr>
                            </w:pPr>
                            <w:r w:rsidRPr="005421DE">
                              <w:rPr>
                                <w:rFonts w:ascii="Times New Roman" w:hAnsi="Times New Roman"/>
                                <w:sz w:val="32"/>
                                <w:szCs w:val="32"/>
                              </w:rPr>
                              <w:t>NƯỚC</w:t>
                            </w:r>
                            <w:r w:rsidRPr="005421DE">
                              <w:rPr>
                                <w:rFonts w:ascii="Times New Roman" w:hAnsi="Times New Roman"/>
                                <w:sz w:val="30"/>
                              </w:rPr>
                              <w:t xml:space="preserve"> </w:t>
                            </w:r>
                            <w:r w:rsidRPr="005421DE">
                              <w:rPr>
                                <w:rFonts w:ascii="Times New Roman" w:hAnsi="Times New Roman"/>
                                <w:b w:val="0"/>
                              </w:rPr>
                              <w:t>(tt)</w:t>
                            </w:r>
                          </w:p>
                          <w:p w:rsidR="00974E40" w:rsidRDefault="00974E40" w:rsidP="005421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46" style="position:absolute;margin-left:139.5pt;margin-top:10.75pt;width:171pt;height:36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inVkPgIAAIEEAAAOAAAAZHJzL2Uyb0RvYy54bWysVG1v0zAQ/o7Ef7D8naUppR1R06naC0Ia MDH4AY7tNAbHZ2y36fbrOV+60gGfEIlk3cXn5+6ex5flxb63bKdDNOBqXp5NONNOgjJuU/OvX25e nXMWk3BKWHC65g868ovVyxfLwVd6Ch1YpQNDEBerwde8S8lXRRFlp3sRz8Brh5sthF4kdMOmUEEM iN7bYjqZzIsBgvIBpI4Rv16Nm3xF+G2rZfrUtlEnZmuOtSVaA61NXovVUlSbIHxn5KEM8Q9V9MI4 THqEuhJJsG0wf0D1RgaI0KYzCX0BbWukph6wm3LyWzf3nfCaekFyoj/SFP8frPy4uwvMqJpPS86c 6FGj9TYBpWazRSZo8LHCuHt/F3KL0d+C/B6Zg8tOuI1ehwBDp4XCssocXzw7kJ2IR1kzfACF8ALh iat9G/oMiCywPUnycJRE7xOT+HFaLsrFBJWTuDd7s0DNKYWonk77ENM7DT3LRs0DbJ36jLpTCrG7 jYl0UYfmhPrGWdtbVHknLCvn8zk1WYjqEIzWEya1C9aoG2MtOWHTXNrA8GjNr9f5PZQTT8OsY0PN X5+XVHnvkV7VWKroWVw8hZvQ8zc46oluaqb52imykzB2tLFi6w68Z6pHydK+2Y/KEmVZhwbUAyoR YJwDnFs0OgiPnA04AzWPP7YiaM7se4dqvi1nszw05BD5nIXTneZ0RziJUDVPnI3mZRoHbeuD2XSY qSQGHOQL1pr0dFXGqg714z1H69kgnfoU9evPsfoJAAD//wMAUEsDBBQABgAIAAAAIQA3c7Tf3QAA AAkBAAAPAAAAZHJzL2Rvd25yZXYueG1sTI/NTsMwEITvSLyDtUjcqJOgBBriVAiJA7cSEFydePNT 4nUUu2n69l1OcNvdGc1+U+xWO4oFZz84UhBvIhBIjTMDdQo+P17vHkH4oMno0REqOKOHXXl9Vejc uBO941KFTnAI+Vwr6EOYcil906PVfuMmJNZaN1sdeJ07aWZ94nA7yiSKMmn1QPyh1xO+9Nj8VEer 4PuMabtmX219eKOlxqrV+0Or1O3N+vwEIuAa/szwi8/oUDJT7Y5kvBgVJA9b7hJ4iFMQbMiSmA+1 gu19CrIs5P8G5QUAAP//AwBQSwECLQAUAAYACAAAACEAtoM4kv4AAADhAQAAEwAAAAAAAAAAAAAA AAAAAAAAW0NvbnRlbnRfVHlwZXNdLnhtbFBLAQItABQABgAIAAAAIQA4/SH/1gAAAJQBAAALAAAA AAAAAAAAAAAAAC8BAABfcmVscy8ucmVsc1BLAQItABQABgAIAAAAIQB5inVkPgIAAIEEAAAOAAAA AAAAAAAAAAAAAC4CAABkcnMvZTJvRG9jLnhtbFBLAQItABQABgAIAAAAIQA3c7Tf3QAAAAkBAAAP AAAAAAAAAAAAAAAAAJgEAABkcnMvZG93bnJldi54bWxQSwUGAAAAAAQABADzAAAAogUAAAAA " fillcolor="#eaeaea" strokeweight="3pt">
                <v:stroke linestyle="thinThin"/>
                <v:textbox>
                  <w:txbxContent>
                    <w:p w:rsidR="00974E40" w:rsidRPr="005421DE" w:rsidRDefault="00974E40" w:rsidP="005421DE">
                      <w:pPr>
                        <w:jc w:val="center"/>
                        <w:rPr>
                          <w:rFonts w:ascii="Times New Roman" w:hAnsi="Times New Roman"/>
                          <w:sz w:val="30"/>
                        </w:rPr>
                      </w:pPr>
                      <w:r w:rsidRPr="005421DE">
                        <w:rPr>
                          <w:rFonts w:ascii="Times New Roman" w:hAnsi="Times New Roman"/>
                          <w:sz w:val="32"/>
                          <w:szCs w:val="32"/>
                        </w:rPr>
                        <w:t>NƯỚC</w:t>
                      </w:r>
                      <w:r w:rsidRPr="005421DE">
                        <w:rPr>
                          <w:rFonts w:ascii="Times New Roman" w:hAnsi="Times New Roman"/>
                          <w:sz w:val="30"/>
                        </w:rPr>
                        <w:t xml:space="preserve"> </w:t>
                      </w:r>
                      <w:r w:rsidRPr="005421DE">
                        <w:rPr>
                          <w:rFonts w:ascii="Times New Roman" w:hAnsi="Times New Roman"/>
                          <w:b w:val="0"/>
                        </w:rPr>
                        <w:t>(tt)</w:t>
                      </w:r>
                    </w:p>
                    <w:p w:rsidR="00974E40" w:rsidRDefault="00974E40" w:rsidP="005421DE"/>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4</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20.03.2019</w:t>
      </w:r>
    </w:p>
    <w:p w:rsidR="00974E40" w:rsidRPr="00974E40" w:rsidRDefault="00974E40" w:rsidP="005421DE">
      <w:pPr>
        <w:rPr>
          <w:rFonts w:ascii="Times New Roman" w:hAnsi="Times New Roman"/>
        </w:rPr>
      </w:pPr>
    </w:p>
    <w:p w:rsidR="00974E40" w:rsidRPr="00974E40" w:rsidRDefault="00974E40" w:rsidP="005421DE">
      <w:pPr>
        <w:rPr>
          <w:rFonts w:ascii="Times New Roman" w:hAnsi="Times New Roman"/>
        </w:rPr>
      </w:pPr>
    </w:p>
    <w:p w:rsidR="00974E40" w:rsidRPr="00974E40" w:rsidRDefault="00974E40" w:rsidP="005421DE">
      <w:pPr>
        <w:jc w:val="both"/>
        <w:rPr>
          <w:rFonts w:ascii="Times New Roman" w:hAnsi="Times New Roman"/>
          <w:b w:val="0"/>
        </w:rPr>
      </w:pPr>
    </w:p>
    <w:p w:rsidR="00974E40" w:rsidRPr="00974E40" w:rsidRDefault="00974E40" w:rsidP="005421DE">
      <w:pPr>
        <w:jc w:val="both"/>
        <w:rPr>
          <w:rFonts w:ascii="Times New Roman" w:hAnsi="Times New Roman"/>
        </w:rPr>
      </w:pPr>
      <w:r w:rsidRPr="00974E40">
        <w:rPr>
          <w:rFonts w:ascii="Times New Roman" w:hAnsi="Times New Roman"/>
        </w:rPr>
        <w:t xml:space="preserve">I. </w:t>
      </w:r>
      <w:r w:rsidRPr="00974E40">
        <w:rPr>
          <w:rFonts w:ascii="Times New Roman" w:hAnsi="Times New Roman"/>
          <w:u w:val="single"/>
        </w:rPr>
        <w:t>Mục Tiêu:</w:t>
      </w:r>
    </w:p>
    <w:p w:rsidR="00974E40" w:rsidRPr="00974E40" w:rsidRDefault="00974E40" w:rsidP="005421DE">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cần</w:t>
      </w:r>
    </w:p>
    <w:p w:rsidR="00974E40" w:rsidRPr="00974E40" w:rsidRDefault="00974E40" w:rsidP="00DC5961">
      <w:pPr>
        <w:ind w:firstLine="720"/>
        <w:jc w:val="both"/>
        <w:rPr>
          <w:rFonts w:ascii="Times New Roman" w:hAnsi="Times New Roman"/>
          <w:b w:val="0"/>
        </w:rPr>
      </w:pPr>
      <w:r w:rsidRPr="00974E40">
        <w:rPr>
          <w:rFonts w:ascii="Times New Roman" w:hAnsi="Times New Roman"/>
          <w:b w:val="0"/>
        </w:rPr>
        <w:t>-Tính chất của nước: Nước hòa tan được nhiều chất, nước phản ứng được với nhiều chất ở điều kiện thường như kim loại (Na, Ca..),  oxit bazơ (CaO, Na</w:t>
      </w:r>
      <w:r w:rsidRPr="00974E40">
        <w:rPr>
          <w:rFonts w:ascii="Times New Roman" w:hAnsi="Times New Roman"/>
          <w:b w:val="0"/>
          <w:vertAlign w:val="subscript"/>
        </w:rPr>
        <w:t>2</w:t>
      </w:r>
      <w:r w:rsidRPr="00974E40">
        <w:rPr>
          <w:rFonts w:ascii="Times New Roman" w:hAnsi="Times New Roman"/>
          <w:b w:val="0"/>
        </w:rPr>
        <w:t>O,...) , oxit axit (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SO</w:t>
      </w:r>
      <w:r w:rsidRPr="00974E40">
        <w:rPr>
          <w:rFonts w:ascii="Times New Roman" w:hAnsi="Times New Roman"/>
          <w:b w:val="0"/>
          <w:vertAlign w:val="subscript"/>
        </w:rPr>
        <w:t>2</w:t>
      </w:r>
      <w:r w:rsidRPr="00974E40">
        <w:rPr>
          <w:rFonts w:ascii="Times New Roman" w:hAnsi="Times New Roman"/>
          <w:b w:val="0"/>
        </w:rPr>
        <w:t>,...) .</w:t>
      </w:r>
    </w:p>
    <w:p w:rsidR="00974E40" w:rsidRPr="00974E40" w:rsidRDefault="00974E40" w:rsidP="00DC5961">
      <w:pPr>
        <w:ind w:firstLine="720"/>
        <w:jc w:val="both"/>
        <w:rPr>
          <w:rFonts w:ascii="Times New Roman" w:hAnsi="Times New Roman"/>
          <w:b w:val="0"/>
        </w:rPr>
      </w:pPr>
      <w:r w:rsidRPr="00974E40">
        <w:rPr>
          <w:rFonts w:ascii="Times New Roman" w:hAnsi="Times New Roman"/>
          <w:b w:val="0"/>
        </w:rPr>
        <w:t xml:space="preserve">-Vai trò của nước trong đời sống và sản xuất, sự ô nhiễm nguồn nước và cách bảo vệ nguồn nước, sử dụng tiết kiệm nước sạch.  </w:t>
      </w:r>
    </w:p>
    <w:p w:rsidR="00974E40" w:rsidRPr="00974E40" w:rsidRDefault="00974E40" w:rsidP="005421DE">
      <w:pPr>
        <w:jc w:val="both"/>
        <w:rPr>
          <w:rFonts w:ascii="Times New Roman" w:hAnsi="Times New Roman"/>
          <w:b w:val="0"/>
        </w:rPr>
      </w:pPr>
      <w:r w:rsidRPr="00974E40">
        <w:rPr>
          <w:rFonts w:ascii="Times New Roman" w:hAnsi="Times New Roman"/>
        </w:rPr>
        <w:t>2. Kĩ năng</w:t>
      </w:r>
      <w:r w:rsidRPr="00974E40">
        <w:rPr>
          <w:rFonts w:ascii="Times New Roman" w:hAnsi="Times New Roman"/>
          <w:i/>
        </w:rPr>
        <w:t>:</w:t>
      </w:r>
      <w:r w:rsidRPr="00974E40">
        <w:rPr>
          <w:rFonts w:ascii="Times New Roman" w:hAnsi="Times New Roman"/>
          <w:b w:val="0"/>
        </w:rPr>
        <w:t xml:space="preserve">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Viết được PTHH của nước với một số kim loại (Na, Ca...), oxit bazơ, oxit axit.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Biết sử dụng giấy quỳ tím để nhận biết được một số dung dịch axit, bazơ cụ thể </w:t>
      </w:r>
    </w:p>
    <w:p w:rsidR="00974E40" w:rsidRPr="00974E40" w:rsidRDefault="00974E40" w:rsidP="005421DE">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ên tri trong học tập và yêu thích bộ môn. </w:t>
      </w:r>
    </w:p>
    <w:p w:rsidR="00974E40" w:rsidRPr="00974E40" w:rsidRDefault="00974E40" w:rsidP="008D5AED">
      <w:pPr>
        <w:rPr>
          <w:rFonts w:ascii="Times New Roman" w:hAnsi="Times New Roman"/>
        </w:rPr>
      </w:pPr>
      <w:r w:rsidRPr="00974E40">
        <w:rPr>
          <w:rFonts w:ascii="Times New Roman" w:hAnsi="Times New Roman"/>
        </w:rPr>
        <w:t>4. Năng lực cần hướng tới:</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nghiên cứu và thực hành Hóa học</w:t>
      </w:r>
    </w:p>
    <w:p w:rsidR="00974E40" w:rsidRPr="00974E40" w:rsidRDefault="00974E40" w:rsidP="00DC5961">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lastRenderedPageBreak/>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8D5AED">
      <w:pPr>
        <w:rPr>
          <w:rFonts w:ascii="Times New Roman" w:hAnsi="Times New Roman"/>
          <w:b w:val="0"/>
          <w:sz w:val="23"/>
          <w:szCs w:val="23"/>
          <w:shd w:val="clear" w:color="auto" w:fill="FFFFFF"/>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 xml:space="preserve">-Tính chất hóa học của nước </w:t>
      </w:r>
    </w:p>
    <w:p w:rsidR="00974E40" w:rsidRPr="00974E40" w:rsidRDefault="00974E40" w:rsidP="00DC5961">
      <w:pPr>
        <w:ind w:left="720"/>
        <w:jc w:val="both"/>
        <w:rPr>
          <w:rFonts w:ascii="Times New Roman" w:hAnsi="Times New Roman"/>
          <w:b w:val="0"/>
        </w:rPr>
      </w:pPr>
      <w:r w:rsidRPr="00974E40">
        <w:rPr>
          <w:rFonts w:ascii="Times New Roman" w:hAnsi="Times New Roman"/>
          <w:b w:val="0"/>
        </w:rPr>
        <w:t>-Sử dụng tiết kiệm nước, bảo vệ nguồn nước không bị ô nhiễm.</w:t>
      </w:r>
    </w:p>
    <w:p w:rsidR="00974E40" w:rsidRPr="00974E40" w:rsidRDefault="00974E40" w:rsidP="005421DE">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DC5961">
      <w:pPr>
        <w:ind w:left="720"/>
        <w:jc w:val="both"/>
        <w:rPr>
          <w:rFonts w:ascii="Times New Roman" w:hAnsi="Times New Roman"/>
          <w:b w:val="0"/>
        </w:rPr>
      </w:pPr>
      <w:r w:rsidRPr="00974E40">
        <w:rPr>
          <w:rFonts w:ascii="Times New Roman" w:hAnsi="Times New Roman"/>
        </w:rPr>
        <w:t>-</w:t>
      </w:r>
      <w:r w:rsidRPr="00974E40">
        <w:rPr>
          <w:rFonts w:ascii="Times New Roman" w:hAnsi="Times New Roman"/>
          <w:b w:val="0"/>
        </w:rPr>
        <w:t>Hoá chất: Na, nước, giấy quì, CaO, P,lọ đựng khí O</w:t>
      </w:r>
      <w:r w:rsidRPr="00974E40">
        <w:rPr>
          <w:rFonts w:ascii="Times New Roman" w:hAnsi="Times New Roman"/>
          <w:b w:val="0"/>
          <w:vertAlign w:val="subscript"/>
        </w:rPr>
        <w:t>2</w:t>
      </w:r>
      <w:r w:rsidRPr="00974E40">
        <w:rPr>
          <w:rFonts w:ascii="Times New Roman" w:hAnsi="Times New Roman"/>
          <w:b w:val="0"/>
        </w:rPr>
        <w:t>, diêm,…</w:t>
      </w:r>
    </w:p>
    <w:p w:rsidR="00974E40" w:rsidRPr="00974E40" w:rsidRDefault="00974E40" w:rsidP="00DC5961">
      <w:pPr>
        <w:tabs>
          <w:tab w:val="left" w:pos="360"/>
        </w:tabs>
        <w:ind w:left="720"/>
        <w:jc w:val="both"/>
        <w:rPr>
          <w:rFonts w:ascii="Times New Roman" w:hAnsi="Times New Roman"/>
          <w:b w:val="0"/>
        </w:rPr>
      </w:pPr>
      <w:r w:rsidRPr="00974E40">
        <w:rPr>
          <w:rFonts w:ascii="Times New Roman" w:hAnsi="Times New Roman"/>
          <w:b w:val="0"/>
        </w:rPr>
        <w:t xml:space="preserve">-Dụng cụ: cốc thuỷ tinh nhỏ, phễu, đèn cồn, ống nghiệm, </w:t>
      </w:r>
    </w:p>
    <w:p w:rsidR="00974E40" w:rsidRPr="00974E40" w:rsidRDefault="00974E40" w:rsidP="00DC5961">
      <w:pPr>
        <w:ind w:left="720"/>
        <w:jc w:val="both"/>
        <w:rPr>
          <w:rFonts w:ascii="Times New Roman" w:hAnsi="Times New Roman"/>
          <w:b w:val="0"/>
        </w:rPr>
      </w:pPr>
      <w:r w:rsidRPr="00974E40">
        <w:rPr>
          <w:rFonts w:ascii="Times New Roman" w:hAnsi="Times New Roman"/>
        </w:rPr>
        <w:t>-</w:t>
      </w:r>
      <w:r w:rsidRPr="00974E40">
        <w:rPr>
          <w:rFonts w:ascii="Times New Roman" w:hAnsi="Times New Roman"/>
          <w:b w:val="0"/>
        </w:rPr>
        <w:t xml:space="preserve">Máy chiếu, PHT, tài liệu học tập. </w:t>
      </w:r>
    </w:p>
    <w:p w:rsidR="00974E40" w:rsidRPr="00974E40" w:rsidRDefault="00974E40" w:rsidP="005421DE">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9369A8">
      <w:pPr>
        <w:rPr>
          <w:rFonts w:ascii="Times New Roman" w:hAnsi="Times New Roman"/>
          <w:lang w:val="pt-BR"/>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96"/>
        <w:gridCol w:w="3346"/>
        <w:gridCol w:w="3380"/>
      </w:tblGrid>
      <w:tr w:rsidR="00974E40" w:rsidRPr="00974E40" w:rsidTr="00306D7C">
        <w:trPr>
          <w:jc w:val="center"/>
        </w:trPr>
        <w:tc>
          <w:tcPr>
            <w:tcW w:w="1765"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lang w:val="pt-BR"/>
              </w:rPr>
            </w:pPr>
            <w:r w:rsidRPr="00974E40">
              <w:rPr>
                <w:rFonts w:ascii="Times New Roman" w:hAnsi="Times New Roman"/>
                <w:lang w:val="pt-BR"/>
              </w:rPr>
              <w:t>GIÁO VIÊN</w:t>
            </w:r>
          </w:p>
        </w:tc>
        <w:tc>
          <w:tcPr>
            <w:tcW w:w="1576"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rPr>
            </w:pPr>
            <w:r w:rsidRPr="00974E40">
              <w:rPr>
                <w:rFonts w:ascii="Times New Roman" w:hAnsi="Times New Roman"/>
                <w:lang w:val="pt-BR"/>
              </w:rPr>
              <w:t>HỌ</w:t>
            </w:r>
            <w:r w:rsidRPr="00974E40">
              <w:rPr>
                <w:rFonts w:ascii="Times New Roman" w:hAnsi="Times New Roman"/>
              </w:rPr>
              <w:t>C SINH</w:t>
            </w:r>
          </w:p>
        </w:tc>
        <w:tc>
          <w:tcPr>
            <w:tcW w:w="1659" w:type="pct"/>
            <w:tcBorders>
              <w:top w:val="double" w:sz="4" w:space="0" w:color="auto"/>
              <w:bottom w:val="single" w:sz="4" w:space="0" w:color="auto"/>
            </w:tcBorders>
            <w:shd w:val="clear" w:color="auto" w:fill="E6E6E6"/>
          </w:tcPr>
          <w:p w:rsidR="00974E40" w:rsidRPr="00974E40" w:rsidRDefault="00974E40" w:rsidP="00D31B2E">
            <w:pPr>
              <w:jc w:val="center"/>
              <w:rPr>
                <w:rFonts w:ascii="Times New Roman" w:hAnsi="Times New Roman"/>
              </w:rPr>
            </w:pPr>
            <w:r w:rsidRPr="00974E40">
              <w:rPr>
                <w:rFonts w:ascii="Times New Roman" w:hAnsi="Times New Roman"/>
              </w:rPr>
              <w:t>NỘI DUNG</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D31B2E">
            <w:pPr>
              <w:jc w:val="center"/>
              <w:rPr>
                <w:rFonts w:ascii="Times New Roman" w:hAnsi="Times New Roman"/>
              </w:rPr>
            </w:pPr>
            <w:r w:rsidRPr="00974E40">
              <w:rPr>
                <w:rFonts w:ascii="Times New Roman" w:hAnsi="Times New Roman"/>
              </w:rPr>
              <w:t>Hoạt động 1: Khởi động</w:t>
            </w:r>
          </w:p>
          <w:p w:rsidR="00974E40" w:rsidRPr="00974E40" w:rsidRDefault="00974E40" w:rsidP="00D31B2E">
            <w:pPr>
              <w:jc w:val="both"/>
              <w:rPr>
                <w:rFonts w:ascii="Times New Roman" w:hAnsi="Times New Roman"/>
                <w:b w:val="0"/>
              </w:rPr>
            </w:pPr>
            <w:r w:rsidRPr="00974E40">
              <w:rPr>
                <w:rFonts w:ascii="Times New Roman" w:hAnsi="Times New Roman"/>
                <w:b w:val="0"/>
              </w:rPr>
              <w:t>Chiếu clip nước lỏng gõ nhẹ chuyển thành nước đá</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Thí nghiệm trên nói đến tính chất nào của nước? </w:t>
            </w:r>
            <w:r w:rsidRPr="00974E40">
              <w:rPr>
                <w:rFonts w:ascii="Times New Roman" w:hAnsi="Times New Roman"/>
                <w:b w:val="0"/>
                <w:i/>
              </w:rPr>
              <w:t>(trạng thái)</w:t>
            </w:r>
          </w:p>
          <w:p w:rsidR="00974E40" w:rsidRPr="00974E40" w:rsidRDefault="00974E40" w:rsidP="00D31B2E">
            <w:pPr>
              <w:jc w:val="both"/>
              <w:rPr>
                <w:rFonts w:ascii="Times New Roman" w:hAnsi="Times New Roman"/>
                <w:b w:val="0"/>
                <w:i/>
              </w:rPr>
            </w:pPr>
            <w:r w:rsidRPr="00974E40">
              <w:rPr>
                <w:rFonts w:ascii="Times New Roman" w:hAnsi="Times New Roman"/>
                <w:b w:val="0"/>
              </w:rPr>
              <w:t xml:space="preserve">?Ngoài trạng thái, hãy dự đoán nước còn có những tính chất nào của nước? </w:t>
            </w:r>
            <w:r w:rsidRPr="00974E40">
              <w:rPr>
                <w:rFonts w:ascii="Times New Roman" w:hAnsi="Times New Roman"/>
                <w:b w:val="0"/>
                <w:i/>
              </w:rPr>
              <w:t>(HS dự đoán dựa vào những kiến thức đã học và kiến thức trong thực tế)</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D31B2E">
            <w:pPr>
              <w:jc w:val="center"/>
              <w:rPr>
                <w:rFonts w:ascii="Times New Roman" w:hAnsi="Times New Roman"/>
              </w:rPr>
            </w:pPr>
            <w:r w:rsidRPr="00974E40">
              <w:rPr>
                <w:rFonts w:ascii="Times New Roman" w:hAnsi="Times New Roman"/>
              </w:rPr>
              <w:t>Hoạt động 2: Hình thành kiến thức</w:t>
            </w:r>
          </w:p>
        </w:tc>
      </w:tr>
      <w:tr w:rsidR="00974E40" w:rsidRPr="00974E40" w:rsidTr="00D31F0D">
        <w:trPr>
          <w:jc w:val="center"/>
        </w:trPr>
        <w:tc>
          <w:tcPr>
            <w:tcW w:w="5000" w:type="pct"/>
            <w:gridSpan w:val="3"/>
            <w:tcBorders>
              <w:top w:val="single" w:sz="4" w:space="0" w:color="auto"/>
            </w:tcBorders>
            <w:shd w:val="clear" w:color="auto" w:fill="auto"/>
          </w:tcPr>
          <w:p w:rsidR="00974E40" w:rsidRPr="00974E40" w:rsidRDefault="00974E40" w:rsidP="00974E40">
            <w:pPr>
              <w:numPr>
                <w:ilvl w:val="0"/>
                <w:numId w:val="13"/>
              </w:numPr>
              <w:jc w:val="center"/>
              <w:rPr>
                <w:rFonts w:ascii="Times New Roman" w:hAnsi="Times New Roman"/>
                <w:i/>
              </w:rPr>
            </w:pPr>
            <w:r w:rsidRPr="00974E40">
              <w:rPr>
                <w:rFonts w:ascii="Times New Roman" w:hAnsi="Times New Roman"/>
                <w:i/>
              </w:rPr>
              <w:t>Tính chất của nước (27’)</w:t>
            </w:r>
          </w:p>
        </w:tc>
      </w:tr>
      <w:tr w:rsidR="00974E40" w:rsidRPr="00974E40" w:rsidTr="00306D7C">
        <w:trPr>
          <w:jc w:val="center"/>
        </w:trPr>
        <w:tc>
          <w:tcPr>
            <w:tcW w:w="1765" w:type="pct"/>
            <w:shd w:val="clear" w:color="auto" w:fill="auto"/>
          </w:tcPr>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Hãy cho biết CTHH, PTK của nước?</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Phát PHT:</w:t>
            </w:r>
          </w:p>
          <w:p w:rsidR="00974E40" w:rsidRPr="00974E40" w:rsidRDefault="00026327" w:rsidP="00D31B2E">
            <w:pPr>
              <w:jc w:val="both"/>
              <w:rPr>
                <w:rFonts w:ascii="Times New Roman" w:hAnsi="Times New Roman"/>
                <w:b w:val="0"/>
              </w:rPr>
            </w:pPr>
            <w:r>
              <w:rPr>
                <w:rFonts w:ascii="Times New Roman" w:hAnsi="Times New Roman"/>
                <w:noProof/>
              </w:rPr>
              <w:drawing>
                <wp:inline distT="0" distB="0" distL="0" distR="0">
                  <wp:extent cx="2202815" cy="1407160"/>
                  <wp:effectExtent l="0" t="0" r="6985" b="2540"/>
                  <wp:docPr id="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cstate="print">
                            <a:extLst>
                              <a:ext uri="{28A0092B-C50C-407E-A947-70E740481C1C}">
                                <a14:useLocalDpi xmlns:a14="http://schemas.microsoft.com/office/drawing/2010/main" val="0"/>
                              </a:ext>
                            </a:extLst>
                          </a:blip>
                          <a:srcRect l="22473" t="20395" r="10097" b="11833"/>
                          <a:stretch>
                            <a:fillRect/>
                          </a:stretch>
                        </pic:blipFill>
                        <pic:spPr bwMode="auto">
                          <a:xfrm>
                            <a:off x="0" y="0"/>
                            <a:ext cx="2202815" cy="1407160"/>
                          </a:xfrm>
                          <a:prstGeom prst="rect">
                            <a:avLst/>
                          </a:prstGeom>
                          <a:noFill/>
                          <a:ln>
                            <a:noFill/>
                          </a:ln>
                        </pic:spPr>
                      </pic:pic>
                    </a:graphicData>
                  </a:graphic>
                </wp:inline>
              </w:drawing>
            </w:r>
          </w:p>
          <w:p w:rsidR="00974E40" w:rsidRPr="00974E40" w:rsidRDefault="00026327" w:rsidP="00D31B2E">
            <w:pPr>
              <w:jc w:val="both"/>
              <w:rPr>
                <w:rFonts w:ascii="Times New Roman" w:hAnsi="Times New Roman"/>
                <w:b w:val="0"/>
              </w:rPr>
            </w:pPr>
            <w:r>
              <w:rPr>
                <w:rFonts w:ascii="Times New Roman" w:hAnsi="Times New Roman"/>
                <w:noProof/>
              </w:rPr>
              <w:drawing>
                <wp:inline distT="0" distB="0" distL="0" distR="0">
                  <wp:extent cx="2146935" cy="906145"/>
                  <wp:effectExtent l="0" t="0" r="5715" b="8255"/>
                  <wp:docPr id="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cstate="print">
                            <a:extLst>
                              <a:ext uri="{28A0092B-C50C-407E-A947-70E740481C1C}">
                                <a14:useLocalDpi xmlns:a14="http://schemas.microsoft.com/office/drawing/2010/main" val="0"/>
                              </a:ext>
                            </a:extLst>
                          </a:blip>
                          <a:srcRect l="34563" t="32872" r="13889" b="28346"/>
                          <a:stretch>
                            <a:fillRect/>
                          </a:stretch>
                        </pic:blipFill>
                        <pic:spPr bwMode="auto">
                          <a:xfrm>
                            <a:off x="0" y="0"/>
                            <a:ext cx="2146935" cy="906145"/>
                          </a:xfrm>
                          <a:prstGeom prst="rect">
                            <a:avLst/>
                          </a:prstGeom>
                          <a:noFill/>
                          <a:ln>
                            <a:noFill/>
                          </a:ln>
                        </pic:spPr>
                      </pic:pic>
                    </a:graphicData>
                  </a:graphic>
                </wp:inline>
              </w:drawing>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 Làm thế nào để nước từ trạng thái lỏng chuyển sang trang thái hơi (khí) và ngược lại?</w:t>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 Làm thế nào để nước từ trạng thái lỏng chuyển sang trang thái rắn và ngược lại?</w:t>
            </w:r>
          </w:p>
          <w:p w:rsidR="00974E40" w:rsidRPr="00974E40" w:rsidRDefault="00974E40" w:rsidP="008E088A">
            <w:pPr>
              <w:jc w:val="both"/>
              <w:rPr>
                <w:rFonts w:ascii="Times New Roman" w:hAnsi="Times New Roman"/>
                <w:b w:val="0"/>
                <w:lang w:val="fr-FR"/>
              </w:rPr>
            </w:pPr>
            <w:r w:rsidRPr="00974E40">
              <w:rPr>
                <w:rFonts w:ascii="Times New Roman" w:hAnsi="Times New Roman"/>
                <w:b w:val="0"/>
                <w:lang w:val="fr-FR"/>
              </w:rPr>
              <w:t>GVTN: Cân 1 lít nước cất</w:t>
            </w:r>
          </w:p>
          <w:p w:rsidR="00974E40" w:rsidRPr="00974E40" w:rsidRDefault="00974E40" w:rsidP="008E088A">
            <w:pPr>
              <w:jc w:val="both"/>
              <w:rPr>
                <w:rFonts w:ascii="Times New Roman" w:hAnsi="Times New Roman"/>
                <w:b w:val="0"/>
                <w:lang w:val="fr-FR"/>
              </w:rPr>
            </w:pPr>
          </w:p>
          <w:p w:rsidR="00974E40" w:rsidRPr="00974E40" w:rsidRDefault="00974E40" w:rsidP="00D31B2E">
            <w:pPr>
              <w:jc w:val="both"/>
              <w:rPr>
                <w:rFonts w:ascii="Times New Roman" w:hAnsi="Times New Roman"/>
                <w:b w:val="0"/>
              </w:rPr>
            </w:pPr>
            <w:r w:rsidRPr="00974E40">
              <w:rPr>
                <w:rFonts w:ascii="Times New Roman" w:hAnsi="Times New Roman"/>
                <w:b w:val="0"/>
              </w:rPr>
              <w:t>?Chứng tỏ điều gì? (D</w:t>
            </w:r>
            <w:r w:rsidRPr="00974E40">
              <w:rPr>
                <w:rFonts w:ascii="Times New Roman" w:hAnsi="Times New Roman"/>
                <w:b w:val="0"/>
                <w:vertAlign w:val="subscript"/>
              </w:rPr>
              <w:t>nước</w:t>
            </w:r>
            <w:r w:rsidRPr="00974E40">
              <w:rPr>
                <w:rFonts w:ascii="Times New Roman" w:hAnsi="Times New Roman"/>
                <w:b w:val="0"/>
              </w:rPr>
              <w:t>=1g/ml), nhưng nước trong tự nhiên thì khác? Vì sao?</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rPr>
            </w:pPr>
            <w:r w:rsidRPr="00974E40">
              <w:rPr>
                <w:rFonts w:ascii="Times New Roman" w:hAnsi="Times New Roman"/>
              </w:rPr>
              <w:t>* Tính chất hoá hoc.</w:t>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1. Giới thiệu dụng cụ, hóa chất</w:t>
            </w: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rPr>
            </w:pPr>
          </w:p>
          <w:p w:rsidR="00974E40" w:rsidRPr="00974E40" w:rsidRDefault="00974E40" w:rsidP="00D31B2E">
            <w:pPr>
              <w:jc w:val="both"/>
              <w:rPr>
                <w:rFonts w:ascii="Times New Roman" w:hAnsi="Times New Roman"/>
                <w:b w:val="0"/>
                <w:noProof/>
              </w:rPr>
            </w:pPr>
            <w:r w:rsidRPr="00974E40">
              <w:rPr>
                <w:rFonts w:ascii="Times New Roman" w:hAnsi="Times New Roman"/>
                <w:b w:val="0"/>
                <w:noProof/>
              </w:rPr>
              <w:t>-Tiến hành TN 1: theo từng bước</w:t>
            </w:r>
          </w:p>
          <w:p w:rsidR="00974E40" w:rsidRPr="00974E40" w:rsidRDefault="00974E40" w:rsidP="00D31B2E">
            <w:pPr>
              <w:jc w:val="both"/>
              <w:rPr>
                <w:rFonts w:ascii="Times New Roman" w:hAnsi="Times New Roman"/>
                <w:b w:val="0"/>
                <w:noProof/>
              </w:rPr>
            </w:pP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2. Giới thiệu dụng cụ, hóa chất</w:t>
            </w: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noProof/>
              </w:rPr>
            </w:pPr>
            <w:r w:rsidRPr="00974E40">
              <w:rPr>
                <w:rFonts w:ascii="Times New Roman" w:hAnsi="Times New Roman"/>
                <w:b w:val="0"/>
                <w:noProof/>
              </w:rPr>
              <w:t>-Tiến hành TN 2: theo từng bước</w:t>
            </w:r>
          </w:p>
          <w:p w:rsidR="00974E40" w:rsidRPr="00974E40" w:rsidRDefault="00974E40" w:rsidP="00434AFF">
            <w:pPr>
              <w:jc w:val="both"/>
              <w:rPr>
                <w:rFonts w:ascii="Times New Roman" w:hAnsi="Times New Roman"/>
                <w:b w:val="0"/>
                <w:noProof/>
              </w:rPr>
            </w:pP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Nêu cách tiến hành thí nghiệm 3. Giới thiệu dụng cụ, hóa chất</w:t>
            </w: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lang w:val="fr-FR"/>
              </w:rPr>
            </w:pPr>
          </w:p>
          <w:p w:rsidR="00974E40" w:rsidRPr="00974E40" w:rsidRDefault="00974E40" w:rsidP="00434AFF">
            <w:pPr>
              <w:jc w:val="both"/>
              <w:rPr>
                <w:rFonts w:ascii="Times New Roman" w:hAnsi="Times New Roman"/>
                <w:b w:val="0"/>
                <w:noProof/>
              </w:rPr>
            </w:pPr>
            <w:r w:rsidRPr="00974E40">
              <w:rPr>
                <w:rFonts w:ascii="Times New Roman" w:hAnsi="Times New Roman"/>
                <w:b w:val="0"/>
                <w:noProof/>
              </w:rPr>
              <w:t>-Tiến hành TN 3: theo từng bước</w:t>
            </w:r>
          </w:p>
          <w:p w:rsidR="00974E40" w:rsidRPr="00974E40" w:rsidRDefault="00974E40" w:rsidP="00434AFF">
            <w:pPr>
              <w:jc w:val="both"/>
              <w:rPr>
                <w:rFonts w:ascii="Times New Roman" w:hAnsi="Times New Roman"/>
                <w:b w:val="0"/>
                <w:noProof/>
              </w:rPr>
            </w:pPr>
          </w:p>
          <w:p w:rsidR="00974E40" w:rsidRPr="00974E40" w:rsidRDefault="00974E40" w:rsidP="00434AFF">
            <w:pPr>
              <w:jc w:val="both"/>
              <w:rPr>
                <w:rFonts w:ascii="Times New Roman" w:hAnsi="Times New Roman"/>
                <w:b w:val="0"/>
                <w:noProof/>
                <w:sz w:val="12"/>
              </w:rPr>
            </w:pP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Thu 1 PHT của 1 nhóm bất kì chiếu máy phi vật thể và sửa sai, chốt kiến thức. </w:t>
            </w:r>
          </w:p>
          <w:p w:rsidR="00974E40" w:rsidRPr="00974E40" w:rsidRDefault="00974E40" w:rsidP="00D31B2E">
            <w:pPr>
              <w:jc w:val="both"/>
              <w:rPr>
                <w:rFonts w:ascii="Times New Roman" w:hAnsi="Times New Roman"/>
                <w:b w:val="0"/>
              </w:rPr>
            </w:pPr>
            <w:r w:rsidRPr="00974E40">
              <w:rPr>
                <w:rFonts w:ascii="Times New Roman" w:hAnsi="Times New Roman"/>
                <w:b w:val="0"/>
              </w:rPr>
              <w:t>-Hướng dẫn HS viết sản phẩm, gọi tên sản phẩm và nhận biết loại hợp chất và cách nhận biết.</w:t>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Nhận biết từng PTHH thuộc loại PUHH nào đã học và giải thích?</w:t>
            </w:r>
          </w:p>
        </w:tc>
        <w:tc>
          <w:tcPr>
            <w:tcW w:w="1576" w:type="pct"/>
            <w:shd w:val="clear" w:color="auto" w:fill="auto"/>
          </w:tcPr>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i/>
              </w:rPr>
            </w:pPr>
            <w:r w:rsidRPr="00974E40">
              <w:rPr>
                <w:rFonts w:ascii="Times New Roman" w:hAnsi="Times New Roman"/>
                <w:b w:val="0"/>
              </w:rPr>
              <w:t>-HS quan sát cốc nước trước mặt: ngủi mùi, uống. (</w:t>
            </w:r>
            <w:r w:rsidRPr="00974E40">
              <w:rPr>
                <w:rFonts w:ascii="Times New Roman" w:hAnsi="Times New Roman"/>
                <w:b w:val="0"/>
                <w:i/>
              </w:rPr>
              <w:t>không màu, không mùi, không vị)</w:t>
            </w:r>
          </w:p>
          <w:p w:rsidR="00974E40" w:rsidRPr="00974E40" w:rsidRDefault="00974E40" w:rsidP="00D31B2E">
            <w:pPr>
              <w:jc w:val="both"/>
              <w:rPr>
                <w:rFonts w:ascii="Times New Roman" w:hAnsi="Times New Roman"/>
                <w:b w:val="0"/>
                <w:i/>
              </w:rPr>
            </w:pPr>
            <w:r w:rsidRPr="00974E40">
              <w:rPr>
                <w:rFonts w:ascii="Times New Roman" w:hAnsi="Times New Roman"/>
                <w:b w:val="0"/>
                <w:i/>
              </w:rPr>
              <w:t>-Từ kiến thức thực tiễn và kiến thức đã học (t</w:t>
            </w:r>
            <w:r w:rsidRPr="00974E40">
              <w:rPr>
                <w:rFonts w:ascii="Times New Roman" w:hAnsi="Times New Roman"/>
                <w:b w:val="0"/>
                <w:i/>
                <w:vertAlign w:val="superscript"/>
              </w:rPr>
              <w:t>0</w:t>
            </w:r>
            <w:r w:rsidRPr="00974E40">
              <w:rPr>
                <w:rFonts w:ascii="Times New Roman" w:hAnsi="Times New Roman"/>
                <w:b w:val="0"/>
                <w:i/>
                <w:vertAlign w:val="subscript"/>
              </w:rPr>
              <w:t>s</w:t>
            </w:r>
            <w:r w:rsidRPr="00974E40">
              <w:rPr>
                <w:rFonts w:ascii="Times New Roman" w:hAnsi="Times New Roman"/>
                <w:b w:val="0"/>
                <w:i/>
              </w:rPr>
              <w:t>=100</w:t>
            </w:r>
            <w:r w:rsidRPr="00974E40">
              <w:rPr>
                <w:rFonts w:ascii="Times New Roman" w:hAnsi="Times New Roman"/>
                <w:b w:val="0"/>
                <w:i/>
                <w:vertAlign w:val="superscript"/>
              </w:rPr>
              <w:t>0</w:t>
            </w:r>
            <w:r w:rsidRPr="00974E40">
              <w:rPr>
                <w:rFonts w:ascii="Times New Roman" w:hAnsi="Times New Roman"/>
                <w:b w:val="0"/>
                <w:i/>
              </w:rPr>
              <w:t>C, t</w:t>
            </w:r>
            <w:r w:rsidRPr="00974E40">
              <w:rPr>
                <w:rFonts w:ascii="Times New Roman" w:hAnsi="Times New Roman"/>
                <w:b w:val="0"/>
                <w:i/>
                <w:vertAlign w:val="superscript"/>
              </w:rPr>
              <w:t>0</w:t>
            </w:r>
            <w:r w:rsidRPr="00974E40">
              <w:rPr>
                <w:rFonts w:ascii="Times New Roman" w:hAnsi="Times New Roman"/>
                <w:b w:val="0"/>
                <w:i/>
                <w:vertAlign w:val="subscript"/>
              </w:rPr>
              <w:t>r</w:t>
            </w:r>
            <w:r w:rsidRPr="00974E40">
              <w:rPr>
                <w:rFonts w:ascii="Times New Roman" w:hAnsi="Times New Roman"/>
                <w:b w:val="0"/>
                <w:i/>
              </w:rPr>
              <w:t>=</w:t>
            </w:r>
            <w:r w:rsidRPr="00974E40">
              <w:rPr>
                <w:rFonts w:ascii="Times New Roman" w:hAnsi="Times New Roman"/>
                <w:b w:val="0"/>
                <w:i/>
                <w:vertAlign w:val="superscript"/>
              </w:rPr>
              <w:t>0</w:t>
            </w:r>
            <w:r w:rsidRPr="00974E40">
              <w:rPr>
                <w:rFonts w:ascii="Times New Roman" w:hAnsi="Times New Roman"/>
                <w:b w:val="0"/>
                <w:i/>
              </w:rPr>
              <w:t>C, D=g/ml, hòa tan được nhiều chấ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Lỏng</w:t>
            </w:r>
            <w:r w:rsidRPr="00974E40">
              <w:rPr>
                <w:rFonts w:ascii="Times New Roman" w:hAnsi="Times New Roman"/>
                <w:b w:val="0"/>
                <w:lang w:val="fr-FR"/>
              </w:rPr>
              <w:sym w:font="Wingdings" w:char="F0E0"/>
            </w:r>
            <w:r w:rsidRPr="00974E40">
              <w:rPr>
                <w:rFonts w:ascii="Times New Roman" w:hAnsi="Times New Roman"/>
                <w:b w:val="0"/>
                <w:lang w:val="fr-FR"/>
              </w:rPr>
              <w:t xml:space="preserve"> hơi: đun</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Hơi</w:t>
            </w:r>
            <w:r w:rsidRPr="00974E40">
              <w:rPr>
                <w:rFonts w:ascii="Times New Roman" w:hAnsi="Times New Roman"/>
                <w:b w:val="0"/>
                <w:lang w:val="fr-FR"/>
              </w:rPr>
              <w:sym w:font="Wingdings" w:char="F0E0"/>
            </w:r>
            <w:r w:rsidRPr="00974E40">
              <w:rPr>
                <w:rFonts w:ascii="Times New Roman" w:hAnsi="Times New Roman"/>
                <w:b w:val="0"/>
                <w:lang w:val="fr-FR"/>
              </w:rPr>
              <w:t xml:space="preserve"> lỏng: ngưng tụ (để nguội)</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Lỏng</w:t>
            </w:r>
            <w:r w:rsidRPr="00974E40">
              <w:rPr>
                <w:rFonts w:ascii="Times New Roman" w:hAnsi="Times New Roman"/>
                <w:b w:val="0"/>
                <w:lang w:val="fr-FR"/>
              </w:rPr>
              <w:sym w:font="Wingdings" w:char="F0E0"/>
            </w:r>
            <w:r w:rsidRPr="00974E40">
              <w:rPr>
                <w:rFonts w:ascii="Times New Roman" w:hAnsi="Times New Roman"/>
                <w:b w:val="0"/>
                <w:lang w:val="fr-FR"/>
              </w:rPr>
              <w:t xml:space="preserve"> rắn: cho vào tủ lạnh</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 xml:space="preserve">-Rắn </w:t>
            </w:r>
            <w:r w:rsidRPr="00974E40">
              <w:rPr>
                <w:rFonts w:ascii="Times New Roman" w:hAnsi="Times New Roman"/>
                <w:b w:val="0"/>
                <w:lang w:val="fr-FR"/>
              </w:rPr>
              <w:sym w:font="Wingdings" w:char="F0E0"/>
            </w:r>
            <w:r w:rsidRPr="00974E40">
              <w:rPr>
                <w:rFonts w:ascii="Times New Roman" w:hAnsi="Times New Roman"/>
                <w:b w:val="0"/>
                <w:lang w:val="fr-FR"/>
              </w:rPr>
              <w:t xml:space="preserve"> lỏng: tự tan chảy.</w:t>
            </w: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i/>
                <w:lang w:val="fr-FR"/>
              </w:rPr>
            </w:pPr>
            <w:r w:rsidRPr="00974E40">
              <w:rPr>
                <w:rFonts w:ascii="Times New Roman" w:hAnsi="Times New Roman"/>
                <w:b w:val="0"/>
                <w:lang w:val="fr-FR"/>
              </w:rPr>
              <w:t>-Quan sát, đọc chỉ số trên cân (</w:t>
            </w:r>
            <w:r w:rsidRPr="00974E40">
              <w:rPr>
                <w:rFonts w:ascii="Times New Roman" w:hAnsi="Times New Roman"/>
                <w:b w:val="0"/>
                <w:i/>
                <w:lang w:val="fr-FR"/>
              </w:rPr>
              <w:t>1 kg)</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1kg=1lit</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Nước trong tự nhiên có lẫn nhiều chất khác như cát, bùn, bụi bẩn,…</w:t>
            </w:r>
          </w:p>
          <w:p w:rsidR="00974E40" w:rsidRPr="00974E40" w:rsidRDefault="00974E40" w:rsidP="00D31B2E">
            <w:pPr>
              <w:jc w:val="both"/>
              <w:rPr>
                <w:rFonts w:ascii="Times New Roman" w:hAnsi="Times New Roman"/>
                <w:b w:val="0"/>
                <w:lang w:val="fr-FR"/>
              </w:rPr>
            </w:pP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87550" cy="858520"/>
                  <wp:effectExtent l="0" t="0" r="0" b="0"/>
                  <wp:docPr id="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26256" r="61467" b="49525"/>
                          <a:stretch>
                            <a:fillRect/>
                          </a:stretch>
                        </pic:blipFill>
                        <pic:spPr bwMode="auto">
                          <a:xfrm>
                            <a:off x="0" y="0"/>
                            <a:ext cx="1987550" cy="858520"/>
                          </a:xfrm>
                          <a:prstGeom prst="rect">
                            <a:avLst/>
                          </a:prstGeom>
                          <a:noFill/>
                          <a:ln>
                            <a:noFill/>
                          </a:ln>
                        </pic:spPr>
                      </pic:pic>
                    </a:graphicData>
                  </a:graphic>
                </wp:inline>
              </w:drawing>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lastRenderedPageBreak/>
              <w:t>-Quan sát thí nghiệm +hoàn thành PHT cho thí nghiệm 1</w:t>
            </w: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48180" cy="691515"/>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49622" r="61484" b="30151"/>
                          <a:stretch>
                            <a:fillRect/>
                          </a:stretch>
                        </pic:blipFill>
                        <pic:spPr bwMode="auto">
                          <a:xfrm>
                            <a:off x="0" y="0"/>
                            <a:ext cx="1948180" cy="691515"/>
                          </a:xfrm>
                          <a:prstGeom prst="rect">
                            <a:avLst/>
                          </a:prstGeom>
                          <a:noFill/>
                          <a:ln>
                            <a:noFill/>
                          </a:ln>
                        </pic:spPr>
                      </pic:pic>
                    </a:graphicData>
                  </a:graphic>
                </wp:inline>
              </w:drawing>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Quan sát thí nghiệm +hoàn thành PHT cho thí nghiệm 2</w:t>
            </w:r>
          </w:p>
          <w:p w:rsidR="00974E40" w:rsidRPr="00974E40" w:rsidRDefault="00026327" w:rsidP="00D31B2E">
            <w:pPr>
              <w:jc w:val="both"/>
              <w:rPr>
                <w:rFonts w:ascii="Times New Roman" w:hAnsi="Times New Roman"/>
                <w:b w:val="0"/>
                <w:lang w:val="fr-FR"/>
              </w:rPr>
            </w:pPr>
            <w:r>
              <w:rPr>
                <w:rFonts w:ascii="Times New Roman" w:hAnsi="Times New Roman"/>
                <w:noProof/>
              </w:rPr>
              <w:drawing>
                <wp:inline distT="0" distB="0" distL="0" distR="0">
                  <wp:extent cx="1964055" cy="819150"/>
                  <wp:effectExtent l="0" t="0" r="0" b="0"/>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l="21097" t="68417" r="61502" b="13062"/>
                          <a:stretch>
                            <a:fillRect/>
                          </a:stretch>
                        </pic:blipFill>
                        <pic:spPr bwMode="auto">
                          <a:xfrm>
                            <a:off x="0" y="0"/>
                            <a:ext cx="1964055" cy="819150"/>
                          </a:xfrm>
                          <a:prstGeom prst="rect">
                            <a:avLst/>
                          </a:prstGeom>
                          <a:noFill/>
                          <a:ln>
                            <a:noFill/>
                          </a:ln>
                        </pic:spPr>
                      </pic:pic>
                    </a:graphicData>
                  </a:graphic>
                </wp:inline>
              </w:drawing>
            </w:r>
          </w:p>
          <w:p w:rsidR="00974E40" w:rsidRPr="00974E40" w:rsidRDefault="00974E40" w:rsidP="00434AFF">
            <w:pPr>
              <w:jc w:val="both"/>
              <w:rPr>
                <w:rFonts w:ascii="Times New Roman" w:hAnsi="Times New Roman"/>
                <w:b w:val="0"/>
                <w:lang w:val="fr-FR"/>
              </w:rPr>
            </w:pPr>
            <w:r w:rsidRPr="00974E40">
              <w:rPr>
                <w:rFonts w:ascii="Times New Roman" w:hAnsi="Times New Roman"/>
                <w:b w:val="0"/>
                <w:lang w:val="fr-FR"/>
              </w:rPr>
              <w:t>-Quan sát thí nghiệm +hoàn thành PHT cho thí nghiệm 3</w:t>
            </w:r>
          </w:p>
          <w:p w:rsidR="00974E40" w:rsidRPr="00974E40" w:rsidRDefault="00974E40" w:rsidP="00D31B2E">
            <w:pPr>
              <w:jc w:val="both"/>
              <w:rPr>
                <w:rFonts w:ascii="Times New Roman" w:hAnsi="Times New Roman"/>
                <w:b w:val="0"/>
                <w:lang w:val="fr-FR"/>
              </w:rPr>
            </w:pPr>
            <w:r w:rsidRPr="00974E40">
              <w:rPr>
                <w:rFonts w:ascii="Times New Roman" w:hAnsi="Times New Roman"/>
                <w:b w:val="0"/>
                <w:lang w:val="fr-FR"/>
              </w:rPr>
              <w:t>-Các nhóm còn lại đổi cho nhau kiểm tra và nhận xét.</w:t>
            </w: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lang w:val="fr-FR"/>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PT1: Pu thế</w:t>
            </w:r>
          </w:p>
          <w:p w:rsidR="00974E40" w:rsidRPr="00974E40" w:rsidRDefault="00974E40" w:rsidP="00D31B2E">
            <w:pPr>
              <w:jc w:val="both"/>
              <w:rPr>
                <w:rFonts w:ascii="Times New Roman" w:hAnsi="Times New Roman"/>
                <w:b w:val="0"/>
              </w:rPr>
            </w:pPr>
            <w:r w:rsidRPr="00974E40">
              <w:rPr>
                <w:rFonts w:ascii="Times New Roman" w:hAnsi="Times New Roman"/>
                <w:b w:val="0"/>
              </w:rPr>
              <w:t>PT2,3: PU hóa hợp</w:t>
            </w:r>
          </w:p>
        </w:tc>
        <w:tc>
          <w:tcPr>
            <w:tcW w:w="1659" w:type="pct"/>
            <w:shd w:val="clear" w:color="auto" w:fill="auto"/>
          </w:tcPr>
          <w:p w:rsidR="00974E40" w:rsidRPr="00974E40" w:rsidRDefault="00974E40" w:rsidP="00D31B2E">
            <w:pPr>
              <w:jc w:val="both"/>
              <w:rPr>
                <w:rFonts w:ascii="Times New Roman" w:hAnsi="Times New Roman"/>
              </w:rPr>
            </w:pPr>
            <w:r w:rsidRPr="00974E40">
              <w:rPr>
                <w:rFonts w:ascii="Times New Roman" w:hAnsi="Times New Roman"/>
                <w:u w:val="single"/>
              </w:rPr>
              <w:lastRenderedPageBreak/>
              <w:t>II. Tính chất của nước</w:t>
            </w:r>
            <w:r w:rsidRPr="00974E40">
              <w:rPr>
                <w:rFonts w:ascii="Times New Roman" w:hAnsi="Times New Roman"/>
              </w:rPr>
              <w:t>.</w:t>
            </w:r>
          </w:p>
          <w:p w:rsidR="00974E40" w:rsidRPr="00974E40" w:rsidRDefault="00974E40" w:rsidP="00D31B2E">
            <w:pPr>
              <w:rPr>
                <w:rFonts w:ascii="Times New Roman" w:hAnsi="Times New Roman"/>
                <w:b w:val="0"/>
              </w:rPr>
            </w:pPr>
            <w:r w:rsidRPr="00974E40">
              <w:rPr>
                <w:rFonts w:ascii="Times New Roman" w:hAnsi="Times New Roman"/>
                <w:b w:val="0"/>
              </w:rPr>
              <w:t>-CTHH: H</w:t>
            </w:r>
            <w:r w:rsidRPr="00974E40">
              <w:rPr>
                <w:rFonts w:ascii="Times New Roman" w:hAnsi="Times New Roman"/>
                <w:b w:val="0"/>
                <w:vertAlign w:val="subscript"/>
              </w:rPr>
              <w:t>2</w:t>
            </w:r>
            <w:r w:rsidRPr="00974E40">
              <w:rPr>
                <w:rFonts w:ascii="Times New Roman" w:hAnsi="Times New Roman"/>
                <w:b w:val="0"/>
              </w:rPr>
              <w:t>O.</w:t>
            </w:r>
          </w:p>
          <w:p w:rsidR="00974E40" w:rsidRPr="00974E40" w:rsidRDefault="00974E40" w:rsidP="00D31B2E">
            <w:pPr>
              <w:rPr>
                <w:rFonts w:ascii="Times New Roman" w:hAnsi="Times New Roman"/>
                <w:b w:val="0"/>
              </w:rPr>
            </w:pPr>
            <w:r w:rsidRPr="00974E40">
              <w:rPr>
                <w:rFonts w:ascii="Times New Roman" w:hAnsi="Times New Roman"/>
                <w:b w:val="0"/>
              </w:rPr>
              <w:t>-PTK: 18 đvC.</w:t>
            </w:r>
          </w:p>
          <w:p w:rsidR="00974E40" w:rsidRPr="00974E40" w:rsidRDefault="00974E40" w:rsidP="00D31B2E">
            <w:pPr>
              <w:jc w:val="both"/>
              <w:rPr>
                <w:rFonts w:ascii="Times New Roman" w:hAnsi="Times New Roman"/>
                <w:i/>
              </w:rPr>
            </w:pPr>
            <w:r w:rsidRPr="00974E40">
              <w:rPr>
                <w:rFonts w:ascii="Times New Roman" w:hAnsi="Times New Roman"/>
                <w:i/>
                <w:u w:val="single"/>
              </w:rPr>
              <w:t>1.Tính chất vật lý</w:t>
            </w:r>
            <w:r w:rsidRPr="00974E40">
              <w:rPr>
                <w:rFonts w:ascii="Times New Roman" w:hAnsi="Times New Roman"/>
                <w:i/>
              </w:rPr>
              <w:t>.</w:t>
            </w: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i/>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Nước là chất lỏng không màu, không mùi, khôngvị, t</w:t>
            </w:r>
            <w:r w:rsidRPr="00974E40">
              <w:rPr>
                <w:rFonts w:ascii="Times New Roman" w:hAnsi="Times New Roman"/>
                <w:b w:val="0"/>
                <w:vertAlign w:val="superscript"/>
              </w:rPr>
              <w:t>0</w:t>
            </w:r>
            <w:r w:rsidRPr="00974E40">
              <w:rPr>
                <w:rFonts w:ascii="Times New Roman" w:hAnsi="Times New Roman"/>
                <w:b w:val="0"/>
                <w:vertAlign w:val="subscript"/>
              </w:rPr>
              <w:t>s</w:t>
            </w:r>
            <w:r w:rsidRPr="00974E40">
              <w:rPr>
                <w:rFonts w:ascii="Times New Roman" w:hAnsi="Times New Roman"/>
                <w:b w:val="0"/>
              </w:rPr>
              <w:t xml:space="preserve"> = 100</w:t>
            </w:r>
            <w:r w:rsidRPr="00974E40">
              <w:rPr>
                <w:rFonts w:ascii="Times New Roman" w:hAnsi="Times New Roman"/>
                <w:b w:val="0"/>
                <w:vertAlign w:val="superscript"/>
              </w:rPr>
              <w:t>0</w:t>
            </w:r>
            <w:r w:rsidRPr="00974E40">
              <w:rPr>
                <w:rFonts w:ascii="Times New Roman" w:hAnsi="Times New Roman"/>
                <w:b w:val="0"/>
              </w:rPr>
              <w:t>C, hoá rắn ở 0</w:t>
            </w:r>
            <w:r w:rsidRPr="00974E40">
              <w:rPr>
                <w:rFonts w:ascii="Times New Roman" w:hAnsi="Times New Roman"/>
                <w:b w:val="0"/>
                <w:vertAlign w:val="superscript"/>
              </w:rPr>
              <w:t>0</w:t>
            </w:r>
            <w:r w:rsidRPr="00974E40">
              <w:rPr>
                <w:rFonts w:ascii="Times New Roman" w:hAnsi="Times New Roman"/>
                <w:b w:val="0"/>
              </w:rPr>
              <w:t>C, D=1g/ml, hoà tan được nhiều chấ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rPr>
            </w:pPr>
            <w:r w:rsidRPr="00974E40">
              <w:rPr>
                <w:rFonts w:ascii="Times New Roman" w:hAnsi="Times New Roman"/>
                <w:b w:val="0"/>
              </w:rPr>
              <w:t xml:space="preserve"> </w:t>
            </w:r>
            <w:r w:rsidRPr="00974E40">
              <w:rPr>
                <w:rFonts w:ascii="Times New Roman" w:hAnsi="Times New Roman"/>
                <w:b w:val="0"/>
                <w:i/>
              </w:rPr>
              <w:t xml:space="preserve"> </w:t>
            </w:r>
            <w:r w:rsidRPr="00974E40">
              <w:rPr>
                <w:rFonts w:ascii="Times New Roman" w:hAnsi="Times New Roman"/>
                <w:i/>
              </w:rPr>
              <w:t xml:space="preserve">2. </w:t>
            </w:r>
            <w:r w:rsidRPr="00974E40">
              <w:rPr>
                <w:rFonts w:ascii="Times New Roman" w:hAnsi="Times New Roman"/>
                <w:i/>
                <w:u w:val="single"/>
              </w:rPr>
              <w:t>Tính chất hoá học</w:t>
            </w:r>
            <w:r w:rsidRPr="00974E40">
              <w:rPr>
                <w:rFonts w:ascii="Times New Roman" w:hAnsi="Times New Roman"/>
                <w:i/>
              </w:rPr>
              <w:t>.</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  a. Nước tác dụng với 1 số KL mạnh ở nhiệt độ thường (K, Na, Ba, Ca) </w:t>
            </w:r>
            <w:r w:rsidRPr="00974E40">
              <w:rPr>
                <w:rFonts w:ascii="Times New Roman" w:hAnsi="Times New Roman"/>
                <w:b w:val="0"/>
              </w:rPr>
              <w:sym w:font="Wingdings" w:char="F0E0"/>
            </w:r>
            <w:r w:rsidRPr="00974E40">
              <w:rPr>
                <w:rFonts w:ascii="Times New Roman" w:hAnsi="Times New Roman"/>
                <w:b w:val="0"/>
              </w:rPr>
              <w:t xml:space="preserve"> bazo + Khí Hidro.</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 xml:space="preserve">  2Na+2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4" type="#_x0000_t75" style="width:16.9pt;height:16.3pt" o:ole="">
                  <v:imagedata r:id="rId144" o:title=""/>
                </v:shape>
                <o:OLEObject Type="Embed" ProgID="Equation.DSMT4" ShapeID="_x0000_i1244" DrawAspect="Content" ObjectID="_1629746397" r:id="rId357"/>
              </w:object>
            </w:r>
            <w:r w:rsidRPr="00974E40">
              <w:rPr>
                <w:rFonts w:ascii="Times New Roman" w:hAnsi="Times New Roman"/>
                <w:b w:val="0"/>
              </w:rPr>
              <w:t xml:space="preserve"> 2NaOH + 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Natri hidro xit.</w:t>
            </w:r>
          </w:p>
          <w:p w:rsidR="00974E40" w:rsidRPr="00974E40" w:rsidRDefault="00974E40" w:rsidP="00D31B2E">
            <w:pPr>
              <w:jc w:val="both"/>
              <w:rPr>
                <w:rFonts w:ascii="Times New Roman" w:hAnsi="Times New Roman"/>
                <w:b w:val="0"/>
              </w:rPr>
            </w:pPr>
            <w:r w:rsidRPr="00974E40">
              <w:rPr>
                <w:rFonts w:ascii="Times New Roman" w:hAnsi="Times New Roman"/>
                <w:b w:val="0"/>
              </w:rPr>
              <w:lastRenderedPageBreak/>
              <w:t xml:space="preserve">  Ba+2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5" type="#_x0000_t75" style="width:16.9pt;height:16.3pt" o:ole="">
                  <v:imagedata r:id="rId144" o:title=""/>
                </v:shape>
                <o:OLEObject Type="Embed" ProgID="Equation.DSMT4" ShapeID="_x0000_i1245" DrawAspect="Content" ObjectID="_1629746398" r:id="rId358"/>
              </w:object>
            </w:r>
            <w:r w:rsidRPr="00974E40">
              <w:rPr>
                <w:rFonts w:ascii="Times New Roman" w:hAnsi="Times New Roman"/>
                <w:b w:val="0"/>
              </w:rPr>
              <w:t xml:space="preserve"> Ba(OH)</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w:t>
            </w:r>
            <w:smartTag w:uri="urn:schemas-microsoft-com:office:smarttags" w:element="City">
              <w:smartTag w:uri="urn:schemas-microsoft-com:office:smarttags" w:element="place">
                <w:r w:rsidRPr="00974E40">
                  <w:rPr>
                    <w:rFonts w:ascii="Times New Roman" w:hAnsi="Times New Roman"/>
                    <w:b w:val="0"/>
                    <w:vertAlign w:val="superscript"/>
                  </w:rPr>
                  <w:t>Bari</w:t>
                </w:r>
              </w:smartTag>
            </w:smartTag>
            <w:r w:rsidRPr="00974E40">
              <w:rPr>
                <w:rFonts w:ascii="Times New Roman" w:hAnsi="Times New Roman"/>
                <w:b w:val="0"/>
                <w:vertAlign w:val="superscript"/>
              </w:rPr>
              <w:t xml:space="preserve"> hidro xi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b. NướcTác dụng với một số oxítbazơ (K</w:t>
            </w:r>
            <w:r w:rsidRPr="00974E40">
              <w:rPr>
                <w:rFonts w:ascii="Times New Roman" w:hAnsi="Times New Roman"/>
                <w:b w:val="0"/>
                <w:vertAlign w:val="subscript"/>
              </w:rPr>
              <w:t>2</w:t>
            </w:r>
            <w:r w:rsidRPr="00974E40">
              <w:rPr>
                <w:rFonts w:ascii="Times New Roman" w:hAnsi="Times New Roman"/>
                <w:b w:val="0"/>
              </w:rPr>
              <w:t>O, Na</w:t>
            </w:r>
            <w:r w:rsidRPr="00974E40">
              <w:rPr>
                <w:rFonts w:ascii="Times New Roman" w:hAnsi="Times New Roman"/>
                <w:b w:val="0"/>
                <w:vertAlign w:val="subscript"/>
              </w:rPr>
              <w:t>2</w:t>
            </w:r>
            <w:r w:rsidRPr="00974E40">
              <w:rPr>
                <w:rFonts w:ascii="Times New Roman" w:hAnsi="Times New Roman"/>
                <w:b w:val="0"/>
              </w:rPr>
              <w:t xml:space="preserve">O, CaO, BaO) </w:t>
            </w:r>
            <w:r w:rsidRPr="00974E40">
              <w:rPr>
                <w:rFonts w:ascii="Times New Roman" w:hAnsi="Times New Roman"/>
                <w:b w:val="0"/>
              </w:rPr>
              <w:sym w:font="Wingdings" w:char="F0E0"/>
            </w:r>
            <w:r w:rsidRPr="00974E40">
              <w:rPr>
                <w:rFonts w:ascii="Times New Roman" w:hAnsi="Times New Roman"/>
                <w:b w:val="0"/>
              </w:rPr>
              <w:t xml:space="preserve"> Bazo.</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CaO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6" type="#_x0000_t75" style="width:35.05pt;height:16.3pt" o:ole="">
                  <v:imagedata r:id="rId144" o:title=""/>
                </v:shape>
                <o:OLEObject Type="Embed" ProgID="Equation.DSMT4" ShapeID="_x0000_i1246" DrawAspect="Content" ObjectID="_1629746399" r:id="rId359"/>
              </w:object>
            </w:r>
            <w:r w:rsidRPr="00974E40">
              <w:rPr>
                <w:rFonts w:ascii="Times New Roman" w:hAnsi="Times New Roman"/>
                <w:b w:val="0"/>
              </w:rPr>
              <w:t xml:space="preserve"> Ca(OH)</w:t>
            </w:r>
            <w:r w:rsidRPr="00974E40">
              <w:rPr>
                <w:rFonts w:ascii="Times New Roman" w:hAnsi="Times New Roman"/>
                <w:b w:val="0"/>
                <w:vertAlign w:val="subscript"/>
              </w:rPr>
              <w:t>2</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Canxi hidro xit</w:t>
            </w:r>
          </w:p>
          <w:p w:rsidR="00974E40" w:rsidRPr="00974E40" w:rsidRDefault="00974E40" w:rsidP="00D31B2E">
            <w:pPr>
              <w:jc w:val="both"/>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bscript"/>
              </w:rPr>
              <w:t>2</w:t>
            </w:r>
            <w:r w:rsidRPr="00974E40">
              <w:rPr>
                <w:rFonts w:ascii="Times New Roman" w:hAnsi="Times New Roman"/>
                <w:b w:val="0"/>
              </w:rPr>
              <w:t>O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rPr>
              <w:sym w:font="Wingdings" w:char="F0E0"/>
            </w:r>
            <w:r w:rsidRPr="00974E40">
              <w:rPr>
                <w:rFonts w:ascii="Times New Roman" w:hAnsi="Times New Roman"/>
                <w:b w:val="0"/>
              </w:rPr>
              <w:t xml:space="preserve">   2KOH</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Kali hidro xit</w:t>
            </w: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gt; Dung dịch bazơ làm đổi màu </w:t>
            </w:r>
            <w:r w:rsidRPr="00974E40">
              <w:rPr>
                <w:rFonts w:ascii="Times New Roman" w:hAnsi="Times New Roman"/>
                <w:b w:val="0"/>
                <w:i/>
                <w:u w:val="single"/>
              </w:rPr>
              <w:t>quì tím</w:t>
            </w:r>
            <w:r w:rsidRPr="00974E40">
              <w:rPr>
                <w:rFonts w:ascii="Times New Roman" w:hAnsi="Times New Roman"/>
                <w:b w:val="0"/>
              </w:rPr>
              <w:t xml:space="preserve"> thành </w:t>
            </w:r>
            <w:r w:rsidRPr="00974E40">
              <w:rPr>
                <w:rFonts w:ascii="Times New Roman" w:hAnsi="Times New Roman"/>
                <w:b w:val="0"/>
                <w:i/>
                <w:u w:val="single"/>
              </w:rPr>
              <w:t>xanh.</w:t>
            </w:r>
          </w:p>
          <w:p w:rsidR="00974E40" w:rsidRPr="00974E40" w:rsidRDefault="00974E40" w:rsidP="00D31B2E">
            <w:pPr>
              <w:jc w:val="both"/>
              <w:rPr>
                <w:rFonts w:ascii="Times New Roman" w:hAnsi="Times New Roman"/>
                <w:b w:val="0"/>
                <w:i/>
                <w:u w:val="single"/>
              </w:rPr>
            </w:pPr>
          </w:p>
          <w:p w:rsidR="00974E40" w:rsidRPr="00974E40" w:rsidRDefault="00974E40" w:rsidP="00D31B2E">
            <w:pPr>
              <w:jc w:val="both"/>
              <w:rPr>
                <w:rFonts w:ascii="Times New Roman" w:hAnsi="Times New Roman"/>
                <w:b w:val="0"/>
              </w:rPr>
            </w:pPr>
            <w:r w:rsidRPr="00974E40">
              <w:rPr>
                <w:rFonts w:ascii="Times New Roman" w:hAnsi="Times New Roman"/>
                <w:b w:val="0"/>
              </w:rPr>
              <w:t>c. Nước tác dụng với  nhiều oxít axít (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SO</w:t>
            </w:r>
            <w:r w:rsidRPr="00974E40">
              <w:rPr>
                <w:rFonts w:ascii="Times New Roman" w:hAnsi="Times New Roman"/>
                <w:b w:val="0"/>
                <w:vertAlign w:val="subscript"/>
              </w:rPr>
              <w:t>2</w:t>
            </w:r>
            <w:r w:rsidRPr="00974E40">
              <w:rPr>
                <w:rFonts w:ascii="Times New Roman" w:hAnsi="Times New Roman"/>
                <w:b w:val="0"/>
              </w:rPr>
              <w:t>, SO</w:t>
            </w:r>
            <w:r w:rsidRPr="00974E40">
              <w:rPr>
                <w:rFonts w:ascii="Times New Roman" w:hAnsi="Times New Roman"/>
                <w:b w:val="0"/>
                <w:vertAlign w:val="subscript"/>
              </w:rPr>
              <w:t>3</w:t>
            </w:r>
            <w:r w:rsidRPr="00974E40">
              <w:rPr>
                <w:rFonts w:ascii="Times New Roman" w:hAnsi="Times New Roman"/>
                <w:b w:val="0"/>
              </w:rPr>
              <w:t>, CO</w:t>
            </w:r>
            <w:r w:rsidRPr="00974E40">
              <w:rPr>
                <w:rFonts w:ascii="Times New Roman" w:hAnsi="Times New Roman"/>
                <w:b w:val="0"/>
                <w:vertAlign w:val="subscript"/>
              </w:rPr>
              <w:t>2</w:t>
            </w:r>
            <w:r w:rsidRPr="00974E40">
              <w:rPr>
                <w:rFonts w:ascii="Times New Roman" w:hAnsi="Times New Roman"/>
                <w:b w:val="0"/>
              </w:rPr>
              <w:t xml:space="preserve">,…) </w:t>
            </w:r>
            <w:r w:rsidRPr="00974E40">
              <w:rPr>
                <w:rFonts w:ascii="Times New Roman" w:hAnsi="Times New Roman"/>
                <w:b w:val="0"/>
              </w:rPr>
              <w:sym w:font="Wingdings" w:char="F0E0"/>
            </w:r>
            <w:r w:rsidRPr="00974E40">
              <w:rPr>
                <w:rFonts w:ascii="Times New Roman" w:hAnsi="Times New Roman"/>
                <w:b w:val="0"/>
              </w:rPr>
              <w:t xml:space="preserve"> Axit</w:t>
            </w:r>
          </w:p>
          <w:p w:rsidR="00974E40" w:rsidRPr="00974E40" w:rsidRDefault="00974E40" w:rsidP="00D31B2E">
            <w:pPr>
              <w:jc w:val="both"/>
              <w:rPr>
                <w:rFonts w:ascii="Times New Roman" w:hAnsi="Times New Roman"/>
                <w:b w:val="0"/>
                <w:vertAlign w:val="subscript"/>
              </w:rPr>
            </w:pPr>
            <w:r w:rsidRPr="00974E40">
              <w:rPr>
                <w:rFonts w:ascii="Times New Roman" w:hAnsi="Times New Roman"/>
                <w:b w:val="0"/>
              </w:rPr>
              <w:t>P</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5</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7" type="#_x0000_t75" style="width:25.65pt;height:16.3pt" o:ole="">
                  <v:imagedata r:id="rId144" o:title=""/>
                </v:shape>
                <o:OLEObject Type="Embed" ProgID="Equation.DSMT4" ShapeID="_x0000_i1247" DrawAspect="Content" ObjectID="_1629746400" r:id="rId360"/>
              </w:object>
            </w:r>
            <w:r w:rsidRPr="00974E40">
              <w:rPr>
                <w:rFonts w:ascii="Times New Roman" w:hAnsi="Times New Roman"/>
                <w:b w:val="0"/>
              </w:rPr>
              <w:t>2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vertAlign w:val="superscript"/>
              </w:rPr>
              <w:t xml:space="preserve">                                          Axit phót pho ric.</w:t>
            </w:r>
          </w:p>
          <w:p w:rsidR="00974E40" w:rsidRPr="00974E40" w:rsidRDefault="00974E40" w:rsidP="00D31B2E">
            <w:pPr>
              <w:jc w:val="both"/>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2</w:t>
            </w:r>
            <w:r w:rsidRPr="00974E40">
              <w:rPr>
                <w:rFonts w:ascii="Times New Roman" w:hAnsi="Times New Roman"/>
                <w:b w:val="0"/>
              </w:rPr>
              <w:t xml:space="preserve">  + H</w:t>
            </w:r>
            <w:r w:rsidRPr="00974E40">
              <w:rPr>
                <w:rFonts w:ascii="Times New Roman" w:hAnsi="Times New Roman"/>
                <w:b w:val="0"/>
                <w:vertAlign w:val="subscript"/>
              </w:rPr>
              <w:t>2</w:t>
            </w:r>
            <w:r w:rsidRPr="00974E40">
              <w:rPr>
                <w:rFonts w:ascii="Times New Roman" w:hAnsi="Times New Roman"/>
                <w:b w:val="0"/>
              </w:rPr>
              <w:t xml:space="preserve">O </w:t>
            </w:r>
            <w:r w:rsidRPr="00974E40">
              <w:rPr>
                <w:rFonts w:ascii="Times New Roman" w:hAnsi="Times New Roman"/>
                <w:b w:val="0"/>
                <w:position w:val="-6"/>
              </w:rPr>
              <w:object w:dxaOrig="300" w:dyaOrig="220">
                <v:shape id="_x0000_i1248" type="#_x0000_t75" style="width:25.65pt;height:16.3pt" o:ole="">
                  <v:imagedata r:id="rId144" o:title=""/>
                </v:shape>
                <o:OLEObject Type="Embed" ProgID="Equation.DSMT4" ShapeID="_x0000_i1248" DrawAspect="Content" ObjectID="_1629746401" r:id="rId361"/>
              </w:object>
            </w:r>
            <w:r w:rsidRPr="00974E40">
              <w:rPr>
                <w:rFonts w:ascii="Times New Roman" w:hAnsi="Times New Roman"/>
                <w:b w:val="0"/>
              </w:rPr>
              <w:t xml:space="preserve">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p>
          <w:p w:rsidR="00974E40" w:rsidRPr="00974E40" w:rsidRDefault="00974E40" w:rsidP="00D31B2E">
            <w:pPr>
              <w:jc w:val="both"/>
              <w:rPr>
                <w:rFonts w:ascii="Times New Roman" w:hAnsi="Times New Roman"/>
                <w:b w:val="0"/>
                <w:vertAlign w:val="superscript"/>
              </w:rPr>
            </w:pPr>
            <w:r w:rsidRPr="00974E40">
              <w:rPr>
                <w:rFonts w:ascii="Times New Roman" w:hAnsi="Times New Roman"/>
                <w:b w:val="0"/>
              </w:rPr>
              <w:t xml:space="preserve">                         </w:t>
            </w:r>
            <w:r w:rsidRPr="00974E40">
              <w:rPr>
                <w:rFonts w:ascii="Times New Roman" w:hAnsi="Times New Roman"/>
                <w:b w:val="0"/>
                <w:vertAlign w:val="superscript"/>
              </w:rPr>
              <w:t>Axit sunfuro</w:t>
            </w:r>
          </w:p>
          <w:p w:rsidR="00974E40" w:rsidRPr="00974E40" w:rsidRDefault="00974E40" w:rsidP="00D31B2E">
            <w:pPr>
              <w:jc w:val="both"/>
              <w:rPr>
                <w:rFonts w:ascii="Times New Roman" w:hAnsi="Times New Roman"/>
                <w:b w:val="0"/>
              </w:rPr>
            </w:pPr>
            <w:r w:rsidRPr="00974E40">
              <w:rPr>
                <w:rFonts w:ascii="Times New Roman" w:hAnsi="Times New Roman"/>
                <w:b w:val="0"/>
              </w:rPr>
              <w:t xml:space="preserve">=&gt;Dung dịch axít làm đổi </w:t>
            </w:r>
            <w:r w:rsidRPr="00974E40">
              <w:rPr>
                <w:rFonts w:ascii="Times New Roman" w:hAnsi="Times New Roman"/>
                <w:b w:val="0"/>
                <w:i/>
                <w:u w:val="single"/>
              </w:rPr>
              <w:t>quì tím</w:t>
            </w:r>
            <w:r w:rsidRPr="00974E40">
              <w:rPr>
                <w:rFonts w:ascii="Times New Roman" w:hAnsi="Times New Roman"/>
                <w:b w:val="0"/>
              </w:rPr>
              <w:t xml:space="preserve"> thành </w:t>
            </w:r>
            <w:r w:rsidRPr="00974E40">
              <w:rPr>
                <w:rFonts w:ascii="Times New Roman" w:hAnsi="Times New Roman"/>
                <w:b w:val="0"/>
                <w:i/>
                <w:u w:val="single"/>
              </w:rPr>
              <w:t>đỏ</w:t>
            </w:r>
            <w:r w:rsidRPr="00974E40">
              <w:rPr>
                <w:rFonts w:ascii="Times New Roman" w:hAnsi="Times New Roman"/>
                <w:b w:val="0"/>
              </w:rPr>
              <w:t>.</w:t>
            </w:r>
          </w:p>
        </w:tc>
      </w:tr>
      <w:tr w:rsidR="00974E40" w:rsidRPr="00974E40" w:rsidTr="00D31F0D">
        <w:trPr>
          <w:jc w:val="center"/>
        </w:trPr>
        <w:tc>
          <w:tcPr>
            <w:tcW w:w="5000" w:type="pct"/>
            <w:gridSpan w:val="3"/>
            <w:shd w:val="clear" w:color="auto" w:fill="auto"/>
          </w:tcPr>
          <w:p w:rsidR="00974E40" w:rsidRPr="00974E40" w:rsidRDefault="00974E40" w:rsidP="00D31B2E">
            <w:pPr>
              <w:jc w:val="center"/>
              <w:rPr>
                <w:rFonts w:ascii="Times New Roman" w:hAnsi="Times New Roman"/>
                <w:i/>
              </w:rPr>
            </w:pPr>
            <w:r w:rsidRPr="00974E40">
              <w:rPr>
                <w:rFonts w:ascii="Times New Roman" w:hAnsi="Times New Roman"/>
                <w:i/>
              </w:rPr>
              <w:lastRenderedPageBreak/>
              <w:t>III. Vai trò của nước đối với đời sống và sản xuất. Chống ô nhiễm nguồn nước (5’)</w:t>
            </w:r>
          </w:p>
        </w:tc>
      </w:tr>
      <w:tr w:rsidR="00974E40" w:rsidRPr="00974E40" w:rsidTr="00306D7C">
        <w:trPr>
          <w:jc w:val="center"/>
        </w:trPr>
        <w:tc>
          <w:tcPr>
            <w:tcW w:w="1765" w:type="pct"/>
            <w:shd w:val="clear" w:color="auto" w:fill="auto"/>
          </w:tcPr>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Hãy thuyết trình những nội dung đã chuẩn bị:</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Vai trò của nước: đời sống, giao thông, nông nghiệp, công nghiệp và xây dựng?</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Thực trạng nguồn nước hiện nay?</w:t>
            </w: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Biện pháp xử lí và bảo vệ nguồn nước?</w:t>
            </w:r>
          </w:p>
          <w:p w:rsidR="00974E40" w:rsidRPr="00974E40" w:rsidRDefault="00974E40" w:rsidP="00D31B2E">
            <w:pPr>
              <w:jc w:val="both"/>
              <w:rPr>
                <w:rFonts w:ascii="Times New Roman" w:hAnsi="Times New Roman"/>
                <w:b w:val="0"/>
              </w:rPr>
            </w:pPr>
            <w:r w:rsidRPr="00974E40">
              <w:rPr>
                <w:rFonts w:ascii="Times New Roman" w:hAnsi="Times New Roman"/>
                <w:b w:val="0"/>
                <w:lang w:val="pt-BR"/>
              </w:rPr>
              <w:t>-Chiếu các slide hình ảnh về vai trò, thực trạng, hậu quả, biện pháp.</w:t>
            </w:r>
          </w:p>
        </w:tc>
        <w:tc>
          <w:tcPr>
            <w:tcW w:w="1576" w:type="pct"/>
            <w:shd w:val="clear" w:color="auto" w:fill="auto"/>
          </w:tcPr>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rPr>
              <w:t>-HS trình bày phần chuẩn bị của mình.</w:t>
            </w:r>
            <w:r w:rsidRPr="00974E40">
              <w:rPr>
                <w:rFonts w:ascii="Times New Roman" w:hAnsi="Times New Roman"/>
                <w:b w:val="0"/>
                <w:lang w:val="pt-BR"/>
              </w:rPr>
              <w:t xml:space="preserve"> (Những bài còn lại chưa được trình bày thu lại và chấm lấy điểm thường xuyên)</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Quan sát và tự rút ra kiến thức và hòa thiện.</w:t>
            </w:r>
          </w:p>
        </w:tc>
        <w:tc>
          <w:tcPr>
            <w:tcW w:w="1659" w:type="pct"/>
            <w:shd w:val="clear" w:color="auto" w:fill="auto"/>
          </w:tcPr>
          <w:p w:rsidR="00974E40" w:rsidRPr="00974E40" w:rsidRDefault="00974E40" w:rsidP="00D31B2E">
            <w:pPr>
              <w:jc w:val="both"/>
              <w:rPr>
                <w:rFonts w:ascii="Times New Roman" w:hAnsi="Times New Roman"/>
                <w:u w:val="single"/>
                <w:lang w:val="pt-BR"/>
              </w:rPr>
            </w:pPr>
            <w:r w:rsidRPr="00974E40">
              <w:rPr>
                <w:rFonts w:ascii="Times New Roman" w:hAnsi="Times New Roman"/>
                <w:u w:val="single"/>
                <w:lang w:val="pt-BR"/>
              </w:rPr>
              <w:t>III. Vai trò nước  và biện pháp chống ô nhiễm nguồn nước.</w:t>
            </w:r>
          </w:p>
          <w:p w:rsidR="00974E40" w:rsidRPr="00974E40" w:rsidRDefault="00974E40" w:rsidP="00D31B2E">
            <w:pPr>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 xml:space="preserve">Sgk </w:t>
            </w:r>
          </w:p>
        </w:tc>
      </w:tr>
      <w:tr w:rsidR="00974E40" w:rsidRPr="00974E40" w:rsidTr="00306D7C">
        <w:trPr>
          <w:jc w:val="center"/>
        </w:trPr>
        <w:tc>
          <w:tcPr>
            <w:tcW w:w="5000" w:type="pct"/>
            <w:gridSpan w:val="3"/>
            <w:shd w:val="clear" w:color="auto" w:fill="auto"/>
          </w:tcPr>
          <w:p w:rsidR="00974E40" w:rsidRPr="00974E40" w:rsidRDefault="00974E40" w:rsidP="00306D7C">
            <w:pPr>
              <w:jc w:val="center"/>
              <w:rPr>
                <w:rFonts w:ascii="Times New Roman" w:hAnsi="Times New Roman"/>
                <w:lang w:val="pt-BR"/>
              </w:rPr>
            </w:pPr>
            <w:r w:rsidRPr="00974E40">
              <w:rPr>
                <w:rFonts w:ascii="Times New Roman" w:hAnsi="Times New Roman"/>
                <w:lang w:val="pt-BR"/>
              </w:rPr>
              <w:t>Hoạt động 3: Luyện tập, củng cố</w:t>
            </w:r>
          </w:p>
        </w:tc>
      </w:tr>
      <w:tr w:rsidR="00974E40" w:rsidRPr="00974E40" w:rsidTr="00C50028">
        <w:trPr>
          <w:jc w:val="center"/>
        </w:trPr>
        <w:tc>
          <w:tcPr>
            <w:tcW w:w="3341" w:type="pct"/>
            <w:gridSpan w:val="2"/>
            <w:shd w:val="clear" w:color="auto" w:fill="auto"/>
          </w:tcPr>
          <w:p w:rsidR="00974E40" w:rsidRPr="00974E40" w:rsidRDefault="00026327" w:rsidP="00084A2C">
            <w:pPr>
              <w:jc w:val="center"/>
              <w:rPr>
                <w:rFonts w:ascii="Times New Roman" w:hAnsi="Times New Roman"/>
                <w:b w:val="0"/>
                <w:lang w:val="pt-BR"/>
              </w:rPr>
            </w:pPr>
            <w:r>
              <w:rPr>
                <w:rFonts w:ascii="Times New Roman" w:hAnsi="Times New Roman"/>
                <w:noProof/>
              </w:rPr>
              <w:lastRenderedPageBreak/>
              <w:drawing>
                <wp:inline distT="0" distB="0" distL="0" distR="0">
                  <wp:extent cx="4134485" cy="2305685"/>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
                            <a:extLst>
                              <a:ext uri="{28A0092B-C50C-407E-A947-70E740481C1C}">
                                <a14:useLocalDpi xmlns:a14="http://schemas.microsoft.com/office/drawing/2010/main" val="0"/>
                              </a:ext>
                            </a:extLst>
                          </a:blip>
                          <a:srcRect l="34467" t="19377" r="14113" b="12448"/>
                          <a:stretch>
                            <a:fillRect/>
                          </a:stretch>
                        </pic:blipFill>
                        <pic:spPr bwMode="auto">
                          <a:xfrm>
                            <a:off x="0" y="0"/>
                            <a:ext cx="4134485" cy="2305685"/>
                          </a:xfrm>
                          <a:prstGeom prst="rect">
                            <a:avLst/>
                          </a:prstGeom>
                          <a:noFill/>
                          <a:ln>
                            <a:noFill/>
                          </a:ln>
                        </pic:spPr>
                      </pic:pic>
                    </a:graphicData>
                  </a:graphic>
                </wp:inline>
              </w:drawing>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Chiếu bài tâp 1 nhận biết 3 chất rắn: CaO, SiO</w:t>
            </w:r>
            <w:r w:rsidRPr="00974E40">
              <w:rPr>
                <w:rFonts w:ascii="Times New Roman" w:hAnsi="Times New Roman"/>
                <w:b w:val="0"/>
                <w:vertAlign w:val="subscript"/>
                <w:lang w:val="pt-BR"/>
              </w:rPr>
              <w:t>2</w:t>
            </w:r>
            <w:r w:rsidRPr="00974E40">
              <w:rPr>
                <w:rFonts w:ascii="Times New Roman" w:hAnsi="Times New Roman"/>
                <w:b w:val="0"/>
                <w:lang w:val="pt-BR"/>
              </w:rPr>
              <w:t xml:space="preserve"> (cát) và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lang w:val="pt-BR"/>
              </w:rPr>
              <w:softHyphen/>
            </w:r>
            <w:r w:rsidRPr="00974E40">
              <w:rPr>
                <w:rFonts w:ascii="Times New Roman" w:hAnsi="Times New Roman"/>
                <w:b w:val="0"/>
                <w:vertAlign w:val="subscript"/>
                <w:lang w:val="pt-BR"/>
              </w:rPr>
              <w:t>5</w:t>
            </w:r>
            <w:r w:rsidRPr="00974E40">
              <w:rPr>
                <w:rFonts w:ascii="Times New Roman" w:hAnsi="Times New Roman"/>
                <w:b w:val="0"/>
                <w:lang w:val="pt-BR"/>
              </w:rPr>
              <w:t xml:space="preserve"> bằng phương pháp hóa học.</w:t>
            </w:r>
          </w:p>
          <w:p w:rsidR="00974E40" w:rsidRPr="00974E40" w:rsidRDefault="00974E40" w:rsidP="00F97BF3">
            <w:pPr>
              <w:jc w:val="both"/>
              <w:rPr>
                <w:rFonts w:ascii="Times New Roman" w:hAnsi="Times New Roman"/>
                <w:b w:val="0"/>
                <w:lang w:val="pt-BR"/>
              </w:rPr>
            </w:pPr>
            <w:r w:rsidRPr="00974E40">
              <w:rPr>
                <w:rFonts w:ascii="Times New Roman" w:hAnsi="Times New Roman"/>
                <w:b w:val="0"/>
                <w:lang w:val="pt-BR"/>
              </w:rPr>
              <w:t>-chiếu slide hướng dẫn dạng sơ đồ</w:t>
            </w:r>
          </w:p>
          <w:p w:rsidR="00974E40" w:rsidRPr="00974E40" w:rsidRDefault="00974E40" w:rsidP="00F97BF3">
            <w:pPr>
              <w:jc w:val="both"/>
              <w:rPr>
                <w:rFonts w:ascii="Times New Roman" w:hAnsi="Times New Roman"/>
                <w:b w:val="0"/>
              </w:rPr>
            </w:pPr>
            <w:r w:rsidRPr="00974E40">
              <w:rPr>
                <w:rFonts w:ascii="Times New Roman" w:hAnsi="Times New Roman"/>
                <w:b w:val="0"/>
              </w:rPr>
              <w:t>Bài tập 2:</w:t>
            </w:r>
          </w:p>
          <w:p w:rsidR="00974E40" w:rsidRPr="00974E40" w:rsidRDefault="00026327" w:rsidP="00084A2C">
            <w:pPr>
              <w:jc w:val="center"/>
              <w:rPr>
                <w:rFonts w:ascii="Times New Roman" w:hAnsi="Times New Roman"/>
                <w:b w:val="0"/>
              </w:rPr>
            </w:pPr>
            <w:r>
              <w:rPr>
                <w:rFonts w:ascii="Times New Roman" w:hAnsi="Times New Roman"/>
                <w:noProof/>
              </w:rPr>
              <w:drawing>
                <wp:inline distT="0" distB="0" distL="0" distR="0">
                  <wp:extent cx="4134485" cy="1955800"/>
                  <wp:effectExtent l="0" t="0" r="0" b="6350"/>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
                            <a:extLst>
                              <a:ext uri="{28A0092B-C50C-407E-A947-70E740481C1C}">
                                <a14:useLocalDpi xmlns:a14="http://schemas.microsoft.com/office/drawing/2010/main" val="0"/>
                              </a:ext>
                            </a:extLst>
                          </a:blip>
                          <a:srcRect l="34669" t="19186" r="14209" b="12611"/>
                          <a:stretch>
                            <a:fillRect/>
                          </a:stretch>
                        </pic:blipFill>
                        <pic:spPr bwMode="auto">
                          <a:xfrm>
                            <a:off x="0" y="0"/>
                            <a:ext cx="4134485" cy="1955800"/>
                          </a:xfrm>
                          <a:prstGeom prst="rect">
                            <a:avLst/>
                          </a:prstGeom>
                          <a:noFill/>
                          <a:ln>
                            <a:noFill/>
                          </a:ln>
                        </pic:spPr>
                      </pic:pic>
                    </a:graphicData>
                  </a:graphic>
                </wp:inline>
              </w:drawing>
            </w:r>
          </w:p>
        </w:tc>
        <w:tc>
          <w:tcPr>
            <w:tcW w:w="1659" w:type="pct"/>
            <w:shd w:val="clear" w:color="auto" w:fill="auto"/>
          </w:tcPr>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Hệ thống lại toàn bộ nội dung bài học</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r w:rsidRPr="00974E40">
              <w:rPr>
                <w:rFonts w:ascii="Times New Roman" w:hAnsi="Times New Roman"/>
                <w:b w:val="0"/>
                <w:lang w:val="pt-BR"/>
              </w:rPr>
              <w:t>-Dựa vào sơ đồ trình bày cách nhận biết.</w:t>
            </w:r>
          </w:p>
          <w:p w:rsidR="00974E40" w:rsidRPr="00974E40" w:rsidRDefault="00974E40" w:rsidP="00D31B2E">
            <w:pPr>
              <w:jc w:val="both"/>
              <w:rPr>
                <w:rFonts w:ascii="Times New Roman" w:hAnsi="Times New Roman"/>
                <w:b w:val="0"/>
                <w:lang w:val="pt-BR"/>
              </w:rPr>
            </w:pPr>
          </w:p>
          <w:p w:rsidR="00974E40" w:rsidRPr="00974E40" w:rsidRDefault="00974E40" w:rsidP="00D31B2E">
            <w:pPr>
              <w:jc w:val="both"/>
              <w:rPr>
                <w:rFonts w:ascii="Times New Roman" w:hAnsi="Times New Roman"/>
                <w:b w:val="0"/>
                <w:lang w:val="pt-BR"/>
              </w:rPr>
            </w:pP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 PTHH:</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1)  CO</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  +  H</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O  </w:t>
            </w:r>
            <w:r w:rsidRPr="00974E40">
              <w:rPr>
                <w:rFonts w:ascii="Times New Roman" w:hAnsi="Times New Roman"/>
                <w:b w:val="0"/>
                <w:position w:val="-12"/>
                <w:sz w:val="22"/>
              </w:rPr>
              <w:object w:dxaOrig="620" w:dyaOrig="279">
                <v:shape id="_x0000_i1249" type="#_x0000_t75" style="width:31.3pt;height:13.75pt" o:ole="">
                  <v:imagedata r:id="rId364" o:title=""/>
                </v:shape>
                <o:OLEObject Type="Embed" ProgID="Equation.DSMT4" ShapeID="_x0000_i1249" DrawAspect="Content" ObjectID="_1629746402" r:id="rId365"/>
              </w:object>
            </w:r>
            <w:r w:rsidRPr="00974E40">
              <w:rPr>
                <w:rFonts w:ascii="Times New Roman" w:hAnsi="Times New Roman"/>
                <w:b w:val="0"/>
                <w:sz w:val="22"/>
                <w:lang w:val="pt-BR"/>
              </w:rPr>
              <w:t xml:space="preserve">  H</w:t>
            </w:r>
            <w:r w:rsidRPr="00974E40">
              <w:rPr>
                <w:rFonts w:ascii="Times New Roman" w:hAnsi="Times New Roman"/>
                <w:b w:val="0"/>
                <w:sz w:val="22"/>
                <w:vertAlign w:val="subscript"/>
                <w:lang w:val="pt-BR"/>
              </w:rPr>
              <w:t>2</w:t>
            </w:r>
            <w:r w:rsidRPr="00974E40">
              <w:rPr>
                <w:rFonts w:ascii="Times New Roman" w:hAnsi="Times New Roman"/>
                <w:b w:val="0"/>
                <w:sz w:val="22"/>
                <w:lang w:val="pt-BR"/>
              </w:rPr>
              <w:t>CO</w:t>
            </w:r>
            <w:r w:rsidRPr="00974E40">
              <w:rPr>
                <w:rFonts w:ascii="Times New Roman" w:hAnsi="Times New Roman"/>
                <w:b w:val="0"/>
                <w:sz w:val="22"/>
                <w:vertAlign w:val="subscript"/>
                <w:lang w:val="pt-BR"/>
              </w:rPr>
              <w:t>3</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2) 2Na+2H</w:t>
            </w:r>
            <w:r w:rsidRPr="00974E40">
              <w:rPr>
                <w:rFonts w:ascii="Times New Roman" w:hAnsi="Times New Roman"/>
                <w:b w:val="0"/>
                <w:sz w:val="22"/>
                <w:vertAlign w:val="subscript"/>
                <w:lang w:val="pt-BR"/>
              </w:rPr>
              <w:t>2</w:t>
            </w:r>
            <w:r w:rsidRPr="00974E40">
              <w:rPr>
                <w:rFonts w:ascii="Times New Roman" w:hAnsi="Times New Roman"/>
                <w:b w:val="0"/>
                <w:sz w:val="22"/>
                <w:lang w:val="pt-BR"/>
              </w:rPr>
              <w:t>O</w:t>
            </w:r>
            <w:r w:rsidRPr="00974E40">
              <w:rPr>
                <w:rFonts w:ascii="Times New Roman" w:hAnsi="Times New Roman"/>
                <w:b w:val="0"/>
                <w:position w:val="-12"/>
                <w:sz w:val="22"/>
              </w:rPr>
              <w:object w:dxaOrig="620" w:dyaOrig="279">
                <v:shape id="_x0000_i1250" type="#_x0000_t75" style="width:31.3pt;height:13.75pt" o:ole="">
                  <v:imagedata r:id="rId364" o:title=""/>
                </v:shape>
                <o:OLEObject Type="Embed" ProgID="Equation.DSMT4" ShapeID="_x0000_i1250" DrawAspect="Content" ObjectID="_1629746403" r:id="rId366"/>
              </w:object>
            </w:r>
            <w:r w:rsidRPr="00974E40">
              <w:rPr>
                <w:rFonts w:ascii="Times New Roman" w:hAnsi="Times New Roman"/>
                <w:b w:val="0"/>
                <w:sz w:val="22"/>
                <w:lang w:val="pt-BR"/>
              </w:rPr>
              <w:t>2NaOH  +  H</w:t>
            </w:r>
            <w:r w:rsidRPr="00974E40">
              <w:rPr>
                <w:rFonts w:ascii="Times New Roman" w:hAnsi="Times New Roman"/>
                <w:b w:val="0"/>
                <w:sz w:val="22"/>
                <w:vertAlign w:val="subscript"/>
                <w:lang w:val="pt-BR"/>
              </w:rPr>
              <w:t>2</w:t>
            </w:r>
          </w:p>
          <w:p w:rsidR="00974E40" w:rsidRPr="00974E40" w:rsidRDefault="00974E40" w:rsidP="003F2BE9">
            <w:pPr>
              <w:jc w:val="both"/>
              <w:rPr>
                <w:rFonts w:ascii="Times New Roman" w:hAnsi="Times New Roman"/>
                <w:b w:val="0"/>
                <w:sz w:val="22"/>
                <w:lang w:val="pt-BR"/>
              </w:rPr>
            </w:pPr>
            <w:r w:rsidRPr="00974E40">
              <w:rPr>
                <w:rFonts w:ascii="Times New Roman" w:hAnsi="Times New Roman"/>
                <w:b w:val="0"/>
                <w:sz w:val="22"/>
                <w:lang w:val="pt-BR"/>
              </w:rPr>
              <w:t>(3)  Na</w:t>
            </w:r>
            <w:r w:rsidRPr="00974E40">
              <w:rPr>
                <w:rFonts w:ascii="Times New Roman" w:hAnsi="Times New Roman"/>
                <w:b w:val="0"/>
                <w:sz w:val="22"/>
                <w:vertAlign w:val="subscript"/>
                <w:lang w:val="pt-BR"/>
              </w:rPr>
              <w:t>2</w:t>
            </w:r>
            <w:r w:rsidRPr="00974E40">
              <w:rPr>
                <w:rFonts w:ascii="Times New Roman" w:hAnsi="Times New Roman"/>
                <w:b w:val="0"/>
                <w:sz w:val="22"/>
                <w:lang w:val="pt-BR"/>
              </w:rPr>
              <w:t>O  +  H</w:t>
            </w:r>
            <w:r w:rsidRPr="00974E40">
              <w:rPr>
                <w:rFonts w:ascii="Times New Roman" w:hAnsi="Times New Roman"/>
                <w:b w:val="0"/>
                <w:sz w:val="22"/>
                <w:vertAlign w:val="subscript"/>
                <w:lang w:val="pt-BR"/>
              </w:rPr>
              <w:t>2</w:t>
            </w:r>
            <w:r w:rsidRPr="00974E40">
              <w:rPr>
                <w:rFonts w:ascii="Times New Roman" w:hAnsi="Times New Roman"/>
                <w:b w:val="0"/>
                <w:sz w:val="22"/>
                <w:lang w:val="pt-BR"/>
              </w:rPr>
              <w:t xml:space="preserve">O  </w:t>
            </w:r>
            <w:r w:rsidRPr="00974E40">
              <w:rPr>
                <w:rFonts w:ascii="Times New Roman" w:hAnsi="Times New Roman"/>
                <w:b w:val="0"/>
                <w:position w:val="-12"/>
                <w:sz w:val="22"/>
              </w:rPr>
              <w:object w:dxaOrig="620" w:dyaOrig="279">
                <v:shape id="_x0000_i1251" type="#_x0000_t75" style="width:31.3pt;height:13.75pt" o:ole="">
                  <v:imagedata r:id="rId364" o:title=""/>
                </v:shape>
                <o:OLEObject Type="Embed" ProgID="Equation.DSMT4" ShapeID="_x0000_i1251" DrawAspect="Content" ObjectID="_1629746404" r:id="rId367"/>
              </w:object>
            </w:r>
            <w:r w:rsidRPr="00974E40">
              <w:rPr>
                <w:rFonts w:ascii="Times New Roman" w:hAnsi="Times New Roman"/>
                <w:b w:val="0"/>
                <w:sz w:val="22"/>
                <w:lang w:val="pt-BR"/>
              </w:rPr>
              <w:t>2NaOH</w:t>
            </w:r>
          </w:p>
          <w:p w:rsidR="00974E40" w:rsidRPr="00974E40" w:rsidRDefault="00974E40" w:rsidP="00D31B2E">
            <w:pPr>
              <w:jc w:val="both"/>
              <w:rPr>
                <w:rFonts w:ascii="Times New Roman" w:hAnsi="Times New Roman"/>
                <w:b w:val="0"/>
                <w:lang w:val="pt-BR"/>
              </w:rPr>
            </w:pPr>
          </w:p>
        </w:tc>
      </w:tr>
      <w:tr w:rsidR="00974E40" w:rsidRPr="00974E40" w:rsidTr="00080401">
        <w:trPr>
          <w:jc w:val="center"/>
        </w:trPr>
        <w:tc>
          <w:tcPr>
            <w:tcW w:w="5000" w:type="pct"/>
            <w:gridSpan w:val="3"/>
            <w:shd w:val="clear" w:color="auto" w:fill="A6A6A6"/>
          </w:tcPr>
          <w:p w:rsidR="00974E40" w:rsidRPr="00974E40" w:rsidRDefault="00974E40" w:rsidP="00306D7C">
            <w:pPr>
              <w:jc w:val="center"/>
              <w:rPr>
                <w:rFonts w:ascii="Times New Roman" w:hAnsi="Times New Roman"/>
                <w:lang w:val="pt-BR"/>
              </w:rPr>
            </w:pPr>
            <w:r w:rsidRPr="00974E40">
              <w:rPr>
                <w:rFonts w:ascii="Times New Roman" w:hAnsi="Times New Roman"/>
                <w:lang w:val="pt-BR"/>
              </w:rPr>
              <w:t>Hoạt động 4: Vận dụng</w:t>
            </w:r>
          </w:p>
        </w:tc>
      </w:tr>
      <w:tr w:rsidR="00974E40" w:rsidRPr="00974E40" w:rsidTr="00306D7C">
        <w:trPr>
          <w:jc w:val="center"/>
        </w:trPr>
        <w:tc>
          <w:tcPr>
            <w:tcW w:w="3341" w:type="pct"/>
            <w:gridSpan w:val="2"/>
            <w:shd w:val="clear" w:color="auto" w:fill="auto"/>
          </w:tcPr>
          <w:p w:rsidR="00974E40" w:rsidRPr="00974E40" w:rsidRDefault="00974E40" w:rsidP="00306D7C">
            <w:pPr>
              <w:jc w:val="both"/>
              <w:rPr>
                <w:rFonts w:ascii="Times New Roman" w:hAnsi="Times New Roman"/>
                <w:b w:val="0"/>
                <w:lang w:val="fr-FR"/>
              </w:rPr>
            </w:pPr>
            <w:r w:rsidRPr="00974E40">
              <w:rPr>
                <w:rFonts w:ascii="Times New Roman" w:hAnsi="Times New Roman"/>
                <w:b w:val="0"/>
                <w:lang w:val="fr-FR"/>
              </w:rPr>
              <w:t>*GVTN: đun 1 ống nghiệm đựng nước trên ngọn lửa đèn cồn đến sôi, cho nhiệt kế vào.</w:t>
            </w:r>
          </w:p>
          <w:p w:rsidR="00974E40" w:rsidRPr="00974E40" w:rsidRDefault="00974E40" w:rsidP="00306D7C">
            <w:pPr>
              <w:jc w:val="both"/>
              <w:rPr>
                <w:rFonts w:ascii="Times New Roman" w:hAnsi="Times New Roman"/>
                <w:b w:val="0"/>
                <w:i/>
                <w:lang w:val="fr-FR"/>
              </w:rPr>
            </w:pPr>
            <w:r w:rsidRPr="00974E40">
              <w:rPr>
                <w:rFonts w:ascii="Times New Roman" w:hAnsi="Times New Roman"/>
                <w:b w:val="0"/>
                <w:i/>
                <w:lang w:val="fr-FR"/>
              </w:rPr>
              <w:t>(Nếu không đạt 100</w:t>
            </w:r>
            <w:r w:rsidRPr="00974E40">
              <w:rPr>
                <w:rFonts w:ascii="Times New Roman" w:hAnsi="Times New Roman"/>
                <w:b w:val="0"/>
                <w:i/>
                <w:vertAlign w:val="superscript"/>
                <w:lang w:val="fr-FR"/>
              </w:rPr>
              <w:t>0</w:t>
            </w:r>
            <w:r w:rsidRPr="00974E40">
              <w:rPr>
                <w:rFonts w:ascii="Times New Roman" w:hAnsi="Times New Roman"/>
                <w:b w:val="0"/>
                <w:i/>
                <w:lang w:val="fr-FR"/>
              </w:rPr>
              <w:t>C, vì sao ?)</w:t>
            </w:r>
          </w:p>
          <w:p w:rsidR="00974E40" w:rsidRPr="00974E40" w:rsidRDefault="00974E40" w:rsidP="00084A2C">
            <w:pPr>
              <w:jc w:val="center"/>
              <w:rPr>
                <w:rFonts w:ascii="Times New Roman" w:hAnsi="Times New Roman"/>
                <w:noProof/>
              </w:rPr>
            </w:pPr>
            <w:r w:rsidRPr="00974E40">
              <w:rPr>
                <w:rFonts w:ascii="Times New Roman" w:hAnsi="Times New Roman"/>
                <w:b w:val="0"/>
              </w:rPr>
              <w:t>*</w:t>
            </w:r>
            <w:r w:rsidR="00026327">
              <w:rPr>
                <w:rFonts w:ascii="Times New Roman" w:hAnsi="Times New Roman"/>
                <w:noProof/>
              </w:rPr>
              <w:drawing>
                <wp:inline distT="0" distB="0" distL="0" distR="0">
                  <wp:extent cx="4070985" cy="2003425"/>
                  <wp:effectExtent l="0" t="0" r="5715" b="0"/>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a:extLst>
                              <a:ext uri="{28A0092B-C50C-407E-A947-70E740481C1C}">
                                <a14:useLocalDpi xmlns:a14="http://schemas.microsoft.com/office/drawing/2010/main" val="0"/>
                              </a:ext>
                            </a:extLst>
                          </a:blip>
                          <a:srcRect l="35065" t="19186" r="14166" b="12801"/>
                          <a:stretch>
                            <a:fillRect/>
                          </a:stretch>
                        </pic:blipFill>
                        <pic:spPr bwMode="auto">
                          <a:xfrm>
                            <a:off x="0" y="0"/>
                            <a:ext cx="4070985" cy="2003425"/>
                          </a:xfrm>
                          <a:prstGeom prst="rect">
                            <a:avLst/>
                          </a:prstGeom>
                          <a:noFill/>
                          <a:ln>
                            <a:noFill/>
                          </a:ln>
                        </pic:spPr>
                      </pic:pic>
                    </a:graphicData>
                  </a:graphic>
                </wp:inline>
              </w:drawing>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Tại sao nước trên hình có màu xanh?</w:t>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Ngoài ra, còn nhiều lí do khác nữa như: Ánh sáng đa sắc cảu mặt trời, hấp thụ của các phân tử nhước,…). Các em tìm hiểu thêm trên các tài liệu khác.</w:t>
            </w:r>
          </w:p>
          <w:p w:rsidR="00974E40" w:rsidRPr="00974E40" w:rsidRDefault="00974E40" w:rsidP="00084A2C">
            <w:pPr>
              <w:jc w:val="both"/>
              <w:rPr>
                <w:rFonts w:ascii="Times New Roman" w:hAnsi="Times New Roman"/>
                <w:b w:val="0"/>
                <w:noProof/>
              </w:rPr>
            </w:pPr>
            <w:r w:rsidRPr="00974E40">
              <w:rPr>
                <w:rFonts w:ascii="Times New Roman" w:hAnsi="Times New Roman"/>
                <w:b w:val="0"/>
                <w:noProof/>
              </w:rPr>
              <w:t>?Em có kinh nghiệm gì cho bản thân khi đi tắm biển hoặc đi qua sông suối?</w:t>
            </w:r>
          </w:p>
          <w:p w:rsidR="00974E40" w:rsidRPr="00974E40" w:rsidRDefault="00974E40" w:rsidP="00084A2C">
            <w:pPr>
              <w:jc w:val="both"/>
              <w:rPr>
                <w:rFonts w:ascii="Times New Roman" w:hAnsi="Times New Roman"/>
                <w:b w:val="0"/>
              </w:rPr>
            </w:pPr>
            <w:r w:rsidRPr="00974E40">
              <w:rPr>
                <w:rFonts w:ascii="Times New Roman" w:hAnsi="Times New Roman"/>
                <w:b w:val="0"/>
                <w:noProof/>
              </w:rPr>
              <w:t xml:space="preserve">GV: Dân gian ta cũng có câu nói về kinh nghiêm ban đêm mà không có đèn: </w:t>
            </w:r>
            <w:r w:rsidRPr="00974E40">
              <w:rPr>
                <w:rFonts w:ascii="Times New Roman" w:hAnsi="Times New Roman"/>
                <w:b w:val="0"/>
                <w:i/>
                <w:noProof/>
              </w:rPr>
              <w:t>Đất đen, đá trắng vũng nước sáng</w:t>
            </w:r>
          </w:p>
        </w:tc>
        <w:tc>
          <w:tcPr>
            <w:tcW w:w="1659" w:type="pct"/>
            <w:shd w:val="clear" w:color="auto" w:fill="auto"/>
          </w:tcPr>
          <w:p w:rsidR="00974E40" w:rsidRPr="00974E40" w:rsidRDefault="00974E40" w:rsidP="00D31B2E">
            <w:pPr>
              <w:jc w:val="both"/>
              <w:rPr>
                <w:rFonts w:ascii="Times New Roman" w:hAnsi="Times New Roman"/>
                <w:u w:val="single"/>
                <w:lang w:val="pt-BR"/>
              </w:rPr>
            </w:pPr>
          </w:p>
          <w:p w:rsidR="00974E40" w:rsidRPr="00974E40" w:rsidRDefault="00974E40" w:rsidP="00D31B2E">
            <w:pPr>
              <w:jc w:val="both"/>
              <w:rPr>
                <w:rFonts w:ascii="Times New Roman" w:hAnsi="Times New Roman"/>
                <w:u w:val="single"/>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 xml:space="preserve">-Giải thích: Nước tự nhiên có nhiều tạp chất, độ cao cuả địa hình, càng lên cao áp suất khí quyển càng giảm </w:t>
            </w:r>
            <w:r w:rsidRPr="00974E40">
              <w:rPr>
                <w:rFonts w:ascii="Times New Roman" w:hAnsi="Times New Roman"/>
                <w:b w:val="0"/>
                <w:lang w:val="pt-BR"/>
              </w:rPr>
              <w:sym w:font="Wingdings" w:char="F0E0"/>
            </w:r>
            <w:r w:rsidRPr="00974E40">
              <w:rPr>
                <w:rFonts w:ascii="Times New Roman" w:hAnsi="Times New Roman"/>
                <w:b w:val="0"/>
                <w:lang w:val="pt-BR"/>
              </w:rPr>
              <w:t xml:space="preserve"> nhiệt độ sôi. Nhiệt độ đang đun là nhiệt độ thường &gt;20</w:t>
            </w:r>
            <w:r w:rsidRPr="00974E40">
              <w:rPr>
                <w:rFonts w:ascii="Times New Roman" w:hAnsi="Times New Roman"/>
                <w:b w:val="0"/>
                <w:vertAlign w:val="superscript"/>
                <w:lang w:val="pt-BR"/>
              </w:rPr>
              <w:t>0</w:t>
            </w:r>
            <w:r w:rsidRPr="00974E40">
              <w:rPr>
                <w:rFonts w:ascii="Times New Roman" w:hAnsi="Times New Roman"/>
                <w:b w:val="0"/>
                <w:lang w:val="pt-BR"/>
              </w:rPr>
              <w:t>C, (tài liệu 4</w:t>
            </w:r>
            <w:r w:rsidRPr="00974E40">
              <w:rPr>
                <w:rFonts w:ascii="Times New Roman" w:hAnsi="Times New Roman"/>
                <w:b w:val="0"/>
                <w:vertAlign w:val="superscript"/>
                <w:lang w:val="pt-BR"/>
              </w:rPr>
              <w:t>0</w:t>
            </w:r>
            <w:r w:rsidRPr="00974E40">
              <w:rPr>
                <w:rFonts w:ascii="Times New Roman" w:hAnsi="Times New Roman"/>
                <w:b w:val="0"/>
                <w:lang w:val="pt-BR"/>
              </w:rPr>
              <w:t>C)</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Quan sát</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 xml:space="preserve">-1 lớp nước dày có màu xanh </w:t>
            </w: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p>
          <w:p w:rsidR="00974E40" w:rsidRPr="00974E40" w:rsidRDefault="00974E40" w:rsidP="00F3468A">
            <w:pPr>
              <w:jc w:val="both"/>
              <w:rPr>
                <w:rFonts w:ascii="Times New Roman" w:hAnsi="Times New Roman"/>
                <w:b w:val="0"/>
                <w:lang w:val="pt-BR"/>
              </w:rPr>
            </w:pPr>
            <w:r w:rsidRPr="00974E40">
              <w:rPr>
                <w:rFonts w:ascii="Times New Roman" w:hAnsi="Times New Roman"/>
                <w:b w:val="0"/>
                <w:lang w:val="pt-BR"/>
              </w:rPr>
              <w:t>-Màu nước càng xanh thì nước càng sâu.</w:t>
            </w:r>
          </w:p>
          <w:p w:rsidR="00974E40" w:rsidRPr="00974E40" w:rsidRDefault="00974E40" w:rsidP="00F3468A">
            <w:pPr>
              <w:jc w:val="both"/>
              <w:rPr>
                <w:rFonts w:ascii="Times New Roman" w:hAnsi="Times New Roman"/>
                <w:b w:val="0"/>
                <w:lang w:val="pt-BR"/>
              </w:rPr>
            </w:pPr>
          </w:p>
        </w:tc>
      </w:tr>
      <w:tr w:rsidR="00974E40" w:rsidRPr="00974E40" w:rsidTr="00306D7C">
        <w:trPr>
          <w:jc w:val="center"/>
        </w:trPr>
        <w:tc>
          <w:tcPr>
            <w:tcW w:w="5000" w:type="pct"/>
            <w:gridSpan w:val="3"/>
            <w:shd w:val="clear" w:color="auto" w:fill="auto"/>
          </w:tcPr>
          <w:p w:rsidR="00974E40" w:rsidRPr="00974E40" w:rsidRDefault="00974E40" w:rsidP="00306D7C">
            <w:pPr>
              <w:jc w:val="center"/>
              <w:rPr>
                <w:rFonts w:ascii="Times New Roman" w:hAnsi="Times New Roman"/>
                <w:lang w:val="pt-BR"/>
              </w:rPr>
            </w:pPr>
            <w:r w:rsidRPr="00974E40">
              <w:rPr>
                <w:rFonts w:ascii="Times New Roman" w:hAnsi="Times New Roman"/>
                <w:lang w:val="pt-BR"/>
              </w:rPr>
              <w:lastRenderedPageBreak/>
              <w:t>Hoạt động 5: Tìm tòi, mở rộng</w:t>
            </w:r>
          </w:p>
          <w:p w:rsidR="00974E40" w:rsidRPr="00974E40" w:rsidRDefault="00974E40" w:rsidP="003F2BE9">
            <w:pPr>
              <w:jc w:val="both"/>
              <w:rPr>
                <w:rFonts w:ascii="Times New Roman" w:hAnsi="Times New Roman"/>
                <w:b w:val="0"/>
                <w:lang w:val="pt-BR"/>
              </w:rPr>
            </w:pPr>
            <w:r w:rsidRPr="00974E40">
              <w:rPr>
                <w:rFonts w:ascii="Times New Roman" w:hAnsi="Times New Roman"/>
                <w:b w:val="0"/>
                <w:lang w:val="pt-BR"/>
              </w:rPr>
              <w:t>?Em biết gì về lượng nước mà ta đang sử dụng hằng ngày?</w:t>
            </w:r>
          </w:p>
          <w:p w:rsidR="00974E40" w:rsidRPr="00974E40" w:rsidRDefault="00974E40" w:rsidP="003F2BE9">
            <w:pPr>
              <w:jc w:val="both"/>
              <w:rPr>
                <w:rFonts w:ascii="Times New Roman" w:hAnsi="Times New Roman"/>
                <w:b w:val="0"/>
                <w:lang w:val="pt-BR"/>
              </w:rPr>
            </w:pPr>
            <w:r w:rsidRPr="00974E40">
              <w:rPr>
                <w:rFonts w:ascii="Times New Roman" w:hAnsi="Times New Roman"/>
                <w:b w:val="0"/>
                <w:lang w:val="pt-BR"/>
              </w:rPr>
              <w:t>?Nếu có một thông điệp mà em đưa ra để khuyên các bạn thì em sẽ khuyên như thế nào?</w:t>
            </w:r>
          </w:p>
          <w:p w:rsidR="00974E40" w:rsidRPr="00974E40" w:rsidRDefault="00026327" w:rsidP="003F2BE9">
            <w:pPr>
              <w:rPr>
                <w:rFonts w:ascii="Times New Roman" w:hAnsi="Times New Roman"/>
                <w:lang w:val="pt-BR"/>
              </w:rPr>
            </w:pPr>
            <w:r>
              <w:rPr>
                <w:rFonts w:ascii="Times New Roman" w:hAnsi="Times New Roman"/>
                <w:noProof/>
              </w:rPr>
              <w:drawing>
                <wp:inline distT="0" distB="0" distL="0" distR="0">
                  <wp:extent cx="3084830" cy="2226310"/>
                  <wp:effectExtent l="0" t="0" r="1270" b="2540"/>
                  <wp:docPr id="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9">
                            <a:extLst>
                              <a:ext uri="{28A0092B-C50C-407E-A947-70E740481C1C}">
                                <a14:useLocalDpi xmlns:a14="http://schemas.microsoft.com/office/drawing/2010/main" val="0"/>
                              </a:ext>
                            </a:extLst>
                          </a:blip>
                          <a:srcRect l="34566" t="19415" r="13788" b="12086"/>
                          <a:stretch>
                            <a:fillRect/>
                          </a:stretch>
                        </pic:blipFill>
                        <pic:spPr bwMode="auto">
                          <a:xfrm>
                            <a:off x="0" y="0"/>
                            <a:ext cx="3084830" cy="2226310"/>
                          </a:xfrm>
                          <a:prstGeom prst="rect">
                            <a:avLst/>
                          </a:prstGeom>
                          <a:noFill/>
                          <a:ln>
                            <a:noFill/>
                          </a:ln>
                        </pic:spPr>
                      </pic:pic>
                    </a:graphicData>
                  </a:graphic>
                </wp:inline>
              </w:drawing>
            </w:r>
            <w:r w:rsidR="00974E40" w:rsidRPr="00974E40">
              <w:rPr>
                <w:rFonts w:ascii="Times New Roman" w:hAnsi="Times New Roman"/>
                <w:noProof/>
              </w:rPr>
              <w:t xml:space="preserve">   </w:t>
            </w:r>
            <w:r>
              <w:rPr>
                <w:rFonts w:ascii="Times New Roman" w:hAnsi="Times New Roman"/>
                <w:noProof/>
              </w:rPr>
              <w:drawing>
                <wp:inline distT="0" distB="0" distL="0" distR="0">
                  <wp:extent cx="3068955" cy="2194560"/>
                  <wp:effectExtent l="0" t="0" r="0" b="0"/>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a:extLst>
                              <a:ext uri="{28A0092B-C50C-407E-A947-70E740481C1C}">
                                <a14:useLocalDpi xmlns:a14="http://schemas.microsoft.com/office/drawing/2010/main" val="0"/>
                              </a:ext>
                            </a:extLst>
                          </a:blip>
                          <a:srcRect l="34981" t="19777" r="14012" b="12634"/>
                          <a:stretch>
                            <a:fillRect/>
                          </a:stretch>
                        </pic:blipFill>
                        <pic:spPr bwMode="auto">
                          <a:xfrm>
                            <a:off x="0" y="0"/>
                            <a:ext cx="3068955" cy="2194560"/>
                          </a:xfrm>
                          <a:prstGeom prst="rect">
                            <a:avLst/>
                          </a:prstGeom>
                          <a:noFill/>
                          <a:ln>
                            <a:noFill/>
                          </a:ln>
                        </pic:spPr>
                      </pic:pic>
                    </a:graphicData>
                  </a:graphic>
                </wp:inline>
              </w:drawing>
            </w:r>
          </w:p>
        </w:tc>
      </w:tr>
    </w:tbl>
    <w:p w:rsidR="00974E40" w:rsidRPr="00974E40" w:rsidRDefault="00974E40" w:rsidP="005421DE">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w:t>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D473B">
      <w:pPr>
        <w:tabs>
          <w:tab w:val="left" w:leader="dot" w:pos="10260"/>
        </w:tabs>
        <w:spacing w:line="600" w:lineRule="auto"/>
        <w:jc w:val="both"/>
        <w:rPr>
          <w:rFonts w:ascii="Times New Roman" w:hAnsi="Times New Roman"/>
          <w:b w:val="0"/>
          <w:sz w:val="12"/>
          <w:szCs w:val="16"/>
        </w:rPr>
      </w:pPr>
    </w:p>
    <w:p w:rsidR="00974E40" w:rsidRPr="00974E40" w:rsidRDefault="00974E40" w:rsidP="00B63147">
      <w:pPr>
        <w:rPr>
          <w:rFonts w:ascii="Times New Roman" w:hAnsi="Times New Roman"/>
          <w:b w:val="0"/>
        </w:rPr>
      </w:pPr>
      <w:r w:rsidRPr="00974E40">
        <w:rPr>
          <w:rFonts w:ascii="Times New Roman" w:hAnsi="Times New Roman"/>
        </w:rPr>
        <w:tab/>
      </w:r>
      <w:r w:rsidRPr="00974E40">
        <w:rPr>
          <w:rFonts w:ascii="Times New Roman" w:hAnsi="Times New Roman"/>
          <w:b w:val="0"/>
        </w:rPr>
        <w:t>Tuần 29</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0.03.2019</w:t>
      </w:r>
    </w:p>
    <w:p w:rsidR="00974E40" w:rsidRPr="00974E40" w:rsidRDefault="00026327" w:rsidP="00B63147">
      <w:pPr>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704832" behindDoc="0" locked="0" layoutInCell="1" allowOverlap="1">
                <wp:simplePos x="0" y="0"/>
                <wp:positionH relativeFrom="column">
                  <wp:posOffset>1714500</wp:posOffset>
                </wp:positionH>
                <wp:positionV relativeFrom="paragraph">
                  <wp:posOffset>107950</wp:posOffset>
                </wp:positionV>
                <wp:extent cx="2514600" cy="457200"/>
                <wp:effectExtent l="24765" t="21590" r="22860" b="26035"/>
                <wp:wrapNone/>
                <wp:docPr id="2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D0108A" w:rsidRDefault="00974E40" w:rsidP="00B63147">
                            <w:pPr>
                              <w:jc w:val="center"/>
                              <w:rPr>
                                <w:sz w:val="32"/>
                                <w:szCs w:val="32"/>
                              </w:rPr>
                            </w:pPr>
                            <w:r w:rsidRPr="00D0108A">
                              <w:rPr>
                                <w:sz w:val="32"/>
                                <w:szCs w:val="32"/>
                              </w:rPr>
                              <w:t>AXÍT – BAZ</w:t>
                            </w:r>
                            <w:r w:rsidRPr="00D0108A">
                              <w:rPr>
                                <w:rFonts w:ascii="Times New Roman" w:hAnsi="Times New Roman"/>
                                <w:sz w:val="32"/>
                                <w:szCs w:val="32"/>
                              </w:rPr>
                              <w:t>Ơ</w:t>
                            </w:r>
                            <w:r w:rsidRPr="00D0108A">
                              <w:rPr>
                                <w:sz w:val="32"/>
                                <w:szCs w:val="32"/>
                              </w:rPr>
                              <w:t xml:space="preserve"> – MU</w:t>
                            </w:r>
                            <w:r w:rsidRPr="00D0108A">
                              <w:rPr>
                                <w:rFonts w:ascii="Times New Roman" w:hAnsi="Times New Roman"/>
                                <w:sz w:val="32"/>
                                <w:szCs w:val="32"/>
                              </w:rPr>
                              <w:t>Ố</w:t>
                            </w:r>
                            <w:r w:rsidRPr="00D0108A">
                              <w:rPr>
                                <w:sz w:val="32"/>
                                <w:szCs w:val="32"/>
                              </w:rPr>
                              <w:t>I</w:t>
                            </w:r>
                          </w:p>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47" style="position:absolute;margin-left:135pt;margin-top:8.5pt;width:198pt;height:36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n7EpPgIAAIEEAAAOAAAAZHJzL2Uyb0RvYy54bWysVG1v0zAQ/o7Ef7D8naUpXTeiplO1F4Q0 YGLwAxzbaQyOz5zdpuPXc3ay0QGfEIlkneO75+6ex5fVxaG3bK8xGHA1L09mnGknQRm3rfmXzzev zjkLUTglLDhd8wcd+MX65YvV4Cs9hw6s0sgIxIVq8DXvYvRVUQTZ6V6EE/Da0WEL2ItIW9wWCsVA 6L0t5rPZshgAlUeQOgT6ejUe8nXGb1st48e2DToyW3OqLeYV89qktVivRLVF4TsjpzLEP1TRC+Mo 6RPUlYiC7dD8AdUbiRCgjScS+gLa1kide6Buytlv3dx3wuvcC5ET/BNN4f/Byg/7O2RG1XxO9DjR k0abXYScmi3OE0GDDxX53fs7TC0GfwvyW2AOLjvhtnqDCEOnhaKyyuRfPAtIm0ChrBnegyJ4QfCZ q0OLfQIkFtghS/LwJIk+RCbp4/y0XCxnVJqks8XpGWmeU4jqMdpjiG819CwZNUfYOfWJdM8pxP42 xKyLmpoT6itnbW9J5b2wrFwul2cT4uRciOoRM7cL1qgbY23e4La5tMgotObXm/ROweHYzTo21Pz1 eZkr7z3RqxqbK3rmF47hZvn5G1zuKd/URPO1U9mOwtjRpoqtm3hPVI+SxUNzGJXNqiQdGlAPpATC OAc0t2R0gD84G2gGah6+7wRqzuw7R2q+KReLNDR5k8nnDI9PmuMT4SRB1TxyNpqXcRy0nUez7ShT mRlwkC5Ya+LjVRmrmuqne07Ws0E63mevX3+O9U8AAAD//wMAUEsDBBQABgAIAAAAIQDhx+yR3AAA AAkBAAAPAAAAZHJzL2Rvd25yZXYueG1sTI9BT8MwDIXvSPyHyEjcWMIkutE1nRASB25QEFzTxmm7 NU7VZF337zEnONnWe3r+XrFf/CBmnGIfSMP9SoFAaoLtqdXw+fFytwURkyFrhkCo4YIR9uX1VWFy G870jnOVWsEhFHOjoUtpzKWMTYfexFUYkVhzYfIm8Tm10k7mzOF+kGulMulNT/yhMyM+d9gcq5PX 8H3BB7dkX64+vNJcY+XM28FpfXuzPO1AJFzSnxl+8RkdSmaqw4lsFIOG9UZxl8TChicbsizjpdaw fVQgy0L+b1D+AAAA//8DAFBLAQItABQABgAIAAAAIQC2gziS/gAAAOEBAAATAAAAAAAAAAAAAAAA AAAAAABbQ29udGVudF9UeXBlc10ueG1sUEsBAi0AFAAGAAgAAAAhADj9If/WAAAAlAEAAAsAAAAA AAAAAAAAAAAALwEAAF9yZWxzLy5yZWxzUEsBAi0AFAAGAAgAAAAhAOCfsSk+AgAAgQQAAA4AAAAA AAAAAAAAAAAALgIAAGRycy9lMm9Eb2MueG1sUEsBAi0AFAAGAAgAAAAhAOHH7JHcAAAACQEAAA8A AAAAAAAAAAAAAAAAmAQAAGRycy9kb3ducmV2LnhtbFBLBQYAAAAABAAEAPMAAAChBQAAAAA= " fillcolor="#eaeaea" strokeweight="3pt">
                <v:stroke linestyle="thinThin"/>
                <v:textbox>
                  <w:txbxContent>
                    <w:p w:rsidR="00974E40" w:rsidRPr="00D0108A" w:rsidRDefault="00974E40" w:rsidP="00B63147">
                      <w:pPr>
                        <w:jc w:val="center"/>
                        <w:rPr>
                          <w:sz w:val="32"/>
                          <w:szCs w:val="32"/>
                        </w:rPr>
                      </w:pPr>
                      <w:r w:rsidRPr="00D0108A">
                        <w:rPr>
                          <w:sz w:val="32"/>
                          <w:szCs w:val="32"/>
                        </w:rPr>
                        <w:t>AXÍT – BAZ</w:t>
                      </w:r>
                      <w:r w:rsidRPr="00D0108A">
                        <w:rPr>
                          <w:rFonts w:ascii="Times New Roman" w:hAnsi="Times New Roman"/>
                          <w:sz w:val="32"/>
                          <w:szCs w:val="32"/>
                        </w:rPr>
                        <w:t>Ơ</w:t>
                      </w:r>
                      <w:r w:rsidRPr="00D0108A">
                        <w:rPr>
                          <w:sz w:val="32"/>
                          <w:szCs w:val="32"/>
                        </w:rPr>
                        <w:t xml:space="preserve"> – MU</w:t>
                      </w:r>
                      <w:r w:rsidRPr="00D0108A">
                        <w:rPr>
                          <w:rFonts w:ascii="Times New Roman" w:hAnsi="Times New Roman"/>
                          <w:sz w:val="32"/>
                          <w:szCs w:val="32"/>
                        </w:rPr>
                        <w:t>Ố</w:t>
                      </w:r>
                      <w:r w:rsidRPr="00D0108A">
                        <w:rPr>
                          <w:sz w:val="32"/>
                          <w:szCs w:val="32"/>
                        </w:rPr>
                        <w:t>I</w:t>
                      </w:r>
                    </w:p>
                    <w:p w:rsidR="00974E40" w:rsidRDefault="00974E40" w:rsidP="00B63147"/>
                  </w:txbxContent>
                </v:textbox>
              </v:roundrect>
            </w:pict>
          </mc:Fallback>
        </mc:AlternateContent>
      </w:r>
      <w:r w:rsidR="00974E40" w:rsidRPr="00974E40">
        <w:rPr>
          <w:rFonts w:ascii="Times New Roman" w:hAnsi="Times New Roman"/>
          <w:b w:val="0"/>
        </w:rPr>
        <w:tab/>
      </w:r>
      <w:r w:rsidR="00974E40" w:rsidRPr="00974E40">
        <w:rPr>
          <w:rFonts w:ascii="Times New Roman" w:hAnsi="Times New Roman"/>
          <w:b w:val="0"/>
          <w:u w:val="single"/>
        </w:rPr>
        <w:t>Tiết 55</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22.03.2019</w:t>
      </w: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b w:val="0"/>
        </w:rPr>
      </w:pPr>
    </w:p>
    <w:p w:rsidR="00974E40" w:rsidRPr="00974E40" w:rsidRDefault="00974E40" w:rsidP="00B63147">
      <w:pPr>
        <w:jc w:val="both"/>
        <w:rPr>
          <w:rFonts w:ascii="Times New Roman" w:hAnsi="Times New Roman"/>
        </w:rPr>
      </w:pPr>
      <w:r w:rsidRPr="00974E40">
        <w:rPr>
          <w:rFonts w:ascii="Times New Roman" w:hAnsi="Times New Roman"/>
        </w:rPr>
        <w:t>I.</w:t>
      </w:r>
      <w:r w:rsidRPr="00974E40">
        <w:rPr>
          <w:rFonts w:ascii="Times New Roman" w:hAnsi="Times New Roman"/>
          <w:u w:val="single"/>
        </w:rPr>
        <w:t>Mục Tiêu</w:t>
      </w:r>
      <w:r w:rsidRPr="00974E40">
        <w:rPr>
          <w:rFonts w:ascii="Times New Roman" w:hAnsi="Times New Roman"/>
          <w:b w:val="0"/>
          <w:u w:val="single"/>
        </w:rPr>
        <w:t>:</w:t>
      </w:r>
    </w:p>
    <w:p w:rsidR="00974E40" w:rsidRPr="00974E40" w:rsidRDefault="00974E40" w:rsidP="00B63147">
      <w:pPr>
        <w:jc w:val="both"/>
        <w:rPr>
          <w:rFonts w:ascii="Times New Roman" w:hAnsi="Times New Roman"/>
          <w:b w:val="0"/>
        </w:rPr>
      </w:pPr>
      <w:r w:rsidRPr="00974E40">
        <w:rPr>
          <w:rFonts w:ascii="Times New Roman" w:hAnsi="Times New Roman"/>
        </w:rPr>
        <w:t xml:space="preserve">1. Kiến thức: </w:t>
      </w:r>
      <w:r w:rsidRPr="00974E40">
        <w:rPr>
          <w:rFonts w:ascii="Times New Roman" w:hAnsi="Times New Roman"/>
          <w:b w:val="0"/>
        </w:rPr>
        <w:t>HS biết được:</w:t>
      </w:r>
    </w:p>
    <w:p w:rsidR="00974E40" w:rsidRPr="00974E40" w:rsidRDefault="00974E40" w:rsidP="0027477F">
      <w:pPr>
        <w:pStyle w:val="Heading1"/>
        <w:jc w:val="both"/>
        <w:rPr>
          <w:rFonts w:ascii="Times New Roman" w:hAnsi="Times New Roman"/>
          <w:b w:val="0"/>
          <w:sz w:val="24"/>
        </w:rPr>
      </w:pPr>
      <w:r w:rsidRPr="00974E40">
        <w:rPr>
          <w:rFonts w:ascii="Times New Roman" w:hAnsi="Times New Roman"/>
          <w:b w:val="0"/>
        </w:rPr>
        <w:t>-</w:t>
      </w:r>
      <w:r w:rsidRPr="00974E40">
        <w:rPr>
          <w:rFonts w:ascii="Times New Roman" w:hAnsi="Times New Roman"/>
          <w:b w:val="0"/>
          <w:sz w:val="24"/>
        </w:rPr>
        <w:t xml:space="preserve">Định nghĩa axit, bazơ theo thành phần phân tử </w:t>
      </w:r>
    </w:p>
    <w:p w:rsidR="00974E40" w:rsidRPr="00974E40" w:rsidRDefault="00974E40" w:rsidP="00B63147">
      <w:pPr>
        <w:rPr>
          <w:rFonts w:ascii="Times New Roman" w:hAnsi="Times New Roman"/>
          <w:b w:val="0"/>
        </w:rPr>
      </w:pPr>
      <w:r w:rsidRPr="00974E40">
        <w:rPr>
          <w:rFonts w:ascii="Times New Roman" w:hAnsi="Times New Roman"/>
          <w:b w:val="0"/>
        </w:rPr>
        <w:t xml:space="preserve">-Cách gọi tên axit ,bazơ </w:t>
      </w:r>
    </w:p>
    <w:p w:rsidR="00974E40" w:rsidRPr="00974E40" w:rsidRDefault="00974E40" w:rsidP="00B63147">
      <w:pPr>
        <w:rPr>
          <w:rFonts w:ascii="Times New Roman" w:hAnsi="Times New Roman"/>
          <w:b w:val="0"/>
        </w:rPr>
      </w:pPr>
      <w:r w:rsidRPr="00974E40">
        <w:rPr>
          <w:rFonts w:ascii="Times New Roman" w:hAnsi="Times New Roman"/>
          <w:b w:val="0"/>
        </w:rPr>
        <w:t xml:space="preserve">-Phân loại axit, bazơ </w:t>
      </w:r>
    </w:p>
    <w:p w:rsidR="00974E40" w:rsidRPr="00974E40" w:rsidRDefault="00974E40" w:rsidP="00B63147">
      <w:pPr>
        <w:jc w:val="both"/>
        <w:rPr>
          <w:rFonts w:ascii="Times New Roman" w:hAnsi="Times New Roman"/>
        </w:rPr>
      </w:pPr>
      <w:r w:rsidRPr="00974E40">
        <w:rPr>
          <w:rFonts w:ascii="Times New Roman" w:hAnsi="Times New Roman"/>
        </w:rPr>
        <w:t xml:space="preserve">2. Kĩ năng: </w:t>
      </w:r>
    </w:p>
    <w:p w:rsidR="00974E40" w:rsidRPr="00974E40" w:rsidRDefault="00974E40" w:rsidP="0027477F">
      <w:pPr>
        <w:jc w:val="both"/>
        <w:rPr>
          <w:rFonts w:ascii="Times New Roman" w:hAnsi="Times New Roman"/>
          <w:b w:val="0"/>
        </w:rPr>
      </w:pPr>
      <w:r w:rsidRPr="00974E40">
        <w:rPr>
          <w:rFonts w:ascii="Times New Roman" w:hAnsi="Times New Roman"/>
          <w:b w:val="0"/>
        </w:rPr>
        <w:t xml:space="preserve">-Phân loại được axit, bazơ theo công thức hóa học cụ thể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Viết được CTHH của một số axit, bazơ khi biết hóa trị của kim loại và gốc axit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Đọc được tên một số axit, bazơ theo CTHH cụ thể và ngược lại </w:t>
      </w:r>
    </w:p>
    <w:p w:rsidR="00974E40" w:rsidRPr="00974E40" w:rsidRDefault="00974E40" w:rsidP="00B63147">
      <w:pPr>
        <w:jc w:val="both"/>
        <w:rPr>
          <w:rFonts w:ascii="Times New Roman" w:hAnsi="Times New Roman"/>
          <w:b w:val="0"/>
        </w:rPr>
      </w:pPr>
      <w:r w:rsidRPr="00974E40">
        <w:rPr>
          <w:rFonts w:ascii="Times New Roman" w:hAnsi="Times New Roman"/>
          <w:b w:val="0"/>
        </w:rPr>
        <w:t>-Phân biệt được một số dung dịch axit, bazơ cụ thể bằng giấy quỳ tím</w:t>
      </w:r>
    </w:p>
    <w:p w:rsidR="00974E40" w:rsidRPr="00974E40" w:rsidRDefault="00974E40" w:rsidP="00B63147">
      <w:pPr>
        <w:jc w:val="both"/>
        <w:rPr>
          <w:rFonts w:ascii="Times New Roman" w:hAnsi="Times New Roman"/>
          <w:b w:val="0"/>
        </w:rPr>
      </w:pPr>
      <w:r w:rsidRPr="00974E40">
        <w:rPr>
          <w:rFonts w:ascii="Times New Roman" w:hAnsi="Times New Roman"/>
          <w:b w:val="0"/>
        </w:rPr>
        <w:t>-Tính được khối lượng một số axit, bazơ tạo thành trong phản ứng</w:t>
      </w:r>
      <w:r w:rsidRPr="00974E40">
        <w:rPr>
          <w:rFonts w:ascii="Times New Roman" w:hAnsi="Times New Roman"/>
          <w:b w:val="0"/>
          <w:u w:val="single"/>
        </w:rPr>
        <w:t xml:space="preserve"> </w:t>
      </w:r>
    </w:p>
    <w:p w:rsidR="00974E40" w:rsidRPr="00974E40" w:rsidRDefault="00974E40" w:rsidP="00B63147">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rPr>
        <w:t xml:space="preserve"> kin trì trong học tập và yêu thích bộ môn.   </w:t>
      </w:r>
    </w:p>
    <w:p w:rsidR="00974E40" w:rsidRPr="00974E40" w:rsidRDefault="00974E40" w:rsidP="007B23B9">
      <w:pPr>
        <w:rPr>
          <w:rFonts w:ascii="Times New Roman" w:hAnsi="Times New Roman"/>
          <w:b w:val="0"/>
        </w:rPr>
      </w:pPr>
      <w:r w:rsidRPr="00974E40">
        <w:rPr>
          <w:rFonts w:ascii="Times New Roman" w:hAnsi="Times New Roman"/>
        </w:rPr>
        <w:t>4. Năng lực cần hướng tới</w:t>
      </w:r>
      <w:r w:rsidRPr="00974E40">
        <w:rPr>
          <w:rFonts w:ascii="Times New Roman" w:hAnsi="Times New Roman"/>
          <w:b w:val="0"/>
        </w:rPr>
        <w:t>:</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Năng lực vận dụng kiến thức hóa học vào cuộc sống</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7B23B9">
      <w:pPr>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B63147">
      <w:pPr>
        <w:jc w:val="both"/>
        <w:rPr>
          <w:rFonts w:ascii="Times New Roman" w:hAnsi="Times New Roman"/>
          <w:bCs/>
        </w:rPr>
      </w:pPr>
      <w:r w:rsidRPr="00974E40">
        <w:rPr>
          <w:rFonts w:ascii="Times New Roman" w:hAnsi="Times New Roman"/>
          <w:bCs/>
        </w:rPr>
        <w:t xml:space="preserve">II. </w:t>
      </w:r>
      <w:r w:rsidRPr="00974E40">
        <w:rPr>
          <w:rFonts w:ascii="Times New Roman" w:hAnsi="Times New Roman"/>
          <w:bCs/>
          <w:u w:val="single"/>
        </w:rPr>
        <w:t>Trọng tâm:</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Định nghĩa axit, bazơ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Cách gọi tên axit, bazơ </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Phân loại axit, bazơ </w:t>
      </w:r>
    </w:p>
    <w:p w:rsidR="00974E40" w:rsidRPr="00974E40" w:rsidRDefault="00974E40" w:rsidP="00B63147">
      <w:pPr>
        <w:jc w:val="both"/>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B63147">
      <w:pPr>
        <w:jc w:val="both"/>
        <w:rPr>
          <w:rFonts w:ascii="Times New Roman" w:hAnsi="Times New Roman"/>
          <w:b w:val="0"/>
        </w:rPr>
      </w:pPr>
      <w:r w:rsidRPr="00974E40">
        <w:rPr>
          <w:rFonts w:ascii="Times New Roman" w:hAnsi="Times New Roman"/>
        </w:rPr>
        <w:t>-</w:t>
      </w:r>
      <w:r w:rsidRPr="00974E40">
        <w:rPr>
          <w:rFonts w:ascii="Times New Roman" w:hAnsi="Times New Roman"/>
          <w:b w:val="0"/>
        </w:rPr>
        <w:t>Bảng phụ có ghi sẳn các bài tập</w:t>
      </w:r>
    </w:p>
    <w:p w:rsidR="00974E40" w:rsidRPr="00974E40" w:rsidRDefault="00974E40" w:rsidP="00B63147">
      <w:pPr>
        <w:jc w:val="both"/>
        <w:rPr>
          <w:rFonts w:ascii="Times New Roman" w:hAnsi="Times New Roman"/>
          <w:b w:val="0"/>
        </w:rPr>
      </w:pPr>
      <w:r w:rsidRPr="00974E40">
        <w:rPr>
          <w:rFonts w:ascii="Times New Roman" w:hAnsi="Times New Roman"/>
          <w:b w:val="0"/>
        </w:rPr>
        <w:t xml:space="preserve">-Bảng 1 ( axít ) bảng 2( bazơ ) </w:t>
      </w:r>
    </w:p>
    <w:p w:rsidR="00974E40" w:rsidRPr="00974E40" w:rsidRDefault="00974E40" w:rsidP="00B63147">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i Giảng:</w:t>
      </w:r>
    </w:p>
    <w:p w:rsidR="00974E40" w:rsidRPr="00974E40" w:rsidRDefault="00974E40" w:rsidP="0027477F">
      <w:pPr>
        <w:rPr>
          <w:rFonts w:ascii="Times New Roman" w:hAnsi="Times New Roman"/>
          <w:u w:val="single"/>
        </w:rPr>
      </w:pPr>
      <w:r w:rsidRPr="00974E40">
        <w:rPr>
          <w:rFonts w:ascii="Times New Roman" w:hAnsi="Times New Roman"/>
        </w:rPr>
        <w:lastRenderedPageBreak/>
        <w:t>1. Ổn định:</w:t>
      </w:r>
      <w:r w:rsidRPr="00974E40">
        <w:rPr>
          <w:rFonts w:ascii="Times New Roman" w:hAnsi="Times New Roman"/>
          <w:b w:val="0"/>
        </w:rPr>
        <w:t>(1’)</w:t>
      </w:r>
    </w:p>
    <w:p w:rsidR="00974E40" w:rsidRPr="00974E40" w:rsidRDefault="00974E40" w:rsidP="0027477F">
      <w:pPr>
        <w:rPr>
          <w:rFonts w:ascii="Times New Roman" w:hAnsi="Times New Roman"/>
          <w:b w:val="0"/>
        </w:rPr>
      </w:pPr>
      <w:r w:rsidRPr="00974E40">
        <w:rPr>
          <w:rFonts w:ascii="Times New Roman" w:hAnsi="Times New Roman"/>
        </w:rPr>
        <w:t>2. Bài cũ:</w:t>
      </w:r>
      <w:r w:rsidRPr="00974E40">
        <w:rPr>
          <w:rFonts w:ascii="Times New Roman" w:hAnsi="Times New Roman"/>
          <w:b w:val="0"/>
        </w:rPr>
        <w:t xml:space="preserve"> (4’) Dựa vào bài điều chế H</w:t>
      </w:r>
      <w:r w:rsidRPr="00974E40">
        <w:rPr>
          <w:rFonts w:ascii="Times New Roman" w:hAnsi="Times New Roman"/>
          <w:b w:val="0"/>
          <w:vertAlign w:val="subscript"/>
        </w:rPr>
        <w:t>2</w:t>
      </w:r>
      <w:r w:rsidRPr="00974E40">
        <w:rPr>
          <w:rFonts w:ascii="Times New Roman" w:hAnsi="Times New Roman"/>
          <w:b w:val="0"/>
        </w:rPr>
        <w:t xml:space="preserve"> – Phản ứng thế và tính chất hóa học của nước hy hồn thnh cc phương trình  phản ứng sau:</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rPr>
        <w:tab/>
      </w:r>
      <w:r w:rsidRPr="00974E40">
        <w:rPr>
          <w:rFonts w:ascii="Times New Roman" w:hAnsi="Times New Roman"/>
          <w:b w:val="0"/>
          <w:lang w:val="pt-BR"/>
        </w:rPr>
        <w:t xml:space="preserve">a/  </w:t>
      </w:r>
      <w:r w:rsidRPr="00974E40">
        <w:rPr>
          <w:rFonts w:ascii="Times New Roman" w:hAnsi="Times New Roman"/>
          <w:b w:val="0"/>
          <w:lang w:val="pt-BR"/>
        </w:rPr>
        <w:tab/>
        <w:t>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gt;    ?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lang w:val="pt-BR"/>
        </w:rPr>
        <w:tab/>
        <w:t xml:space="preserve">b/ </w:t>
      </w:r>
      <w:r w:rsidRPr="00974E40">
        <w:rPr>
          <w:rFonts w:ascii="Times New Roman" w:hAnsi="Times New Roman"/>
          <w:b w:val="0"/>
          <w:lang w:val="pt-BR"/>
        </w:rPr>
        <w:tab/>
        <w:t>Na  +   H</w:t>
      </w:r>
      <w:r w:rsidRPr="00974E40">
        <w:rPr>
          <w:rFonts w:ascii="Times New Roman" w:hAnsi="Times New Roman"/>
          <w:b w:val="0"/>
          <w:vertAlign w:val="subscript"/>
          <w:lang w:val="pt-BR"/>
        </w:rPr>
        <w:t>2</w:t>
      </w:r>
      <w:r w:rsidRPr="00974E40">
        <w:rPr>
          <w:rFonts w:ascii="Times New Roman" w:hAnsi="Times New Roman"/>
          <w:b w:val="0"/>
          <w:lang w:val="pt-BR"/>
        </w:rPr>
        <w:t>O    ----&gt;   ?  +   H</w:t>
      </w:r>
      <w:r w:rsidRPr="00974E40">
        <w:rPr>
          <w:rFonts w:ascii="Times New Roman" w:hAnsi="Times New Roman"/>
          <w:b w:val="0"/>
          <w:vertAlign w:val="subscript"/>
          <w:lang w:val="pt-BR"/>
        </w:rPr>
        <w:t>2</w:t>
      </w:r>
      <w:r w:rsidRPr="00974E40">
        <w:rPr>
          <w:rFonts w:ascii="Times New Roman" w:hAnsi="Times New Roman"/>
          <w:b w:val="0"/>
          <w:lang w:val="pt-BR"/>
        </w:rPr>
        <w:t>.</w:t>
      </w:r>
    </w:p>
    <w:p w:rsidR="00974E40" w:rsidRPr="00974E40" w:rsidRDefault="00974E40" w:rsidP="00B63147">
      <w:pPr>
        <w:ind w:firstLine="720"/>
        <w:rPr>
          <w:rFonts w:ascii="Times New Roman" w:hAnsi="Times New Roman"/>
          <w:b w:val="0"/>
          <w:lang w:val="pt-BR"/>
        </w:rPr>
      </w:pPr>
      <w:r w:rsidRPr="00974E40">
        <w:rPr>
          <w:rFonts w:ascii="Times New Roman" w:hAnsi="Times New Roman"/>
          <w:b w:val="0"/>
          <w:lang w:val="pt-BR"/>
        </w:rPr>
        <w:tab/>
        <w:t xml:space="preserve">c/ </w:t>
      </w:r>
      <w:r w:rsidRPr="00974E40">
        <w:rPr>
          <w:rFonts w:ascii="Times New Roman" w:hAnsi="Times New Roman"/>
          <w:b w:val="0"/>
          <w:lang w:val="pt-BR"/>
        </w:rPr>
        <w:tab/>
        <w:t>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O  ----&gt;     ?</w:t>
      </w:r>
    </w:p>
    <w:p w:rsidR="00974E40" w:rsidRPr="00974E40" w:rsidRDefault="00974E40" w:rsidP="0027477F">
      <w:pPr>
        <w:rPr>
          <w:rFonts w:ascii="Times New Roman" w:hAnsi="Times New Roman"/>
          <w:lang w:val="pt-BR"/>
        </w:rPr>
      </w:pPr>
      <w:r w:rsidRPr="00974E40">
        <w:rPr>
          <w:rFonts w:ascii="Times New Roman" w:hAnsi="Times New Roman"/>
          <w:lang w:val="pt-BR"/>
        </w:rPr>
        <w:t>3. Hoạt động dạy học</w:t>
      </w:r>
      <w:r w:rsidRPr="00974E40">
        <w:rPr>
          <w:rFonts w:ascii="Times New Roman" w:hAnsi="Times New Roman"/>
          <w:b w:val="0"/>
          <w:lang w:val="pt-BR"/>
        </w:rPr>
        <w:t>:</w:t>
      </w:r>
      <w:r w:rsidRPr="00974E40">
        <w:rPr>
          <w:rFonts w:ascii="Times New Roman" w:hAnsi="Times New Roman"/>
          <w:lang w:val="pt-BR"/>
        </w:rPr>
        <w:t xml:space="preserve"> </w:t>
      </w:r>
      <w:r w:rsidRPr="00974E40">
        <w:rPr>
          <w:rFonts w:ascii="Times New Roman" w:hAnsi="Times New Roman"/>
          <w:b w:val="0"/>
          <w:lang w:val="pt-BR"/>
        </w:rPr>
        <w:t>Các em có biết những hợp chất FeSO</w:t>
      </w:r>
      <w:r w:rsidRPr="00974E40">
        <w:rPr>
          <w:rFonts w:ascii="Times New Roman" w:hAnsi="Times New Roman"/>
          <w:b w:val="0"/>
          <w:vertAlign w:val="subscript"/>
          <w:lang w:val="pt-BR"/>
        </w:rPr>
        <w:t>4</w:t>
      </w:r>
      <w:r w:rsidRPr="00974E40">
        <w:rPr>
          <w:rFonts w:ascii="Times New Roman" w:hAnsi="Times New Roman"/>
          <w:b w:val="0"/>
          <w:lang w:val="pt-BR"/>
        </w:rPr>
        <w:t>, Cu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NaOH,... thuộc loại gì? Chúng được định nghĩa, phân loại và gọi tên như thế nào? Bài học hôm nay sẽ giúp các em trả lời được những câu hỏi trên.</w:t>
      </w:r>
    </w:p>
    <w:p w:rsidR="00974E40" w:rsidRPr="00974E40" w:rsidRDefault="00974E40" w:rsidP="00B63147">
      <w:pPr>
        <w:jc w:val="both"/>
        <w:rPr>
          <w:rFonts w:ascii="Times New Roman" w:hAnsi="Times New Roman"/>
          <w:b w:val="0"/>
          <w:lang w:val="pt-BR"/>
        </w:rPr>
      </w:pPr>
      <w:r w:rsidRPr="00974E40">
        <w:rPr>
          <w:rFonts w:ascii="Times New Roman" w:hAnsi="Times New Roman"/>
          <w:b w:val="0"/>
          <w:lang w:val="pt-BR"/>
        </w:rPr>
        <w:tab/>
      </w:r>
      <w:r w:rsidRPr="00974E40">
        <w:rPr>
          <w:rFonts w:ascii="Times New Roman" w:hAnsi="Times New Roman"/>
          <w:b w:val="0"/>
          <w:lang w:val="pt-BR"/>
        </w:rPr>
        <w:tab/>
      </w:r>
      <w:r w:rsidRPr="00974E40">
        <w:rPr>
          <w:rFonts w:ascii="Times New Roman" w:hAnsi="Times New Roman"/>
          <w:b w:val="0"/>
          <w:lang w:val="pt-BR"/>
        </w:rPr>
        <w:tab/>
        <w:t>AXIT – BAZƠ – MUỐI.</w:t>
      </w:r>
    </w:p>
    <w:p w:rsidR="00974E40" w:rsidRPr="00974E40" w:rsidRDefault="00974E40" w:rsidP="00B63147">
      <w:pPr>
        <w:jc w:val="both"/>
        <w:rPr>
          <w:rFonts w:ascii="Times New Roman" w:hAnsi="Times New Roman"/>
          <w:b w:val="0"/>
          <w:lang w:val="pt-BR"/>
        </w:rPr>
      </w:pPr>
      <w:r w:rsidRPr="00974E40">
        <w:rPr>
          <w:rFonts w:ascii="Times New Roman" w:hAnsi="Times New Roman"/>
          <w:b w:val="0"/>
          <w:lang w:val="pt-BR"/>
        </w:rPr>
        <w:tab/>
        <w:t>Bi học này gồm 2 tiết nn trong tiết học hôm nay chúng ta chỉ tìm hiểu về axit, bazo. Phần muối chúng ta sẽ tìm hiểu trong tiết sau.</w:t>
      </w:r>
    </w:p>
    <w:tbl>
      <w:tblPr>
        <w:tblW w:w="485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85"/>
        <w:gridCol w:w="3641"/>
        <w:gridCol w:w="2983"/>
      </w:tblGrid>
      <w:tr w:rsidR="00974E40" w:rsidRPr="00974E40" w:rsidTr="00284CA4">
        <w:trPr>
          <w:jc w:val="center"/>
        </w:trPr>
        <w:tc>
          <w:tcPr>
            <w:tcW w:w="1694"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GIÁO VIÊN</w:t>
            </w:r>
          </w:p>
        </w:tc>
        <w:tc>
          <w:tcPr>
            <w:tcW w:w="1653"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HỌC SINH</w:t>
            </w:r>
          </w:p>
        </w:tc>
        <w:tc>
          <w:tcPr>
            <w:tcW w:w="1653" w:type="pct"/>
            <w:tcBorders>
              <w:top w:val="double" w:sz="4" w:space="0" w:color="auto"/>
            </w:tcBorders>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NỘI DUNG</w:t>
            </w:r>
          </w:p>
        </w:tc>
      </w:tr>
      <w:tr w:rsidR="00974E40" w:rsidRPr="00974E40" w:rsidTr="00284CA4">
        <w:trPr>
          <w:trHeight w:val="315"/>
          <w:jc w:val="center"/>
        </w:trPr>
        <w:tc>
          <w:tcPr>
            <w:tcW w:w="5000" w:type="pct"/>
            <w:gridSpan w:val="3"/>
            <w:shd w:val="clear" w:color="auto" w:fill="auto"/>
          </w:tcPr>
          <w:p w:rsidR="00974E40" w:rsidRPr="00974E40" w:rsidRDefault="00974E40" w:rsidP="00284CA4">
            <w:pPr>
              <w:jc w:val="center"/>
              <w:rPr>
                <w:rFonts w:ascii="Times New Roman" w:hAnsi="Times New Roman"/>
                <w:lang w:val="pt-BR"/>
              </w:rPr>
            </w:pPr>
            <w:r w:rsidRPr="00974E40">
              <w:rPr>
                <w:rFonts w:ascii="Times New Roman" w:hAnsi="Times New Roman"/>
                <w:lang w:val="pt-BR"/>
              </w:rPr>
              <w:t>Hoạt đông 1:  Axit (20’)</w:t>
            </w:r>
          </w:p>
        </w:tc>
      </w:tr>
      <w:tr w:rsidR="00974E40" w:rsidRPr="00974E40" w:rsidTr="00284CA4">
        <w:trPr>
          <w:jc w:val="center"/>
        </w:trPr>
        <w:tc>
          <w:tcPr>
            <w:tcW w:w="1694" w:type="pct"/>
            <w:shd w:val="clear" w:color="auto" w:fill="auto"/>
          </w:tcPr>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Kể tên 3 chất axít mà em biết và viết CTHH của chúng</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reo bảng phụ:</w:t>
            </w:r>
          </w:p>
          <w:tbl>
            <w:tblPr>
              <w:tblW w:w="3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883"/>
              <w:gridCol w:w="643"/>
              <w:gridCol w:w="863"/>
            </w:tblGrid>
            <w:tr w:rsidR="00974E40" w:rsidRPr="00974E40" w:rsidTr="00284CA4">
              <w:tc>
                <w:tcPr>
                  <w:tcW w:w="87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TH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NTHH</w:t>
                  </w:r>
                </w:p>
              </w:tc>
              <w:tc>
                <w:tcPr>
                  <w:tcW w:w="6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nt H</w:t>
                  </w:r>
                </w:p>
              </w:tc>
              <w:tc>
                <w:tcPr>
                  <w:tcW w:w="86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Số gốc a</w:t>
                  </w:r>
                </w:p>
              </w:tc>
            </w:tr>
            <w:tr w:rsidR="00974E40" w:rsidRPr="00974E40" w:rsidTr="00284CA4">
              <w:tc>
                <w:tcPr>
                  <w:tcW w:w="87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sz w:val="22"/>
                      <w:lang w:val="pt-BR"/>
                    </w:rPr>
                  </w:pPr>
                  <w:r w:rsidRPr="00974E40">
                    <w:rPr>
                      <w:rFonts w:ascii="Times New Roman" w:hAnsi="Times New Roman"/>
                      <w:b w:val="0"/>
                      <w:sz w:val="22"/>
                      <w:lang w:val="pt-BR"/>
                    </w:rPr>
                    <w:t>HCl</w:t>
                  </w:r>
                </w:p>
                <w:p w:rsidR="00974E40" w:rsidRPr="00974E40" w:rsidRDefault="00974E40" w:rsidP="00284CA4">
                  <w:pPr>
                    <w:jc w:val="both"/>
                    <w:rPr>
                      <w:rFonts w:ascii="Times New Roman" w:hAnsi="Times New Roman"/>
                      <w:b w:val="0"/>
                      <w:sz w:val="22"/>
                      <w:lang w:val="pt-BR"/>
                    </w:rPr>
                  </w:pPr>
                  <w:r w:rsidRPr="00974E40">
                    <w:rPr>
                      <w:rFonts w:ascii="Times New Roman" w:hAnsi="Times New Roman"/>
                      <w:b w:val="0"/>
                      <w:sz w:val="22"/>
                      <w:lang w:val="pt-BR"/>
                    </w:rPr>
                    <w:t>H</w:t>
                  </w:r>
                  <w:r w:rsidRPr="00974E40">
                    <w:rPr>
                      <w:rFonts w:ascii="Times New Roman" w:hAnsi="Times New Roman"/>
                      <w:b w:val="0"/>
                      <w:sz w:val="22"/>
                      <w:vertAlign w:val="subscript"/>
                      <w:lang w:val="pt-BR"/>
                    </w:rPr>
                    <w:t>2</w:t>
                  </w:r>
                  <w:r w:rsidRPr="00974E40">
                    <w:rPr>
                      <w:rFonts w:ascii="Times New Roman" w:hAnsi="Times New Roman"/>
                      <w:b w:val="0"/>
                      <w:sz w:val="22"/>
                      <w:lang w:val="pt-BR"/>
                    </w:rPr>
                    <w:t>SO</w:t>
                  </w:r>
                  <w:r w:rsidRPr="00974E40">
                    <w:rPr>
                      <w:rFonts w:ascii="Times New Roman" w:hAnsi="Times New Roman"/>
                      <w:b w:val="0"/>
                      <w:sz w:val="22"/>
                      <w:vertAlign w:val="subscript"/>
                      <w:lang w:val="pt-BR"/>
                    </w:rPr>
                    <w:t>4</w:t>
                  </w:r>
                </w:p>
                <w:p w:rsidR="00974E40" w:rsidRPr="00974E40" w:rsidRDefault="00974E40" w:rsidP="00284CA4">
                  <w:pPr>
                    <w:jc w:val="both"/>
                    <w:rPr>
                      <w:rFonts w:ascii="Times New Roman" w:hAnsi="Times New Roman"/>
                      <w:b w:val="0"/>
                      <w:lang w:val="pt-BR"/>
                    </w:rPr>
                  </w:pPr>
                  <w:r w:rsidRPr="00974E40">
                    <w:rPr>
                      <w:rFonts w:ascii="Times New Roman" w:hAnsi="Times New Roman"/>
                      <w:b w:val="0"/>
                      <w:sz w:val="22"/>
                      <w:lang w:val="pt-BR"/>
                    </w:rPr>
                    <w:t>H</w:t>
                  </w:r>
                  <w:r w:rsidRPr="00974E40">
                    <w:rPr>
                      <w:rFonts w:ascii="Times New Roman" w:hAnsi="Times New Roman"/>
                      <w:b w:val="0"/>
                      <w:sz w:val="22"/>
                      <w:vertAlign w:val="subscript"/>
                      <w:lang w:val="pt-BR"/>
                    </w:rPr>
                    <w:t>3</w:t>
                  </w:r>
                  <w:r w:rsidRPr="00974E40">
                    <w:rPr>
                      <w:rFonts w:ascii="Times New Roman" w:hAnsi="Times New Roman"/>
                      <w:b w:val="0"/>
                      <w:sz w:val="22"/>
                      <w:lang w:val="pt-BR"/>
                    </w:rPr>
                    <w:t>PO</w:t>
                  </w:r>
                  <w:r w:rsidRPr="00974E40">
                    <w:rPr>
                      <w:rFonts w:ascii="Times New Roman" w:hAnsi="Times New Roman"/>
                      <w:b w:val="0"/>
                      <w:sz w:val="22"/>
                      <w:vertAlign w:val="subscript"/>
                      <w:lang w:val="pt-BR"/>
                    </w:rPr>
                    <w:t>4</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c>
                <w:tcPr>
                  <w:tcW w:w="6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c>
                <w:tcPr>
                  <w:tcW w:w="86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lang w:val="pt-BR"/>
                    </w:rPr>
                  </w:pPr>
                </w:p>
              </w:tc>
            </w:tr>
          </w:tbl>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số N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a kết luận gì về số nt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số gốc a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Những chất có đầy đủ cả 3 ý trn gọi l a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xit l gì?</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rở lại bài cũ câu a, Sau phản ứng nguyên tử H được thay thế bằng nguyên tử nà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Xác định hóa trị của Gốc a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Qua đó em có nhận xét về số nguyên tử H trong axít với hoá trị của gốc axí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Cho các axit sau (HCl,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HBr) và xếp những CTHH có thành phần giống nhau thành từng loại?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ợp chất 3 nguyên tố khác với hợp chất 2 nguyên tố chổ nào?</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xit gồm mấy loại? Kể tên?</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ho HS tự lấy ví dụ.</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GV: có thể hướng dẫn HS làm </w:t>
            </w:r>
            <w:r w:rsidRPr="00974E40">
              <w:rPr>
                <w:rFonts w:ascii="Times New Roman" w:hAnsi="Times New Roman"/>
                <w:b w:val="0"/>
                <w:lang w:val="pt-BR"/>
              </w:rPr>
              <w:lastRenderedPageBreak/>
              <w:t>quen với một số gốc axít thường gặp có trong bảng phụ lục 2 (sg k  156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ọi tên axit HCl đ họ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ạch chân các cum từ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Rút ra kết luận tên gọi axit không có oxi?</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ọi tên các axít sau: HI, HBr?</w:t>
            </w:r>
          </w:p>
          <w:p w:rsidR="00974E40" w:rsidRPr="00974E40" w:rsidRDefault="00974E40" w:rsidP="00284CA4">
            <w:pPr>
              <w:jc w:val="both"/>
              <w:rPr>
                <w:rFonts w:ascii="Times New Roman" w:hAnsi="Times New Roman"/>
                <w:b w:val="0"/>
                <w:lang w:val="pt-BR"/>
              </w:rPr>
            </w:pPr>
          </w:p>
          <w:p w:rsidR="00974E40" w:rsidRPr="00974E40" w:rsidRDefault="00026327" w:rsidP="00284CA4">
            <w:pPr>
              <w:jc w:val="both"/>
              <w:rPr>
                <w:rFonts w:ascii="Times New Roman" w:hAnsi="Times New Roman"/>
                <w:b w:val="0"/>
                <w:i/>
                <w:lang w:val="pt-BR"/>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32385</wp:posOffset>
                      </wp:positionH>
                      <wp:positionV relativeFrom="paragraph">
                        <wp:posOffset>508000</wp:posOffset>
                      </wp:positionV>
                      <wp:extent cx="4343400" cy="1028700"/>
                      <wp:effectExtent l="3810" t="0" r="0" b="2540"/>
                      <wp:wrapNone/>
                      <wp:docPr id="19"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1904"/>
                                    <w:gridCol w:w="1440"/>
                                    <w:gridCol w:w="2155"/>
                                  </w:tblGrid>
                                  <w:tr w:rsidR="00974E40" w:rsidTr="002D709B">
                                    <w:tc>
                                      <w:tcPr>
                                        <w:tcW w:w="1084" w:type="dxa"/>
                                      </w:tcPr>
                                      <w:p w:rsidR="00974E40" w:rsidRPr="002D709B" w:rsidRDefault="00974E40" w:rsidP="00B044E8">
                                        <w:pPr>
                                          <w:jc w:val="both"/>
                                        </w:pPr>
                                        <w:r w:rsidRPr="002D709B">
                                          <w:rPr>
                                            <w:rFonts w:ascii="Times New Roman" w:hAnsi="Times New Roman"/>
                                          </w:rPr>
                                          <w:t>axit</w:t>
                                        </w:r>
                                      </w:p>
                                    </w:tc>
                                    <w:tc>
                                      <w:tcPr>
                                        <w:tcW w:w="1904" w:type="dxa"/>
                                      </w:tcPr>
                                      <w:p w:rsidR="00974E40" w:rsidRPr="002D709B" w:rsidRDefault="00974E40" w:rsidP="00B044E8">
                                        <w:pPr>
                                          <w:jc w:val="both"/>
                                        </w:pPr>
                                        <w:r w:rsidRPr="002D709B">
                                          <w:rPr>
                                            <w:rFonts w:ascii="Times New Roman" w:hAnsi="Times New Roman"/>
                                          </w:rPr>
                                          <w:t>Tên axit</w:t>
                                        </w:r>
                                      </w:p>
                                    </w:tc>
                                    <w:tc>
                                      <w:tcPr>
                                        <w:tcW w:w="1440" w:type="dxa"/>
                                      </w:tcPr>
                                      <w:p w:rsidR="00974E40" w:rsidRPr="002D709B" w:rsidRDefault="00974E40" w:rsidP="00B044E8">
                                        <w:pPr>
                                          <w:jc w:val="both"/>
                                        </w:pPr>
                                        <w:r w:rsidRPr="002D709B">
                                          <w:rPr>
                                            <w:rFonts w:ascii="Times New Roman" w:hAnsi="Times New Roman"/>
                                          </w:rPr>
                                          <w:t>Gốc axit</w:t>
                                        </w:r>
                                      </w:p>
                                    </w:tc>
                                    <w:tc>
                                      <w:tcPr>
                                        <w:tcW w:w="2155" w:type="dxa"/>
                                      </w:tcPr>
                                      <w:p w:rsidR="00974E40" w:rsidRPr="002D709B" w:rsidRDefault="00974E40" w:rsidP="00B044E8">
                                        <w:pPr>
                                          <w:jc w:val="both"/>
                                        </w:pPr>
                                        <w:r w:rsidRPr="002D709B">
                                          <w:rPr>
                                            <w:rFonts w:ascii="Times New Roman" w:hAnsi="Times New Roman"/>
                                          </w:rPr>
                                          <w:t>Tên gốc axxit</w:t>
                                        </w:r>
                                      </w:p>
                                    </w:tc>
                                  </w:tr>
                                  <w:tr w:rsidR="00974E40" w:rsidTr="002D709B">
                                    <w:tc>
                                      <w:tcPr>
                                        <w:tcW w:w="1084" w:type="dxa"/>
                                      </w:tcPr>
                                      <w:p w:rsidR="00974E40" w:rsidRPr="007045DB" w:rsidRDefault="00974E40" w:rsidP="00B044E8">
                                        <w:pPr>
                                          <w:jc w:val="both"/>
                                          <w:rPr>
                                            <w:b w:val="0"/>
                                          </w:rPr>
                                        </w:pPr>
                                        <w:r w:rsidRPr="007045DB">
                                          <w:rPr>
                                            <w:b w:val="0"/>
                                          </w:rPr>
                                          <w:t>HCl</w:t>
                                        </w:r>
                                      </w:p>
                                      <w:p w:rsidR="00974E40" w:rsidRPr="007045DB" w:rsidRDefault="00974E40" w:rsidP="00B044E8">
                                        <w:pPr>
                                          <w:jc w:val="both"/>
                                          <w:rPr>
                                            <w:b w:val="0"/>
                                          </w:rPr>
                                        </w:pPr>
                                        <w:r w:rsidRPr="007045DB">
                                          <w:rPr>
                                            <w:b w:val="0"/>
                                          </w:rPr>
                                          <w:t>HBr</w:t>
                                        </w:r>
                                      </w:p>
                                      <w:p w:rsidR="00974E40" w:rsidRPr="007045DB" w:rsidRDefault="00974E40" w:rsidP="00B044E8">
                                        <w:pPr>
                                          <w:jc w:val="both"/>
                                          <w:rPr>
                                            <w:b w:val="0"/>
                                          </w:rPr>
                                        </w:pPr>
                                        <w:r w:rsidRPr="007045DB">
                                          <w:rPr>
                                            <w:b w:val="0"/>
                                          </w:rPr>
                                          <w:t>H</w:t>
                                        </w:r>
                                        <w:r w:rsidRPr="007045DB">
                                          <w:rPr>
                                            <w:b w:val="0"/>
                                            <w:vertAlign w:val="subscript"/>
                                          </w:rPr>
                                          <w:t>2</w:t>
                                        </w:r>
                                        <w:r w:rsidRPr="007045DB">
                                          <w:rPr>
                                            <w:b w:val="0"/>
                                          </w:rPr>
                                          <w:t>S</w:t>
                                        </w:r>
                                      </w:p>
                                      <w:p w:rsidR="00974E40" w:rsidRDefault="00974E40" w:rsidP="00B044E8">
                                        <w:pPr>
                                          <w:jc w:val="both"/>
                                          <w:rPr>
                                            <w:b w:val="0"/>
                                            <w:i/>
                                          </w:rPr>
                                        </w:pPr>
                                        <w:r w:rsidRPr="007045DB">
                                          <w:rPr>
                                            <w:b w:val="0"/>
                                          </w:rPr>
                                          <w:t>HI</w:t>
                                        </w:r>
                                      </w:p>
                                    </w:tc>
                                    <w:tc>
                                      <w:tcPr>
                                        <w:tcW w:w="1904" w:type="dxa"/>
                                      </w:tcPr>
                                      <w:p w:rsidR="00974E40" w:rsidRDefault="00974E40" w:rsidP="002D709B">
                                        <w:pPr>
                                          <w:jc w:val="both"/>
                                          <w:rPr>
                                            <w:b w:val="0"/>
                                          </w:rPr>
                                        </w:pPr>
                                        <w:r>
                                          <w:rPr>
                                            <w:b w:val="0"/>
                                          </w:rPr>
                                          <w:t xml:space="preserve">Axit clo </w:t>
                                        </w:r>
                                        <w:r w:rsidRPr="002D709B">
                                          <w:rPr>
                                            <w:b w:val="0"/>
                                            <w:u w:val="single"/>
                                          </w:rPr>
                                          <w:t>hidric</w:t>
                                        </w:r>
                                      </w:p>
                                      <w:p w:rsidR="00974E40" w:rsidRDefault="00974E40" w:rsidP="002D709B">
                                        <w:pPr>
                                          <w:jc w:val="both"/>
                                          <w:rPr>
                                            <w:b w:val="0"/>
                                          </w:rPr>
                                        </w:pPr>
                                        <w:r>
                                          <w:rPr>
                                            <w:b w:val="0"/>
                                          </w:rPr>
                                          <w:t xml:space="preserve">Axit brom </w:t>
                                        </w:r>
                                        <w:r w:rsidRPr="002D709B">
                                          <w:rPr>
                                            <w:b w:val="0"/>
                                            <w:u w:val="single"/>
                                          </w:rPr>
                                          <w:t>hidric</w:t>
                                        </w:r>
                                      </w:p>
                                      <w:p w:rsidR="00974E40" w:rsidRDefault="00974E40" w:rsidP="002D709B">
                                        <w:pPr>
                                          <w:jc w:val="both"/>
                                          <w:rPr>
                                            <w:b w:val="0"/>
                                          </w:rPr>
                                        </w:pPr>
                                        <w:r>
                                          <w:rPr>
                                            <w:b w:val="0"/>
                                          </w:rPr>
                                          <w:t xml:space="preserve">Axit sunfu </w:t>
                                        </w:r>
                                        <w:r w:rsidRPr="002D709B">
                                          <w:rPr>
                                            <w:b w:val="0"/>
                                            <w:u w:val="single"/>
                                          </w:rPr>
                                          <w:t>hidric</w:t>
                                        </w:r>
                                      </w:p>
                                      <w:p w:rsidR="00974E40" w:rsidRDefault="00974E40" w:rsidP="002D709B">
                                        <w:pPr>
                                          <w:jc w:val="both"/>
                                          <w:rPr>
                                            <w:b w:val="0"/>
                                          </w:rPr>
                                        </w:pPr>
                                        <w:r>
                                          <w:rPr>
                                            <w:b w:val="0"/>
                                          </w:rPr>
                                          <w:t xml:space="preserve">Axit iod </w:t>
                                        </w:r>
                                        <w:r w:rsidRPr="002D709B">
                                          <w:rPr>
                                            <w:b w:val="0"/>
                                            <w:u w:val="single"/>
                                          </w:rPr>
                                          <w:t>hidric</w:t>
                                        </w:r>
                                      </w:p>
                                    </w:tc>
                                    <w:tc>
                                      <w:tcPr>
                                        <w:tcW w:w="1440" w:type="dxa"/>
                                      </w:tcPr>
                                      <w:p w:rsidR="00974E40" w:rsidRDefault="00974E40" w:rsidP="00B044E8">
                                        <w:pPr>
                                          <w:jc w:val="center"/>
                                          <w:rPr>
                                            <w:b w:val="0"/>
                                          </w:rPr>
                                        </w:pPr>
                                        <w:r>
                                          <w:rPr>
                                            <w:b w:val="0"/>
                                          </w:rPr>
                                          <w:t>-Cl</w:t>
                                        </w:r>
                                      </w:p>
                                      <w:p w:rsidR="00974E40" w:rsidRDefault="00974E40" w:rsidP="00B044E8">
                                        <w:pPr>
                                          <w:jc w:val="center"/>
                                          <w:rPr>
                                            <w:b w:val="0"/>
                                          </w:rPr>
                                        </w:pPr>
                                        <w:r>
                                          <w:rPr>
                                            <w:b w:val="0"/>
                                          </w:rPr>
                                          <w:t>-Br</w:t>
                                        </w:r>
                                      </w:p>
                                      <w:p w:rsidR="00974E40" w:rsidRDefault="00974E40" w:rsidP="00B044E8">
                                        <w:pPr>
                                          <w:jc w:val="center"/>
                                          <w:rPr>
                                            <w:b w:val="0"/>
                                          </w:rPr>
                                        </w:pPr>
                                        <w:r>
                                          <w:rPr>
                                            <w:b w:val="0"/>
                                          </w:rPr>
                                          <w:t>=S</w:t>
                                        </w:r>
                                      </w:p>
                                      <w:p w:rsidR="00974E40" w:rsidRPr="007045DB" w:rsidRDefault="00974E40" w:rsidP="00B044E8">
                                        <w:pPr>
                                          <w:jc w:val="center"/>
                                          <w:rPr>
                                            <w:b w:val="0"/>
                                          </w:rPr>
                                        </w:pPr>
                                        <w:r>
                                          <w:rPr>
                                            <w:b w:val="0"/>
                                          </w:rPr>
                                          <w:t>-I</w:t>
                                        </w:r>
                                      </w:p>
                                    </w:tc>
                                    <w:tc>
                                      <w:tcPr>
                                        <w:tcW w:w="2155" w:type="dxa"/>
                                      </w:tcPr>
                                      <w:p w:rsidR="00974E40" w:rsidRDefault="00974E40" w:rsidP="00B044E8">
                                        <w:pPr>
                                          <w:jc w:val="center"/>
                                          <w:rPr>
                                            <w:b w:val="0"/>
                                          </w:rPr>
                                        </w:pPr>
                                        <w:r>
                                          <w:rPr>
                                            <w:b w:val="0"/>
                                          </w:rPr>
                                          <w:t>Clor</w:t>
                                        </w:r>
                                        <w:r w:rsidRPr="007045DB">
                                          <w:rPr>
                                            <w:b w:val="0"/>
                                            <w:u w:val="single"/>
                                          </w:rPr>
                                          <w:t>ua</w:t>
                                        </w:r>
                                      </w:p>
                                      <w:p w:rsidR="00974E40" w:rsidRDefault="00974E40" w:rsidP="00B044E8">
                                        <w:pPr>
                                          <w:jc w:val="center"/>
                                          <w:rPr>
                                            <w:b w:val="0"/>
                                          </w:rPr>
                                        </w:pPr>
                                        <w:r>
                                          <w:rPr>
                                            <w:b w:val="0"/>
                                          </w:rPr>
                                          <w:t>Brom</w:t>
                                        </w:r>
                                        <w:r w:rsidRPr="007045DB">
                                          <w:rPr>
                                            <w:b w:val="0"/>
                                            <w:u w:val="single"/>
                                          </w:rPr>
                                          <w:t>ua</w:t>
                                        </w:r>
                                      </w:p>
                                      <w:p w:rsidR="00974E40" w:rsidRDefault="00974E40" w:rsidP="00B044E8">
                                        <w:pPr>
                                          <w:jc w:val="center"/>
                                          <w:rPr>
                                            <w:b w:val="0"/>
                                          </w:rPr>
                                        </w:pPr>
                                        <w:r>
                                          <w:rPr>
                                            <w:b w:val="0"/>
                                          </w:rPr>
                                          <w:t>Sunf</w:t>
                                        </w:r>
                                        <w:r w:rsidRPr="007045DB">
                                          <w:rPr>
                                            <w:b w:val="0"/>
                                            <w:u w:val="single"/>
                                          </w:rPr>
                                          <w:t>ua</w:t>
                                        </w:r>
                                      </w:p>
                                      <w:p w:rsidR="00974E40" w:rsidRPr="007045DB" w:rsidRDefault="00974E40" w:rsidP="00B044E8">
                                        <w:pPr>
                                          <w:jc w:val="center"/>
                                          <w:rPr>
                                            <w:b w:val="0"/>
                                          </w:rPr>
                                        </w:pPr>
                                        <w:r>
                                          <w:rPr>
                                            <w:b w:val="0"/>
                                          </w:rPr>
                                          <w:t>Iod</w:t>
                                        </w:r>
                                        <w:r w:rsidRPr="007045DB">
                                          <w:rPr>
                                            <w:b w:val="0"/>
                                            <w:u w:val="single"/>
                                          </w:rPr>
                                          <w:t>ua</w:t>
                                        </w:r>
                                      </w:p>
                                    </w:tc>
                                  </w:tr>
                                </w:tbl>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8" type="#_x0000_t202" style="position:absolute;left:0;text-align:left;margin-left:2.55pt;margin-top:40pt;width:342pt;height:8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svzOhAIAABoFAAAOAAAAZHJzL2Uyb0RvYy54bWysVNmO2yAUfa/Uf0C8J17qLLbGGc3SVJWm izTTDyCAY1QMFEjsadV/7wUnmUwXqarqSAS4l3OXc+Dicugk2nPrhFY1zqYpRlxRzYTa1vjTw3qy xMh5ohiRWvEaP3KHL1cvX1z0puK5brVk3CIAUa7qTY1b702VJI62vCNuqg1XYGy07YiHpd0mzJIe 0DuZ5Gk6T3ptmbGacudg93Y04lXEbxpO/YemcdwjWWPIzcfRxnETxmR1QaqtJaYV9JAG+YcsOiIU BD1B3RJP0M6KX6A6Qa12uvFTqrtEN42gPNYA1WTpT9Xct8TwWAs0x5lTm9z/g6Xv9x8tEgy4KzFS pAOOHvjg0bUe0Cz2pzeuArd7A45+gH3wjbU6c6fpZ4eUvmmJ2vIra3XfcsIgvyx0Njk7GhhxlQsg m/6dZhCH7LyOQENju9A8aAcCdODp8cRNyIXCZvEKfimYKNiyNF8uYBFikOp43Fjn33DdoTCpsQXy IzzZ3zk/uh5dQjSnpWBrIWVc2O3mRlq0JyCUdfwO6M/cpArOSodjI+K4A1lCjGAL+Ubiv5VZXqTX eTlZz5eLSbEuZpNykS4naVZel/O0KIvb9feQYFZUrWCMqzuh+FGEWfF3JB+uwyifKEPU17ic5bOR oz8Wmcbvd0V2wsOdlKKr8fLkRKrA7GvFoGxSeSLkOE+epx8JgR4c/2NXog4C9aMI/LAZouTyPIQP utho9gjKsBp4A47hQYFJq+1XjHq4nDV2X3bEcozkWwXqKrOiCLc5LorZIoeFPbdszi1EUYCqscdo nN748QXYGSu2LUQa9az0FSiyEVErT1kddAwXMBZ1eCzCDT9fR6+nJ231AwAA//8DAFBLAwQUAAYA CAAAACEADEeKYt0AAAAIAQAADwAAAGRycy9kb3ducmV2LnhtbEyPzU7DMBCE70i8g7VIXBC1G7Vp GrKpAAnEtT8P4MTbJCK2o9ht0rdnOcFxZ0az3xS72fbiSmPovENYLhQIcrU3nWsQTseP5wxEiNoZ 3XtHCDcKsCvv7wqdGz+5PV0PsRFc4kKuEdoYh1zKULdkdVj4gRx7Zz9aHfkcG2lGPXG57WWiVCqt 7hx/aPVA7y3V34eLRTh/TU/r7VR9xtNmv0rfdLep/A3x8WF+fQERaY5/YfjFZ3QomanyF2eC6BHW Sw4iZIoXsZ1mWxYqhGSVKJBlIf8PKH8AAAD//wMAUEsBAi0AFAAGAAgAAAAhALaDOJL+AAAA4QEA ABMAAAAAAAAAAAAAAAAAAAAAAFtDb250ZW50X1R5cGVzXS54bWxQSwECLQAUAAYACAAAACEAOP0h /9YAAACUAQAACwAAAAAAAAAAAAAAAAAvAQAAX3JlbHMvLnJlbHNQSwECLQAUAAYACAAAACEA07L8 zoQCAAAaBQAADgAAAAAAAAAAAAAAAAAuAgAAZHJzL2Uyb0RvYy54bWxQSwECLQAUAAYACAAAACEA DEeKYt0AAAAIAQAADwAAAAAAAAAAAAAAAADeBAAAZHJzL2Rvd25yZXYueG1sUEsFBgAAAAAEAAQA 8wAAAOgFAAAAAA== "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1904"/>
                              <w:gridCol w:w="1440"/>
                              <w:gridCol w:w="2155"/>
                            </w:tblGrid>
                            <w:tr w:rsidR="00974E40" w:rsidTr="002D709B">
                              <w:tc>
                                <w:tcPr>
                                  <w:tcW w:w="1084" w:type="dxa"/>
                                </w:tcPr>
                                <w:p w:rsidR="00974E40" w:rsidRPr="002D709B" w:rsidRDefault="00974E40" w:rsidP="00B044E8">
                                  <w:pPr>
                                    <w:jc w:val="both"/>
                                  </w:pPr>
                                  <w:r w:rsidRPr="002D709B">
                                    <w:rPr>
                                      <w:rFonts w:ascii="Times New Roman" w:hAnsi="Times New Roman"/>
                                    </w:rPr>
                                    <w:t>axit</w:t>
                                  </w:r>
                                </w:p>
                              </w:tc>
                              <w:tc>
                                <w:tcPr>
                                  <w:tcW w:w="1904" w:type="dxa"/>
                                </w:tcPr>
                                <w:p w:rsidR="00974E40" w:rsidRPr="002D709B" w:rsidRDefault="00974E40" w:rsidP="00B044E8">
                                  <w:pPr>
                                    <w:jc w:val="both"/>
                                  </w:pPr>
                                  <w:r w:rsidRPr="002D709B">
                                    <w:rPr>
                                      <w:rFonts w:ascii="Times New Roman" w:hAnsi="Times New Roman"/>
                                    </w:rPr>
                                    <w:t>Tên axit</w:t>
                                  </w:r>
                                </w:p>
                              </w:tc>
                              <w:tc>
                                <w:tcPr>
                                  <w:tcW w:w="1440" w:type="dxa"/>
                                </w:tcPr>
                                <w:p w:rsidR="00974E40" w:rsidRPr="002D709B" w:rsidRDefault="00974E40" w:rsidP="00B044E8">
                                  <w:pPr>
                                    <w:jc w:val="both"/>
                                  </w:pPr>
                                  <w:r w:rsidRPr="002D709B">
                                    <w:rPr>
                                      <w:rFonts w:ascii="Times New Roman" w:hAnsi="Times New Roman"/>
                                    </w:rPr>
                                    <w:t>Gốc axit</w:t>
                                  </w:r>
                                </w:p>
                              </w:tc>
                              <w:tc>
                                <w:tcPr>
                                  <w:tcW w:w="2155" w:type="dxa"/>
                                </w:tcPr>
                                <w:p w:rsidR="00974E40" w:rsidRPr="002D709B" w:rsidRDefault="00974E40" w:rsidP="00B044E8">
                                  <w:pPr>
                                    <w:jc w:val="both"/>
                                  </w:pPr>
                                  <w:r w:rsidRPr="002D709B">
                                    <w:rPr>
                                      <w:rFonts w:ascii="Times New Roman" w:hAnsi="Times New Roman"/>
                                    </w:rPr>
                                    <w:t>Tên gốc axxit</w:t>
                                  </w:r>
                                </w:p>
                              </w:tc>
                            </w:tr>
                            <w:tr w:rsidR="00974E40" w:rsidTr="002D709B">
                              <w:tc>
                                <w:tcPr>
                                  <w:tcW w:w="1084" w:type="dxa"/>
                                </w:tcPr>
                                <w:p w:rsidR="00974E40" w:rsidRPr="007045DB" w:rsidRDefault="00974E40" w:rsidP="00B044E8">
                                  <w:pPr>
                                    <w:jc w:val="both"/>
                                    <w:rPr>
                                      <w:b w:val="0"/>
                                    </w:rPr>
                                  </w:pPr>
                                  <w:r w:rsidRPr="007045DB">
                                    <w:rPr>
                                      <w:b w:val="0"/>
                                    </w:rPr>
                                    <w:t>HCl</w:t>
                                  </w:r>
                                </w:p>
                                <w:p w:rsidR="00974E40" w:rsidRPr="007045DB" w:rsidRDefault="00974E40" w:rsidP="00B044E8">
                                  <w:pPr>
                                    <w:jc w:val="both"/>
                                    <w:rPr>
                                      <w:b w:val="0"/>
                                    </w:rPr>
                                  </w:pPr>
                                  <w:r w:rsidRPr="007045DB">
                                    <w:rPr>
                                      <w:b w:val="0"/>
                                    </w:rPr>
                                    <w:t>HBr</w:t>
                                  </w:r>
                                </w:p>
                                <w:p w:rsidR="00974E40" w:rsidRPr="007045DB" w:rsidRDefault="00974E40" w:rsidP="00B044E8">
                                  <w:pPr>
                                    <w:jc w:val="both"/>
                                    <w:rPr>
                                      <w:b w:val="0"/>
                                    </w:rPr>
                                  </w:pPr>
                                  <w:r w:rsidRPr="007045DB">
                                    <w:rPr>
                                      <w:b w:val="0"/>
                                    </w:rPr>
                                    <w:t>H</w:t>
                                  </w:r>
                                  <w:r w:rsidRPr="007045DB">
                                    <w:rPr>
                                      <w:b w:val="0"/>
                                      <w:vertAlign w:val="subscript"/>
                                    </w:rPr>
                                    <w:t>2</w:t>
                                  </w:r>
                                  <w:r w:rsidRPr="007045DB">
                                    <w:rPr>
                                      <w:b w:val="0"/>
                                    </w:rPr>
                                    <w:t>S</w:t>
                                  </w:r>
                                </w:p>
                                <w:p w:rsidR="00974E40" w:rsidRDefault="00974E40" w:rsidP="00B044E8">
                                  <w:pPr>
                                    <w:jc w:val="both"/>
                                    <w:rPr>
                                      <w:b w:val="0"/>
                                      <w:i/>
                                    </w:rPr>
                                  </w:pPr>
                                  <w:r w:rsidRPr="007045DB">
                                    <w:rPr>
                                      <w:b w:val="0"/>
                                    </w:rPr>
                                    <w:t>HI</w:t>
                                  </w:r>
                                </w:p>
                              </w:tc>
                              <w:tc>
                                <w:tcPr>
                                  <w:tcW w:w="1904" w:type="dxa"/>
                                </w:tcPr>
                                <w:p w:rsidR="00974E40" w:rsidRDefault="00974E40" w:rsidP="002D709B">
                                  <w:pPr>
                                    <w:jc w:val="both"/>
                                    <w:rPr>
                                      <w:b w:val="0"/>
                                    </w:rPr>
                                  </w:pPr>
                                  <w:r>
                                    <w:rPr>
                                      <w:b w:val="0"/>
                                    </w:rPr>
                                    <w:t xml:space="preserve">Axit clo </w:t>
                                  </w:r>
                                  <w:r w:rsidRPr="002D709B">
                                    <w:rPr>
                                      <w:b w:val="0"/>
                                      <w:u w:val="single"/>
                                    </w:rPr>
                                    <w:t>hidric</w:t>
                                  </w:r>
                                </w:p>
                                <w:p w:rsidR="00974E40" w:rsidRDefault="00974E40" w:rsidP="002D709B">
                                  <w:pPr>
                                    <w:jc w:val="both"/>
                                    <w:rPr>
                                      <w:b w:val="0"/>
                                    </w:rPr>
                                  </w:pPr>
                                  <w:r>
                                    <w:rPr>
                                      <w:b w:val="0"/>
                                    </w:rPr>
                                    <w:t xml:space="preserve">Axit brom </w:t>
                                  </w:r>
                                  <w:r w:rsidRPr="002D709B">
                                    <w:rPr>
                                      <w:b w:val="0"/>
                                      <w:u w:val="single"/>
                                    </w:rPr>
                                    <w:t>hidric</w:t>
                                  </w:r>
                                </w:p>
                                <w:p w:rsidR="00974E40" w:rsidRDefault="00974E40" w:rsidP="002D709B">
                                  <w:pPr>
                                    <w:jc w:val="both"/>
                                    <w:rPr>
                                      <w:b w:val="0"/>
                                    </w:rPr>
                                  </w:pPr>
                                  <w:r>
                                    <w:rPr>
                                      <w:b w:val="0"/>
                                    </w:rPr>
                                    <w:t xml:space="preserve">Axit sunfu </w:t>
                                  </w:r>
                                  <w:r w:rsidRPr="002D709B">
                                    <w:rPr>
                                      <w:b w:val="0"/>
                                      <w:u w:val="single"/>
                                    </w:rPr>
                                    <w:t>hidric</w:t>
                                  </w:r>
                                </w:p>
                                <w:p w:rsidR="00974E40" w:rsidRDefault="00974E40" w:rsidP="002D709B">
                                  <w:pPr>
                                    <w:jc w:val="both"/>
                                    <w:rPr>
                                      <w:b w:val="0"/>
                                    </w:rPr>
                                  </w:pPr>
                                  <w:r>
                                    <w:rPr>
                                      <w:b w:val="0"/>
                                    </w:rPr>
                                    <w:t xml:space="preserve">Axit iod </w:t>
                                  </w:r>
                                  <w:r w:rsidRPr="002D709B">
                                    <w:rPr>
                                      <w:b w:val="0"/>
                                      <w:u w:val="single"/>
                                    </w:rPr>
                                    <w:t>hidric</w:t>
                                  </w:r>
                                </w:p>
                              </w:tc>
                              <w:tc>
                                <w:tcPr>
                                  <w:tcW w:w="1440" w:type="dxa"/>
                                </w:tcPr>
                                <w:p w:rsidR="00974E40" w:rsidRDefault="00974E40" w:rsidP="00B044E8">
                                  <w:pPr>
                                    <w:jc w:val="center"/>
                                    <w:rPr>
                                      <w:b w:val="0"/>
                                    </w:rPr>
                                  </w:pPr>
                                  <w:r>
                                    <w:rPr>
                                      <w:b w:val="0"/>
                                    </w:rPr>
                                    <w:t>-Cl</w:t>
                                  </w:r>
                                </w:p>
                                <w:p w:rsidR="00974E40" w:rsidRDefault="00974E40" w:rsidP="00B044E8">
                                  <w:pPr>
                                    <w:jc w:val="center"/>
                                    <w:rPr>
                                      <w:b w:val="0"/>
                                    </w:rPr>
                                  </w:pPr>
                                  <w:r>
                                    <w:rPr>
                                      <w:b w:val="0"/>
                                    </w:rPr>
                                    <w:t>-Br</w:t>
                                  </w:r>
                                </w:p>
                                <w:p w:rsidR="00974E40" w:rsidRDefault="00974E40" w:rsidP="00B044E8">
                                  <w:pPr>
                                    <w:jc w:val="center"/>
                                    <w:rPr>
                                      <w:b w:val="0"/>
                                    </w:rPr>
                                  </w:pPr>
                                  <w:r>
                                    <w:rPr>
                                      <w:b w:val="0"/>
                                    </w:rPr>
                                    <w:t>=S</w:t>
                                  </w:r>
                                </w:p>
                                <w:p w:rsidR="00974E40" w:rsidRPr="007045DB" w:rsidRDefault="00974E40" w:rsidP="00B044E8">
                                  <w:pPr>
                                    <w:jc w:val="center"/>
                                    <w:rPr>
                                      <w:b w:val="0"/>
                                    </w:rPr>
                                  </w:pPr>
                                  <w:r>
                                    <w:rPr>
                                      <w:b w:val="0"/>
                                    </w:rPr>
                                    <w:t>-I</w:t>
                                  </w:r>
                                </w:p>
                              </w:tc>
                              <w:tc>
                                <w:tcPr>
                                  <w:tcW w:w="2155" w:type="dxa"/>
                                </w:tcPr>
                                <w:p w:rsidR="00974E40" w:rsidRDefault="00974E40" w:rsidP="00B044E8">
                                  <w:pPr>
                                    <w:jc w:val="center"/>
                                    <w:rPr>
                                      <w:b w:val="0"/>
                                    </w:rPr>
                                  </w:pPr>
                                  <w:r>
                                    <w:rPr>
                                      <w:b w:val="0"/>
                                    </w:rPr>
                                    <w:t>Clor</w:t>
                                  </w:r>
                                  <w:r w:rsidRPr="007045DB">
                                    <w:rPr>
                                      <w:b w:val="0"/>
                                      <w:u w:val="single"/>
                                    </w:rPr>
                                    <w:t>ua</w:t>
                                  </w:r>
                                </w:p>
                                <w:p w:rsidR="00974E40" w:rsidRDefault="00974E40" w:rsidP="00B044E8">
                                  <w:pPr>
                                    <w:jc w:val="center"/>
                                    <w:rPr>
                                      <w:b w:val="0"/>
                                    </w:rPr>
                                  </w:pPr>
                                  <w:r>
                                    <w:rPr>
                                      <w:b w:val="0"/>
                                    </w:rPr>
                                    <w:t>Brom</w:t>
                                  </w:r>
                                  <w:r w:rsidRPr="007045DB">
                                    <w:rPr>
                                      <w:b w:val="0"/>
                                      <w:u w:val="single"/>
                                    </w:rPr>
                                    <w:t>ua</w:t>
                                  </w:r>
                                </w:p>
                                <w:p w:rsidR="00974E40" w:rsidRDefault="00974E40" w:rsidP="00B044E8">
                                  <w:pPr>
                                    <w:jc w:val="center"/>
                                    <w:rPr>
                                      <w:b w:val="0"/>
                                    </w:rPr>
                                  </w:pPr>
                                  <w:r>
                                    <w:rPr>
                                      <w:b w:val="0"/>
                                    </w:rPr>
                                    <w:t>Sunf</w:t>
                                  </w:r>
                                  <w:r w:rsidRPr="007045DB">
                                    <w:rPr>
                                      <w:b w:val="0"/>
                                      <w:u w:val="single"/>
                                    </w:rPr>
                                    <w:t>ua</w:t>
                                  </w:r>
                                </w:p>
                                <w:p w:rsidR="00974E40" w:rsidRPr="007045DB" w:rsidRDefault="00974E40" w:rsidP="00B044E8">
                                  <w:pPr>
                                    <w:jc w:val="center"/>
                                    <w:rPr>
                                      <w:b w:val="0"/>
                                    </w:rPr>
                                  </w:pPr>
                                  <w:r>
                                    <w:rPr>
                                      <w:b w:val="0"/>
                                    </w:rPr>
                                    <w:t>Iod</w:t>
                                  </w:r>
                                  <w:r w:rsidRPr="007045DB">
                                    <w:rPr>
                                      <w:b w:val="0"/>
                                      <w:u w:val="single"/>
                                    </w:rPr>
                                    <w:t>ua</w:t>
                                  </w:r>
                                </w:p>
                              </w:tc>
                            </w:tr>
                          </w:tbl>
                          <w:p w:rsidR="00974E40" w:rsidRDefault="00974E40" w:rsidP="00B63147"/>
                        </w:txbxContent>
                      </v:textbox>
                    </v:shape>
                  </w:pict>
                </mc:Fallback>
              </mc:AlternateContent>
            </w:r>
            <w:r w:rsidR="00974E40" w:rsidRPr="00974E40">
              <w:rPr>
                <w:rFonts w:ascii="Times New Roman" w:hAnsi="Times New Roman"/>
                <w:b w:val="0"/>
                <w:lang w:val="pt-BR"/>
              </w:rPr>
              <w:t xml:space="preserve">GV: Treo bảng phụ giới thiệu tên của các gốc axít tương ứng </w:t>
            </w:r>
            <w:r w:rsidR="00974E40" w:rsidRPr="00974E40">
              <w:rPr>
                <w:rFonts w:ascii="Times New Roman" w:hAnsi="Times New Roman"/>
                <w:b w:val="0"/>
                <w:i/>
                <w:lang w:val="pt-BR"/>
              </w:rPr>
              <w:t xml:space="preserve">là chuyển đuôi “hiđríc” </w:t>
            </w:r>
            <w:r w:rsidR="00974E40" w:rsidRPr="00974E40">
              <w:rPr>
                <w:rFonts w:ascii="Times New Roman" w:hAnsi="Times New Roman"/>
                <w:b w:val="0"/>
                <w:i/>
              </w:rPr>
              <w:sym w:font="Wingdings" w:char="F0E0"/>
            </w:r>
            <w:r w:rsidR="00974E40" w:rsidRPr="00974E40">
              <w:rPr>
                <w:rFonts w:ascii="Times New Roman" w:hAnsi="Times New Roman"/>
                <w:b w:val="0"/>
                <w:i/>
                <w:lang w:val="pt-BR"/>
              </w:rPr>
              <w:t xml:space="preserve"> “ua”</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ọi tên các axit có oxi đ học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H</w:t>
            </w:r>
            <w:r w:rsidRPr="00974E40">
              <w:rPr>
                <w:rFonts w:ascii="Times New Roman" w:hAnsi="Times New Roman"/>
                <w:b w:val="0"/>
                <w:vertAlign w:val="subscript"/>
                <w:lang w:val="pt-BR"/>
              </w:rPr>
              <w:t xml:space="preserve">2 </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gạch chân các cụm từ giải thíc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Rút ra kết luận tên gọi axit có oxi?</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Em cĩ nhận xt gì về thnh phần nguyn tố v số nguyn tử có trong 2 công thức: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và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Đối với xit có ít nguyên tử oxi hơn thì gọi tn giống như trên nhưng thay đuôi “ic” = duôi “ơ”</w:t>
            </w:r>
          </w:p>
          <w:p w:rsidR="00974E40" w:rsidRPr="00974E40" w:rsidRDefault="00974E40" w:rsidP="00284CA4">
            <w:pPr>
              <w:jc w:val="both"/>
              <w:rPr>
                <w:rFonts w:ascii="Times New Roman" w:hAnsi="Times New Roman"/>
                <w:b w:val="0"/>
                <w:i/>
                <w:lang w:val="pt-BR"/>
              </w:rPr>
            </w:pPr>
            <w:r w:rsidRPr="00974E40">
              <w:rPr>
                <w:rFonts w:ascii="Times New Roman" w:hAnsi="Times New Roman"/>
                <w:b w:val="0"/>
                <w:lang w:val="pt-BR"/>
              </w:rPr>
              <w:t>GV: Treo bảng phụ giới thiệu tên của các gốc axít tương ứng</w:t>
            </w:r>
          </w:p>
          <w:p w:rsidR="00974E40" w:rsidRPr="00974E40" w:rsidRDefault="00026327" w:rsidP="00284CA4">
            <w:pPr>
              <w:jc w:val="both"/>
              <w:rPr>
                <w:rFonts w:ascii="Times New Roman" w:hAnsi="Times New Roman"/>
                <w:b w:val="0"/>
                <w:i/>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19050</wp:posOffset>
                      </wp:positionH>
                      <wp:positionV relativeFrom="paragraph">
                        <wp:posOffset>319405</wp:posOffset>
                      </wp:positionV>
                      <wp:extent cx="4339590" cy="1257300"/>
                      <wp:effectExtent l="0" t="635" r="3810" b="0"/>
                      <wp:wrapNone/>
                      <wp:docPr id="1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959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778"/>
                                    <w:gridCol w:w="1485"/>
                                    <w:gridCol w:w="1560"/>
                                  </w:tblGrid>
                                  <w:tr w:rsidR="00974E40" w:rsidTr="002D709B">
                                    <w:trPr>
                                      <w:jc w:val="center"/>
                                    </w:trPr>
                                    <w:tc>
                                      <w:tcPr>
                                        <w:tcW w:w="1368" w:type="dxa"/>
                                      </w:tcPr>
                                      <w:p w:rsidR="00974E40" w:rsidRDefault="00974E40" w:rsidP="00B044E8">
                                        <w:pPr>
                                          <w:jc w:val="both"/>
                                          <w:rPr>
                                            <w:b w:val="0"/>
                                          </w:rPr>
                                        </w:pPr>
                                        <w:r>
                                          <w:rPr>
                                            <w:rFonts w:ascii="Times New Roman" w:hAnsi="Times New Roman"/>
                                            <w:b w:val="0"/>
                                          </w:rPr>
                                          <w:t>Axit</w:t>
                                        </w:r>
                                      </w:p>
                                    </w:tc>
                                    <w:tc>
                                      <w:tcPr>
                                        <w:tcW w:w="1778" w:type="dxa"/>
                                      </w:tcPr>
                                      <w:p w:rsidR="00974E40" w:rsidRDefault="00974E40" w:rsidP="00B044E8">
                                        <w:pPr>
                                          <w:jc w:val="both"/>
                                          <w:rPr>
                                            <w:b w:val="0"/>
                                          </w:rPr>
                                        </w:pPr>
                                        <w:r>
                                          <w:rPr>
                                            <w:rFonts w:ascii="Times New Roman" w:hAnsi="Times New Roman"/>
                                            <w:b w:val="0"/>
                                          </w:rPr>
                                          <w:t>Tên axit</w:t>
                                        </w:r>
                                      </w:p>
                                    </w:tc>
                                    <w:tc>
                                      <w:tcPr>
                                        <w:tcW w:w="1485" w:type="dxa"/>
                                      </w:tcPr>
                                      <w:p w:rsidR="00974E40" w:rsidRDefault="00974E40" w:rsidP="00B044E8">
                                        <w:pPr>
                                          <w:jc w:val="both"/>
                                          <w:rPr>
                                            <w:b w:val="0"/>
                                          </w:rPr>
                                        </w:pPr>
                                        <w:r>
                                          <w:rPr>
                                            <w:rFonts w:ascii="Times New Roman" w:hAnsi="Times New Roman"/>
                                            <w:b w:val="0"/>
                                          </w:rPr>
                                          <w:t>Gốc axit</w:t>
                                        </w:r>
                                      </w:p>
                                    </w:tc>
                                    <w:tc>
                                      <w:tcPr>
                                        <w:tcW w:w="1560" w:type="dxa"/>
                                      </w:tcPr>
                                      <w:p w:rsidR="00974E40" w:rsidRDefault="00974E40" w:rsidP="00B044E8">
                                        <w:pPr>
                                          <w:jc w:val="both"/>
                                          <w:rPr>
                                            <w:b w:val="0"/>
                                          </w:rPr>
                                        </w:pPr>
                                        <w:r>
                                          <w:rPr>
                                            <w:rFonts w:ascii="Times New Roman" w:hAnsi="Times New Roman"/>
                                            <w:b w:val="0"/>
                                          </w:rPr>
                                          <w:t>Tên gốc axit</w:t>
                                        </w:r>
                                      </w:p>
                                    </w:tc>
                                  </w:tr>
                                  <w:tr w:rsidR="00974E40" w:rsidTr="002D709B">
                                    <w:trPr>
                                      <w:jc w:val="center"/>
                                    </w:trPr>
                                    <w:tc>
                                      <w:tcPr>
                                        <w:tcW w:w="1368" w:type="dxa"/>
                                      </w:tcPr>
                                      <w:p w:rsidR="00974E40" w:rsidRPr="002D709B" w:rsidRDefault="00974E40" w:rsidP="00B044E8">
                                        <w:pPr>
                                          <w:jc w:val="both"/>
                                          <w:rPr>
                                            <w:b w:val="0"/>
                                            <w:lang w:val="pt-BR"/>
                                          </w:rPr>
                                        </w:pPr>
                                        <w:r w:rsidRPr="002D709B">
                                          <w:rPr>
                                            <w:b w:val="0"/>
                                            <w:lang w:val="pt-BR"/>
                                          </w:rPr>
                                          <w:t>HN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NO</w:t>
                                        </w:r>
                                        <w:r w:rsidRPr="00D633C3">
                                          <w:rPr>
                                            <w:b w:val="0"/>
                                            <w:vertAlign w:val="subscript"/>
                                            <w:lang w:val="pt-BR"/>
                                          </w:rPr>
                                          <w:t>2</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4</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3</w:t>
                                        </w:r>
                                        <w:r w:rsidRPr="002D709B">
                                          <w:rPr>
                                            <w:b w:val="0"/>
                                            <w:lang w:val="pt-BR"/>
                                          </w:rPr>
                                          <w:t>PO</w:t>
                                        </w:r>
                                        <w:r w:rsidRPr="00D633C3">
                                          <w:rPr>
                                            <w:b w:val="0"/>
                                            <w:vertAlign w:val="subscript"/>
                                            <w:lang w:val="pt-BR"/>
                                          </w:rPr>
                                          <w:t>4</w:t>
                                        </w:r>
                                      </w:p>
                                    </w:tc>
                                    <w:tc>
                                      <w:tcPr>
                                        <w:tcW w:w="1778" w:type="dxa"/>
                                      </w:tcPr>
                                      <w:p w:rsidR="00974E40" w:rsidRDefault="00974E40" w:rsidP="00B044E8">
                                        <w:pPr>
                                          <w:jc w:val="both"/>
                                          <w:rPr>
                                            <w:b w:val="0"/>
                                          </w:rPr>
                                        </w:pPr>
                                        <w:r>
                                          <w:rPr>
                                            <w:b w:val="0"/>
                                          </w:rPr>
                                          <w:t>Axit nitr</w:t>
                                        </w:r>
                                        <w:r w:rsidRPr="002D709B">
                                          <w:rPr>
                                            <w:b w:val="0"/>
                                            <w:u w:val="single"/>
                                          </w:rPr>
                                          <w:t>ic</w:t>
                                        </w:r>
                                      </w:p>
                                      <w:p w:rsidR="00974E40" w:rsidRDefault="00974E40" w:rsidP="00B044E8">
                                        <w:pPr>
                                          <w:jc w:val="both"/>
                                          <w:rPr>
                                            <w:b w:val="0"/>
                                          </w:rPr>
                                        </w:pPr>
                                        <w:r>
                                          <w:rPr>
                                            <w:b w:val="0"/>
                                          </w:rPr>
                                          <w:t>Aixt nitr</w:t>
                                        </w:r>
                                        <w:r w:rsidRPr="002D709B">
                                          <w:rPr>
                                            <w:rFonts w:ascii="Times New Roman" w:hAnsi="Times New Roman"/>
                                            <w:b w:val="0"/>
                                            <w:u w:val="single"/>
                                          </w:rPr>
                                          <w:t>ơ</w:t>
                                        </w:r>
                                      </w:p>
                                      <w:p w:rsidR="00974E40" w:rsidRDefault="00974E40" w:rsidP="00B044E8">
                                        <w:pPr>
                                          <w:jc w:val="both"/>
                                          <w:rPr>
                                            <w:b w:val="0"/>
                                          </w:rPr>
                                        </w:pPr>
                                        <w:r>
                                          <w:rPr>
                                            <w:b w:val="0"/>
                                          </w:rPr>
                                          <w:t>Axit sunfur</w:t>
                                        </w:r>
                                        <w:r w:rsidRPr="002D709B">
                                          <w:rPr>
                                            <w:b w:val="0"/>
                                            <w:u w:val="single"/>
                                          </w:rPr>
                                          <w:t>ic</w:t>
                                        </w:r>
                                      </w:p>
                                      <w:p w:rsidR="00974E40" w:rsidRDefault="00974E40" w:rsidP="00B044E8">
                                        <w:pPr>
                                          <w:jc w:val="both"/>
                                          <w:rPr>
                                            <w:b w:val="0"/>
                                          </w:rPr>
                                        </w:pPr>
                                        <w:r>
                                          <w:rPr>
                                            <w:b w:val="0"/>
                                          </w:rPr>
                                          <w:t>Axit sunfur</w:t>
                                        </w:r>
                                        <w:r w:rsidRPr="002D709B">
                                          <w:rPr>
                                            <w:rFonts w:ascii="Times New Roman" w:hAnsi="Times New Roman"/>
                                            <w:b w:val="0"/>
                                            <w:u w:val="single"/>
                                          </w:rPr>
                                          <w:t>ơ</w:t>
                                        </w:r>
                                      </w:p>
                                      <w:p w:rsidR="00974E40" w:rsidRDefault="00974E40" w:rsidP="00B044E8">
                                        <w:pPr>
                                          <w:jc w:val="both"/>
                                          <w:rPr>
                                            <w:b w:val="0"/>
                                          </w:rPr>
                                        </w:pPr>
                                        <w:r>
                                          <w:rPr>
                                            <w:b w:val="0"/>
                                          </w:rPr>
                                          <w:t>Axitphotphor</w:t>
                                        </w:r>
                                        <w:r w:rsidRPr="002D709B">
                                          <w:rPr>
                                            <w:b w:val="0"/>
                                            <w:u w:val="single"/>
                                          </w:rPr>
                                          <w:t>ic</w:t>
                                        </w:r>
                                      </w:p>
                                    </w:tc>
                                    <w:tc>
                                      <w:tcPr>
                                        <w:tcW w:w="1485" w:type="dxa"/>
                                      </w:tcPr>
                                      <w:p w:rsidR="00974E40" w:rsidRDefault="00974E40" w:rsidP="00B044E8">
                                        <w:pPr>
                                          <w:jc w:val="both"/>
                                          <w:rPr>
                                            <w:b w:val="0"/>
                                          </w:rPr>
                                        </w:pPr>
                                        <w:r>
                                          <w:rPr>
                                            <w:b w:val="0"/>
                                          </w:rPr>
                                          <w:t>-NO</w:t>
                                        </w:r>
                                        <w:r w:rsidRPr="00D633C3">
                                          <w:rPr>
                                            <w:b w:val="0"/>
                                            <w:vertAlign w:val="subscript"/>
                                          </w:rPr>
                                          <w:t>3</w:t>
                                        </w:r>
                                      </w:p>
                                      <w:p w:rsidR="00974E40" w:rsidRDefault="00974E40" w:rsidP="00B044E8">
                                        <w:pPr>
                                          <w:jc w:val="both"/>
                                          <w:rPr>
                                            <w:b w:val="0"/>
                                          </w:rPr>
                                        </w:pPr>
                                        <w:r>
                                          <w:rPr>
                                            <w:b w:val="0"/>
                                          </w:rPr>
                                          <w:t>-NO</w:t>
                                        </w:r>
                                        <w:r w:rsidRPr="00D633C3">
                                          <w:rPr>
                                            <w:b w:val="0"/>
                                            <w:vertAlign w:val="subscript"/>
                                          </w:rPr>
                                          <w:t>2</w:t>
                                        </w:r>
                                      </w:p>
                                      <w:p w:rsidR="00974E40" w:rsidRDefault="00974E40" w:rsidP="00B044E8">
                                        <w:pPr>
                                          <w:jc w:val="both"/>
                                          <w:rPr>
                                            <w:b w:val="0"/>
                                          </w:rPr>
                                        </w:pPr>
                                        <w:r>
                                          <w:rPr>
                                            <w:b w:val="0"/>
                                          </w:rPr>
                                          <w:t>=SO</w:t>
                                        </w:r>
                                        <w:r w:rsidRPr="00D633C3">
                                          <w:rPr>
                                            <w:b w:val="0"/>
                                            <w:vertAlign w:val="subscript"/>
                                          </w:rPr>
                                          <w:t>4</w:t>
                                        </w:r>
                                      </w:p>
                                      <w:p w:rsidR="00974E40" w:rsidRDefault="00974E40" w:rsidP="00B044E8">
                                        <w:pPr>
                                          <w:jc w:val="both"/>
                                          <w:rPr>
                                            <w:b w:val="0"/>
                                          </w:rPr>
                                        </w:pPr>
                                        <w:r>
                                          <w:rPr>
                                            <w:b w:val="0"/>
                                          </w:rPr>
                                          <w:t>=SO</w:t>
                                        </w:r>
                                        <w:r w:rsidRPr="00D633C3">
                                          <w:rPr>
                                            <w:b w:val="0"/>
                                            <w:vertAlign w:val="subscript"/>
                                          </w:rPr>
                                          <w:t>3</w:t>
                                        </w:r>
                                      </w:p>
                                      <w:p w:rsidR="00974E40" w:rsidRDefault="00974E40" w:rsidP="00B044E8">
                                        <w:pPr>
                                          <w:jc w:val="both"/>
                                          <w:rPr>
                                            <w:b w:val="0"/>
                                          </w:rPr>
                                        </w:pPr>
                                        <w:r w:rsidRPr="00B05BAB">
                                          <w:rPr>
                                            <w:b w:val="0"/>
                                            <w:position w:val="-4"/>
                                          </w:rPr>
                                          <w:object w:dxaOrig="200" w:dyaOrig="200">
                                            <v:shape id="_x0000_i1356" type="#_x0000_t75" style="width:10pt;height:10pt" o:ole="">
                                              <v:imagedata r:id="rId371" o:title=""/>
                                            </v:shape>
                                            <o:OLEObject Type="Embed" ProgID="Equation.DSMT4" ShapeID="_x0000_i1356" DrawAspect="Content" ObjectID="_1629746492" r:id="rId372"/>
                                          </w:object>
                                        </w:r>
                                        <w:r>
                                          <w:rPr>
                                            <w:b w:val="0"/>
                                          </w:rPr>
                                          <w:t xml:space="preserve"> PO</w:t>
                                        </w:r>
                                        <w:r w:rsidRPr="00D633C3">
                                          <w:rPr>
                                            <w:b w:val="0"/>
                                            <w:vertAlign w:val="subscript"/>
                                          </w:rPr>
                                          <w:t>4</w:t>
                                        </w:r>
                                      </w:p>
                                    </w:tc>
                                    <w:tc>
                                      <w:tcPr>
                                        <w:tcW w:w="1560" w:type="dxa"/>
                                      </w:tcPr>
                                      <w:p w:rsidR="00974E40" w:rsidRDefault="00974E40" w:rsidP="00B044E8">
                                        <w:pPr>
                                          <w:jc w:val="both"/>
                                          <w:rPr>
                                            <w:b w:val="0"/>
                                          </w:rPr>
                                        </w:pPr>
                                        <w:r>
                                          <w:rPr>
                                            <w:b w:val="0"/>
                                          </w:rPr>
                                          <w:t>Nitr</w:t>
                                        </w:r>
                                        <w:r w:rsidRPr="00B05BAB">
                                          <w:rPr>
                                            <w:b w:val="0"/>
                                            <w:u w:val="single"/>
                                          </w:rPr>
                                          <w:t>at</w:t>
                                        </w:r>
                                      </w:p>
                                      <w:p w:rsidR="00974E40" w:rsidRDefault="00974E40" w:rsidP="00B044E8">
                                        <w:pPr>
                                          <w:jc w:val="both"/>
                                          <w:rPr>
                                            <w:b w:val="0"/>
                                          </w:rPr>
                                        </w:pPr>
                                        <w:r>
                                          <w:rPr>
                                            <w:b w:val="0"/>
                                          </w:rPr>
                                          <w:t>Nitr</w:t>
                                        </w:r>
                                        <w:r w:rsidRPr="00B05BAB">
                                          <w:rPr>
                                            <w:b w:val="0"/>
                                            <w:u w:val="single"/>
                                          </w:rPr>
                                          <w:t>it</w:t>
                                        </w:r>
                                      </w:p>
                                      <w:p w:rsidR="00974E40" w:rsidRDefault="00974E40" w:rsidP="00B044E8">
                                        <w:pPr>
                                          <w:jc w:val="both"/>
                                          <w:rPr>
                                            <w:b w:val="0"/>
                                          </w:rPr>
                                        </w:pPr>
                                        <w:r>
                                          <w:rPr>
                                            <w:b w:val="0"/>
                                          </w:rPr>
                                          <w:t>Sunf</w:t>
                                        </w:r>
                                        <w:r w:rsidRPr="00B05BAB">
                                          <w:rPr>
                                            <w:b w:val="0"/>
                                            <w:u w:val="single"/>
                                          </w:rPr>
                                          <w:t>at</w:t>
                                        </w:r>
                                      </w:p>
                                      <w:p w:rsidR="00974E40" w:rsidRDefault="00974E40" w:rsidP="00B044E8">
                                        <w:pPr>
                                          <w:jc w:val="both"/>
                                          <w:rPr>
                                            <w:b w:val="0"/>
                                          </w:rPr>
                                        </w:pPr>
                                        <w:r>
                                          <w:rPr>
                                            <w:b w:val="0"/>
                                          </w:rPr>
                                          <w:t>Sunf</w:t>
                                        </w:r>
                                        <w:r w:rsidRPr="00B05BAB">
                                          <w:rPr>
                                            <w:b w:val="0"/>
                                            <w:u w:val="single"/>
                                          </w:rPr>
                                          <w:t>it</w:t>
                                        </w:r>
                                      </w:p>
                                      <w:p w:rsidR="00974E40" w:rsidRDefault="00974E40" w:rsidP="00B044E8">
                                        <w:pPr>
                                          <w:jc w:val="both"/>
                                          <w:rPr>
                                            <w:b w:val="0"/>
                                          </w:rPr>
                                        </w:pPr>
                                        <w:r>
                                          <w:rPr>
                                            <w:b w:val="0"/>
                                          </w:rPr>
                                          <w:t>photph</w:t>
                                        </w:r>
                                        <w:r w:rsidRPr="00B05BAB">
                                          <w:rPr>
                                            <w:b w:val="0"/>
                                            <w:u w:val="single"/>
                                          </w:rPr>
                                          <w:t>at</w:t>
                                        </w:r>
                                      </w:p>
                                    </w:tc>
                                  </w:tr>
                                </w:tbl>
                                <w:p w:rsidR="00974E40" w:rsidRDefault="00974E40" w:rsidP="00B631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9" type="#_x0000_t202" style="position:absolute;left:0;text-align:left;margin-left:1.5pt;margin-top:25.15pt;width:341.7pt;height:99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7FHAiAIAABoFAAAOAAAAZHJzL2Uyb0RvYy54bWysVNuO2yAQfa/Uf0C8Z32Js4mtOKu9NFWl 7UXa7QcQwDEqBgok9rbqv3fASZpuW6mq6gcMzHCYmXOG5dXQSbTn1gmtapxdpBhxRTUTalvjj4/r yQIj54liRGrFa/zEHb5avXyx7E3Fc91qybhFAKJc1Zsat96bKkkcbXlH3IU2XIGx0bYjHpZ2mzBL ekDvZJKn6WXSa8uM1ZQ7B7t3oxGvIn7TcOrfN43jHskaQ2w+jjaOmzAmqyWptpaYVtBDGOQfouiI UHDpCeqOeIJ2VvwC1QlqtdONv6C6S3TTCMpjDpBNlj7L5qElhsdcoDjOnMrk/h8sfbf/YJFgwB0w pUgHHD3ywaMbPaCiDPXpjavA7cGAox9gH3xjrs7ca/rJIaVvW6K2/Npa3becMIgvCyeTs6Mjjgsg m/6tZnAP2XkdgYbGdqF4UA4E6MDT04mbEAuFzWI6LWclmCjYsnw2n6aRvYRUx+PGOv+a6w6FSY0t kB/hyf7e+RAOqY4u4TanpWBrIWVc2O3mVlq0JyCUdfxiBs/cpArOSodjI+K4A1HCHcEW4o3Efy2z vEhv8nKyvlzMJ8W6mE3KebqYpFl5U16mRVncrb+FALOiagVjXN0LxY8izIq/I/nQDqN8ogxRX+Ny ls9Gjv6YZBq/3yXZCQ89KUVX48XJiVSB2VeKQdqk8kTIcZ78HH6sMtTg+I9ViToI1I8i8MNmiJLL p0d9bTR7AmVYDbwBx/CgwKTV9gtGPTRnjd3nHbEcI/lGgbrKrChCN8dFMZvnsLDnls25hSgKUDX2 GI3TWz++ADtjxbaFm0Y9K30NimxE1EqQ7hjVQcfQgDGpw2MROvx8Hb1+PGmr7wAAAP//AwBQSwME FAAGAAgAAAAhAC2YJVneAAAACAEAAA8AAABkcnMvZG93bnJldi54bWxMj0FPg0AUhO8m/ofNM/Fi 7GKhFCmPRk00Xlv7Ax7sFkjZt4TdFvrvXU/2OJnJzDfFdja9uOjRdZYRXhYRCM21VR03CIefz+cM hPPEinrLGuGqHWzL+7uCcmUn3unL3jcilLDLCaH1fsildHWrDbmFHTQH72hHQz7IsZFqpCmUm14u oyiVhjoOCy0N+qPV9Wl/NgjH7+lp9TpVX/6w3iXpO3Xryl4RHx/mtw0Ir2f/H4Y//IAOZWCq7JmV Ez1CHJ54hFUUgwh2mqUJiAphmWQxyLKQtwfKXwAAAP//AwBQSwECLQAUAAYACAAAACEAtoM4kv4A AADhAQAAEwAAAAAAAAAAAAAAAAAAAAAAW0NvbnRlbnRfVHlwZXNdLnhtbFBLAQItABQABgAIAAAA IQA4/SH/1gAAAJQBAAALAAAAAAAAAAAAAAAAAC8BAABfcmVscy8ucmVsc1BLAQItABQABgAIAAAA IQAN7FHAiAIAABoFAAAOAAAAAAAAAAAAAAAAAC4CAABkcnMvZTJvRG9jLnhtbFBLAQItABQABgAI AAAAIQAtmCVZ3gAAAAgBAAAPAAAAAAAAAAAAAAAAAOIEAABkcnMvZG93bnJldi54bWxQSwUGAAAA AAQABADzAAAA7QUAAAAA "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778"/>
                              <w:gridCol w:w="1485"/>
                              <w:gridCol w:w="1560"/>
                            </w:tblGrid>
                            <w:tr w:rsidR="00974E40" w:rsidTr="002D709B">
                              <w:trPr>
                                <w:jc w:val="center"/>
                              </w:trPr>
                              <w:tc>
                                <w:tcPr>
                                  <w:tcW w:w="1368" w:type="dxa"/>
                                </w:tcPr>
                                <w:p w:rsidR="00974E40" w:rsidRDefault="00974E40" w:rsidP="00B044E8">
                                  <w:pPr>
                                    <w:jc w:val="both"/>
                                    <w:rPr>
                                      <w:b w:val="0"/>
                                    </w:rPr>
                                  </w:pPr>
                                  <w:r>
                                    <w:rPr>
                                      <w:rFonts w:ascii="Times New Roman" w:hAnsi="Times New Roman"/>
                                      <w:b w:val="0"/>
                                    </w:rPr>
                                    <w:t>Axit</w:t>
                                  </w:r>
                                </w:p>
                              </w:tc>
                              <w:tc>
                                <w:tcPr>
                                  <w:tcW w:w="1778" w:type="dxa"/>
                                </w:tcPr>
                                <w:p w:rsidR="00974E40" w:rsidRDefault="00974E40" w:rsidP="00B044E8">
                                  <w:pPr>
                                    <w:jc w:val="both"/>
                                    <w:rPr>
                                      <w:b w:val="0"/>
                                    </w:rPr>
                                  </w:pPr>
                                  <w:r>
                                    <w:rPr>
                                      <w:rFonts w:ascii="Times New Roman" w:hAnsi="Times New Roman"/>
                                      <w:b w:val="0"/>
                                    </w:rPr>
                                    <w:t>Tên axit</w:t>
                                  </w:r>
                                </w:p>
                              </w:tc>
                              <w:tc>
                                <w:tcPr>
                                  <w:tcW w:w="1485" w:type="dxa"/>
                                </w:tcPr>
                                <w:p w:rsidR="00974E40" w:rsidRDefault="00974E40" w:rsidP="00B044E8">
                                  <w:pPr>
                                    <w:jc w:val="both"/>
                                    <w:rPr>
                                      <w:b w:val="0"/>
                                    </w:rPr>
                                  </w:pPr>
                                  <w:r>
                                    <w:rPr>
                                      <w:rFonts w:ascii="Times New Roman" w:hAnsi="Times New Roman"/>
                                      <w:b w:val="0"/>
                                    </w:rPr>
                                    <w:t>Gốc axit</w:t>
                                  </w:r>
                                </w:p>
                              </w:tc>
                              <w:tc>
                                <w:tcPr>
                                  <w:tcW w:w="1560" w:type="dxa"/>
                                </w:tcPr>
                                <w:p w:rsidR="00974E40" w:rsidRDefault="00974E40" w:rsidP="00B044E8">
                                  <w:pPr>
                                    <w:jc w:val="both"/>
                                    <w:rPr>
                                      <w:b w:val="0"/>
                                    </w:rPr>
                                  </w:pPr>
                                  <w:r>
                                    <w:rPr>
                                      <w:rFonts w:ascii="Times New Roman" w:hAnsi="Times New Roman"/>
                                      <w:b w:val="0"/>
                                    </w:rPr>
                                    <w:t>Tên gốc axit</w:t>
                                  </w:r>
                                </w:p>
                              </w:tc>
                            </w:tr>
                            <w:tr w:rsidR="00974E40" w:rsidTr="002D709B">
                              <w:trPr>
                                <w:jc w:val="center"/>
                              </w:trPr>
                              <w:tc>
                                <w:tcPr>
                                  <w:tcW w:w="1368" w:type="dxa"/>
                                </w:tcPr>
                                <w:p w:rsidR="00974E40" w:rsidRPr="002D709B" w:rsidRDefault="00974E40" w:rsidP="00B044E8">
                                  <w:pPr>
                                    <w:jc w:val="both"/>
                                    <w:rPr>
                                      <w:b w:val="0"/>
                                      <w:lang w:val="pt-BR"/>
                                    </w:rPr>
                                  </w:pPr>
                                  <w:r w:rsidRPr="002D709B">
                                    <w:rPr>
                                      <w:b w:val="0"/>
                                      <w:lang w:val="pt-BR"/>
                                    </w:rPr>
                                    <w:t>HN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NO</w:t>
                                  </w:r>
                                  <w:r w:rsidRPr="00D633C3">
                                    <w:rPr>
                                      <w:b w:val="0"/>
                                      <w:vertAlign w:val="subscript"/>
                                      <w:lang w:val="pt-BR"/>
                                    </w:rPr>
                                    <w:t>2</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4</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2</w:t>
                                  </w:r>
                                  <w:r w:rsidRPr="002D709B">
                                    <w:rPr>
                                      <w:b w:val="0"/>
                                      <w:lang w:val="pt-BR"/>
                                    </w:rPr>
                                    <w:t>SO</w:t>
                                  </w:r>
                                  <w:r w:rsidRPr="00D633C3">
                                    <w:rPr>
                                      <w:b w:val="0"/>
                                      <w:vertAlign w:val="subscript"/>
                                      <w:lang w:val="pt-BR"/>
                                    </w:rPr>
                                    <w:t>3</w:t>
                                  </w:r>
                                </w:p>
                                <w:p w:rsidR="00974E40" w:rsidRPr="002D709B" w:rsidRDefault="00974E40" w:rsidP="00B044E8">
                                  <w:pPr>
                                    <w:jc w:val="both"/>
                                    <w:rPr>
                                      <w:b w:val="0"/>
                                      <w:lang w:val="pt-BR"/>
                                    </w:rPr>
                                  </w:pPr>
                                  <w:r w:rsidRPr="002D709B">
                                    <w:rPr>
                                      <w:b w:val="0"/>
                                      <w:lang w:val="pt-BR"/>
                                    </w:rPr>
                                    <w:t>H</w:t>
                                  </w:r>
                                  <w:r w:rsidRPr="00D633C3">
                                    <w:rPr>
                                      <w:b w:val="0"/>
                                      <w:vertAlign w:val="subscript"/>
                                      <w:lang w:val="pt-BR"/>
                                    </w:rPr>
                                    <w:t>3</w:t>
                                  </w:r>
                                  <w:r w:rsidRPr="002D709B">
                                    <w:rPr>
                                      <w:b w:val="0"/>
                                      <w:lang w:val="pt-BR"/>
                                    </w:rPr>
                                    <w:t>PO</w:t>
                                  </w:r>
                                  <w:r w:rsidRPr="00D633C3">
                                    <w:rPr>
                                      <w:b w:val="0"/>
                                      <w:vertAlign w:val="subscript"/>
                                      <w:lang w:val="pt-BR"/>
                                    </w:rPr>
                                    <w:t>4</w:t>
                                  </w:r>
                                </w:p>
                              </w:tc>
                              <w:tc>
                                <w:tcPr>
                                  <w:tcW w:w="1778" w:type="dxa"/>
                                </w:tcPr>
                                <w:p w:rsidR="00974E40" w:rsidRDefault="00974E40" w:rsidP="00B044E8">
                                  <w:pPr>
                                    <w:jc w:val="both"/>
                                    <w:rPr>
                                      <w:b w:val="0"/>
                                    </w:rPr>
                                  </w:pPr>
                                  <w:r>
                                    <w:rPr>
                                      <w:b w:val="0"/>
                                    </w:rPr>
                                    <w:t>Axit nitr</w:t>
                                  </w:r>
                                  <w:r w:rsidRPr="002D709B">
                                    <w:rPr>
                                      <w:b w:val="0"/>
                                      <w:u w:val="single"/>
                                    </w:rPr>
                                    <w:t>ic</w:t>
                                  </w:r>
                                </w:p>
                                <w:p w:rsidR="00974E40" w:rsidRDefault="00974E40" w:rsidP="00B044E8">
                                  <w:pPr>
                                    <w:jc w:val="both"/>
                                    <w:rPr>
                                      <w:b w:val="0"/>
                                    </w:rPr>
                                  </w:pPr>
                                  <w:r>
                                    <w:rPr>
                                      <w:b w:val="0"/>
                                    </w:rPr>
                                    <w:t>Aixt nitr</w:t>
                                  </w:r>
                                  <w:r w:rsidRPr="002D709B">
                                    <w:rPr>
                                      <w:rFonts w:ascii="Times New Roman" w:hAnsi="Times New Roman"/>
                                      <w:b w:val="0"/>
                                      <w:u w:val="single"/>
                                    </w:rPr>
                                    <w:t>ơ</w:t>
                                  </w:r>
                                </w:p>
                                <w:p w:rsidR="00974E40" w:rsidRDefault="00974E40" w:rsidP="00B044E8">
                                  <w:pPr>
                                    <w:jc w:val="both"/>
                                    <w:rPr>
                                      <w:b w:val="0"/>
                                    </w:rPr>
                                  </w:pPr>
                                  <w:r>
                                    <w:rPr>
                                      <w:b w:val="0"/>
                                    </w:rPr>
                                    <w:t>Axit sunfur</w:t>
                                  </w:r>
                                  <w:r w:rsidRPr="002D709B">
                                    <w:rPr>
                                      <w:b w:val="0"/>
                                      <w:u w:val="single"/>
                                    </w:rPr>
                                    <w:t>ic</w:t>
                                  </w:r>
                                </w:p>
                                <w:p w:rsidR="00974E40" w:rsidRDefault="00974E40" w:rsidP="00B044E8">
                                  <w:pPr>
                                    <w:jc w:val="both"/>
                                    <w:rPr>
                                      <w:b w:val="0"/>
                                    </w:rPr>
                                  </w:pPr>
                                  <w:r>
                                    <w:rPr>
                                      <w:b w:val="0"/>
                                    </w:rPr>
                                    <w:t>Axit sunfur</w:t>
                                  </w:r>
                                  <w:r w:rsidRPr="002D709B">
                                    <w:rPr>
                                      <w:rFonts w:ascii="Times New Roman" w:hAnsi="Times New Roman"/>
                                      <w:b w:val="0"/>
                                      <w:u w:val="single"/>
                                    </w:rPr>
                                    <w:t>ơ</w:t>
                                  </w:r>
                                </w:p>
                                <w:p w:rsidR="00974E40" w:rsidRDefault="00974E40" w:rsidP="00B044E8">
                                  <w:pPr>
                                    <w:jc w:val="both"/>
                                    <w:rPr>
                                      <w:b w:val="0"/>
                                    </w:rPr>
                                  </w:pPr>
                                  <w:r>
                                    <w:rPr>
                                      <w:b w:val="0"/>
                                    </w:rPr>
                                    <w:t>Axitphotphor</w:t>
                                  </w:r>
                                  <w:r w:rsidRPr="002D709B">
                                    <w:rPr>
                                      <w:b w:val="0"/>
                                      <w:u w:val="single"/>
                                    </w:rPr>
                                    <w:t>ic</w:t>
                                  </w:r>
                                </w:p>
                              </w:tc>
                              <w:tc>
                                <w:tcPr>
                                  <w:tcW w:w="1485" w:type="dxa"/>
                                </w:tcPr>
                                <w:p w:rsidR="00974E40" w:rsidRDefault="00974E40" w:rsidP="00B044E8">
                                  <w:pPr>
                                    <w:jc w:val="both"/>
                                    <w:rPr>
                                      <w:b w:val="0"/>
                                    </w:rPr>
                                  </w:pPr>
                                  <w:r>
                                    <w:rPr>
                                      <w:b w:val="0"/>
                                    </w:rPr>
                                    <w:t>-NO</w:t>
                                  </w:r>
                                  <w:r w:rsidRPr="00D633C3">
                                    <w:rPr>
                                      <w:b w:val="0"/>
                                      <w:vertAlign w:val="subscript"/>
                                    </w:rPr>
                                    <w:t>3</w:t>
                                  </w:r>
                                </w:p>
                                <w:p w:rsidR="00974E40" w:rsidRDefault="00974E40" w:rsidP="00B044E8">
                                  <w:pPr>
                                    <w:jc w:val="both"/>
                                    <w:rPr>
                                      <w:b w:val="0"/>
                                    </w:rPr>
                                  </w:pPr>
                                  <w:r>
                                    <w:rPr>
                                      <w:b w:val="0"/>
                                    </w:rPr>
                                    <w:t>-NO</w:t>
                                  </w:r>
                                  <w:r w:rsidRPr="00D633C3">
                                    <w:rPr>
                                      <w:b w:val="0"/>
                                      <w:vertAlign w:val="subscript"/>
                                    </w:rPr>
                                    <w:t>2</w:t>
                                  </w:r>
                                </w:p>
                                <w:p w:rsidR="00974E40" w:rsidRDefault="00974E40" w:rsidP="00B044E8">
                                  <w:pPr>
                                    <w:jc w:val="both"/>
                                    <w:rPr>
                                      <w:b w:val="0"/>
                                    </w:rPr>
                                  </w:pPr>
                                  <w:r>
                                    <w:rPr>
                                      <w:b w:val="0"/>
                                    </w:rPr>
                                    <w:t>=SO</w:t>
                                  </w:r>
                                  <w:r w:rsidRPr="00D633C3">
                                    <w:rPr>
                                      <w:b w:val="0"/>
                                      <w:vertAlign w:val="subscript"/>
                                    </w:rPr>
                                    <w:t>4</w:t>
                                  </w:r>
                                </w:p>
                                <w:p w:rsidR="00974E40" w:rsidRDefault="00974E40" w:rsidP="00B044E8">
                                  <w:pPr>
                                    <w:jc w:val="both"/>
                                    <w:rPr>
                                      <w:b w:val="0"/>
                                    </w:rPr>
                                  </w:pPr>
                                  <w:r>
                                    <w:rPr>
                                      <w:b w:val="0"/>
                                    </w:rPr>
                                    <w:t>=SO</w:t>
                                  </w:r>
                                  <w:r w:rsidRPr="00D633C3">
                                    <w:rPr>
                                      <w:b w:val="0"/>
                                      <w:vertAlign w:val="subscript"/>
                                    </w:rPr>
                                    <w:t>3</w:t>
                                  </w:r>
                                </w:p>
                                <w:p w:rsidR="00974E40" w:rsidRDefault="00974E40" w:rsidP="00B044E8">
                                  <w:pPr>
                                    <w:jc w:val="both"/>
                                    <w:rPr>
                                      <w:b w:val="0"/>
                                    </w:rPr>
                                  </w:pPr>
                                  <w:r w:rsidRPr="00B05BAB">
                                    <w:rPr>
                                      <w:b w:val="0"/>
                                      <w:position w:val="-4"/>
                                    </w:rPr>
                                    <w:object w:dxaOrig="200" w:dyaOrig="200">
                                      <v:shape id="_x0000_i1356" type="#_x0000_t75" style="width:10pt;height:10pt" o:ole="">
                                        <v:imagedata r:id="rId371" o:title=""/>
                                      </v:shape>
                                      <o:OLEObject Type="Embed" ProgID="Equation.DSMT4" ShapeID="_x0000_i1356" DrawAspect="Content" ObjectID="_1629746492" r:id="rId373"/>
                                    </w:object>
                                  </w:r>
                                  <w:r>
                                    <w:rPr>
                                      <w:b w:val="0"/>
                                    </w:rPr>
                                    <w:t xml:space="preserve"> PO</w:t>
                                  </w:r>
                                  <w:r w:rsidRPr="00D633C3">
                                    <w:rPr>
                                      <w:b w:val="0"/>
                                      <w:vertAlign w:val="subscript"/>
                                    </w:rPr>
                                    <w:t>4</w:t>
                                  </w:r>
                                </w:p>
                              </w:tc>
                              <w:tc>
                                <w:tcPr>
                                  <w:tcW w:w="1560" w:type="dxa"/>
                                </w:tcPr>
                                <w:p w:rsidR="00974E40" w:rsidRDefault="00974E40" w:rsidP="00B044E8">
                                  <w:pPr>
                                    <w:jc w:val="both"/>
                                    <w:rPr>
                                      <w:b w:val="0"/>
                                    </w:rPr>
                                  </w:pPr>
                                  <w:r>
                                    <w:rPr>
                                      <w:b w:val="0"/>
                                    </w:rPr>
                                    <w:t>Nitr</w:t>
                                  </w:r>
                                  <w:r w:rsidRPr="00B05BAB">
                                    <w:rPr>
                                      <w:b w:val="0"/>
                                      <w:u w:val="single"/>
                                    </w:rPr>
                                    <w:t>at</w:t>
                                  </w:r>
                                </w:p>
                                <w:p w:rsidR="00974E40" w:rsidRDefault="00974E40" w:rsidP="00B044E8">
                                  <w:pPr>
                                    <w:jc w:val="both"/>
                                    <w:rPr>
                                      <w:b w:val="0"/>
                                    </w:rPr>
                                  </w:pPr>
                                  <w:r>
                                    <w:rPr>
                                      <w:b w:val="0"/>
                                    </w:rPr>
                                    <w:t>Nitr</w:t>
                                  </w:r>
                                  <w:r w:rsidRPr="00B05BAB">
                                    <w:rPr>
                                      <w:b w:val="0"/>
                                      <w:u w:val="single"/>
                                    </w:rPr>
                                    <w:t>it</w:t>
                                  </w:r>
                                </w:p>
                                <w:p w:rsidR="00974E40" w:rsidRDefault="00974E40" w:rsidP="00B044E8">
                                  <w:pPr>
                                    <w:jc w:val="both"/>
                                    <w:rPr>
                                      <w:b w:val="0"/>
                                    </w:rPr>
                                  </w:pPr>
                                  <w:r>
                                    <w:rPr>
                                      <w:b w:val="0"/>
                                    </w:rPr>
                                    <w:t>Sunf</w:t>
                                  </w:r>
                                  <w:r w:rsidRPr="00B05BAB">
                                    <w:rPr>
                                      <w:b w:val="0"/>
                                      <w:u w:val="single"/>
                                    </w:rPr>
                                    <w:t>at</w:t>
                                  </w:r>
                                </w:p>
                                <w:p w:rsidR="00974E40" w:rsidRDefault="00974E40" w:rsidP="00B044E8">
                                  <w:pPr>
                                    <w:jc w:val="both"/>
                                    <w:rPr>
                                      <w:b w:val="0"/>
                                    </w:rPr>
                                  </w:pPr>
                                  <w:r>
                                    <w:rPr>
                                      <w:b w:val="0"/>
                                    </w:rPr>
                                    <w:t>Sunf</w:t>
                                  </w:r>
                                  <w:r w:rsidRPr="00B05BAB">
                                    <w:rPr>
                                      <w:b w:val="0"/>
                                      <w:u w:val="single"/>
                                    </w:rPr>
                                    <w:t>it</w:t>
                                  </w:r>
                                </w:p>
                                <w:p w:rsidR="00974E40" w:rsidRDefault="00974E40" w:rsidP="00B044E8">
                                  <w:pPr>
                                    <w:jc w:val="both"/>
                                    <w:rPr>
                                      <w:b w:val="0"/>
                                    </w:rPr>
                                  </w:pPr>
                                  <w:r>
                                    <w:rPr>
                                      <w:b w:val="0"/>
                                    </w:rPr>
                                    <w:t>photph</w:t>
                                  </w:r>
                                  <w:r w:rsidRPr="00B05BAB">
                                    <w:rPr>
                                      <w:b w:val="0"/>
                                      <w:u w:val="single"/>
                                    </w:rPr>
                                    <w:t>at</w:t>
                                  </w:r>
                                </w:p>
                              </w:tc>
                            </w:tr>
                          </w:tbl>
                          <w:p w:rsidR="00974E40" w:rsidRDefault="00974E40" w:rsidP="00B63147"/>
                        </w:txbxContent>
                      </v:textbox>
                    </v:shape>
                  </w:pict>
                </mc:Fallback>
              </mc:AlternateContent>
            </w:r>
            <w:r w:rsidR="00974E40" w:rsidRPr="00974E40">
              <w:rPr>
                <w:rFonts w:ascii="Times New Roman" w:hAnsi="Times New Roman"/>
                <w:b w:val="0"/>
              </w:rPr>
              <w:t xml:space="preserve">: </w:t>
            </w:r>
            <w:r w:rsidR="00974E40" w:rsidRPr="00974E40">
              <w:rPr>
                <w:rFonts w:ascii="Times New Roman" w:hAnsi="Times New Roman"/>
                <w:b w:val="0"/>
                <w:i/>
              </w:rPr>
              <w:t>chuyển đuôi “ic” thành “at”, “ơ” thành “it”</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tc>
        <w:tc>
          <w:tcPr>
            <w:tcW w:w="1653" w:type="pct"/>
            <w:shd w:val="clear" w:color="auto" w:fill="auto"/>
          </w:tcPr>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it clohiđric: HCl</w:t>
            </w:r>
          </w:p>
          <w:p w:rsidR="00974E40" w:rsidRPr="00974E40" w:rsidRDefault="00974E40" w:rsidP="00284CA4">
            <w:pPr>
              <w:jc w:val="both"/>
              <w:rPr>
                <w:rFonts w:ascii="Times New Roman" w:hAnsi="Times New Roman"/>
                <w:b w:val="0"/>
              </w:rPr>
            </w:pPr>
            <w:r w:rsidRPr="00974E40">
              <w:rPr>
                <w:rFonts w:ascii="Times New Roman" w:hAnsi="Times New Roman"/>
                <w:b w:val="0"/>
              </w:rPr>
              <w:t>Axit sunfuric :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284CA4">
            <w:pPr>
              <w:jc w:val="both"/>
              <w:rPr>
                <w:rFonts w:ascii="Times New Roman" w:hAnsi="Times New Roman"/>
                <w:b w:val="0"/>
              </w:rPr>
            </w:pPr>
            <w:r w:rsidRPr="00974E40">
              <w:rPr>
                <w:rFonts w:ascii="Times New Roman" w:hAnsi="Times New Roman"/>
                <w:b w:val="0"/>
              </w:rPr>
              <w:t>Axit nitric     :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 xml:space="preserve">4 </w:t>
            </w:r>
          </w:p>
          <w:tbl>
            <w:tblPr>
              <w:tblpPr w:leftFromText="180" w:rightFromText="180" w:vertAnchor="text" w:horzAnchor="margin" w:tblpY="494"/>
              <w:tblOverlap w:val="never"/>
              <w:tblW w:w="3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1"/>
              <w:gridCol w:w="883"/>
              <w:gridCol w:w="658"/>
              <w:gridCol w:w="943"/>
            </w:tblGrid>
            <w:tr w:rsidR="00974E40" w:rsidRPr="00974E40" w:rsidTr="00284CA4">
              <w:tc>
                <w:tcPr>
                  <w:tcW w:w="9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CTH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 NTHH</w:t>
                  </w:r>
                </w:p>
              </w:tc>
              <w:tc>
                <w:tcPr>
                  <w:tcW w:w="65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 nt H</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Số</w:t>
                  </w:r>
                </w:p>
                <w:p w:rsidR="00974E40" w:rsidRPr="00974E40" w:rsidRDefault="00974E40" w:rsidP="00284CA4">
                  <w:pPr>
                    <w:jc w:val="both"/>
                    <w:rPr>
                      <w:rFonts w:ascii="Times New Roman" w:hAnsi="Times New Roman"/>
                      <w:b w:val="0"/>
                    </w:rPr>
                  </w:pPr>
                  <w:r w:rsidRPr="00974E40">
                    <w:rPr>
                      <w:rFonts w:ascii="Times New Roman" w:hAnsi="Times New Roman"/>
                      <w:b w:val="0"/>
                    </w:rPr>
                    <w:t>gốc a</w:t>
                  </w:r>
                </w:p>
              </w:tc>
            </w:tr>
            <w:tr w:rsidR="00974E40" w:rsidRPr="00974E40" w:rsidTr="00284CA4">
              <w:tc>
                <w:tcPr>
                  <w:tcW w:w="9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ind w:right="-72"/>
                    <w:jc w:val="both"/>
                    <w:rPr>
                      <w:rFonts w:ascii="Times New Roman" w:hAnsi="Times New Roman"/>
                      <w:b w:val="0"/>
                      <w:sz w:val="22"/>
                    </w:rPr>
                  </w:pPr>
                  <w:r w:rsidRPr="00974E40">
                    <w:rPr>
                      <w:rFonts w:ascii="Times New Roman" w:hAnsi="Times New Roman"/>
                      <w:b w:val="0"/>
                      <w:sz w:val="22"/>
                    </w:rPr>
                    <w:t>HCl</w:t>
                  </w:r>
                </w:p>
                <w:p w:rsidR="00974E40" w:rsidRPr="00974E40" w:rsidRDefault="00974E40" w:rsidP="00284CA4">
                  <w:pPr>
                    <w:ind w:right="-72"/>
                    <w:jc w:val="both"/>
                    <w:rPr>
                      <w:rFonts w:ascii="Times New Roman" w:hAnsi="Times New Roman"/>
                      <w:b w:val="0"/>
                      <w:sz w:val="22"/>
                    </w:rPr>
                  </w:pPr>
                  <w:r w:rsidRPr="00974E40">
                    <w:rPr>
                      <w:rFonts w:ascii="Times New Roman" w:hAnsi="Times New Roman"/>
                      <w:b w:val="0"/>
                      <w:sz w:val="22"/>
                    </w:rPr>
                    <w:t>H</w:t>
                  </w:r>
                  <w:r w:rsidRPr="00974E40">
                    <w:rPr>
                      <w:rFonts w:ascii="Times New Roman" w:hAnsi="Times New Roman"/>
                      <w:b w:val="0"/>
                      <w:sz w:val="22"/>
                      <w:vertAlign w:val="subscript"/>
                    </w:rPr>
                    <w:t>2</w:t>
                  </w:r>
                  <w:r w:rsidRPr="00974E40">
                    <w:rPr>
                      <w:rFonts w:ascii="Times New Roman" w:hAnsi="Times New Roman"/>
                      <w:b w:val="0"/>
                      <w:sz w:val="22"/>
                    </w:rPr>
                    <w:t>SO</w:t>
                  </w:r>
                  <w:r w:rsidRPr="00974E40">
                    <w:rPr>
                      <w:rFonts w:ascii="Times New Roman" w:hAnsi="Times New Roman"/>
                      <w:b w:val="0"/>
                      <w:sz w:val="22"/>
                      <w:vertAlign w:val="subscript"/>
                    </w:rPr>
                    <w:t>4</w:t>
                  </w:r>
                </w:p>
                <w:p w:rsidR="00974E40" w:rsidRPr="00974E40" w:rsidRDefault="00974E40" w:rsidP="00284CA4">
                  <w:pPr>
                    <w:ind w:right="-72"/>
                    <w:jc w:val="both"/>
                    <w:rPr>
                      <w:rFonts w:ascii="Times New Roman" w:hAnsi="Times New Roman"/>
                      <w:b w:val="0"/>
                    </w:rPr>
                  </w:pPr>
                  <w:r w:rsidRPr="00974E40">
                    <w:rPr>
                      <w:rFonts w:ascii="Times New Roman" w:hAnsi="Times New Roman"/>
                      <w:b w:val="0"/>
                      <w:sz w:val="22"/>
                    </w:rPr>
                    <w:t>H</w:t>
                  </w:r>
                  <w:r w:rsidRPr="00974E40">
                    <w:rPr>
                      <w:rFonts w:ascii="Times New Roman" w:hAnsi="Times New Roman"/>
                      <w:b w:val="0"/>
                      <w:sz w:val="22"/>
                      <w:vertAlign w:val="subscript"/>
                    </w:rPr>
                    <w:t>3</w:t>
                  </w:r>
                  <w:r w:rsidRPr="00974E40">
                    <w:rPr>
                      <w:rFonts w:ascii="Times New Roman" w:hAnsi="Times New Roman"/>
                      <w:b w:val="0"/>
                      <w:sz w:val="22"/>
                    </w:rPr>
                    <w:t>PO</w:t>
                  </w:r>
                  <w:r w:rsidRPr="00974E40">
                    <w:rPr>
                      <w:rFonts w:ascii="Times New Roman" w:hAnsi="Times New Roman"/>
                      <w:b w:val="0"/>
                      <w:sz w:val="22"/>
                      <w:vertAlign w:val="subscript"/>
                    </w:rPr>
                    <w:t>4</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c>
                <w:tcPr>
                  <w:tcW w:w="65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tc>
            </w:tr>
          </w:tbl>
          <w:p w:rsidR="00974E40" w:rsidRPr="00974E40" w:rsidRDefault="00974E40" w:rsidP="00284CA4">
            <w:pPr>
              <w:jc w:val="both"/>
              <w:rPr>
                <w:rFonts w:ascii="Times New Roman" w:hAnsi="Times New Roman"/>
                <w:b w:val="0"/>
              </w:rPr>
            </w:pPr>
            <w:r w:rsidRPr="00974E40">
              <w:rPr>
                <w:rFonts w:ascii="Times New Roman" w:hAnsi="Times New Roman"/>
                <w:b w:val="0"/>
              </w:rPr>
              <w:t>-Từng HS hoàn thành bảng</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Từ 2 NTHH trở lên, là hợp chất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1 hay nhiều n.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1 gốc a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Axít là hợp chất mà phân tử gồm 1 hay nhiều nguyên tử hiđrô liên kết với gốc axí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Kim loại Zn.</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Cl: có hóa tri 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 I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b w:val="0"/>
                <w:lang w:val="it-IT"/>
              </w:rPr>
              <w:t>: II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Số ngtử H trong mỗi axít = hoá trị củ gốc axít</w:t>
            </w: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Cl, HBr: vì có 2 NTHH</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w:t>
            </w:r>
            <w:r w:rsidRPr="00974E40">
              <w:rPr>
                <w:rFonts w:ascii="Times New Roman" w:hAnsi="Times New Roman"/>
                <w:b w:val="0"/>
                <w:vertAlign w:val="subscript"/>
                <w:lang w:val="it-IT"/>
              </w:rPr>
              <w:t>2</w:t>
            </w: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 H</w:t>
            </w:r>
            <w:r w:rsidRPr="00974E40">
              <w:rPr>
                <w:rFonts w:ascii="Times New Roman" w:hAnsi="Times New Roman"/>
                <w:b w:val="0"/>
                <w:vertAlign w:val="subscript"/>
                <w:lang w:val="it-IT"/>
              </w:rPr>
              <w:t>3</w:t>
            </w: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b w:val="0"/>
                <w:lang w:val="it-IT"/>
              </w:rPr>
              <w:t>: Có 3 NTHH</w:t>
            </w: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Hợp chất 2 nguyên tố không có oxi, cịn hợp chất 3 nguyên tố có thêm nguyên tố Oxi.</w:t>
            </w:r>
          </w:p>
          <w:p w:rsidR="00974E40" w:rsidRPr="00974E40" w:rsidRDefault="00974E40" w:rsidP="00284CA4">
            <w:pPr>
              <w:jc w:val="both"/>
              <w:rPr>
                <w:rFonts w:ascii="Times New Roman" w:hAnsi="Times New Roman"/>
                <w:b w:val="0"/>
                <w:lang w:val="it-IT"/>
              </w:rPr>
            </w:pPr>
            <w:r w:rsidRPr="00974E40">
              <w:rPr>
                <w:rFonts w:ascii="Times New Roman" w:hAnsi="Times New Roman"/>
                <w:b w:val="0"/>
                <w:lang w:val="it-IT"/>
              </w:rPr>
              <w:t>-2 loại: Axít có oxi và axít không có oxi</w:t>
            </w:r>
          </w:p>
          <w:p w:rsidR="00974E40" w:rsidRPr="00974E40" w:rsidRDefault="00974E40" w:rsidP="00284CA4">
            <w:pPr>
              <w:jc w:val="both"/>
              <w:rPr>
                <w:rFonts w:ascii="Times New Roman" w:hAnsi="Times New Roman"/>
                <w:b w:val="0"/>
              </w:rPr>
            </w:pPr>
            <w:r w:rsidRPr="00974E40">
              <w:rPr>
                <w:rFonts w:ascii="Times New Roman" w:hAnsi="Times New Roman"/>
                <w:b w:val="0"/>
              </w:rPr>
              <w:t>+ HCl, H</w:t>
            </w:r>
            <w:r w:rsidRPr="00974E40">
              <w:rPr>
                <w:rFonts w:ascii="Times New Roman" w:hAnsi="Times New Roman"/>
                <w:b w:val="0"/>
                <w:vertAlign w:val="subscript"/>
              </w:rPr>
              <w:t>2</w:t>
            </w:r>
            <w:r w:rsidRPr="00974E40">
              <w:rPr>
                <w:rFonts w:ascii="Times New Roman" w:hAnsi="Times New Roman"/>
                <w:b w:val="0"/>
              </w:rPr>
              <w:t>S</w:t>
            </w:r>
          </w:p>
          <w:p w:rsidR="00974E40" w:rsidRPr="00974E40" w:rsidRDefault="00974E40" w:rsidP="00284CA4">
            <w:pPr>
              <w:jc w:val="both"/>
              <w:rPr>
                <w:rFonts w:ascii="Times New Roman" w:hAnsi="Times New Roman"/>
                <w:b w:val="0"/>
              </w:rPr>
            </w:pP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HCl:  </w:t>
            </w:r>
            <w:r w:rsidRPr="00974E40">
              <w:rPr>
                <w:rFonts w:ascii="Times New Roman" w:hAnsi="Times New Roman"/>
                <w:u w:val="single"/>
              </w:rPr>
              <w:t>axit</w:t>
            </w:r>
            <w:r w:rsidRPr="00974E40">
              <w:rPr>
                <w:rFonts w:ascii="Times New Roman" w:hAnsi="Times New Roman"/>
                <w:b w:val="0"/>
              </w:rPr>
              <w:t xml:space="preserve">          </w:t>
            </w:r>
            <w:r w:rsidRPr="00974E40">
              <w:rPr>
                <w:rFonts w:ascii="Times New Roman" w:hAnsi="Times New Roman"/>
                <w:u w:val="single"/>
              </w:rPr>
              <w:t>clo</w:t>
            </w:r>
            <w:r w:rsidRPr="00974E40">
              <w:rPr>
                <w:rFonts w:ascii="Times New Roman" w:hAnsi="Times New Roman"/>
                <w:b w:val="0"/>
              </w:rPr>
              <w:t xml:space="preserve">        </w:t>
            </w:r>
            <w:r w:rsidRPr="00974E40">
              <w:rPr>
                <w:rFonts w:ascii="Times New Roman" w:hAnsi="Times New Roman"/>
                <w:u w:val="single"/>
              </w:rPr>
              <w:t>hid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Axit  tên n.tố PK  đuôi hidr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Tên axít =   axít+tênphikim+hiđríc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Br: Axít Brôm hiđ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I: Axít Iôd hiđr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r w:rsidRPr="00974E40">
              <w:rPr>
                <w:rFonts w:ascii="Times New Roman" w:hAnsi="Times New Roman"/>
                <w:b w:val="0"/>
              </w:rPr>
              <w:t>: Axit photphiric</w:t>
            </w: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u w:val="single"/>
              </w:rPr>
              <w:t>Axit</w:t>
            </w:r>
            <w:r w:rsidRPr="00974E40">
              <w:rPr>
                <w:rFonts w:ascii="Times New Roman" w:hAnsi="Times New Roman"/>
                <w:b w:val="0"/>
              </w:rPr>
              <w:t xml:space="preserve">    </w:t>
            </w:r>
            <w:r w:rsidRPr="00974E40">
              <w:rPr>
                <w:rFonts w:ascii="Times New Roman" w:hAnsi="Times New Roman"/>
                <w:u w:val="single"/>
              </w:rPr>
              <w:t>sunfu</w:t>
            </w:r>
            <w:r w:rsidRPr="00974E40">
              <w:rPr>
                <w:rFonts w:ascii="Times New Roman" w:hAnsi="Times New Roman"/>
                <w:b w:val="0"/>
              </w:rPr>
              <w:t xml:space="preserve">r       </w:t>
            </w:r>
            <w:r w:rsidRPr="00974E40">
              <w:rPr>
                <w:rFonts w:ascii="Times New Roman" w:hAnsi="Times New Roman"/>
                <w:u w:val="single"/>
              </w:rPr>
              <w:t>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smartTag w:uri="urn:schemas-microsoft-com:office:smarttags" w:element="Street">
              <w:smartTag w:uri="urn:schemas-microsoft-com:office:smarttags" w:element="address">
                <w:r w:rsidRPr="00974E40">
                  <w:rPr>
                    <w:rFonts w:ascii="Times New Roman" w:hAnsi="Times New Roman"/>
                    <w:b w:val="0"/>
                  </w:rPr>
                  <w:t>Axit    Tên PK</w:t>
                </w:r>
              </w:smartTag>
            </w:smartTag>
            <w:r w:rsidRPr="00974E40">
              <w:rPr>
                <w:rFonts w:ascii="Times New Roman" w:hAnsi="Times New Roman"/>
                <w:b w:val="0"/>
              </w:rPr>
              <w:t xml:space="preserve">  đuôi ic</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Thành phần giống nhau nhưng ở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r w:rsidRPr="00974E40">
              <w:rPr>
                <w:rFonts w:ascii="Times New Roman" w:hAnsi="Times New Roman"/>
                <w:b w:val="0"/>
              </w:rPr>
              <w:t xml:space="preserve"> có ít hơn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1 nguyên tử ox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 xml:space="preserve">3 </w:t>
            </w:r>
            <w:r w:rsidRPr="00974E40">
              <w:rPr>
                <w:rFonts w:ascii="Times New Roman" w:hAnsi="Times New Roman"/>
                <w:b w:val="0"/>
              </w:rPr>
              <w:t>: Axít sunfurơ</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1653" w:type="pct"/>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u w:val="single"/>
              </w:rPr>
              <w:lastRenderedPageBreak/>
              <w:t>I. AXÍT</w:t>
            </w:r>
            <w:r w:rsidRPr="00974E40">
              <w:rPr>
                <w:rFonts w:ascii="Times New Roman" w:hAnsi="Times New Roman"/>
                <w:b w:val="0"/>
              </w:rPr>
              <w:t>.</w:t>
            </w:r>
          </w:p>
          <w:p w:rsidR="00974E40" w:rsidRPr="00974E40" w:rsidRDefault="00974E40" w:rsidP="00284CA4">
            <w:pPr>
              <w:jc w:val="both"/>
              <w:rPr>
                <w:rFonts w:ascii="Times New Roman" w:hAnsi="Times New Roman"/>
                <w:i/>
              </w:rPr>
            </w:pPr>
            <w:r w:rsidRPr="00974E40">
              <w:rPr>
                <w:rFonts w:ascii="Times New Roman" w:hAnsi="Times New Roman"/>
              </w:rPr>
              <w:t xml:space="preserve">  </w:t>
            </w:r>
            <w:r w:rsidRPr="00974E40">
              <w:rPr>
                <w:rFonts w:ascii="Times New Roman" w:hAnsi="Times New Roman"/>
                <w:i/>
              </w:rPr>
              <w:t xml:space="preserve">1. </w:t>
            </w:r>
            <w:r w:rsidRPr="00974E40">
              <w:rPr>
                <w:rFonts w:ascii="Times New Roman" w:hAnsi="Times New Roman"/>
                <w:i/>
                <w:u w:val="single"/>
              </w:rPr>
              <w:t>Định nghĩa</w:t>
            </w:r>
            <w:r w:rsidRPr="00974E40">
              <w:rPr>
                <w:rFonts w:ascii="Times New Roman" w:hAnsi="Times New Roman"/>
                <w:i/>
              </w:rPr>
              <w: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ít là hợp chất mà phân tử gồm 1 hay nhiều nguyên tử hiđrô liên kết với gốc axít, các nguyên tử hiđrô này có thể thay thế bằng các nguyên tử kim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Số nguyên tử H trong mỗi axít = hoá trị của gốc axít</w:t>
            </w:r>
          </w:p>
          <w:p w:rsidR="00974E40" w:rsidRPr="00974E40" w:rsidRDefault="00974E40" w:rsidP="00284CA4">
            <w:pPr>
              <w:jc w:val="both"/>
              <w:rPr>
                <w:rFonts w:ascii="Times New Roman" w:hAnsi="Times New Roman"/>
                <w:i/>
                <w:u w:val="single"/>
              </w:rPr>
            </w:pPr>
          </w:p>
          <w:p w:rsidR="00974E40" w:rsidRPr="00974E40" w:rsidRDefault="00974E40" w:rsidP="00284CA4">
            <w:pPr>
              <w:jc w:val="both"/>
              <w:rPr>
                <w:rFonts w:ascii="Times New Roman" w:hAnsi="Times New Roman"/>
                <w:b w:val="0"/>
              </w:rPr>
            </w:pPr>
            <w:r w:rsidRPr="00974E40">
              <w:rPr>
                <w:rFonts w:ascii="Times New Roman" w:hAnsi="Times New Roman"/>
                <w:i/>
                <w:u w:val="single"/>
              </w:rPr>
              <w:t>2. Phân loại</w:t>
            </w:r>
            <w:r w:rsidRPr="00974E40">
              <w:rPr>
                <w:rFonts w:ascii="Times New Roman" w:hAnsi="Times New Roman"/>
                <w:i/>
              </w:rPr>
              <w:t>:</w:t>
            </w:r>
            <w:r w:rsidRPr="00974E40">
              <w:rPr>
                <w:rFonts w:ascii="Times New Roman" w:hAnsi="Times New Roman"/>
                <w:b w:val="0"/>
              </w:rPr>
              <w:t xml:space="preserve"> có 2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Axít không có oxi: HCl, HBr,…</w:t>
            </w:r>
          </w:p>
          <w:p w:rsidR="00974E40" w:rsidRPr="00974E40" w:rsidRDefault="00974E40" w:rsidP="00284CA4">
            <w:pPr>
              <w:jc w:val="both"/>
              <w:rPr>
                <w:rFonts w:ascii="Times New Roman" w:hAnsi="Times New Roman"/>
                <w:b w:val="0"/>
              </w:rPr>
            </w:pPr>
            <w:r w:rsidRPr="00974E40">
              <w:rPr>
                <w:rFonts w:ascii="Times New Roman" w:hAnsi="Times New Roman"/>
                <w:b w:val="0"/>
              </w:rPr>
              <w:t>-Axít có oxi: H</w:t>
            </w:r>
            <w:r w:rsidRPr="00974E40">
              <w:rPr>
                <w:rFonts w:ascii="Times New Roman" w:hAnsi="Times New Roman"/>
                <w:b w:val="0"/>
                <w:vertAlign w:val="subscript"/>
              </w:rPr>
              <w:t>2</w:t>
            </w:r>
            <w:r w:rsidRPr="00974E40">
              <w:rPr>
                <w:rFonts w:ascii="Times New Roman" w:hAnsi="Times New Roman"/>
                <w:b w:val="0"/>
              </w:rPr>
              <w:t>CO</w:t>
            </w:r>
            <w:r w:rsidRPr="00974E40">
              <w:rPr>
                <w:rFonts w:ascii="Times New Roman" w:hAnsi="Times New Roman"/>
                <w:b w:val="0"/>
                <w:vertAlign w:val="subscript"/>
              </w:rPr>
              <w:t>3</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p>
          <w:p w:rsidR="00974E40" w:rsidRPr="00974E40" w:rsidRDefault="00974E40" w:rsidP="00284CA4">
            <w:pPr>
              <w:jc w:val="both"/>
              <w:rPr>
                <w:rFonts w:ascii="Times New Roman" w:hAnsi="Times New Roman"/>
                <w:i/>
              </w:rPr>
            </w:pPr>
            <w:r w:rsidRPr="00974E40">
              <w:rPr>
                <w:rFonts w:ascii="Times New Roman" w:hAnsi="Times New Roman"/>
                <w:i/>
              </w:rPr>
              <w:t>3</w:t>
            </w:r>
            <w:r w:rsidRPr="00974E40">
              <w:rPr>
                <w:rFonts w:ascii="Times New Roman" w:hAnsi="Times New Roman"/>
                <w:i/>
                <w:u w:val="single"/>
              </w:rPr>
              <w:t>. Tên gọi</w:t>
            </w:r>
            <w:r w:rsidRPr="00974E40">
              <w:rPr>
                <w:rFonts w:ascii="Times New Roman" w:hAnsi="Times New Roman"/>
                <w:i/>
              </w:rPr>
              <w:t xml:space="preserve">. </w:t>
            </w:r>
          </w:p>
          <w:p w:rsidR="00974E40" w:rsidRPr="00974E40" w:rsidRDefault="00974E40" w:rsidP="00284CA4">
            <w:pPr>
              <w:jc w:val="both"/>
              <w:rPr>
                <w:rFonts w:ascii="Times New Roman" w:hAnsi="Times New Roman"/>
                <w:b w:val="0"/>
                <w:u w:val="single"/>
              </w:rPr>
            </w:pPr>
            <w:r w:rsidRPr="00974E40">
              <w:rPr>
                <w:rFonts w:ascii="Times New Roman" w:hAnsi="Times New Roman"/>
                <w:b w:val="0"/>
              </w:rPr>
              <w:t xml:space="preserve"> a. </w:t>
            </w:r>
            <w:r w:rsidRPr="00974E40">
              <w:rPr>
                <w:rFonts w:ascii="Times New Roman" w:hAnsi="Times New Roman"/>
                <w:b w:val="0"/>
                <w:u w:val="single"/>
              </w:rPr>
              <w:t>Axít không có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 axít +   tênphikim + hiđríc</w:t>
                  </w:r>
                </w:p>
              </w:tc>
            </w:tr>
          </w:tbl>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I axít iốt hiđrí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Br axít brômhiđrí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b. </w:t>
            </w:r>
            <w:r w:rsidRPr="00974E40">
              <w:rPr>
                <w:rFonts w:ascii="Times New Roman" w:hAnsi="Times New Roman"/>
                <w:b w:val="0"/>
                <w:u w:val="single"/>
              </w:rPr>
              <w:t>Axít có oxi</w:t>
            </w:r>
            <w:r w:rsidRPr="00974E40">
              <w:rPr>
                <w:rFonts w:ascii="Times New Roman" w:hAnsi="Times New Roman"/>
                <w:b w:val="0"/>
              </w:rPr>
              <w: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 axít có nhiều ngtử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axít+tên pk + ic</w:t>
                  </w:r>
                </w:p>
              </w:tc>
            </w:tr>
          </w:tbl>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axít sunphu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HNO</w:t>
            </w:r>
            <w:r w:rsidRPr="00974E40">
              <w:rPr>
                <w:rFonts w:ascii="Times New Roman" w:hAnsi="Times New Roman"/>
                <w:b w:val="0"/>
                <w:vertAlign w:val="subscript"/>
              </w:rPr>
              <w:t>3</w:t>
            </w:r>
            <w:r w:rsidRPr="00974E40">
              <w:rPr>
                <w:rFonts w:ascii="Times New Roman" w:hAnsi="Times New Roman"/>
                <w:b w:val="0"/>
              </w:rPr>
              <w:t xml:space="preserve"> axít nit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 axít có ít nguyên tử oxi.</w:t>
            </w:r>
          </w:p>
          <w:p w:rsidR="00974E40" w:rsidRPr="00974E40" w:rsidRDefault="00974E40" w:rsidP="00284CA4">
            <w:pPr>
              <w:jc w:val="both"/>
              <w:rPr>
                <w:rFonts w:ascii="Times New Roman" w:hAnsi="Times New Roman"/>
                <w:b w:val="0"/>
              </w:rPr>
            </w:pPr>
          </w:p>
          <w:tbl>
            <w:tblPr>
              <w:tblW w:w="0" w:type="auto"/>
              <w:jc w:val="center"/>
              <w:tblLook w:val="01E0" w:firstRow="1" w:lastRow="1" w:firstColumn="1" w:lastColumn="1" w:noHBand="0" w:noVBand="0"/>
            </w:tblPr>
            <w:tblGrid>
              <w:gridCol w:w="2757"/>
            </w:tblGrid>
            <w:tr w:rsidR="00974E40" w:rsidRPr="00974E40" w:rsidTr="00284CA4">
              <w:trPr>
                <w:jc w:val="center"/>
              </w:trPr>
              <w:tc>
                <w:tcPr>
                  <w:tcW w:w="300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axít =axít + tênpk + ơ</w:t>
                  </w:r>
                </w:p>
              </w:tc>
            </w:tr>
          </w:tbl>
          <w:p w:rsidR="00974E40" w:rsidRPr="00974E40" w:rsidRDefault="00974E40" w:rsidP="00284CA4">
            <w:pPr>
              <w:jc w:val="both"/>
              <w:rPr>
                <w:rFonts w:ascii="Times New Roman" w:hAnsi="Times New Roman"/>
                <w:b w:val="0"/>
                <w:u w:val="single"/>
              </w:rPr>
            </w:pPr>
          </w:p>
          <w:p w:rsidR="00974E40" w:rsidRPr="00974E40" w:rsidRDefault="00974E40" w:rsidP="00284CA4">
            <w:pPr>
              <w:jc w:val="both"/>
              <w:rPr>
                <w:rFonts w:ascii="Times New Roman" w:hAnsi="Times New Roman"/>
                <w:b w:val="0"/>
              </w:rPr>
            </w:pPr>
            <w:r w:rsidRPr="00974E40">
              <w:rPr>
                <w:rFonts w:ascii="Times New Roman" w:hAnsi="Times New Roman"/>
                <w:b w:val="0"/>
                <w:u w:val="single"/>
              </w:rPr>
              <w:t>Ví dụ</w:t>
            </w:r>
            <w:r w:rsidRPr="00974E40">
              <w:rPr>
                <w:rFonts w:ascii="Times New Roman" w:hAnsi="Times New Roman"/>
                <w:b w:val="0"/>
              </w:rPr>
              <w:t>:  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3</w:t>
            </w:r>
            <w:r w:rsidRPr="00974E40">
              <w:rPr>
                <w:rFonts w:ascii="Times New Roman" w:hAnsi="Times New Roman"/>
                <w:b w:val="0"/>
              </w:rPr>
              <w:t xml:space="preserve"> axít sunphurơ</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i/>
                <w:u w:val="single"/>
              </w:rPr>
            </w:pPr>
          </w:p>
          <w:p w:rsidR="00974E40" w:rsidRPr="00974E40" w:rsidRDefault="00974E40" w:rsidP="00284CA4">
            <w:pPr>
              <w:jc w:val="both"/>
              <w:rPr>
                <w:rFonts w:ascii="Times New Roman" w:hAnsi="Times New Roman"/>
                <w:b w:val="0"/>
              </w:rPr>
            </w:pPr>
          </w:p>
        </w:tc>
      </w:tr>
      <w:tr w:rsidR="00974E40" w:rsidRPr="00974E40" w:rsidTr="00284CA4">
        <w:trPr>
          <w:jc w:val="center"/>
        </w:trPr>
        <w:tc>
          <w:tcPr>
            <w:tcW w:w="5000" w:type="pct"/>
            <w:gridSpan w:val="3"/>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lastRenderedPageBreak/>
              <w:t>Hoạt động 2: Bazơ (14’)</w:t>
            </w:r>
          </w:p>
        </w:tc>
      </w:tr>
      <w:tr w:rsidR="00974E40" w:rsidRPr="00974E40" w:rsidTr="00284CA4">
        <w:trPr>
          <w:jc w:val="center"/>
        </w:trPr>
        <w:tc>
          <w:tcPr>
            <w:tcW w:w="1694" w:type="pct"/>
            <w:tcBorders>
              <w:bottom w:val="double" w:sz="4" w:space="0" w:color="auto"/>
            </w:tcBorders>
            <w:shd w:val="clear" w:color="auto" w:fill="auto"/>
          </w:tcPr>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Hy kể tn v viết CTHH của 2 hợp chất là Bazơ mà em biết</w:t>
            </w:r>
          </w:p>
          <w:p w:rsidR="00974E40" w:rsidRPr="00974E40" w:rsidRDefault="00974E40" w:rsidP="00284CA4">
            <w:pPr>
              <w:jc w:val="both"/>
              <w:rPr>
                <w:rFonts w:ascii="Times New Roman" w:hAnsi="Times New Roman"/>
                <w:b w:val="0"/>
              </w:rPr>
            </w:pPr>
            <w:r w:rsidRPr="00974E40">
              <w:rPr>
                <w:rFonts w:ascii="Times New Roman" w:hAnsi="Times New Roman"/>
                <w:b w:val="0"/>
              </w:rPr>
              <w:t>GV: Viết vào bảng 2 sau và yêu cầu HS ghi nguyên tử kim loại và số nhóm hiđrôxít vào bảng?</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r w:rsidRPr="00974E40">
              <w:rPr>
                <w:rFonts w:ascii="Times New Roman" w:hAnsi="Times New Roman"/>
                <w:b w:val="0"/>
              </w:rPr>
              <w:t>?Chúng thuộc loại đơn chất hay hợp chất ? vì sa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Nhận xét sô n.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Nhận xét số nhóm O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Những chất có đầy đủ 3 ý trên </w:t>
            </w:r>
            <w:r w:rsidRPr="00974E40">
              <w:rPr>
                <w:rFonts w:ascii="Times New Roman" w:hAnsi="Times New Roman"/>
                <w:b w:val="0"/>
                <w:lang w:val="pt-BR"/>
              </w:rPr>
              <w:lastRenderedPageBreak/>
              <w:t>gọi là baz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hy nu định nghĩa Bazơ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Nhóm OH có tên là Hidroxxit.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Xác định hóa trị của nhóm OH trong các chất trên?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Em cĩ nhận xt gì về hĩa trị nhĩm OH với số nguyn tử KL?</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Số nhóm OH trong hợp chất bazơ tối đa là 3</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Gọi tên NaOH đ họ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ướng dẫn cách gọi tên bazo.</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Dựa vào bảng phu lục tr 156 sgk t cho biết có mấy loại Bazơ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Lấy ví dụ. Gọi tên Fe(OH)</w:t>
            </w:r>
            <w:r w:rsidRPr="00974E40">
              <w:rPr>
                <w:rFonts w:ascii="Times New Roman" w:hAnsi="Times New Roman"/>
                <w:b w:val="0"/>
                <w:vertAlign w:val="subscript"/>
                <w:lang w:val="pt-BR"/>
              </w:rPr>
              <w:t>2</w:t>
            </w:r>
            <w:r w:rsidRPr="00974E40">
              <w:rPr>
                <w:rFonts w:ascii="Times New Roman" w:hAnsi="Times New Roman"/>
                <w:b w:val="0"/>
                <w:lang w:val="pt-BR"/>
              </w:rPr>
              <w:t>, Fe(OH)</w:t>
            </w:r>
            <w:r w:rsidRPr="00974E40">
              <w:rPr>
                <w:rFonts w:ascii="Times New Roman" w:hAnsi="Times New Roman"/>
                <w:b w:val="0"/>
                <w:vertAlign w:val="subscript"/>
                <w:lang w:val="pt-BR"/>
              </w:rPr>
              <w:t xml:space="preserve">3 </w:t>
            </w:r>
            <w:r w:rsidRPr="00974E40">
              <w:rPr>
                <w:rFonts w:ascii="Times New Roman" w:hAnsi="Times New Roman"/>
                <w:b w:val="0"/>
                <w:lang w:val="pt-BR"/>
              </w:rPr>
              <w:t>Al(OH)</w:t>
            </w:r>
            <w:r w:rsidRPr="00974E40">
              <w:rPr>
                <w:rFonts w:ascii="Times New Roman" w:hAnsi="Times New Roman"/>
                <w:b w:val="0"/>
                <w:vertAlign w:val="subscript"/>
                <w:lang w:val="pt-BR"/>
              </w:rPr>
              <w:t>3</w:t>
            </w:r>
            <w:r w:rsidRPr="00974E40">
              <w:rPr>
                <w:rFonts w:ascii="Times New Roman" w:hAnsi="Times New Roman"/>
                <w:b w:val="0"/>
                <w:lang w:val="pt-BR"/>
              </w:rPr>
              <w: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GV: Mặc dù có nhiều n.tố kim loại nhưng chỉ có khoảng 5 nguyên tố tan được trong nước : Li, K, Na, Na, Ca. nên những kim loại đó khi liên kết với nhóm OH tạo ra bazo tan, cịn lại l bazo khơng tan trong nước</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ó mấy loại bazo?</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Kể tên và cho ví dụ minh hoạ?</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tc>
        <w:tc>
          <w:tcPr>
            <w:tcW w:w="1653" w:type="pct"/>
            <w:tcBorders>
              <w:bottom w:val="double" w:sz="4" w:space="0" w:color="auto"/>
            </w:tcBorders>
            <w:shd w:val="clear" w:color="auto" w:fill="auto"/>
          </w:tcPr>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vertAlign w:val="subscript"/>
              </w:rPr>
            </w:pPr>
            <w:r w:rsidRPr="00974E40">
              <w:rPr>
                <w:rFonts w:ascii="Times New Roman" w:hAnsi="Times New Roman"/>
                <w:b w:val="0"/>
              </w:rPr>
              <w:t>-NaOH, Ca(OH)</w:t>
            </w:r>
            <w:r w:rsidRPr="00974E40">
              <w:rPr>
                <w:rFonts w:ascii="Times New Roman" w:hAnsi="Times New Roman"/>
                <w:b w:val="0"/>
                <w:vertAlign w:val="subscript"/>
              </w:rPr>
              <w:t>2</w:t>
            </w:r>
            <w:r w:rsidRPr="00974E40">
              <w:rPr>
                <w:rFonts w:ascii="Times New Roman" w:hAnsi="Times New Roman"/>
                <w:b w:val="0"/>
              </w:rPr>
              <w:t>, Al(OH)</w:t>
            </w:r>
            <w:r w:rsidRPr="00974E40">
              <w:rPr>
                <w:rFonts w:ascii="Times New Roman" w:hAnsi="Times New Roman"/>
                <w:b w:val="0"/>
                <w:vertAlign w:val="subscript"/>
              </w:rPr>
              <w:t>3</w:t>
            </w:r>
          </w:p>
          <w:p w:rsidR="00974E40" w:rsidRPr="00974E40" w:rsidRDefault="00974E40" w:rsidP="00284CA4">
            <w:pPr>
              <w:jc w:val="both"/>
              <w:rPr>
                <w:rFonts w:ascii="Times New Roman" w:hAnsi="Times New Roman"/>
                <w:b w:val="0"/>
              </w:rPr>
            </w:pPr>
          </w:p>
          <w:tbl>
            <w:tblPr>
              <w:tblW w:w="0" w:type="auto"/>
              <w:tblLook w:val="01E0" w:firstRow="1" w:lastRow="1" w:firstColumn="1" w:lastColumn="1" w:noHBand="0" w:noVBand="0"/>
            </w:tblPr>
            <w:tblGrid>
              <w:gridCol w:w="1684"/>
              <w:gridCol w:w="1685"/>
            </w:tblGrid>
            <w:tr w:rsidR="00974E40" w:rsidRPr="00974E40" w:rsidTr="00284CA4">
              <w:tc>
                <w:tcPr>
                  <w:tcW w:w="168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Số ntử KL</w:t>
                  </w:r>
                </w:p>
              </w:tc>
              <w:tc>
                <w:tcPr>
                  <w:tcW w:w="168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Số nhóm OH</w:t>
                  </w:r>
                </w:p>
              </w:tc>
            </w:tr>
            <w:tr w:rsidR="00974E40" w:rsidRPr="00974E40" w:rsidTr="00284CA4">
              <w:tc>
                <w:tcPr>
                  <w:tcW w:w="168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1</w:t>
                  </w:r>
                </w:p>
              </w:tc>
              <w:tc>
                <w:tcPr>
                  <w:tcW w:w="168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b w:val="0"/>
                    </w:rPr>
                    <w:t>1</w:t>
                  </w:r>
                </w:p>
                <w:p w:rsidR="00974E40" w:rsidRPr="00974E40" w:rsidRDefault="00974E40" w:rsidP="00284CA4">
                  <w:pPr>
                    <w:jc w:val="center"/>
                    <w:rPr>
                      <w:rFonts w:ascii="Times New Roman" w:hAnsi="Times New Roman"/>
                      <w:b w:val="0"/>
                    </w:rPr>
                  </w:pPr>
                  <w:r w:rsidRPr="00974E40">
                    <w:rPr>
                      <w:rFonts w:ascii="Times New Roman" w:hAnsi="Times New Roman"/>
                      <w:b w:val="0"/>
                    </w:rPr>
                    <w:t>2</w:t>
                  </w:r>
                </w:p>
                <w:p w:rsidR="00974E40" w:rsidRPr="00974E40" w:rsidRDefault="00974E40" w:rsidP="00284CA4">
                  <w:pPr>
                    <w:jc w:val="center"/>
                    <w:rPr>
                      <w:rFonts w:ascii="Times New Roman" w:hAnsi="Times New Roman"/>
                      <w:b w:val="0"/>
                    </w:rPr>
                  </w:pPr>
                  <w:r w:rsidRPr="00974E40">
                    <w:rPr>
                      <w:rFonts w:ascii="Times New Roman" w:hAnsi="Times New Roman"/>
                      <w:b w:val="0"/>
                    </w:rPr>
                    <w:t>3</w:t>
                  </w:r>
                </w:p>
              </w:tc>
            </w:tr>
          </w:tbl>
          <w:p w:rsidR="00974E40" w:rsidRPr="00974E40" w:rsidRDefault="00974E40" w:rsidP="00284CA4">
            <w:pPr>
              <w:jc w:val="both"/>
              <w:rPr>
                <w:rFonts w:ascii="Times New Roman" w:hAnsi="Times New Roman"/>
                <w:b w:val="0"/>
              </w:rPr>
            </w:pPr>
            <w:r w:rsidRPr="00974E40">
              <w:rPr>
                <w:rFonts w:ascii="Times New Roman" w:hAnsi="Times New Roman"/>
                <w:b w:val="0"/>
              </w:rPr>
              <w:t>- chúng đều là hợp chất. vì chng được tạo bởi ít nhất 3 N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Đều có 1 nguyên tử 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Có 1 hoặc nhiều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Bazơ là hợp chất mà phân tử gồm một nguyên tử kim loại liên kết với 1 hay nhiều nhóm hiđrôxít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Đều có hóa trị I</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oá tị KL=số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u w:val="single"/>
                <w:lang w:val="pt-BR"/>
              </w:rPr>
            </w:pPr>
            <w:r w:rsidRPr="00974E40">
              <w:rPr>
                <w:rFonts w:ascii="Times New Roman" w:hAnsi="Times New Roman"/>
                <w:b w:val="0"/>
                <w:lang w:val="pt-BR"/>
              </w:rPr>
              <w:t xml:space="preserve">-   </w:t>
            </w:r>
            <w:r w:rsidRPr="00974E40">
              <w:rPr>
                <w:rFonts w:ascii="Times New Roman" w:hAnsi="Times New Roman"/>
                <w:u w:val="single"/>
                <w:lang w:val="pt-BR"/>
              </w:rPr>
              <w:t>Natri</w:t>
            </w:r>
            <w:r w:rsidRPr="00974E40">
              <w:rPr>
                <w:rFonts w:ascii="Times New Roman" w:hAnsi="Times New Roman"/>
                <w:b w:val="0"/>
                <w:lang w:val="pt-BR"/>
              </w:rPr>
              <w:t xml:space="preserve">      </w:t>
            </w:r>
            <w:r w:rsidRPr="00974E40">
              <w:rPr>
                <w:rFonts w:ascii="Times New Roman" w:hAnsi="Times New Roman"/>
                <w:b w:val="0"/>
                <w:u w:val="single"/>
                <w:lang w:val="pt-BR"/>
              </w:rPr>
              <w:t>hidro 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Kim loại   đuôi hidro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Fe(OH)</w:t>
            </w:r>
            <w:r w:rsidRPr="00974E40">
              <w:rPr>
                <w:rFonts w:ascii="Times New Roman" w:hAnsi="Times New Roman"/>
                <w:b w:val="0"/>
                <w:vertAlign w:val="subscript"/>
                <w:lang w:val="pt-BR"/>
              </w:rPr>
              <w:t>2</w:t>
            </w:r>
            <w:r w:rsidRPr="00974E40">
              <w:rPr>
                <w:rFonts w:ascii="Times New Roman" w:hAnsi="Times New Roman"/>
                <w:b w:val="0"/>
                <w:lang w:val="pt-BR"/>
              </w:rPr>
              <w:t>: Sắt (II) hidroxit</w:t>
            </w:r>
          </w:p>
          <w:p w:rsidR="00974E40" w:rsidRPr="00974E40" w:rsidRDefault="00974E40" w:rsidP="00284CA4">
            <w:pPr>
              <w:jc w:val="both"/>
              <w:rPr>
                <w:rFonts w:ascii="Times New Roman" w:hAnsi="Times New Roman"/>
                <w:lang w:val="pt-BR"/>
              </w:rPr>
            </w:pPr>
            <w:r w:rsidRPr="00974E40">
              <w:rPr>
                <w:rFonts w:ascii="Times New Roman" w:hAnsi="Times New Roman"/>
                <w:b w:val="0"/>
                <w:lang w:val="pt-BR"/>
              </w:rPr>
              <w:t>Fe(OH)</w:t>
            </w:r>
            <w:r w:rsidRPr="00974E40">
              <w:rPr>
                <w:rFonts w:ascii="Times New Roman" w:hAnsi="Times New Roman"/>
                <w:b w:val="0"/>
                <w:vertAlign w:val="subscript"/>
                <w:lang w:val="pt-BR"/>
              </w:rPr>
              <w:t>3</w:t>
            </w:r>
            <w:r w:rsidRPr="00974E40">
              <w:rPr>
                <w:rFonts w:ascii="Times New Roman" w:hAnsi="Times New Roman"/>
                <w:b w:val="0"/>
                <w:lang w:val="pt-BR"/>
              </w:rPr>
              <w:t>: Sắt (III) hidroxi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Al(OH)</w:t>
            </w:r>
            <w:r w:rsidRPr="00974E40">
              <w:rPr>
                <w:rFonts w:ascii="Times New Roman" w:hAnsi="Times New Roman"/>
                <w:b w:val="0"/>
                <w:vertAlign w:val="subscript"/>
                <w:lang w:val="pt-BR"/>
              </w:rPr>
              <w:t>3</w:t>
            </w:r>
            <w:r w:rsidRPr="00974E40">
              <w:rPr>
                <w:rFonts w:ascii="Times New Roman" w:hAnsi="Times New Roman"/>
                <w:b w:val="0"/>
                <w:lang w:val="pt-BR"/>
              </w:rPr>
              <w:t>: Nhôm oxit.</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2 loại: bazơ tan và bazơ không tan.</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Tính tan trong nước : LiOH, KOH, NaOH, Ba(OH)</w:t>
            </w:r>
            <w:r w:rsidRPr="00974E40">
              <w:rPr>
                <w:rFonts w:ascii="Times New Roman" w:hAnsi="Times New Roman"/>
                <w:b w:val="0"/>
                <w:vertAlign w:val="subscript"/>
                <w:lang w:val="pt-BR"/>
              </w:rPr>
              <w:t>2</w:t>
            </w:r>
            <w:r w:rsidRPr="00974E40">
              <w:rPr>
                <w:rFonts w:ascii="Times New Roman" w:hAnsi="Times New Roman"/>
                <w:b w:val="0"/>
                <w:lang w:val="pt-BR"/>
              </w:rPr>
              <w:t>, Ca(OH)</w:t>
            </w:r>
            <w:r w:rsidRPr="00974E40">
              <w:rPr>
                <w:rFonts w:ascii="Times New Roman" w:hAnsi="Times New Roman"/>
                <w:b w:val="0"/>
                <w:vertAlign w:val="subscript"/>
                <w:lang w:val="pt-BR"/>
              </w:rPr>
              <w:t>2</w:t>
            </w:r>
            <w:r w:rsidRPr="00974E40">
              <w:rPr>
                <w:rFonts w:ascii="Times New Roman" w:hAnsi="Times New Roman"/>
                <w:b w:val="0"/>
                <w:lang w:val="pt-BR"/>
              </w:rPr>
              <w:t xml:space="preserve"> ít tan.</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Bazo không tan: Zn(OH)</w:t>
            </w:r>
            <w:r w:rsidRPr="00974E40">
              <w:rPr>
                <w:rFonts w:ascii="Times New Roman" w:hAnsi="Times New Roman"/>
                <w:b w:val="0"/>
                <w:vertAlign w:val="subscript"/>
                <w:lang w:val="pt-BR"/>
              </w:rPr>
              <w:t>2</w:t>
            </w:r>
            <w:r w:rsidRPr="00974E40">
              <w:rPr>
                <w:rFonts w:ascii="Times New Roman" w:hAnsi="Times New Roman"/>
                <w:b w:val="0"/>
                <w:lang w:val="pt-BR"/>
              </w:rPr>
              <w:t>, Fe(OH)</w:t>
            </w:r>
            <w:r w:rsidRPr="00974E40">
              <w:rPr>
                <w:rFonts w:ascii="Times New Roman" w:hAnsi="Times New Roman"/>
                <w:b w:val="0"/>
                <w:vertAlign w:val="subscript"/>
                <w:lang w:val="pt-BR"/>
              </w:rPr>
              <w:t>3</w:t>
            </w:r>
            <w:r w:rsidRPr="00974E40">
              <w:rPr>
                <w:rFonts w:ascii="Times New Roman" w:hAnsi="Times New Roman"/>
                <w:b w:val="0"/>
                <w:lang w:val="pt-BR"/>
              </w:rPr>
              <w:t>, Fe(OH)</w:t>
            </w:r>
            <w:r w:rsidRPr="00974E40">
              <w:rPr>
                <w:rFonts w:ascii="Times New Roman" w:hAnsi="Times New Roman"/>
                <w:b w:val="0"/>
                <w:vertAlign w:val="subscript"/>
                <w:lang w:val="pt-BR"/>
              </w:rPr>
              <w:t>3</w:t>
            </w:r>
            <w:r w:rsidRPr="00974E40">
              <w:rPr>
                <w:rFonts w:ascii="Times New Roman" w:hAnsi="Times New Roman"/>
                <w:b w:val="0"/>
                <w:lang w:val="pt-BR"/>
              </w:rPr>
              <w:t>, Al(OH)</w:t>
            </w:r>
            <w:r w:rsidRPr="00974E40">
              <w:rPr>
                <w:rFonts w:ascii="Times New Roman" w:hAnsi="Times New Roman"/>
                <w:b w:val="0"/>
                <w:vertAlign w:val="subscript"/>
                <w:lang w:val="pt-BR"/>
              </w:rPr>
              <w:t>3</w:t>
            </w:r>
            <w:r w:rsidRPr="00974E40">
              <w:rPr>
                <w:rFonts w:ascii="Times New Roman" w:hAnsi="Times New Roman"/>
                <w:b w:val="0"/>
                <w:lang w:val="pt-BR"/>
              </w:rPr>
              <w:t>…</w:t>
            </w:r>
          </w:p>
        </w:tc>
        <w:tc>
          <w:tcPr>
            <w:tcW w:w="1653" w:type="pct"/>
            <w:tcBorders>
              <w:bottom w:val="double" w:sz="4" w:space="0" w:color="auto"/>
            </w:tcBorders>
            <w:shd w:val="clear" w:color="auto" w:fill="auto"/>
          </w:tcPr>
          <w:p w:rsidR="00974E40" w:rsidRPr="00974E40" w:rsidRDefault="00974E40" w:rsidP="00284CA4">
            <w:pPr>
              <w:jc w:val="both"/>
              <w:rPr>
                <w:rFonts w:ascii="Times New Roman" w:hAnsi="Times New Roman"/>
                <w:u w:val="single"/>
                <w:lang w:val="pt-BR"/>
              </w:rPr>
            </w:pPr>
            <w:r w:rsidRPr="00974E40">
              <w:rPr>
                <w:rFonts w:ascii="Times New Roman" w:hAnsi="Times New Roman"/>
                <w:u w:val="single"/>
                <w:lang w:val="pt-BR"/>
              </w:rPr>
              <w:lastRenderedPageBreak/>
              <w:t>II. BAZƠ</w:t>
            </w:r>
          </w:p>
          <w:p w:rsidR="00974E40" w:rsidRPr="00974E40" w:rsidRDefault="00974E40" w:rsidP="00284CA4">
            <w:pPr>
              <w:jc w:val="both"/>
              <w:rPr>
                <w:rFonts w:ascii="Times New Roman" w:hAnsi="Times New Roman"/>
                <w:i/>
                <w:lang w:val="pt-BR"/>
              </w:rPr>
            </w:pPr>
            <w:r w:rsidRPr="00974E40">
              <w:rPr>
                <w:rFonts w:ascii="Times New Roman" w:hAnsi="Times New Roman"/>
                <w:i/>
                <w:u w:val="single"/>
                <w:lang w:val="pt-BR"/>
              </w:rPr>
              <w:t>1. Định nghĩa</w:t>
            </w:r>
            <w:r w:rsidRPr="00974E40">
              <w:rPr>
                <w:rFonts w:ascii="Times New Roman" w:hAnsi="Times New Roman"/>
                <w:i/>
                <w:lang w:val="pt-BR"/>
              </w:rPr>
              <w:t>.</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Bazơ là hợp chất mà phân tử gốm một nguyên tử kim loại liên kết với 1 hay nhiều nhóm hiđrôxít (-OH) </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Hoá tị KL=số nhóm OH</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w:t>
            </w: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b w:val="0"/>
                <w:lang w:val="pt-BR"/>
              </w:rPr>
            </w:pPr>
          </w:p>
          <w:p w:rsidR="00974E40" w:rsidRPr="00974E40" w:rsidRDefault="00974E40" w:rsidP="00284CA4">
            <w:pPr>
              <w:jc w:val="both"/>
              <w:rPr>
                <w:rFonts w:ascii="Times New Roman" w:hAnsi="Times New Roman"/>
                <w:i/>
              </w:rPr>
            </w:pPr>
            <w:r w:rsidRPr="00974E40">
              <w:rPr>
                <w:rFonts w:ascii="Times New Roman" w:hAnsi="Times New Roman"/>
                <w:i/>
              </w:rPr>
              <w:t xml:space="preserve">2. </w:t>
            </w:r>
            <w:r w:rsidRPr="00974E40">
              <w:rPr>
                <w:rFonts w:ascii="Times New Roman" w:hAnsi="Times New Roman"/>
                <w:i/>
                <w:u w:val="single"/>
              </w:rPr>
              <w:t>Tên gọi</w:t>
            </w:r>
            <w:r w:rsidRPr="00974E40">
              <w:rPr>
                <w:rFonts w:ascii="Times New Roman" w:hAnsi="Times New Roman"/>
                <w:i/>
              </w:rPr>
              <w:t>.</w:t>
            </w:r>
          </w:p>
          <w:tbl>
            <w:tblPr>
              <w:tblW w:w="0" w:type="auto"/>
              <w:tblLook w:val="01E0" w:firstRow="1" w:lastRow="1" w:firstColumn="1" w:lastColumn="1" w:noHBand="0" w:noVBand="0"/>
            </w:tblPr>
            <w:tblGrid>
              <w:gridCol w:w="2757"/>
            </w:tblGrid>
            <w:tr w:rsidR="00974E40" w:rsidRPr="00974E40" w:rsidTr="00284CA4">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ên bazơ = tên kl + hiđrôxít</w:t>
                  </w:r>
                </w:p>
              </w:tc>
            </w:tr>
          </w:tbl>
          <w:p w:rsidR="00974E40" w:rsidRPr="00974E40" w:rsidRDefault="00974E40" w:rsidP="00284CA4">
            <w:pPr>
              <w:jc w:val="both"/>
              <w:rPr>
                <w:rFonts w:ascii="Times New Roman" w:hAnsi="Times New Roman"/>
                <w:b w:val="0"/>
              </w:rPr>
            </w:pPr>
            <w:r w:rsidRPr="00974E40">
              <w:rPr>
                <w:rFonts w:ascii="Times New Roman" w:hAnsi="Times New Roman"/>
                <w:b w:val="0"/>
                <w:i/>
              </w:rPr>
              <w:t>(nếu KL có nhiều hoá trị, ta đọc tên bazơ có kèm theo hoá trị của kim  loại</w:t>
            </w:r>
            <w:r w:rsidRPr="00974E40">
              <w:rPr>
                <w:rFonts w:ascii="Times New Roman" w:hAnsi="Times New Roman"/>
                <w:b w:val="0"/>
              </w:rPr>
              <w:t xml:space="preserve"> )</w:t>
            </w:r>
          </w:p>
          <w:p w:rsidR="00974E40" w:rsidRPr="00974E40" w:rsidRDefault="00974E40" w:rsidP="00284CA4">
            <w:pPr>
              <w:jc w:val="both"/>
              <w:rPr>
                <w:rFonts w:ascii="Times New Roman" w:hAnsi="Times New Roman"/>
                <w:b w:val="0"/>
              </w:rPr>
            </w:pPr>
            <w:r w:rsidRPr="00974E40">
              <w:rPr>
                <w:rFonts w:ascii="Times New Roman" w:hAnsi="Times New Roman"/>
                <w:b w:val="0"/>
              </w:rPr>
              <w:t>Fe(OH)</w:t>
            </w:r>
            <w:r w:rsidRPr="00974E40">
              <w:rPr>
                <w:rFonts w:ascii="Times New Roman" w:hAnsi="Times New Roman"/>
                <w:b w:val="0"/>
                <w:vertAlign w:val="subscript"/>
              </w:rPr>
              <w:t>2</w:t>
            </w:r>
            <w:r w:rsidRPr="00974E40">
              <w:rPr>
                <w:rFonts w:ascii="Times New Roman" w:hAnsi="Times New Roman"/>
                <w:b w:val="0"/>
              </w:rPr>
              <w:t>: Sắt (II) hidroxit</w:t>
            </w:r>
          </w:p>
          <w:p w:rsidR="00974E40" w:rsidRPr="00974E40" w:rsidRDefault="00974E40" w:rsidP="00284CA4">
            <w:pPr>
              <w:jc w:val="both"/>
              <w:rPr>
                <w:rFonts w:ascii="Times New Roman" w:hAnsi="Times New Roman"/>
              </w:rPr>
            </w:pPr>
            <w:r w:rsidRPr="00974E40">
              <w:rPr>
                <w:rFonts w:ascii="Times New Roman" w:hAnsi="Times New Roman"/>
                <w:b w:val="0"/>
              </w:rPr>
              <w:t>Fe(OH)</w:t>
            </w:r>
            <w:r w:rsidRPr="00974E40">
              <w:rPr>
                <w:rFonts w:ascii="Times New Roman" w:hAnsi="Times New Roman"/>
                <w:b w:val="0"/>
                <w:vertAlign w:val="subscript"/>
              </w:rPr>
              <w:t>3</w:t>
            </w:r>
            <w:r w:rsidRPr="00974E40">
              <w:rPr>
                <w:rFonts w:ascii="Times New Roman" w:hAnsi="Times New Roman"/>
                <w:b w:val="0"/>
              </w:rPr>
              <w:t>: Sắt (III) hidroxit</w:t>
            </w:r>
          </w:p>
          <w:p w:rsidR="00974E40" w:rsidRPr="00974E40" w:rsidRDefault="00974E40" w:rsidP="00284CA4">
            <w:pPr>
              <w:jc w:val="both"/>
              <w:rPr>
                <w:rFonts w:ascii="Times New Roman" w:hAnsi="Times New Roman"/>
                <w:b w:val="0"/>
              </w:rPr>
            </w:pPr>
            <w:r w:rsidRPr="00974E40">
              <w:rPr>
                <w:rFonts w:ascii="Times New Roman" w:hAnsi="Times New Roman"/>
                <w:b w:val="0"/>
              </w:rPr>
              <w:t>Al(OH)</w:t>
            </w:r>
            <w:r w:rsidRPr="00974E40">
              <w:rPr>
                <w:rFonts w:ascii="Times New Roman" w:hAnsi="Times New Roman"/>
                <w:b w:val="0"/>
                <w:vertAlign w:val="subscript"/>
              </w:rPr>
              <w:t>3</w:t>
            </w:r>
            <w:r w:rsidRPr="00974E40">
              <w:rPr>
                <w:rFonts w:ascii="Times New Roman" w:hAnsi="Times New Roman"/>
                <w:b w:val="0"/>
              </w:rPr>
              <w:t>: Nhôm oxit.</w:t>
            </w:r>
          </w:p>
          <w:p w:rsidR="00974E40" w:rsidRPr="00974E40" w:rsidRDefault="00974E40" w:rsidP="00284CA4">
            <w:pPr>
              <w:jc w:val="both"/>
              <w:rPr>
                <w:rFonts w:ascii="Times New Roman" w:hAnsi="Times New Roman"/>
                <w:b w:val="0"/>
              </w:rPr>
            </w:pPr>
            <w:r w:rsidRPr="00974E40">
              <w:rPr>
                <w:rFonts w:ascii="Times New Roman" w:hAnsi="Times New Roman"/>
                <w:i/>
              </w:rPr>
              <w:t xml:space="preserve">3. </w:t>
            </w:r>
            <w:r w:rsidRPr="00974E40">
              <w:rPr>
                <w:rFonts w:ascii="Times New Roman" w:hAnsi="Times New Roman"/>
                <w:i/>
                <w:u w:val="single"/>
              </w:rPr>
              <w:t>Phân loại</w:t>
            </w:r>
            <w:r w:rsidRPr="00974E40">
              <w:rPr>
                <w:rFonts w:ascii="Times New Roman" w:hAnsi="Times New Roman"/>
                <w:b w:val="0"/>
                <w:i/>
              </w:rPr>
              <w:t>.</w:t>
            </w:r>
            <w:r w:rsidRPr="00974E40">
              <w:rPr>
                <w:rFonts w:ascii="Times New Roman" w:hAnsi="Times New Roman"/>
                <w:b w:val="0"/>
              </w:rPr>
              <w:t xml:space="preserve"> Có 2 loại</w:t>
            </w: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rPr>
            </w:pPr>
          </w:p>
          <w:p w:rsidR="00974E40" w:rsidRPr="00974E40" w:rsidRDefault="00974E40" w:rsidP="00284CA4">
            <w:pPr>
              <w:jc w:val="both"/>
              <w:rPr>
                <w:rFonts w:ascii="Times New Roman" w:hAnsi="Times New Roman"/>
                <w:b w:val="0"/>
                <w:sz w:val="16"/>
              </w:rPr>
            </w:pPr>
          </w:p>
          <w:p w:rsidR="00974E40" w:rsidRPr="00974E40" w:rsidRDefault="00974E40" w:rsidP="00284CA4">
            <w:pPr>
              <w:jc w:val="both"/>
              <w:rPr>
                <w:rFonts w:ascii="Times New Roman" w:hAnsi="Times New Roman"/>
                <w:b w:val="0"/>
              </w:rPr>
            </w:pPr>
            <w:r w:rsidRPr="00974E40">
              <w:rPr>
                <w:rFonts w:ascii="Times New Roman" w:hAnsi="Times New Roman"/>
                <w:b w:val="0"/>
              </w:rPr>
              <w:t>-Bazơ tan được trong nước gọi là bazơ kiềm: NaOH, KOH, Ca(OH)</w:t>
            </w:r>
            <w:r w:rsidRPr="00974E40">
              <w:rPr>
                <w:rFonts w:ascii="Times New Roman" w:hAnsi="Times New Roman"/>
                <w:b w:val="0"/>
                <w:vertAlign w:val="subscript"/>
              </w:rPr>
              <w:t>2</w:t>
            </w:r>
          </w:p>
          <w:p w:rsidR="00974E40" w:rsidRPr="00974E40" w:rsidRDefault="00974E40" w:rsidP="00284CA4">
            <w:pPr>
              <w:jc w:val="both"/>
              <w:rPr>
                <w:rFonts w:ascii="Times New Roman" w:hAnsi="Times New Roman"/>
                <w:b w:val="0"/>
              </w:rPr>
            </w:pPr>
            <w:r w:rsidRPr="00974E40">
              <w:rPr>
                <w:rFonts w:ascii="Times New Roman" w:hAnsi="Times New Roman"/>
                <w:b w:val="0"/>
              </w:rPr>
              <w:t>-Bazơ không tan được trong nước: Fe(OH)</w:t>
            </w:r>
            <w:r w:rsidRPr="00974E40">
              <w:rPr>
                <w:rFonts w:ascii="Times New Roman" w:hAnsi="Times New Roman"/>
                <w:b w:val="0"/>
                <w:vertAlign w:val="subscript"/>
              </w:rPr>
              <w:t>3</w:t>
            </w:r>
            <w:r w:rsidRPr="00974E40">
              <w:rPr>
                <w:rFonts w:ascii="Times New Roman" w:hAnsi="Times New Roman"/>
                <w:b w:val="0"/>
              </w:rPr>
              <w:t>, Cu(OH)</w:t>
            </w:r>
            <w:r w:rsidRPr="00974E40">
              <w:rPr>
                <w:rFonts w:ascii="Times New Roman" w:hAnsi="Times New Roman"/>
                <w:b w:val="0"/>
                <w:vertAlign w:val="subscript"/>
              </w:rPr>
              <w:t>2</w:t>
            </w:r>
            <w:r w:rsidRPr="00974E40">
              <w:rPr>
                <w:rFonts w:ascii="Times New Roman" w:hAnsi="Times New Roman"/>
                <w:b w:val="0"/>
              </w:rPr>
              <w:t>, Mg(OH)</w:t>
            </w:r>
            <w:r w:rsidRPr="00974E40">
              <w:rPr>
                <w:rFonts w:ascii="Times New Roman" w:hAnsi="Times New Roman"/>
                <w:b w:val="0"/>
                <w:vertAlign w:val="subscript"/>
              </w:rPr>
              <w:t>2</w:t>
            </w:r>
            <w:r w:rsidRPr="00974E40">
              <w:rPr>
                <w:rFonts w:ascii="Times New Roman" w:hAnsi="Times New Roman"/>
                <w:b w:val="0"/>
              </w:rPr>
              <w:t>,…</w:t>
            </w:r>
          </w:p>
        </w:tc>
      </w:tr>
    </w:tbl>
    <w:p w:rsidR="00974E40" w:rsidRPr="00974E40" w:rsidRDefault="00974E40" w:rsidP="0027477F">
      <w:pPr>
        <w:jc w:val="both"/>
        <w:rPr>
          <w:rFonts w:ascii="Times New Roman" w:hAnsi="Times New Roman"/>
        </w:rPr>
      </w:pPr>
      <w:r w:rsidRPr="00974E40">
        <w:rPr>
          <w:rFonts w:ascii="Times New Roman" w:hAnsi="Times New Roman"/>
        </w:rPr>
        <w:lastRenderedPageBreak/>
        <w:t xml:space="preserve">4. Củng cố:  (5’) </w:t>
      </w:r>
      <w:r w:rsidRPr="00974E40">
        <w:rPr>
          <w:rFonts w:ascii="Times New Roman" w:hAnsi="Times New Roman"/>
          <w:b w:val="0"/>
        </w:rPr>
        <w:t>Hệ thống lại nội dung bài học</w:t>
      </w:r>
    </w:p>
    <w:p w:rsidR="00974E40" w:rsidRPr="00974E40" w:rsidRDefault="00974E40" w:rsidP="00B63147">
      <w:pPr>
        <w:jc w:val="both"/>
        <w:rPr>
          <w:rFonts w:ascii="Times New Roman" w:hAnsi="Times New Roman"/>
          <w:b w:val="0"/>
        </w:rPr>
      </w:pPr>
      <w:r w:rsidRPr="00974E40">
        <w:rPr>
          <w:rFonts w:ascii="Times New Roman" w:hAnsi="Times New Roman"/>
          <w:i/>
          <w:u w:val="single"/>
        </w:rPr>
        <w:t>Bài 1</w:t>
      </w:r>
      <w:r w:rsidRPr="00974E40">
        <w:rPr>
          <w:rFonts w:ascii="Times New Roman" w:hAnsi="Times New Roman"/>
          <w:b w:val="0"/>
        </w:rPr>
        <w:t xml:space="preserve">: Dùng quỳ tím hãy nêu cách nhận biết 3 chất lỏng bị mất nhãn: axit clohric, natri hidroxit và nước. </w:t>
      </w:r>
    </w:p>
    <w:tbl>
      <w:tblPr>
        <w:tblW w:w="0" w:type="auto"/>
        <w:jc w:val="center"/>
        <w:tblLook w:val="01E0" w:firstRow="1" w:lastRow="1" w:firstColumn="1" w:lastColumn="1" w:noHBand="0" w:noVBand="0"/>
      </w:tblPr>
      <w:tblGrid>
        <w:gridCol w:w="8810"/>
      </w:tblGrid>
      <w:tr w:rsidR="00974E40" w:rsidRPr="00974E40" w:rsidTr="00284CA4">
        <w:trPr>
          <w:jc w:val="center"/>
        </w:trPr>
        <w:tc>
          <w:tcPr>
            <w:tcW w:w="8810" w:type="dxa"/>
            <w:shd w:val="clear" w:color="auto" w:fill="auto"/>
          </w:tcPr>
          <w:p w:rsidR="00974E40" w:rsidRPr="00974E40" w:rsidRDefault="00974E40" w:rsidP="00284CA4">
            <w:pPr>
              <w:jc w:val="center"/>
              <w:rPr>
                <w:rFonts w:ascii="Times New Roman" w:hAnsi="Times New Roman"/>
                <w:b w:val="0"/>
              </w:rPr>
            </w:pPr>
            <w:r w:rsidRPr="00974E40">
              <w:rPr>
                <w:rFonts w:ascii="Times New Roman" w:hAnsi="Times New Roman"/>
                <w:i/>
                <w:u w:val="single"/>
              </w:rPr>
              <w:t>Bài làm</w:t>
            </w:r>
            <w:r w:rsidRPr="00974E40">
              <w:rPr>
                <w:rFonts w:ascii="Times New Roman" w:hAnsi="Times New Roman"/>
                <w:b w:val="0"/>
              </w:rPr>
              <w:t>:</w:t>
            </w:r>
          </w:p>
          <w:p w:rsidR="00974E40" w:rsidRPr="00974E40" w:rsidRDefault="00974E40" w:rsidP="00284CA4">
            <w:pPr>
              <w:jc w:val="both"/>
              <w:rPr>
                <w:rFonts w:ascii="Times New Roman" w:hAnsi="Times New Roman"/>
                <w:b w:val="0"/>
              </w:rPr>
            </w:pPr>
            <w:r w:rsidRPr="00974E40">
              <w:rPr>
                <w:rFonts w:ascii="Times New Roman" w:hAnsi="Times New Roman"/>
                <w:b w:val="0"/>
              </w:rPr>
              <w:t>-Lấy ở mỗi lọ 1 giọt chất lỏng trên lần lượt nhỏ lên mẫu quỳ tím</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Nếu chất lỏng trong lọ nào làm quỳ tím --&gt; đỏ là lọ chứa axit clo hidric</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Nếu chất lỏng trong lọ nào làm quỳ tím --&gt; xanh là lọ chứa natri hidroxit</w: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Chất lỏng còn lại sẽ khơng làm đổi màu quỳ tím là nước</w:t>
            </w:r>
          </w:p>
        </w:tc>
      </w:tr>
    </w:tbl>
    <w:p w:rsidR="00974E40" w:rsidRPr="00974E40" w:rsidRDefault="00974E40" w:rsidP="00B63147">
      <w:pPr>
        <w:jc w:val="both"/>
        <w:rPr>
          <w:rFonts w:ascii="Times New Roman" w:hAnsi="Times New Roman"/>
          <w:b w:val="0"/>
        </w:rPr>
      </w:pPr>
      <w:r w:rsidRPr="00974E40">
        <w:rPr>
          <w:rFonts w:ascii="Times New Roman" w:hAnsi="Times New Roman"/>
          <w:i/>
          <w:u w:val="single"/>
        </w:rPr>
        <w:t>Bài 2</w:t>
      </w:r>
      <w:r w:rsidRPr="00974E40">
        <w:rPr>
          <w:rFonts w:ascii="Times New Roman" w:hAnsi="Times New Roman"/>
          <w:b w:val="0"/>
        </w:rPr>
        <w:t>: Cho canxi hidro xit tác dụng với axit sunfuric tạo thành 13,6g muối. Tính khối lượng các chất tham gia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552"/>
      </w:tblGrid>
      <w:tr w:rsidR="00974E40" w:rsidRPr="00974E40" w:rsidTr="00284CA4">
        <w:trPr>
          <w:jc w:val="center"/>
        </w:trPr>
        <w:tc>
          <w:tcPr>
            <w:tcW w:w="3168" w:type="dxa"/>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t>Tóm tắt</w:t>
            </w:r>
          </w:p>
        </w:tc>
        <w:tc>
          <w:tcPr>
            <w:tcW w:w="5552" w:type="dxa"/>
            <w:shd w:val="clear" w:color="auto" w:fill="auto"/>
          </w:tcPr>
          <w:p w:rsidR="00974E40" w:rsidRPr="00974E40" w:rsidRDefault="00974E40" w:rsidP="00284CA4">
            <w:pPr>
              <w:jc w:val="center"/>
              <w:rPr>
                <w:rFonts w:ascii="Times New Roman" w:hAnsi="Times New Roman"/>
              </w:rPr>
            </w:pPr>
            <w:r w:rsidRPr="00974E40">
              <w:rPr>
                <w:rFonts w:ascii="Times New Roman" w:hAnsi="Times New Roman"/>
              </w:rPr>
              <w:t>Giải</w:t>
            </w:r>
          </w:p>
        </w:tc>
      </w:tr>
      <w:tr w:rsidR="00974E40" w:rsidRPr="00974E40" w:rsidTr="00284CA4">
        <w:trPr>
          <w:jc w:val="center"/>
        </w:trPr>
        <w:tc>
          <w:tcPr>
            <w:tcW w:w="3168" w:type="dxa"/>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muối</w:t>
            </w:r>
            <w:r w:rsidRPr="00974E40">
              <w:rPr>
                <w:rFonts w:ascii="Times New Roman" w:hAnsi="Times New Roman"/>
                <w:b w:val="0"/>
              </w:rPr>
              <w:t xml:space="preserve"> = 13,6 (g)</w:t>
            </w:r>
          </w:p>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axit</w:t>
            </w:r>
            <w:r w:rsidRPr="00974E40">
              <w:rPr>
                <w:rFonts w:ascii="Times New Roman" w:hAnsi="Times New Roman"/>
                <w:b w:val="0"/>
              </w:rPr>
              <w:t xml:space="preserve"> = ?(g)</w:t>
            </w:r>
          </w:p>
          <w:p w:rsidR="00974E40" w:rsidRPr="00974E40" w:rsidRDefault="00974E40" w:rsidP="00284CA4">
            <w:pPr>
              <w:jc w:val="both"/>
              <w:rPr>
                <w:rFonts w:ascii="Times New Roman" w:hAnsi="Times New Roman"/>
                <w:b w:val="0"/>
              </w:rPr>
            </w:pPr>
            <w:r w:rsidRPr="00974E40">
              <w:rPr>
                <w:rFonts w:ascii="Times New Roman" w:hAnsi="Times New Roman"/>
                <w:b w:val="0"/>
              </w:rPr>
              <w:t>m</w:t>
            </w:r>
            <w:r w:rsidRPr="00974E40">
              <w:rPr>
                <w:rFonts w:ascii="Times New Roman" w:hAnsi="Times New Roman"/>
                <w:b w:val="0"/>
                <w:vertAlign w:val="subscript"/>
              </w:rPr>
              <w:t xml:space="preserve"> bazo </w:t>
            </w:r>
            <w:r w:rsidRPr="00974E40">
              <w:rPr>
                <w:rFonts w:ascii="Times New Roman" w:hAnsi="Times New Roman"/>
                <w:b w:val="0"/>
              </w:rPr>
              <w:t>= (g)</w:t>
            </w:r>
          </w:p>
        </w:tc>
        <w:tc>
          <w:tcPr>
            <w:tcW w:w="5552" w:type="dxa"/>
            <w:shd w:val="clear" w:color="auto" w:fill="auto"/>
          </w:tcPr>
          <w:p w:rsidR="00974E40" w:rsidRPr="00974E40" w:rsidRDefault="00974E40" w:rsidP="00284CA4">
            <w:pPr>
              <w:jc w:val="both"/>
              <w:rPr>
                <w:rFonts w:ascii="Times New Roman" w:hAnsi="Times New Roman"/>
                <w:b w:val="0"/>
              </w:rPr>
            </w:pPr>
            <w:r w:rsidRPr="00974E40">
              <w:rPr>
                <w:rFonts w:ascii="Times New Roman" w:hAnsi="Times New Roman"/>
                <w:b w:val="0"/>
              </w:rPr>
              <w:t>-Tính số mol:</w:t>
            </w:r>
          </w:p>
          <w:p w:rsidR="00974E40" w:rsidRPr="00974E40" w:rsidRDefault="00974E40" w:rsidP="00284CA4">
            <w:pPr>
              <w:jc w:val="both"/>
              <w:rPr>
                <w:rFonts w:ascii="Times New Roman" w:hAnsi="Times New Roman"/>
                <w:b w:val="0"/>
              </w:rPr>
            </w:pPr>
            <w:r w:rsidRPr="00974E40">
              <w:rPr>
                <w:rFonts w:ascii="Times New Roman" w:hAnsi="Times New Roman"/>
                <w:b w:val="0"/>
                <w:position w:val="-24"/>
              </w:rPr>
              <w:object w:dxaOrig="4520" w:dyaOrig="620">
                <v:shape id="_x0000_i1252" type="#_x0000_t75" style="width:226pt;height:31.3pt" o:ole="">
                  <v:imagedata r:id="rId374" o:title=""/>
                </v:shape>
                <o:OLEObject Type="Embed" ProgID="Equation.DSMT4" ShapeID="_x0000_i1252" DrawAspect="Content" ObjectID="_1629746405" r:id="rId375"/>
              </w:objec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PTHH:</w:t>
            </w:r>
          </w:p>
          <w:p w:rsidR="00974E40" w:rsidRPr="00974E40" w:rsidRDefault="00974E40" w:rsidP="00284CA4">
            <w:pPr>
              <w:jc w:val="both"/>
              <w:rPr>
                <w:rFonts w:ascii="Times New Roman" w:hAnsi="Times New Roman"/>
                <w:b w:val="0"/>
                <w:lang w:val="pt-BR"/>
              </w:rPr>
            </w:pPr>
            <w:r w:rsidRPr="00974E40">
              <w:rPr>
                <w:rFonts w:ascii="Times New Roman" w:hAnsi="Times New Roman"/>
                <w:b w:val="0"/>
                <w:lang w:val="pt-BR"/>
              </w:rPr>
              <w:t xml:space="preserve">       Ca(OH)</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lang w:val="pt-BR"/>
              </w:rPr>
              <w:object w:dxaOrig="620" w:dyaOrig="320">
                <v:shape id="_x0000_i1253" type="#_x0000_t75" style="width:31.3pt;height:16.3pt" o:ole="">
                  <v:imagedata r:id="rId376" o:title=""/>
                </v:shape>
                <o:OLEObject Type="Embed" ProgID="Equation.DSMT4" ShapeID="_x0000_i1253" DrawAspect="Content" ObjectID="_1629746406" r:id="rId377"/>
              </w:object>
            </w:r>
            <w:r w:rsidRPr="00974E40">
              <w:rPr>
                <w:rFonts w:ascii="Times New Roman" w:hAnsi="Times New Roman"/>
                <w:b w:val="0"/>
                <w:lang w:val="pt-BR"/>
              </w:rPr>
              <w:t xml:space="preserve">    CaSO</w:t>
            </w:r>
            <w:r w:rsidRPr="00974E40">
              <w:rPr>
                <w:rFonts w:ascii="Times New Roman" w:hAnsi="Times New Roman"/>
                <w:b w:val="0"/>
                <w:vertAlign w:val="subscript"/>
                <w:lang w:val="pt-BR"/>
              </w:rPr>
              <w:t>4</w:t>
            </w:r>
            <w:r w:rsidRPr="00974E40">
              <w:rPr>
                <w:rFonts w:ascii="Times New Roman" w:hAnsi="Times New Roman"/>
                <w:b w:val="0"/>
                <w:lang w:val="pt-BR"/>
              </w:rPr>
              <w:t xml:space="preserve">  +   2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284CA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position w:val="-14"/>
              </w:rPr>
              <w:object w:dxaOrig="3500" w:dyaOrig="380">
                <v:shape id="_x0000_i1254" type="#_x0000_t75" style="width:175.3pt;height:18.8pt" o:ole="">
                  <v:imagedata r:id="rId378" o:title=""/>
                </v:shape>
                <o:OLEObject Type="Embed" ProgID="Equation.DSMT4" ShapeID="_x0000_i1254" DrawAspect="Content" ObjectID="_1629746407" r:id="rId379"/>
              </w:object>
            </w:r>
          </w:p>
          <w:p w:rsidR="00974E40" w:rsidRPr="00974E40" w:rsidRDefault="00974E40" w:rsidP="00284CA4">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b w:val="0"/>
                <w:position w:val="-34"/>
              </w:rPr>
              <w:object w:dxaOrig="2560" w:dyaOrig="800">
                <v:shape id="_x0000_i1255" type="#_x0000_t75" style="width:127.7pt;height:40.05pt" o:ole="">
                  <v:imagedata r:id="rId380" o:title=""/>
                </v:shape>
                <o:OLEObject Type="Embed" ProgID="Equation.DSMT4" ShapeID="_x0000_i1255" DrawAspect="Content" ObjectID="_1629746408" r:id="rId381"/>
              </w:object>
            </w:r>
          </w:p>
        </w:tc>
      </w:tr>
    </w:tbl>
    <w:p w:rsidR="00974E40" w:rsidRPr="00974E40" w:rsidRDefault="00974E40" w:rsidP="00B63147">
      <w:pPr>
        <w:jc w:val="both"/>
        <w:rPr>
          <w:rFonts w:ascii="Times New Roman" w:hAnsi="Times New Roman"/>
        </w:rPr>
      </w:pPr>
      <w:r w:rsidRPr="00974E40">
        <w:rPr>
          <w:rFonts w:ascii="Times New Roman" w:hAnsi="Times New Roman"/>
        </w:rPr>
        <w:t>5. Dặn dò: (1’)</w:t>
      </w:r>
    </w:p>
    <w:p w:rsidR="00974E40" w:rsidRPr="00974E40" w:rsidRDefault="00974E40" w:rsidP="00B63147">
      <w:pPr>
        <w:jc w:val="both"/>
        <w:rPr>
          <w:rFonts w:ascii="Times New Roman" w:hAnsi="Times New Roman"/>
          <w:b w:val="0"/>
        </w:rPr>
      </w:pPr>
      <w:r w:rsidRPr="00974E40">
        <w:rPr>
          <w:rFonts w:ascii="Times New Roman" w:hAnsi="Times New Roman"/>
          <w:b w:val="0"/>
        </w:rPr>
        <w:lastRenderedPageBreak/>
        <w:t>- học bài giảng và làm bài tập 1,2,3,4,5 sgk trang 130</w:t>
      </w:r>
    </w:p>
    <w:p w:rsidR="00974E40" w:rsidRPr="00974E40" w:rsidRDefault="00974E40" w:rsidP="00B63147">
      <w:pPr>
        <w:jc w:val="both"/>
        <w:rPr>
          <w:rFonts w:ascii="Times New Roman" w:hAnsi="Times New Roman"/>
          <w:b w:val="0"/>
        </w:rPr>
      </w:pPr>
      <w:r w:rsidRPr="00974E40">
        <w:rPr>
          <w:rFonts w:ascii="Times New Roman" w:hAnsi="Times New Roman"/>
          <w:b w:val="0"/>
        </w:rPr>
        <w:t>- Chuẩn trước phần còn lại.</w:t>
      </w:r>
    </w:p>
    <w:p w:rsidR="00974E40" w:rsidRPr="00974E40" w:rsidRDefault="00974E40" w:rsidP="00B63147">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r w:rsidRPr="00974E40">
        <w:rPr>
          <w:rFonts w:ascii="Times New Roman" w:hAnsi="Times New Roman"/>
          <w:b w:val="0"/>
          <w:sz w:val="12"/>
          <w:szCs w:val="16"/>
        </w:rPr>
        <w:tab/>
      </w:r>
    </w:p>
    <w:p w:rsidR="00974E40" w:rsidRPr="00974E40" w:rsidRDefault="00974E40" w:rsidP="00B63147">
      <w:pPr>
        <w:tabs>
          <w:tab w:val="left" w:leader="dot" w:pos="10260"/>
        </w:tabs>
        <w:spacing w:line="600" w:lineRule="auto"/>
        <w:jc w:val="both"/>
        <w:rPr>
          <w:rFonts w:ascii="Times New Roman" w:hAnsi="Times New Roman"/>
          <w:b w:val="0"/>
          <w:sz w:val="12"/>
          <w:szCs w:val="16"/>
        </w:rPr>
      </w:pPr>
    </w:p>
    <w:p w:rsidR="00974E40" w:rsidRPr="00974E40" w:rsidRDefault="00974E40" w:rsidP="00B63147">
      <w:pPr>
        <w:tabs>
          <w:tab w:val="left" w:leader="dot" w:pos="10980"/>
        </w:tabs>
        <w:rPr>
          <w:rFonts w:ascii="Times New Roman" w:hAnsi="Times New Roman"/>
          <w:b w:val="0"/>
        </w:rPr>
      </w:pPr>
      <w:r w:rsidRPr="00974E40">
        <w:rPr>
          <w:rFonts w:ascii="Times New Roman" w:hAnsi="Times New Roman"/>
          <w:sz w:val="20"/>
          <w:szCs w:val="20"/>
        </w:rPr>
        <w:t xml:space="preserve"> </w:t>
      </w:r>
    </w:p>
    <w:p w:rsidR="00974E40" w:rsidRPr="00974E40" w:rsidRDefault="00974E40" w:rsidP="00B63147">
      <w:pPr>
        <w:rPr>
          <w:rFonts w:ascii="Times New Roman" w:hAnsi="Times New Roman"/>
          <w:szCs w:val="20"/>
        </w:rPr>
      </w:pPr>
    </w:p>
    <w:p w:rsidR="00974E40" w:rsidRPr="00974E40" w:rsidRDefault="00974E40" w:rsidP="00B63147">
      <w:pPr>
        <w:rPr>
          <w:rFonts w:ascii="Times New Roman" w:hAnsi="Times New Roman"/>
          <w:szCs w:val="20"/>
        </w:rPr>
      </w:pPr>
    </w:p>
    <w:p w:rsidR="00974E40" w:rsidRPr="00974E40" w:rsidRDefault="00974E40" w:rsidP="002D5C1D">
      <w:pPr>
        <w:ind w:left="720"/>
        <w:rPr>
          <w:rFonts w:ascii="Times New Roman" w:hAnsi="Times New Roman"/>
          <w:b w:val="0"/>
        </w:rPr>
      </w:pPr>
      <w:r w:rsidRPr="00974E40">
        <w:rPr>
          <w:rFonts w:ascii="Times New Roman" w:hAnsi="Times New Roman"/>
          <w:b w:val="0"/>
        </w:rPr>
        <w:t>Tuần 30</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25.03.2019</w:t>
      </w:r>
    </w:p>
    <w:p w:rsidR="00974E40" w:rsidRPr="00974E40" w:rsidRDefault="00974E40" w:rsidP="002D5C1D">
      <w:pPr>
        <w:ind w:left="720"/>
        <w:rPr>
          <w:rFonts w:ascii="Times New Roman" w:hAnsi="Times New Roman"/>
          <w:b w:val="0"/>
        </w:rPr>
      </w:pPr>
      <w:r w:rsidRPr="00974E40">
        <w:rPr>
          <w:rFonts w:ascii="Times New Roman" w:hAnsi="Times New Roman"/>
          <w:b w:val="0"/>
          <w:u w:val="single"/>
        </w:rPr>
        <w:t>Tiết 56:</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u w:val="single"/>
        </w:rPr>
        <w:t>Ngày dạy: 27.03.2019</w:t>
      </w:r>
    </w:p>
    <w:p w:rsidR="00974E40" w:rsidRPr="00974E40" w:rsidRDefault="00026327" w:rsidP="002D5C1D">
      <w:pPr>
        <w:rPr>
          <w:rFonts w:ascii="Times New Roman" w:hAnsi="Times New Roman"/>
        </w:rPr>
      </w:pP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1485900</wp:posOffset>
                </wp:positionH>
                <wp:positionV relativeFrom="paragraph">
                  <wp:posOffset>13970</wp:posOffset>
                </wp:positionV>
                <wp:extent cx="2971800" cy="457200"/>
                <wp:effectExtent l="24765" t="19685" r="22860" b="27940"/>
                <wp:wrapNone/>
                <wp:docPr id="1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457200"/>
                        </a:xfrm>
                        <a:prstGeom prst="roundRect">
                          <a:avLst>
                            <a:gd name="adj" fmla="val 16667"/>
                          </a:avLst>
                        </a:prstGeom>
                        <a:solidFill>
                          <a:srgbClr val="EAEAEA"/>
                        </a:solidFill>
                        <a:ln w="38100" cmpd="dbl">
                          <a:solidFill>
                            <a:srgbClr val="000000"/>
                          </a:solidFill>
                          <a:round/>
                          <a:headEnd/>
                          <a:tailEnd/>
                        </a:ln>
                      </wps:spPr>
                      <wps:txbx>
                        <w:txbxContent>
                          <w:p w:rsidR="00974E40" w:rsidRPr="002D5C1D" w:rsidRDefault="00974E40" w:rsidP="002D5C1D">
                            <w:pPr>
                              <w:jc w:val="center"/>
                              <w:rPr>
                                <w:rFonts w:ascii="Times New Roman" w:hAnsi="Times New Roman"/>
                                <w:caps/>
                                <w:color w:val="000000"/>
                                <w:sz w:val="26"/>
                              </w:rPr>
                            </w:pPr>
                            <w:r w:rsidRPr="002D5C1D">
                              <w:rPr>
                                <w:rFonts w:ascii="Times New Roman" w:hAnsi="Times New Roman"/>
                                <w:sz w:val="32"/>
                              </w:rPr>
                              <w:t>AXÍT – BAZƠ – MUỐI</w:t>
                            </w:r>
                            <w:r w:rsidRPr="002D5C1D">
                              <w:rPr>
                                <w:rFonts w:ascii="Times New Roman" w:hAnsi="Times New Roman"/>
                                <w:color w:val="FF0000"/>
                                <w:sz w:val="34"/>
                              </w:rPr>
                              <w:t xml:space="preserve"> </w:t>
                            </w:r>
                            <w:r>
                              <w:rPr>
                                <w:rFonts w:ascii="Times New Roman" w:hAnsi="Times New Roman"/>
                                <w:b w:val="0"/>
                                <w:color w:val="000000"/>
                                <w:sz w:val="26"/>
                              </w:rPr>
                              <w:t>(</w:t>
                            </w:r>
                            <w:r w:rsidRPr="002D5C1D">
                              <w:rPr>
                                <w:rFonts w:ascii="Times New Roman" w:hAnsi="Times New Roman"/>
                                <w:b w:val="0"/>
                                <w:color w:val="000000"/>
                                <w:sz w:val="26"/>
                              </w:rPr>
                              <w:t>tt)</w:t>
                            </w:r>
                            <w:r w:rsidRPr="002D5C1D">
                              <w:rPr>
                                <w:rFonts w:ascii="Times New Roman" w:hAnsi="Times New Roman"/>
                                <w:caps/>
                                <w:color w:val="000000"/>
                                <w:sz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0" style="position:absolute;margin-left:117pt;margin-top:1.1pt;width:234pt;height:36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YSecQAIAAIEEAAAOAAAAZHJzL2Uyb0RvYy54bWysVG1v0zAQ/o7Ef7D8naYpXdtVS6dpLwhp wMTgBzi20xgcn7HdpuXXc76mWwd8QiSS5cvdPb57Hl8uLnedZVsdogFX8XI05kw7Ccq4dcW/frl7 s+AsJuGUsOB0xfc68svV61cXvV/qCbRglQ4MQVxc9r7ibUp+WRRRtroTcQReO3Q2EDqR0AzrQgXR I3pni8l4PCt6CMoHkDpG/HpzcPIV4TeNlulT00SdmK041pZoDbTWeS1WF2K5DsK3Rg5liH+oohPG 4aFPUDciCbYJ5g+ozsgAEZo0ktAV0DRGauoBuynHv3Xz2AqvqRckJ/onmuL/g5Uftw+BGYXazTlz okONrjYJ6Gh2VmaCeh+XGPfoH0JuMfp7kN8jc3DdCrfWVyFA32qhsCyKL14kZCNiKqv7D6AQXiA8 cbVrQpcBkQW2I0n2T5LoXWISP07O5+VijMpJ9E3P5qh5LqkQy2O2DzG909CxvKl4gI1Tn1F3OkJs 72MiXdTQnFDfOGs6iypvhWXlbDabD4hDMGIfMaldsEbdGWvJCOv62gaGqRW/vcrvkBxPw6xjfcXf LkqqvPNIr6otVfQiLp7Cjen5Gxz1RDc103zrFO2TMPawx4qtQ1KOVB8kS7t6R8pOphk0O2tQe1Qi wGEOcG5x00L4yVmPM1Dx+GMjgubMvneo5nk5neahIYPI5yyceupTj3ASoSqeODtsr9Nh0DY+mHWL J5XEgIN8wRqTso7PVQ0G3nOSd5jJPEinNkU9/zlWvwAAAP//AwBQSwMEFAAGAAgAAAAhAKlW35rb AAAACAEAAA8AAABkcnMvZG93bnJldi54bWxMj8FOwzAQRO9I/IO1SNyogyltFeJUCIkDNwgIrk68 TlLidRS7afr3LCe4zWhWs2+K/eIHMeMU+0AablcZCKQm2J5aDR/vzzc7EDEZsmYIhBrOGGFfXl4U JrfhRG84V6kVXEIxNxq6lMZcyth06E1chRGJMxcmbxLbqZV2Micu94NUWbaR3vTEHzoz4lOHzXd1 9Bq+znjvls2nqw8vNNdYOfN6cFpfXy2PDyASLunvGH7xGR1KZqrDkWwUgwZ1t+YtiYUCwfk2U+xr FmsFsizk/wHlDwAAAP//AwBQSwECLQAUAAYACAAAACEAtoM4kv4AAADhAQAAEwAAAAAAAAAAAAAA AAAAAAAAW0NvbnRlbnRfVHlwZXNdLnhtbFBLAQItABQABgAIAAAAIQA4/SH/1gAAAJQBAAALAAAA AAAAAAAAAAAAAC8BAABfcmVscy8ucmVsc1BLAQItABQABgAIAAAAIQBYYSecQAIAAIEEAAAOAAAA AAAAAAAAAAAAAC4CAABkcnMvZTJvRG9jLnhtbFBLAQItABQABgAIAAAAIQCpVt+a2wAAAAgBAAAP AAAAAAAAAAAAAAAAAJoEAABkcnMvZG93bnJldi54bWxQSwUGAAAAAAQABADzAAAAogUAAAAA " fillcolor="#eaeaea" strokeweight="3pt">
                <v:stroke linestyle="thinThin"/>
                <v:textbox>
                  <w:txbxContent>
                    <w:p w:rsidR="00974E40" w:rsidRPr="002D5C1D" w:rsidRDefault="00974E40" w:rsidP="002D5C1D">
                      <w:pPr>
                        <w:jc w:val="center"/>
                        <w:rPr>
                          <w:rFonts w:ascii="Times New Roman" w:hAnsi="Times New Roman"/>
                          <w:caps/>
                          <w:color w:val="000000"/>
                          <w:sz w:val="26"/>
                        </w:rPr>
                      </w:pPr>
                      <w:r w:rsidRPr="002D5C1D">
                        <w:rPr>
                          <w:rFonts w:ascii="Times New Roman" w:hAnsi="Times New Roman"/>
                          <w:sz w:val="32"/>
                        </w:rPr>
                        <w:t>AXÍT – BAZƠ – MUỐI</w:t>
                      </w:r>
                      <w:r w:rsidRPr="002D5C1D">
                        <w:rPr>
                          <w:rFonts w:ascii="Times New Roman" w:hAnsi="Times New Roman"/>
                          <w:color w:val="FF0000"/>
                          <w:sz w:val="34"/>
                        </w:rPr>
                        <w:t xml:space="preserve"> </w:t>
                      </w:r>
                      <w:r>
                        <w:rPr>
                          <w:rFonts w:ascii="Times New Roman" w:hAnsi="Times New Roman"/>
                          <w:b w:val="0"/>
                          <w:color w:val="000000"/>
                          <w:sz w:val="26"/>
                        </w:rPr>
                        <w:t>(</w:t>
                      </w:r>
                      <w:r w:rsidRPr="002D5C1D">
                        <w:rPr>
                          <w:rFonts w:ascii="Times New Roman" w:hAnsi="Times New Roman"/>
                          <w:b w:val="0"/>
                          <w:color w:val="000000"/>
                          <w:sz w:val="26"/>
                        </w:rPr>
                        <w:t>tt)</w:t>
                      </w:r>
                      <w:r w:rsidRPr="002D5C1D">
                        <w:rPr>
                          <w:rFonts w:ascii="Times New Roman" w:hAnsi="Times New Roman"/>
                          <w:caps/>
                          <w:color w:val="000000"/>
                          <w:sz w:val="26"/>
                        </w:rPr>
                        <w:t xml:space="preserve"> </w:t>
                      </w:r>
                    </w:p>
                  </w:txbxContent>
                </v:textbox>
              </v:roundrect>
            </w:pict>
          </mc:Fallback>
        </mc:AlternateContent>
      </w:r>
    </w:p>
    <w:p w:rsidR="00974E40" w:rsidRPr="00974E40" w:rsidRDefault="00974E40" w:rsidP="002D5C1D">
      <w:pPr>
        <w:rPr>
          <w:rFonts w:ascii="Times New Roman" w:hAnsi="Times New Roman"/>
        </w:rPr>
      </w:pPr>
    </w:p>
    <w:p w:rsidR="00974E40" w:rsidRPr="00974E40" w:rsidRDefault="00974E40" w:rsidP="002D5C1D">
      <w:pPr>
        <w:rPr>
          <w:rFonts w:ascii="Times New Roman" w:hAnsi="Times New Roman"/>
        </w:rPr>
      </w:pPr>
    </w:p>
    <w:p w:rsidR="00974E40" w:rsidRPr="00974E40" w:rsidRDefault="00974E40" w:rsidP="002D5C1D">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2D5C1D">
      <w:pPr>
        <w:rPr>
          <w:rFonts w:ascii="Times New Roman" w:hAnsi="Times New Roman"/>
        </w:rPr>
      </w:pPr>
      <w:r w:rsidRPr="00974E40">
        <w:rPr>
          <w:rFonts w:ascii="Times New Roman" w:hAnsi="Times New Roman"/>
        </w:rPr>
        <w:t>1. Kiến thức: HS cần</w:t>
      </w:r>
    </w:p>
    <w:p w:rsidR="00974E40" w:rsidRPr="00974E40" w:rsidRDefault="00974E40" w:rsidP="000841AF">
      <w:pPr>
        <w:pStyle w:val="Heading1"/>
        <w:ind w:left="720"/>
        <w:jc w:val="both"/>
        <w:rPr>
          <w:rFonts w:ascii="Times New Roman" w:hAnsi="Times New Roman"/>
          <w:b w:val="0"/>
          <w:sz w:val="24"/>
        </w:rPr>
      </w:pPr>
      <w:r w:rsidRPr="00974E40">
        <w:rPr>
          <w:rFonts w:ascii="Times New Roman" w:hAnsi="Times New Roman"/>
          <w:b w:val="0"/>
        </w:rPr>
        <w:t>-</w:t>
      </w:r>
      <w:r w:rsidRPr="00974E40">
        <w:rPr>
          <w:rFonts w:ascii="Times New Roman" w:hAnsi="Times New Roman"/>
          <w:b w:val="0"/>
          <w:sz w:val="24"/>
        </w:rPr>
        <w:t xml:space="preserve">Định nghĩa muối theo thành phần phân tử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Cách gọi tên muối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Phân loại muối  </w:t>
      </w:r>
    </w:p>
    <w:p w:rsidR="00974E40" w:rsidRPr="00974E40" w:rsidRDefault="00974E40" w:rsidP="002D5C1D">
      <w:pPr>
        <w:tabs>
          <w:tab w:val="left" w:pos="360"/>
        </w:tabs>
        <w:rPr>
          <w:rFonts w:ascii="Times New Roman" w:hAnsi="Times New Roman"/>
          <w:b w:val="0"/>
        </w:rPr>
      </w:pPr>
      <w:r w:rsidRPr="00974E40">
        <w:rPr>
          <w:rFonts w:ascii="Times New Roman" w:hAnsi="Times New Roman"/>
        </w:rPr>
        <w:t>2. Kĩ năng</w:t>
      </w:r>
      <w:r w:rsidRPr="00974E40">
        <w:rPr>
          <w:rFonts w:ascii="Times New Roman" w:hAnsi="Times New Roman"/>
          <w:b w:val="0"/>
        </w:rPr>
        <w:t>:</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Phân loại được muối theo công thức hóa học cụ thể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Viết được CTHH của một số muối khi biết hóa trị của kim loại và gốc axit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Đọc được tên một số muối theo CTHH cụ thể và ngược lại </w:t>
      </w:r>
    </w:p>
    <w:p w:rsidR="00974E40" w:rsidRPr="00974E40" w:rsidRDefault="00974E40" w:rsidP="000841AF">
      <w:pPr>
        <w:tabs>
          <w:tab w:val="left" w:pos="360"/>
        </w:tabs>
        <w:ind w:left="720"/>
        <w:rPr>
          <w:rFonts w:ascii="Times New Roman" w:hAnsi="Times New Roman"/>
          <w:b w:val="0"/>
        </w:rPr>
      </w:pPr>
      <w:r w:rsidRPr="00974E40">
        <w:rPr>
          <w:rFonts w:ascii="Times New Roman" w:hAnsi="Times New Roman"/>
          <w:b w:val="0"/>
        </w:rPr>
        <w:t>-Tính được khối lượng một số muối tạo thành trong phản ứng</w:t>
      </w:r>
    </w:p>
    <w:p w:rsidR="00974E40" w:rsidRPr="00974E40" w:rsidRDefault="00974E40" w:rsidP="002D5C1D">
      <w:pPr>
        <w:rPr>
          <w:rFonts w:ascii="Times New Roman" w:hAnsi="Times New Roman"/>
          <w:b w:val="0"/>
        </w:rPr>
      </w:pPr>
      <w:r w:rsidRPr="00974E40">
        <w:rPr>
          <w:rFonts w:ascii="Times New Roman" w:hAnsi="Times New Roman"/>
          <w:b w:val="0"/>
        </w:rPr>
        <w:t xml:space="preserve"> </w:t>
      </w:r>
      <w:r w:rsidRPr="00974E40">
        <w:rPr>
          <w:rFonts w:ascii="Times New Roman" w:hAnsi="Times New Roman"/>
        </w:rPr>
        <w:t>3. Thái độ</w:t>
      </w:r>
      <w:r w:rsidRPr="00974E40">
        <w:rPr>
          <w:rFonts w:ascii="Times New Roman" w:hAnsi="Times New Roman"/>
          <w:b w:val="0"/>
        </w:rPr>
        <w:t xml:space="preserve">: kiên tri trong học tập và yêu thích bộ môn.  </w:t>
      </w:r>
    </w:p>
    <w:p w:rsidR="00974E40" w:rsidRPr="00974E40" w:rsidRDefault="00974E40" w:rsidP="002D5C1D">
      <w:pPr>
        <w:rPr>
          <w:rFonts w:ascii="Times New Roman" w:hAnsi="Times New Roman"/>
        </w:rPr>
      </w:pPr>
      <w:r w:rsidRPr="00974E40">
        <w:rPr>
          <w:rFonts w:ascii="Times New Roman" w:hAnsi="Times New Roman"/>
        </w:rPr>
        <w:t xml:space="preserve">II. </w:t>
      </w:r>
      <w:r w:rsidRPr="00974E40">
        <w:rPr>
          <w:rFonts w:ascii="Times New Roman" w:hAnsi="Times New Roman"/>
          <w:u w:val="single"/>
        </w:rPr>
        <w:t>Trọng Tâm</w:t>
      </w:r>
      <w:r w:rsidRPr="00974E40">
        <w:rPr>
          <w:rFonts w:ascii="Times New Roman" w:hAnsi="Times New Roman"/>
        </w:rPr>
        <w:t xml:space="preserve">: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Định nghĩa muối </w:t>
      </w:r>
    </w:p>
    <w:p w:rsidR="00974E40" w:rsidRPr="00974E40" w:rsidRDefault="00974E40" w:rsidP="000841AF">
      <w:pPr>
        <w:ind w:left="720"/>
        <w:jc w:val="both"/>
        <w:rPr>
          <w:rFonts w:ascii="Times New Roman" w:hAnsi="Times New Roman"/>
          <w:b w:val="0"/>
        </w:rPr>
      </w:pPr>
      <w:r w:rsidRPr="00974E40">
        <w:rPr>
          <w:rFonts w:ascii="Times New Roman" w:hAnsi="Times New Roman"/>
          <w:b w:val="0"/>
        </w:rPr>
        <w:t xml:space="preserve">-Cách gọi tên muối </w:t>
      </w:r>
    </w:p>
    <w:p w:rsidR="00974E40" w:rsidRPr="00974E40" w:rsidRDefault="00974E40" w:rsidP="000841AF">
      <w:pPr>
        <w:ind w:left="720"/>
        <w:rPr>
          <w:rFonts w:ascii="Times New Roman" w:hAnsi="Times New Roman"/>
          <w:b w:val="0"/>
        </w:rPr>
      </w:pPr>
      <w:r w:rsidRPr="00974E40">
        <w:rPr>
          <w:rFonts w:ascii="Times New Roman" w:hAnsi="Times New Roman"/>
          <w:b w:val="0"/>
        </w:rPr>
        <w:t xml:space="preserve">-Phân loại muối      </w:t>
      </w:r>
    </w:p>
    <w:p w:rsidR="00974E40" w:rsidRPr="00974E40" w:rsidRDefault="00974E40" w:rsidP="002D5C1D">
      <w:pPr>
        <w:rPr>
          <w:rFonts w:ascii="Times New Roman" w:hAnsi="Times New Roman"/>
          <w:u w:val="single"/>
        </w:rPr>
      </w:pPr>
      <w:r w:rsidRPr="00974E40">
        <w:rPr>
          <w:rFonts w:ascii="Times New Roman" w:hAnsi="Times New Roman"/>
        </w:rPr>
        <w:t xml:space="preserve">III. </w:t>
      </w:r>
      <w:r w:rsidRPr="00974E40">
        <w:rPr>
          <w:rFonts w:ascii="Times New Roman" w:hAnsi="Times New Roman"/>
          <w:u w:val="single"/>
        </w:rPr>
        <w:t>Chuẩn Bị.</w:t>
      </w:r>
    </w:p>
    <w:p w:rsidR="00974E40" w:rsidRPr="00974E40" w:rsidRDefault="00974E40" w:rsidP="000841AF">
      <w:pPr>
        <w:ind w:firstLine="720"/>
        <w:rPr>
          <w:rFonts w:ascii="Times New Roman" w:hAnsi="Times New Roman"/>
          <w:b w:val="0"/>
        </w:rPr>
      </w:pPr>
      <w:r w:rsidRPr="00974E40">
        <w:rPr>
          <w:rFonts w:ascii="Times New Roman" w:hAnsi="Times New Roman"/>
          <w:b w:val="0"/>
        </w:rPr>
        <w:t xml:space="preserve">-Bảng 3 (Muối ) </w:t>
      </w:r>
    </w:p>
    <w:p w:rsidR="00974E40" w:rsidRPr="00974E40" w:rsidRDefault="00974E40" w:rsidP="000841AF">
      <w:pPr>
        <w:ind w:firstLine="720"/>
        <w:rPr>
          <w:rFonts w:ascii="Times New Roman" w:hAnsi="Times New Roman"/>
          <w:b w:val="0"/>
        </w:rPr>
      </w:pPr>
      <w:r w:rsidRPr="00974E40">
        <w:rPr>
          <w:rFonts w:ascii="Times New Roman" w:hAnsi="Times New Roman"/>
        </w:rPr>
        <w:t>-</w:t>
      </w:r>
      <w:r w:rsidRPr="00974E40">
        <w:rPr>
          <w:rFonts w:ascii="Times New Roman" w:hAnsi="Times New Roman"/>
          <w:b w:val="0"/>
        </w:rPr>
        <w:t xml:space="preserve">Bảng phụ có ghi sẳn các bài tập </w:t>
      </w:r>
    </w:p>
    <w:p w:rsidR="00974E40" w:rsidRPr="00974E40" w:rsidRDefault="00974E40" w:rsidP="002D5C1D">
      <w:pPr>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6218C4">
      <w:pPr>
        <w:jc w:val="both"/>
        <w:rPr>
          <w:rFonts w:ascii="Times New Roman" w:hAnsi="Times New Roman"/>
          <w:u w:val="single"/>
        </w:rPr>
      </w:pPr>
      <w:r w:rsidRPr="00974E40">
        <w:rPr>
          <w:rFonts w:ascii="Times New Roman" w:hAnsi="Times New Roman"/>
        </w:rPr>
        <w:t>1. Bài cũ: (6’)</w:t>
      </w:r>
    </w:p>
    <w:p w:rsidR="00974E40" w:rsidRPr="00974E40" w:rsidRDefault="00974E40" w:rsidP="000841AF">
      <w:pPr>
        <w:ind w:firstLine="720"/>
        <w:jc w:val="both"/>
        <w:rPr>
          <w:rFonts w:ascii="Times New Roman" w:hAnsi="Times New Roman"/>
          <w:b w:val="0"/>
        </w:rPr>
      </w:pPr>
      <w:r w:rsidRPr="00974E40">
        <w:rPr>
          <w:rFonts w:ascii="Times New Roman" w:hAnsi="Times New Roman"/>
          <w:b w:val="0"/>
        </w:rPr>
        <w:t>a. Gọi 1 HS định nghĩa axít, bazơ và viết công thức chung của oxít, axít, bazơ.</w:t>
      </w:r>
    </w:p>
    <w:p w:rsidR="00974E40" w:rsidRPr="00974E40" w:rsidRDefault="00974E40" w:rsidP="000841AF">
      <w:pPr>
        <w:ind w:firstLine="720"/>
        <w:jc w:val="both"/>
        <w:rPr>
          <w:rFonts w:ascii="Times New Roman" w:hAnsi="Times New Roman"/>
          <w:b w:val="0"/>
        </w:rPr>
      </w:pPr>
      <w:r w:rsidRPr="00974E40">
        <w:rPr>
          <w:rFonts w:ascii="Times New Roman" w:hAnsi="Times New Roman"/>
          <w:b w:val="0"/>
        </w:rPr>
        <w:t>b. Gọi 1 HS làm bài tập 2 và 1 HS làm bài tập 6a sgk trang 130.</w:t>
      </w:r>
    </w:p>
    <w:p w:rsidR="00974E40" w:rsidRPr="00974E40" w:rsidRDefault="00974E40" w:rsidP="006218C4">
      <w:pPr>
        <w:jc w:val="both"/>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i/>
        </w:rPr>
        <w:t>C</w:t>
      </w:r>
      <w:r w:rsidRPr="00974E40">
        <w:rPr>
          <w:rFonts w:ascii="Times New Roman" w:hAnsi="Times New Roman"/>
          <w:b w:val="0"/>
        </w:rPr>
        <w:t xml:space="preserve">húng ta đã tìm hiểu hợp chất axít, bazơ. Trong các hợp chất vô cơ còn có hợp chất muối. Muối có thành phần phân tử như thế nào? gọi tên ra sao?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501"/>
        <w:gridCol w:w="3045"/>
        <w:gridCol w:w="2876"/>
      </w:tblGrid>
      <w:tr w:rsidR="00974E40" w:rsidRPr="00974E40" w:rsidTr="007A7EA3">
        <w:trPr>
          <w:jc w:val="center"/>
        </w:trPr>
        <w:tc>
          <w:tcPr>
            <w:tcW w:w="2159"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GIÁO VIÊN</w:t>
            </w:r>
          </w:p>
        </w:tc>
        <w:tc>
          <w:tcPr>
            <w:tcW w:w="1461"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HỌC SINH</w:t>
            </w:r>
          </w:p>
        </w:tc>
        <w:tc>
          <w:tcPr>
            <w:tcW w:w="1380" w:type="pct"/>
            <w:tcBorders>
              <w:top w:val="double" w:sz="4" w:space="0" w:color="auto"/>
              <w:bottom w:val="single" w:sz="4" w:space="0" w:color="auto"/>
            </w:tcBorders>
            <w:shd w:val="clear" w:color="auto" w:fill="E6E6E6"/>
          </w:tcPr>
          <w:p w:rsidR="00974E40" w:rsidRPr="00974E40" w:rsidRDefault="00974E40" w:rsidP="007A7EA3">
            <w:pPr>
              <w:jc w:val="center"/>
              <w:rPr>
                <w:rFonts w:ascii="Times New Roman" w:hAnsi="Times New Roman"/>
              </w:rPr>
            </w:pPr>
            <w:r w:rsidRPr="00974E40">
              <w:rPr>
                <w:rFonts w:ascii="Times New Roman" w:hAnsi="Times New Roman"/>
              </w:rPr>
              <w:t>NỘI DUNG</w:t>
            </w:r>
          </w:p>
        </w:tc>
      </w:tr>
      <w:tr w:rsidR="00974E40" w:rsidRPr="00974E40" w:rsidTr="007A7EA3">
        <w:trPr>
          <w:jc w:val="center"/>
        </w:trPr>
        <w:tc>
          <w:tcPr>
            <w:tcW w:w="5000" w:type="pct"/>
            <w:gridSpan w:val="3"/>
            <w:tcBorders>
              <w:top w:val="single" w:sz="4" w:space="0" w:color="auto"/>
            </w:tcBorders>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Hoạt động 1: Muối (31’)</w:t>
            </w:r>
          </w:p>
        </w:tc>
      </w:tr>
      <w:tr w:rsidR="00974E40" w:rsidRPr="00974E40" w:rsidTr="007A7EA3">
        <w:trPr>
          <w:jc w:val="center"/>
        </w:trPr>
        <w:tc>
          <w:tcPr>
            <w:tcW w:w="2159" w:type="pct"/>
            <w:shd w:val="clear" w:color="auto" w:fill="auto"/>
          </w:tcPr>
          <w:p w:rsidR="00974E40" w:rsidRPr="00974E40" w:rsidRDefault="00974E40" w:rsidP="007A7EA3">
            <w:pPr>
              <w:jc w:val="both"/>
              <w:rPr>
                <w:rFonts w:ascii="Times New Roman" w:hAnsi="Times New Roman"/>
                <w:i/>
                <w:u w:val="single"/>
              </w:rPr>
            </w:pPr>
          </w:p>
          <w:p w:rsidR="00974E40" w:rsidRPr="00974E40" w:rsidRDefault="00974E40" w:rsidP="007A7EA3">
            <w:pPr>
              <w:jc w:val="both"/>
              <w:rPr>
                <w:rFonts w:ascii="Times New Roman" w:hAnsi="Times New Roman"/>
                <w:b w:val="0"/>
              </w:rPr>
            </w:pPr>
            <w:r w:rsidRPr="00974E40">
              <w:rPr>
                <w:rFonts w:ascii="Times New Roman" w:hAnsi="Times New Roman"/>
                <w:b w:val="0"/>
              </w:rPr>
              <w:t>?Kể tên một số muối thường gặp và viết công thức của chúng?</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GV: Yêu cầu HS thảo luận nhóm hoàn thành </w:t>
            </w:r>
            <w:r w:rsidRPr="00974E40">
              <w:rPr>
                <w:rFonts w:ascii="Times New Roman" w:hAnsi="Times New Roman"/>
              </w:rPr>
              <w:t>bảng 1</w:t>
            </w:r>
            <w:r w:rsidRPr="00974E40">
              <w:rPr>
                <w:rFonts w:ascii="Times New Roman" w:hAnsi="Times New Roman"/>
                <w:b w:val="0"/>
              </w:rPr>
              <w:t xml:space="preserve"> sau bằng cách ghi CTHH và nguyên tử kim loại và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Gọi đại diện các nhóm báo cáo kết quả thảo luận.</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So sánh thành phần phân tử của các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Mỗi một phân tử muối có bao nhiêu nguyên tử kim loại?</w:t>
            </w:r>
          </w:p>
          <w:p w:rsidR="00974E40" w:rsidRPr="00974E40" w:rsidRDefault="00974E40" w:rsidP="007A7EA3">
            <w:pPr>
              <w:jc w:val="both"/>
              <w:rPr>
                <w:rFonts w:ascii="Times New Roman" w:hAnsi="Times New Roman"/>
                <w:b w:val="0"/>
              </w:rPr>
            </w:pPr>
            <w:r w:rsidRPr="00974E40">
              <w:rPr>
                <w:rFonts w:ascii="Times New Roman" w:hAnsi="Times New Roman"/>
                <w:b w:val="0"/>
              </w:rPr>
              <w:t>?Mỗi một phân tử muối có mấy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Một phân  tử mối có ít nhất bao nhiêu nguyên tố hoá học tạo thành?</w:t>
            </w:r>
          </w:p>
          <w:p w:rsidR="00974E40" w:rsidRPr="00974E40" w:rsidRDefault="00974E40" w:rsidP="007A7EA3">
            <w:pPr>
              <w:jc w:val="both"/>
              <w:rPr>
                <w:rFonts w:ascii="Times New Roman" w:hAnsi="Times New Roman"/>
                <w:b w:val="0"/>
              </w:rPr>
            </w:pPr>
            <w:r w:rsidRPr="00974E40">
              <w:rPr>
                <w:rFonts w:ascii="Times New Roman" w:hAnsi="Times New Roman"/>
                <w:b w:val="0"/>
              </w:rPr>
              <w:t>?Một chất được tạo bởi hai NTHH trở lên gọi là gì?</w:t>
            </w:r>
          </w:p>
          <w:p w:rsidR="00974E40" w:rsidRPr="00974E40" w:rsidRDefault="00974E40" w:rsidP="007A7EA3">
            <w:pPr>
              <w:jc w:val="both"/>
              <w:rPr>
                <w:rFonts w:ascii="Times New Roman" w:hAnsi="Times New Roman"/>
                <w:b w:val="0"/>
              </w:rPr>
            </w:pPr>
            <w:r w:rsidRPr="00974E40">
              <w:rPr>
                <w:rFonts w:ascii="Times New Roman" w:hAnsi="Times New Roman"/>
                <w:b w:val="0"/>
              </w:rPr>
              <w:t>? Vậy, Một chất hội tụ đầy đủ cả 3 yếu tố trên gọi là muối,Em hãy định nghĩa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Từ  CTHH của muối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xml:space="preserve"> các em có nhận xét gì về hoá trị của nhôm với chỉ số gốc (=SO</w:t>
            </w:r>
            <w:r w:rsidRPr="00974E40">
              <w:rPr>
                <w:rFonts w:ascii="Times New Roman" w:hAnsi="Times New Roman"/>
                <w:b w:val="0"/>
                <w:vertAlign w:val="subscript"/>
              </w:rPr>
              <w:t>4</w:t>
            </w:r>
            <w:r w:rsidRPr="00974E40">
              <w:rPr>
                <w:rFonts w:ascii="Times New Roman" w:hAnsi="Times New Roman"/>
                <w:b w:val="0"/>
              </w:rPr>
              <w:t>) và ngược lại.</w:t>
            </w:r>
          </w:p>
          <w:p w:rsidR="00974E40" w:rsidRPr="00974E40" w:rsidRDefault="00974E40" w:rsidP="007A7EA3">
            <w:pPr>
              <w:jc w:val="both"/>
              <w:rPr>
                <w:rFonts w:ascii="Times New Roman" w:hAnsi="Times New Roman"/>
                <w:b w:val="0"/>
              </w:rPr>
            </w:pPr>
            <w:r w:rsidRPr="00974E40">
              <w:rPr>
                <w:rFonts w:ascii="Times New Roman" w:hAnsi="Times New Roman"/>
                <w:b w:val="0"/>
              </w:rPr>
              <w:t>? Để lập CTHH của muối chúng ta vận dụng qui tắc nào.nhắc lai qui tắc đó</w:t>
            </w:r>
          </w:p>
          <w:p w:rsidR="00974E40" w:rsidRPr="00974E40" w:rsidRDefault="00974E40" w:rsidP="007A7EA3">
            <w:pPr>
              <w:jc w:val="both"/>
              <w:rPr>
                <w:rFonts w:ascii="Times New Roman" w:hAnsi="Times New Roman"/>
                <w:b w:val="0"/>
              </w:rPr>
            </w:pPr>
            <w:r w:rsidRPr="00974E40">
              <w:rPr>
                <w:rFonts w:ascii="Times New Roman" w:hAnsi="Times New Roman"/>
                <w:b w:val="0"/>
              </w:rPr>
              <w:t>GV: cho HS thảo luận theo bàn nêu ra cách goi tên của muối?</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Gọi đại diện 1 bàn phát biêu cách gọi tên muối?</w:t>
            </w:r>
          </w:p>
          <w:p w:rsidR="00974E40" w:rsidRPr="00974E40" w:rsidRDefault="00974E40" w:rsidP="007A7EA3">
            <w:pPr>
              <w:jc w:val="both"/>
              <w:rPr>
                <w:rFonts w:ascii="Times New Roman" w:hAnsi="Times New Roman"/>
                <w:b w:val="0"/>
              </w:rPr>
            </w:pPr>
            <w:r w:rsidRPr="00974E40">
              <w:rPr>
                <w:rFonts w:ascii="Times New Roman" w:hAnsi="Times New Roman"/>
                <w:b w:val="0"/>
              </w:rPr>
              <w:t>? Gọi tên các muối sau: KCl,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Fe(NO</w:t>
            </w:r>
            <w:r w:rsidRPr="00974E40">
              <w:rPr>
                <w:rFonts w:ascii="Times New Roman" w:hAnsi="Times New Roman"/>
                <w:b w:val="0"/>
                <w:vertAlign w:val="subscript"/>
              </w:rPr>
              <w:t>3</w:t>
            </w:r>
            <w:r w:rsidRPr="00974E40">
              <w:rPr>
                <w:rFonts w:ascii="Times New Roman" w:hAnsi="Times New Roman"/>
                <w:b w:val="0"/>
              </w:rPr>
              <w:t>)</w:t>
            </w:r>
            <w:r w:rsidRPr="00974E40">
              <w:rPr>
                <w:rFonts w:ascii="Times New Roman" w:hAnsi="Times New Roman"/>
                <w:b w:val="0"/>
                <w:vertAlign w:val="subscript"/>
              </w:rPr>
              <w:t>2</w:t>
            </w:r>
            <w:r w:rsidRPr="00974E40">
              <w:rPr>
                <w:rFonts w:ascii="Times New Roman" w:hAnsi="Times New Roman"/>
                <w:b w:val="0"/>
              </w:rPr>
              <w:t xml:space="preserve"> </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Lưu ý: Nếu kim loại có nhiều hoá trị thì kèm theo hoá trị trong ngoặc đơn giống gọi tên bazơ.</w:t>
            </w:r>
          </w:p>
          <w:p w:rsidR="00974E40" w:rsidRPr="00974E40" w:rsidRDefault="00974E40" w:rsidP="007A7EA3">
            <w:pPr>
              <w:jc w:val="both"/>
              <w:rPr>
                <w:rFonts w:ascii="Times New Roman" w:hAnsi="Times New Roman"/>
                <w:b w:val="0"/>
              </w:rPr>
            </w:pPr>
            <w:r w:rsidRPr="00974E40">
              <w:rPr>
                <w:rFonts w:ascii="Times New Roman" w:hAnsi="Times New Roman"/>
                <w:b w:val="0"/>
              </w:rPr>
              <w:t>-HD hs gọi tên muối sau: KHCO</w:t>
            </w:r>
            <w:r w:rsidRPr="00974E40">
              <w:rPr>
                <w:rFonts w:ascii="Times New Roman" w:hAnsi="Times New Roman"/>
                <w:b w:val="0"/>
                <w:vertAlign w:val="subscript"/>
              </w:rPr>
              <w:t>3</w:t>
            </w:r>
            <w:r w:rsidRPr="00974E40">
              <w:rPr>
                <w:rFonts w:ascii="Times New Roman" w:hAnsi="Times New Roman"/>
                <w:b w:val="0"/>
              </w:rPr>
              <w:t>, NaH</w:t>
            </w:r>
            <w:r w:rsidRPr="00974E40">
              <w:rPr>
                <w:rFonts w:ascii="Times New Roman" w:hAnsi="Times New Roman"/>
                <w:b w:val="0"/>
                <w:vertAlign w:val="subscript"/>
              </w:rPr>
              <w:t>2</w:t>
            </w:r>
            <w:r w:rsidRPr="00974E40">
              <w:rPr>
                <w:rFonts w:ascii="Times New Roman" w:hAnsi="Times New Roman"/>
                <w:b w:val="0"/>
              </w:rPr>
              <w:t>PO</w:t>
            </w:r>
            <w:r w:rsidRPr="00974E40">
              <w:rPr>
                <w:rFonts w:ascii="Times New Roman" w:hAnsi="Times New Roman"/>
                <w:b w:val="0"/>
                <w:vertAlign w:val="subscript"/>
              </w:rPr>
              <w:t>4</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GV: hướng dẫn HS cách gọi tên muối axít </w:t>
            </w:r>
          </w:p>
          <w:p w:rsidR="00974E40" w:rsidRPr="00974E40" w:rsidRDefault="00974E40" w:rsidP="007A7EA3">
            <w:pPr>
              <w:jc w:val="both"/>
              <w:rPr>
                <w:rFonts w:ascii="Times New Roman" w:hAnsi="Times New Roman"/>
                <w:b w:val="0"/>
              </w:rPr>
            </w:pPr>
            <w:r w:rsidRPr="00974E40">
              <w:rPr>
                <w:rFonts w:ascii="Times New Roman" w:hAnsi="Times New Roman"/>
                <w:b w:val="0"/>
              </w:rPr>
              <w:t>? Dựa vào bảng 3 có thể chia ra  mấy loại muối? kể tên và cho ví dụ minh hoạ?</w:t>
            </w:r>
          </w:p>
          <w:p w:rsidR="00974E40" w:rsidRPr="00974E40" w:rsidRDefault="00974E40" w:rsidP="007A7EA3">
            <w:pPr>
              <w:jc w:val="both"/>
              <w:rPr>
                <w:rFonts w:ascii="Times New Roman" w:hAnsi="Times New Roman"/>
                <w:b w:val="0"/>
              </w:rPr>
            </w:pPr>
            <w:r w:rsidRPr="00974E40">
              <w:rPr>
                <w:rFonts w:ascii="Times New Roman" w:hAnsi="Times New Roman"/>
                <w:b w:val="0"/>
              </w:rPr>
              <w:t>? Gọi 1 HS đọc 2 định nghĩa phân loại muối?</w:t>
            </w:r>
          </w:p>
        </w:tc>
        <w:tc>
          <w:tcPr>
            <w:tcW w:w="1461" w:type="pct"/>
            <w:shd w:val="clear" w:color="auto" w:fill="auto"/>
          </w:tcPr>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bCs/>
              </w:rPr>
            </w:pPr>
            <w:r w:rsidRPr="00974E40">
              <w:rPr>
                <w:rFonts w:ascii="Times New Roman" w:hAnsi="Times New Roman"/>
                <w:b w:val="0"/>
                <w:bCs/>
              </w:rPr>
              <w:t>Natriclorua: NaCl</w:t>
            </w:r>
          </w:p>
          <w:p w:rsidR="00974E40" w:rsidRPr="00974E40" w:rsidRDefault="00974E40" w:rsidP="007A7EA3">
            <w:pPr>
              <w:jc w:val="both"/>
              <w:rPr>
                <w:rFonts w:ascii="Times New Roman" w:hAnsi="Times New Roman"/>
                <w:b w:val="0"/>
                <w:bCs/>
              </w:rPr>
            </w:pPr>
            <w:r w:rsidRPr="00974E40">
              <w:rPr>
                <w:rFonts w:ascii="Times New Roman" w:hAnsi="Times New Roman"/>
                <w:b w:val="0"/>
                <w:bCs/>
              </w:rPr>
              <w:t>Đồng sufat: CuSO</w:t>
            </w:r>
            <w:r w:rsidRPr="00974E40">
              <w:rPr>
                <w:rFonts w:ascii="Times New Roman" w:hAnsi="Times New Roman"/>
                <w:b w:val="0"/>
                <w:bCs/>
                <w:vertAlign w:val="subscript"/>
              </w:rPr>
              <w:t>4</w:t>
            </w:r>
          </w:p>
          <w:p w:rsidR="00974E40" w:rsidRPr="00974E40" w:rsidRDefault="00974E40" w:rsidP="007A7EA3">
            <w:pPr>
              <w:jc w:val="both"/>
              <w:rPr>
                <w:rFonts w:ascii="Times New Roman" w:hAnsi="Times New Roman"/>
                <w:b w:val="0"/>
              </w:rPr>
            </w:pPr>
            <w:r w:rsidRPr="00974E40">
              <w:rPr>
                <w:rFonts w:ascii="Times New Roman" w:hAnsi="Times New Roman"/>
                <w:b w:val="0"/>
              </w:rPr>
              <w:t>-Thảo luận nhóm 3’ hoàn thành vào bảng nhóm</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Đại diện các nhóm báo cáo kết quả, các nhóm còn lại nhận xét, bổ sung (nếu có)</w:t>
            </w: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Chúng đều có nguyên tử </w:t>
            </w:r>
            <w:r w:rsidRPr="00974E40">
              <w:rPr>
                <w:rFonts w:ascii="Times New Roman" w:hAnsi="Times New Roman"/>
                <w:b w:val="0"/>
              </w:rPr>
              <w:lastRenderedPageBreak/>
              <w:t>kim loại liên kết với gốc axít</w:t>
            </w:r>
          </w:p>
          <w:p w:rsidR="00974E40" w:rsidRPr="00974E40" w:rsidRDefault="00974E40" w:rsidP="007A7EA3">
            <w:pPr>
              <w:jc w:val="both"/>
              <w:rPr>
                <w:rFonts w:ascii="Times New Roman" w:hAnsi="Times New Roman"/>
                <w:b w:val="0"/>
              </w:rPr>
            </w:pPr>
            <w:r w:rsidRPr="00974E40">
              <w:rPr>
                <w:rFonts w:ascii="Times New Roman" w:hAnsi="Times New Roman"/>
                <w:b w:val="0"/>
              </w:rPr>
              <w:t>-Một hoặc nhiều</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Một hoặc nhiều</w:t>
            </w:r>
          </w:p>
          <w:p w:rsidR="00974E40" w:rsidRPr="00974E40" w:rsidRDefault="00974E40" w:rsidP="007A7EA3">
            <w:pPr>
              <w:jc w:val="both"/>
              <w:rPr>
                <w:rFonts w:ascii="Times New Roman" w:hAnsi="Times New Roman"/>
                <w:b w:val="0"/>
              </w:rPr>
            </w:pPr>
            <w:r w:rsidRPr="00974E40">
              <w:rPr>
                <w:rFonts w:ascii="Times New Roman" w:hAnsi="Times New Roman"/>
                <w:b w:val="0"/>
              </w:rPr>
              <w:t>-Ít nhất hai NTHH tạo thành</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Hợp chất</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Muối là hợp chất mà phân tử gồm có 1 hay nhiều nguyên tử kim loại liên kết với một hay nhiều gốc axít </w:t>
            </w:r>
          </w:p>
          <w:p w:rsidR="00974E40" w:rsidRPr="00974E40" w:rsidRDefault="00974E40" w:rsidP="007A7EA3">
            <w:pPr>
              <w:jc w:val="both"/>
              <w:rPr>
                <w:rFonts w:ascii="Times New Roman" w:hAnsi="Times New Roman"/>
                <w:b w:val="0"/>
              </w:rPr>
            </w:pPr>
            <w:r w:rsidRPr="00974E40">
              <w:rPr>
                <w:rFonts w:ascii="Times New Roman" w:hAnsi="Times New Roman"/>
                <w:b w:val="0"/>
              </w:rPr>
              <w:t>-Hoá trị Al=chỉ số của nhóm SO</w:t>
            </w:r>
            <w:r w:rsidRPr="00974E40">
              <w:rPr>
                <w:rFonts w:ascii="Times New Roman" w:hAnsi="Times New Roman"/>
                <w:b w:val="0"/>
                <w:vertAlign w:val="subscript"/>
              </w:rPr>
              <w:t>4 ,</w:t>
            </w:r>
            <w:r w:rsidRPr="00974E40">
              <w:rPr>
                <w:rFonts w:ascii="Times New Roman" w:hAnsi="Times New Roman"/>
                <w:b w:val="0"/>
              </w:rPr>
              <w:t xml:space="preserve"> hoá trị của nhóm SO</w:t>
            </w:r>
            <w:r w:rsidRPr="00974E40">
              <w:rPr>
                <w:rFonts w:ascii="Times New Roman" w:hAnsi="Times New Roman"/>
                <w:b w:val="0"/>
                <w:vertAlign w:val="subscript"/>
              </w:rPr>
              <w:t>4</w:t>
            </w:r>
            <w:r w:rsidRPr="00974E40">
              <w:rPr>
                <w:rFonts w:ascii="Times New Roman" w:hAnsi="Times New Roman"/>
                <w:b w:val="0"/>
              </w:rPr>
              <w:t>=chỉ số của Al</w:t>
            </w:r>
          </w:p>
          <w:p w:rsidR="00974E40" w:rsidRPr="00974E40" w:rsidRDefault="00974E40" w:rsidP="007A7EA3">
            <w:pPr>
              <w:jc w:val="both"/>
              <w:rPr>
                <w:rFonts w:ascii="Times New Roman" w:hAnsi="Times New Roman"/>
                <w:b w:val="0"/>
              </w:rPr>
            </w:pPr>
            <w:r w:rsidRPr="00974E40">
              <w:rPr>
                <w:rFonts w:ascii="Times New Roman" w:hAnsi="Times New Roman"/>
                <w:b w:val="0"/>
              </w:rPr>
              <w:t>Qui tắc hoá trị,  a.x=b.y</w:t>
            </w:r>
          </w:p>
          <w:p w:rsidR="00974E40" w:rsidRPr="00974E40" w:rsidRDefault="00974E40" w:rsidP="007A7EA3">
            <w:pPr>
              <w:jc w:val="both"/>
              <w:rPr>
                <w:rFonts w:ascii="Times New Roman" w:hAnsi="Times New Roman"/>
                <w:b w:val="0"/>
              </w:rPr>
            </w:pPr>
          </w:p>
          <w:p w:rsidR="00974E40" w:rsidRPr="00974E40" w:rsidRDefault="00974E40" w:rsidP="007A7EA3">
            <w:pPr>
              <w:jc w:val="both"/>
              <w:rPr>
                <w:rFonts w:ascii="Times New Roman" w:hAnsi="Times New Roman"/>
                <w:b w:val="0"/>
              </w:rPr>
            </w:pPr>
            <w:r w:rsidRPr="00974E40">
              <w:rPr>
                <w:rFonts w:ascii="Times New Roman" w:hAnsi="Times New Roman"/>
                <w:b w:val="0"/>
              </w:rPr>
              <w:t xml:space="preserve">HS thảo luận theo bàn và nêu cách gọi tên 1’ </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Tên muối =tên kim loại+ tên gốc axí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Đại diện 1 nhóm báo cáo, các nhóm còn lại nhận xết, bổ sung (nếu có)</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KCl:Kali clorua</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Al</w:t>
            </w:r>
            <w:r w:rsidRPr="00974E40">
              <w:rPr>
                <w:rFonts w:ascii="Times New Roman" w:hAnsi="Times New Roman"/>
                <w:b w:val="0"/>
                <w:vertAlign w:val="subscript"/>
                <w:lang w:val="it-IT"/>
              </w:rPr>
              <w:t>2</w:t>
            </w:r>
            <w:r w:rsidRPr="00974E40">
              <w:rPr>
                <w:rFonts w:ascii="Times New Roman" w:hAnsi="Times New Roman"/>
                <w:b w:val="0"/>
                <w:lang w:val="it-IT"/>
              </w:rPr>
              <w:t>(SO</w:t>
            </w:r>
            <w:r w:rsidRPr="00974E40">
              <w:rPr>
                <w:rFonts w:ascii="Times New Roman" w:hAnsi="Times New Roman"/>
                <w:b w:val="0"/>
                <w:vertAlign w:val="subscript"/>
                <w:lang w:val="it-IT"/>
              </w:rPr>
              <w:t>4</w:t>
            </w:r>
            <w:r w:rsidRPr="00974E40">
              <w:rPr>
                <w:rFonts w:ascii="Times New Roman" w:hAnsi="Times New Roman"/>
                <w:b w:val="0"/>
                <w:lang w:val="it-IT"/>
              </w:rPr>
              <w:t>)</w:t>
            </w:r>
            <w:r w:rsidRPr="00974E40">
              <w:rPr>
                <w:rFonts w:ascii="Times New Roman" w:hAnsi="Times New Roman"/>
                <w:b w:val="0"/>
                <w:vertAlign w:val="subscript"/>
                <w:lang w:val="it-IT"/>
              </w:rPr>
              <w:t>3</w:t>
            </w:r>
            <w:r w:rsidRPr="00974E40">
              <w:rPr>
                <w:rFonts w:ascii="Times New Roman" w:hAnsi="Times New Roman"/>
                <w:b w:val="0"/>
                <w:lang w:val="it-IT"/>
              </w:rPr>
              <w:t>: Nhôm sunfat</w:t>
            </w:r>
          </w:p>
          <w:p w:rsidR="00974E40" w:rsidRPr="00974E40" w:rsidRDefault="00974E40" w:rsidP="002D5C1D">
            <w:pPr>
              <w:rPr>
                <w:rFonts w:ascii="Times New Roman" w:hAnsi="Times New Roman"/>
                <w:b w:val="0"/>
              </w:rPr>
            </w:pPr>
            <w:r w:rsidRPr="00974E40">
              <w:rPr>
                <w:rFonts w:ascii="Times New Roman" w:hAnsi="Times New Roman"/>
                <w:b w:val="0"/>
              </w:rPr>
              <w:t>Fe(NO</w:t>
            </w:r>
            <w:r w:rsidRPr="00974E40">
              <w:rPr>
                <w:rFonts w:ascii="Times New Roman" w:hAnsi="Times New Roman"/>
                <w:b w:val="0"/>
                <w:vertAlign w:val="subscript"/>
              </w:rPr>
              <w:t>3</w:t>
            </w:r>
            <w:r w:rsidRPr="00974E40">
              <w:rPr>
                <w:rFonts w:ascii="Times New Roman" w:hAnsi="Times New Roman"/>
                <w:b w:val="0"/>
              </w:rPr>
              <w:t>)</w:t>
            </w:r>
            <w:r w:rsidRPr="00974E40">
              <w:rPr>
                <w:rFonts w:ascii="Times New Roman" w:hAnsi="Times New Roman"/>
                <w:b w:val="0"/>
                <w:vertAlign w:val="subscript"/>
              </w:rPr>
              <w:t>2</w:t>
            </w:r>
            <w:r w:rsidRPr="00974E40">
              <w:rPr>
                <w:rFonts w:ascii="Times New Roman" w:hAnsi="Times New Roman"/>
                <w:b w:val="0"/>
              </w:rPr>
              <w:t>: Sắt (II) nitrat</w:t>
            </w: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r w:rsidRPr="00974E40">
              <w:rPr>
                <w:rFonts w:ascii="Times New Roman" w:hAnsi="Times New Roman"/>
                <w:b w:val="0"/>
              </w:rPr>
              <w:t>-Tiếp thu kiến thức.</w:t>
            </w:r>
          </w:p>
          <w:p w:rsidR="00974E40" w:rsidRPr="00974E40" w:rsidRDefault="00974E40" w:rsidP="002D5C1D">
            <w:pPr>
              <w:rPr>
                <w:rFonts w:ascii="Times New Roman" w:hAnsi="Times New Roman"/>
                <w:b w:val="0"/>
              </w:rPr>
            </w:pPr>
          </w:p>
          <w:p w:rsidR="00974E40" w:rsidRPr="00974E40" w:rsidRDefault="00974E40" w:rsidP="002D5C1D">
            <w:pPr>
              <w:rPr>
                <w:rFonts w:ascii="Times New Roman" w:hAnsi="Times New Roman"/>
                <w:b w:val="0"/>
              </w:rPr>
            </w:pPr>
            <w:r w:rsidRPr="00974E40">
              <w:rPr>
                <w:rFonts w:ascii="Times New Roman" w:hAnsi="Times New Roman"/>
                <w:b w:val="0"/>
              </w:rPr>
              <w:t>-Kali hidro cacbonat</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Natri đi hidro cacbonat</w:t>
            </w:r>
          </w:p>
          <w:p w:rsidR="00974E40" w:rsidRPr="00974E40" w:rsidRDefault="00974E40" w:rsidP="002D5C1D">
            <w:pPr>
              <w:rPr>
                <w:rFonts w:ascii="Times New Roman" w:hAnsi="Times New Roman"/>
                <w:b w:val="0"/>
                <w:lang w:val="it-IT"/>
              </w:rPr>
            </w:pP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2 loại:</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Muối trung hòa</w:t>
            </w:r>
          </w:p>
          <w:p w:rsidR="00974E40" w:rsidRPr="00974E40" w:rsidRDefault="00974E40" w:rsidP="002D5C1D">
            <w:pPr>
              <w:rPr>
                <w:rFonts w:ascii="Times New Roman" w:hAnsi="Times New Roman"/>
                <w:b w:val="0"/>
                <w:lang w:val="it-IT"/>
              </w:rPr>
            </w:pPr>
            <w:r w:rsidRPr="00974E40">
              <w:rPr>
                <w:rFonts w:ascii="Times New Roman" w:hAnsi="Times New Roman"/>
                <w:b w:val="0"/>
                <w:lang w:val="it-IT"/>
              </w:rPr>
              <w:t>+Muối axit</w:t>
            </w:r>
          </w:p>
        </w:tc>
        <w:tc>
          <w:tcPr>
            <w:tcW w:w="1380" w:type="pct"/>
            <w:shd w:val="clear" w:color="auto" w:fill="auto"/>
          </w:tcPr>
          <w:p w:rsidR="00974E40" w:rsidRPr="00974E40" w:rsidRDefault="00974E40" w:rsidP="007A7EA3">
            <w:pPr>
              <w:jc w:val="both"/>
              <w:rPr>
                <w:rFonts w:ascii="Times New Roman" w:hAnsi="Times New Roman"/>
                <w:lang w:val="it-IT"/>
              </w:rPr>
            </w:pPr>
            <w:r w:rsidRPr="00974E40">
              <w:rPr>
                <w:rFonts w:ascii="Times New Roman" w:hAnsi="Times New Roman"/>
                <w:lang w:val="it-IT"/>
              </w:rPr>
              <w:lastRenderedPageBreak/>
              <w:t xml:space="preserve">III. </w:t>
            </w:r>
            <w:r w:rsidRPr="00974E40">
              <w:rPr>
                <w:rFonts w:ascii="Times New Roman" w:hAnsi="Times New Roman"/>
                <w:u w:val="single"/>
                <w:lang w:val="it-IT"/>
              </w:rPr>
              <w:t>MUỐI</w:t>
            </w:r>
            <w:r w:rsidRPr="00974E40">
              <w:rPr>
                <w:rFonts w:ascii="Times New Roman" w:hAnsi="Times New Roman"/>
                <w:lang w:val="it-IT"/>
              </w:rPr>
              <w:t xml:space="preserve"> </w:t>
            </w:r>
          </w:p>
          <w:p w:rsidR="00974E40" w:rsidRPr="00974E40" w:rsidRDefault="00974E40" w:rsidP="007A7EA3">
            <w:pPr>
              <w:jc w:val="both"/>
              <w:rPr>
                <w:rFonts w:ascii="Times New Roman" w:hAnsi="Times New Roman"/>
                <w:b w:val="0"/>
                <w:i/>
                <w:lang w:val="it-IT"/>
              </w:rPr>
            </w:pPr>
            <w:r w:rsidRPr="00974E40">
              <w:rPr>
                <w:rFonts w:ascii="Times New Roman" w:hAnsi="Times New Roman"/>
                <w:lang w:val="it-IT"/>
              </w:rPr>
              <w:t xml:space="preserve">1. </w:t>
            </w:r>
            <w:r w:rsidRPr="00974E40">
              <w:rPr>
                <w:rFonts w:ascii="Times New Roman" w:hAnsi="Times New Roman"/>
                <w:i/>
                <w:u w:val="single"/>
                <w:lang w:val="it-IT"/>
              </w:rPr>
              <w:t>Định nghĩa</w:t>
            </w:r>
            <w:r w:rsidRPr="00974E40">
              <w:rPr>
                <w:rFonts w:ascii="Times New Roman" w:hAnsi="Times New Roman"/>
                <w:b w:val="0"/>
                <w:i/>
                <w:lang w:val="it-IT"/>
              </w:rPr>
              <w:t>.</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 xml:space="preserve">   </w:t>
            </w:r>
          </w:p>
          <w:p w:rsidR="00974E40" w:rsidRPr="00974E40" w:rsidRDefault="00974E40" w:rsidP="007A7EA3">
            <w:pPr>
              <w:jc w:val="both"/>
              <w:rPr>
                <w:rFonts w:ascii="Times New Roman" w:hAnsi="Times New Roman"/>
                <w:b w:val="0"/>
                <w:i/>
                <w:lang w:val="it-IT"/>
              </w:rPr>
            </w:pPr>
            <w:r w:rsidRPr="00974E40">
              <w:rPr>
                <w:rFonts w:ascii="Times New Roman" w:hAnsi="Times New Roman"/>
                <w:b w:val="0"/>
                <w:i/>
                <w:lang w:val="it-IT"/>
              </w:rPr>
              <w:t xml:space="preserve">    </w:t>
            </w: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i/>
                <w:lang w:val="it-IT"/>
              </w:rPr>
            </w:pP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Muối là hợp chất mà phân tử gồm có 1 hay nhiều nguyên tử kim loại liên kết với một hay nhiều gốc axít.</w:t>
            </w: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it-IT"/>
              </w:rPr>
            </w:pPr>
          </w:p>
          <w:p w:rsidR="00974E40" w:rsidRPr="00974E40" w:rsidRDefault="00974E40" w:rsidP="007A7EA3">
            <w:pPr>
              <w:jc w:val="both"/>
              <w:rPr>
                <w:rFonts w:ascii="Times New Roman" w:hAnsi="Times New Roman"/>
                <w:b w:val="0"/>
                <w:lang w:val="fr-FR"/>
              </w:rPr>
            </w:pPr>
            <w:r w:rsidRPr="00974E40">
              <w:rPr>
                <w:rFonts w:ascii="Times New Roman" w:hAnsi="Times New Roman"/>
                <w:lang w:val="fr-FR"/>
              </w:rPr>
              <w:t xml:space="preserve">2. </w:t>
            </w:r>
            <w:r w:rsidRPr="00974E40">
              <w:rPr>
                <w:rFonts w:ascii="Times New Roman" w:hAnsi="Times New Roman"/>
                <w:i/>
                <w:u w:val="single"/>
                <w:lang w:val="fr-FR"/>
              </w:rPr>
              <w:t>Gọi tên</w:t>
            </w:r>
            <w:r w:rsidRPr="00974E40">
              <w:rPr>
                <w:rFonts w:ascii="Times New Roman" w:hAnsi="Times New Roman"/>
                <w:lang w:val="fr-FR"/>
              </w:rPr>
              <w:t>.</w:t>
            </w:r>
          </w:p>
          <w:p w:rsidR="00974E40" w:rsidRPr="00974E40" w:rsidRDefault="00974E40" w:rsidP="007A7EA3">
            <w:pPr>
              <w:jc w:val="both"/>
              <w:rPr>
                <w:rFonts w:ascii="Times New Roman" w:hAnsi="Times New Roman"/>
                <w:b w:val="0"/>
                <w:lang w:val="fr-FR"/>
              </w:rPr>
            </w:pPr>
          </w:p>
          <w:p w:rsidR="00974E40" w:rsidRPr="00974E40" w:rsidRDefault="00974E40" w:rsidP="007A7EA3">
            <w:pPr>
              <w:jc w:val="both"/>
              <w:rPr>
                <w:rFonts w:ascii="Times New Roman" w:hAnsi="Times New Roman"/>
                <w:b w:val="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0"/>
            </w:tblGrid>
            <w:tr w:rsidR="00974E40" w:rsidRPr="00974E40" w:rsidTr="007A7EA3">
              <w:tc>
                <w:tcPr>
                  <w:tcW w:w="2829"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A7EA3">
                  <w:pPr>
                    <w:jc w:val="both"/>
                    <w:rPr>
                      <w:rFonts w:ascii="Times New Roman" w:hAnsi="Times New Roman"/>
                      <w:b w:val="0"/>
                      <w:lang w:val="fr-FR"/>
                    </w:rPr>
                  </w:pPr>
                  <w:r w:rsidRPr="00974E40">
                    <w:rPr>
                      <w:rFonts w:ascii="Times New Roman" w:hAnsi="Times New Roman"/>
                      <w:lang w:val="fr-FR"/>
                    </w:rPr>
                    <w:t>Tên muối</w:t>
                  </w:r>
                  <w:r w:rsidRPr="00974E40">
                    <w:rPr>
                      <w:rFonts w:ascii="Times New Roman" w:hAnsi="Times New Roman"/>
                      <w:b w:val="0"/>
                      <w:lang w:val="fr-FR"/>
                    </w:rPr>
                    <w:t xml:space="preserve"> = </w:t>
                  </w:r>
                  <w:r w:rsidRPr="00974E40">
                    <w:rPr>
                      <w:rFonts w:ascii="Times New Roman" w:hAnsi="Times New Roman"/>
                      <w:lang w:val="fr-FR"/>
                    </w:rPr>
                    <w:t>Tên kim loại</w:t>
                  </w:r>
                  <w:r w:rsidRPr="00974E40">
                    <w:rPr>
                      <w:rFonts w:ascii="Times New Roman" w:hAnsi="Times New Roman"/>
                      <w:b w:val="0"/>
                      <w:lang w:val="fr-FR"/>
                    </w:rPr>
                    <w:t xml:space="preserve">( </w:t>
                  </w:r>
                  <w:r w:rsidRPr="00974E40">
                    <w:rPr>
                      <w:rFonts w:ascii="Times New Roman" w:hAnsi="Times New Roman"/>
                      <w:b w:val="0"/>
                      <w:i/>
                      <w:lang w:val="fr-FR"/>
                    </w:rPr>
                    <w:t>kèm hoá trị nếu kim loại có nhiều hoá trị</w:t>
                  </w:r>
                  <w:r w:rsidRPr="00974E40">
                    <w:rPr>
                      <w:rFonts w:ascii="Times New Roman" w:hAnsi="Times New Roman"/>
                      <w:lang w:val="fr-FR"/>
                    </w:rPr>
                    <w:t>)+ tên gốc axít</w:t>
                  </w:r>
                </w:p>
              </w:tc>
            </w:tr>
          </w:tbl>
          <w:p w:rsidR="00974E40" w:rsidRPr="00974E40" w:rsidRDefault="00974E40" w:rsidP="007A7EA3">
            <w:pPr>
              <w:jc w:val="both"/>
              <w:rPr>
                <w:rFonts w:ascii="Times New Roman" w:hAnsi="Times New Roman"/>
                <w:b w:val="0"/>
                <w:lang w:val="fr-FR"/>
              </w:rPr>
            </w:pPr>
            <w:r w:rsidRPr="00974E40">
              <w:rPr>
                <w:rFonts w:ascii="Times New Roman" w:hAnsi="Times New Roman"/>
                <w:b w:val="0"/>
                <w:lang w:val="fr-FR"/>
              </w:rPr>
              <w:t>NaCl: Natri clorua</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fr-FR"/>
              </w:rPr>
              <w:t>Al</w:t>
            </w:r>
            <w:r w:rsidRPr="00974E40">
              <w:rPr>
                <w:rFonts w:ascii="Times New Roman" w:hAnsi="Times New Roman"/>
                <w:b w:val="0"/>
                <w:vertAlign w:val="subscript"/>
                <w:lang w:val="fr-FR"/>
              </w:rPr>
              <w:t>2</w:t>
            </w:r>
            <w:r w:rsidRPr="00974E40">
              <w:rPr>
                <w:rFonts w:ascii="Times New Roman" w:hAnsi="Times New Roman"/>
                <w:b w:val="0"/>
                <w:lang w:val="fr-FR"/>
              </w:rPr>
              <w:t>(SO</w:t>
            </w:r>
            <w:r w:rsidRPr="00974E40">
              <w:rPr>
                <w:rFonts w:ascii="Times New Roman" w:hAnsi="Times New Roman"/>
                <w:b w:val="0"/>
                <w:vertAlign w:val="subscript"/>
                <w:lang w:val="fr-FR"/>
              </w:rPr>
              <w:t>4</w:t>
            </w:r>
            <w:r w:rsidRPr="00974E40">
              <w:rPr>
                <w:rFonts w:ascii="Times New Roman" w:hAnsi="Times New Roman"/>
                <w:b w:val="0"/>
                <w:lang w:val="fr-FR"/>
              </w:rPr>
              <w:t>)</w:t>
            </w:r>
            <w:r w:rsidRPr="00974E40">
              <w:rPr>
                <w:rFonts w:ascii="Times New Roman" w:hAnsi="Times New Roman"/>
                <w:b w:val="0"/>
                <w:vertAlign w:val="subscript"/>
                <w:lang w:val="fr-FR"/>
              </w:rPr>
              <w:t>3</w:t>
            </w:r>
            <w:r w:rsidRPr="00974E40">
              <w:rPr>
                <w:rFonts w:ascii="Times New Roman" w:hAnsi="Times New Roman"/>
                <w:b w:val="0"/>
                <w:lang w:val="fr-FR"/>
              </w:rPr>
              <w:t xml:space="preserve"> : Nhôm sunfá</w:t>
            </w:r>
            <w:r w:rsidRPr="00974E40">
              <w:rPr>
                <w:rFonts w:ascii="Times New Roman" w:hAnsi="Times New Roman"/>
                <w:b w:val="0"/>
                <w:lang w:val="it-IT"/>
              </w:rPr>
              <w:t>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Fe(NO</w:t>
            </w:r>
            <w:r w:rsidRPr="00974E40">
              <w:rPr>
                <w:rFonts w:ascii="Times New Roman" w:hAnsi="Times New Roman"/>
                <w:b w:val="0"/>
                <w:vertAlign w:val="subscript"/>
                <w:lang w:val="pt-BR"/>
              </w:rPr>
              <w:t>3</w:t>
            </w:r>
            <w:r w:rsidRPr="00974E40">
              <w:rPr>
                <w:rFonts w:ascii="Times New Roman" w:hAnsi="Times New Roman"/>
                <w:b w:val="0"/>
                <w:lang w:val="pt-BR"/>
              </w:rPr>
              <w:t>)</w:t>
            </w:r>
            <w:r w:rsidRPr="00974E40">
              <w:rPr>
                <w:rFonts w:ascii="Times New Roman" w:hAnsi="Times New Roman"/>
                <w:b w:val="0"/>
                <w:vertAlign w:val="subscript"/>
                <w:lang w:val="pt-BR"/>
              </w:rPr>
              <w:t>2</w:t>
            </w:r>
            <w:r w:rsidRPr="00974E40">
              <w:rPr>
                <w:rFonts w:ascii="Times New Roman" w:hAnsi="Times New Roman"/>
                <w:b w:val="0"/>
                <w:lang w:val="pt-BR"/>
              </w:rPr>
              <w:t xml:space="preserve"> :sắt(II) nitrát.</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KHCO</w:t>
            </w:r>
            <w:r w:rsidRPr="00974E40">
              <w:rPr>
                <w:rFonts w:ascii="Times New Roman" w:hAnsi="Times New Roman"/>
                <w:b w:val="0"/>
                <w:vertAlign w:val="subscript"/>
                <w:lang w:val="pt-BR"/>
              </w:rPr>
              <w:t>3</w:t>
            </w:r>
            <w:r w:rsidRPr="00974E40">
              <w:rPr>
                <w:rFonts w:ascii="Times New Roman" w:hAnsi="Times New Roman"/>
                <w:b w:val="0"/>
                <w:lang w:val="pt-BR"/>
              </w:rPr>
              <w:t>: kalihiđrôcacbonát</w:t>
            </w:r>
          </w:p>
          <w:p w:rsidR="00974E40" w:rsidRPr="00974E40" w:rsidRDefault="00974E40" w:rsidP="007A7EA3">
            <w:pPr>
              <w:ind w:right="-54"/>
              <w:rPr>
                <w:rFonts w:ascii="Times New Roman" w:hAnsi="Times New Roman"/>
                <w:b w:val="0"/>
                <w:lang w:val="pt-BR"/>
              </w:rPr>
            </w:pPr>
            <w:r w:rsidRPr="00974E40">
              <w:rPr>
                <w:rFonts w:ascii="Times New Roman" w:hAnsi="Times New Roman"/>
                <w:b w:val="0"/>
                <w:lang w:val="pt-BR"/>
              </w:rPr>
              <w:t>NaH</w:t>
            </w:r>
            <w:r w:rsidRPr="00974E40">
              <w:rPr>
                <w:rFonts w:ascii="Times New Roman" w:hAnsi="Times New Roman"/>
                <w:b w:val="0"/>
                <w:vertAlign w:val="subscript"/>
                <w:lang w:val="pt-BR"/>
              </w:rPr>
              <w:t>2</w:t>
            </w:r>
            <w:r w:rsidRPr="00974E40">
              <w:rPr>
                <w:rFonts w:ascii="Times New Roman" w:hAnsi="Times New Roman"/>
                <w:b w:val="0"/>
                <w:lang w:val="pt-BR"/>
              </w:rPr>
              <w:t>PO</w:t>
            </w:r>
            <w:r w:rsidRPr="00974E40">
              <w:rPr>
                <w:rFonts w:ascii="Times New Roman" w:hAnsi="Times New Roman"/>
                <w:b w:val="0"/>
                <w:vertAlign w:val="subscript"/>
                <w:lang w:val="pt-BR"/>
              </w:rPr>
              <w:t>4</w:t>
            </w:r>
            <w:r w:rsidRPr="00974E40">
              <w:rPr>
                <w:rFonts w:ascii="Times New Roman" w:hAnsi="Times New Roman"/>
                <w:b w:val="0"/>
                <w:lang w:val="pt-BR"/>
              </w:rPr>
              <w:t>: natriđihiđrô photphát</w:t>
            </w:r>
          </w:p>
          <w:p w:rsidR="00974E40" w:rsidRPr="00974E40" w:rsidRDefault="00974E40" w:rsidP="007A7EA3">
            <w:pPr>
              <w:jc w:val="both"/>
              <w:rPr>
                <w:rFonts w:ascii="Times New Roman" w:hAnsi="Times New Roman"/>
                <w:lang w:val="pt-BR"/>
              </w:rPr>
            </w:pPr>
          </w:p>
          <w:p w:rsidR="00974E40" w:rsidRPr="00974E40" w:rsidRDefault="00974E40" w:rsidP="007A7EA3">
            <w:pPr>
              <w:jc w:val="both"/>
              <w:rPr>
                <w:rFonts w:ascii="Times New Roman" w:hAnsi="Times New Roman"/>
                <w:b w:val="0"/>
                <w:lang w:val="pt-BR"/>
              </w:rPr>
            </w:pPr>
            <w:r w:rsidRPr="00974E40">
              <w:rPr>
                <w:rFonts w:ascii="Times New Roman" w:hAnsi="Times New Roman"/>
                <w:lang w:val="pt-BR"/>
              </w:rPr>
              <w:t xml:space="preserve">3. </w:t>
            </w:r>
            <w:r w:rsidRPr="00974E40">
              <w:rPr>
                <w:rFonts w:ascii="Times New Roman" w:hAnsi="Times New Roman"/>
                <w:i/>
                <w:u w:val="single"/>
                <w:lang w:val="pt-BR"/>
              </w:rPr>
              <w:t>Phân loại</w:t>
            </w:r>
            <w:r w:rsidRPr="00974E40">
              <w:rPr>
                <w:rFonts w:ascii="Times New Roman" w:hAnsi="Times New Roman"/>
                <w:lang w:val="pt-BR"/>
              </w:rPr>
              <w:t xml:space="preserve">. </w:t>
            </w:r>
            <w:r w:rsidRPr="00974E40">
              <w:rPr>
                <w:rFonts w:ascii="Times New Roman" w:hAnsi="Times New Roman"/>
                <w:b w:val="0"/>
                <w:lang w:val="pt-BR"/>
              </w:rPr>
              <w:t>2 loại</w:t>
            </w:r>
          </w:p>
          <w:p w:rsidR="00974E40" w:rsidRPr="00974E40" w:rsidRDefault="00974E40" w:rsidP="007A7EA3">
            <w:pPr>
              <w:jc w:val="both"/>
              <w:rPr>
                <w:rFonts w:ascii="Times New Roman" w:hAnsi="Times New Roman"/>
                <w:b w:val="0"/>
                <w:lang w:val="pt-BR"/>
              </w:rPr>
            </w:pPr>
            <w:r w:rsidRPr="00974E40">
              <w:rPr>
                <w:rFonts w:ascii="Times New Roman" w:hAnsi="Times New Roman"/>
                <w:b w:val="0"/>
                <w:lang w:val="pt-BR"/>
              </w:rPr>
              <w:t xml:space="preserve">- Muối trung hoà: sgk </w:t>
            </w:r>
          </w:p>
          <w:p w:rsidR="00974E40" w:rsidRPr="00974E40" w:rsidRDefault="00974E40" w:rsidP="007A7EA3">
            <w:pPr>
              <w:jc w:val="both"/>
              <w:rPr>
                <w:rFonts w:ascii="Times New Roman" w:hAnsi="Times New Roman"/>
                <w:lang w:val="pt-BR"/>
              </w:rPr>
            </w:pPr>
            <w:r w:rsidRPr="00974E40">
              <w:rPr>
                <w:rFonts w:ascii="Times New Roman" w:hAnsi="Times New Roman"/>
                <w:b w:val="0"/>
                <w:u w:val="single"/>
                <w:lang w:val="pt-BR"/>
              </w:rPr>
              <w:t>Ví dụ</w:t>
            </w:r>
            <w:r w:rsidRPr="00974E40">
              <w:rPr>
                <w:rFonts w:ascii="Times New Roman" w:hAnsi="Times New Roman"/>
                <w:b w:val="0"/>
                <w:lang w:val="pt-BR"/>
              </w:rPr>
              <w:t>: NaCl</w:t>
            </w:r>
            <w:r w:rsidRPr="00974E40">
              <w:rPr>
                <w:rFonts w:ascii="Times New Roman" w:hAnsi="Times New Roman"/>
                <w:lang w:val="pt-BR"/>
              </w:rPr>
              <w:t xml:space="preserve">,  </w:t>
            </w:r>
            <w:r w:rsidRPr="00974E40">
              <w:rPr>
                <w:rFonts w:ascii="Times New Roman" w:hAnsi="Times New Roman"/>
                <w:b w:val="0"/>
                <w:lang w:val="pt-BR"/>
              </w:rPr>
              <w:t>Al</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w:t>
            </w:r>
            <w:r w:rsidRPr="00974E40">
              <w:rPr>
                <w:rFonts w:ascii="Times New Roman" w:hAnsi="Times New Roman"/>
                <w:b w:val="0"/>
                <w:vertAlign w:val="subscript"/>
                <w:lang w:val="pt-BR"/>
              </w:rPr>
              <w:t>3</w:t>
            </w:r>
            <w:r w:rsidRPr="00974E40">
              <w:rPr>
                <w:rFonts w:ascii="Times New Roman" w:hAnsi="Times New Roman"/>
                <w:lang w:val="pt-BR"/>
              </w:rPr>
              <w:t>,</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Fe(NO</w:t>
            </w:r>
            <w:r w:rsidRPr="00974E40">
              <w:rPr>
                <w:rFonts w:ascii="Times New Roman" w:hAnsi="Times New Roman"/>
                <w:b w:val="0"/>
                <w:vertAlign w:val="subscript"/>
                <w:lang w:val="it-IT"/>
              </w:rPr>
              <w:t>3</w:t>
            </w:r>
            <w:r w:rsidRPr="00974E40">
              <w:rPr>
                <w:rFonts w:ascii="Times New Roman" w:hAnsi="Times New Roman"/>
                <w:b w:val="0"/>
                <w:lang w:val="it-IT"/>
              </w:rPr>
              <w:t>)</w:t>
            </w:r>
            <w:r w:rsidRPr="00974E40">
              <w:rPr>
                <w:rFonts w:ascii="Times New Roman" w:hAnsi="Times New Roman"/>
                <w:b w:val="0"/>
                <w:vertAlign w:val="subscript"/>
                <w:lang w:val="it-IT"/>
              </w:rPr>
              <w:t>2</w:t>
            </w:r>
            <w:r w:rsidRPr="00974E40">
              <w:rPr>
                <w:rFonts w:ascii="Times New Roman" w:hAnsi="Times New Roman"/>
                <w:b w:val="0"/>
                <w:lang w:val="it-IT"/>
              </w:rPr>
              <w:t xml:space="preserve"> </w:t>
            </w:r>
          </w:p>
          <w:p w:rsidR="00974E40" w:rsidRPr="00974E40" w:rsidRDefault="00974E40" w:rsidP="007A7EA3">
            <w:pPr>
              <w:jc w:val="both"/>
              <w:rPr>
                <w:rFonts w:ascii="Times New Roman" w:hAnsi="Times New Roman"/>
                <w:b w:val="0"/>
                <w:lang w:val="it-IT"/>
              </w:rPr>
            </w:pPr>
            <w:r w:rsidRPr="00974E40">
              <w:rPr>
                <w:rFonts w:ascii="Times New Roman" w:hAnsi="Times New Roman"/>
                <w:b w:val="0"/>
                <w:lang w:val="it-IT"/>
              </w:rPr>
              <w:t>-Muối axít:  sgk</w:t>
            </w:r>
          </w:p>
          <w:p w:rsidR="00974E40" w:rsidRPr="00974E40" w:rsidRDefault="00974E40" w:rsidP="007A7EA3">
            <w:pPr>
              <w:jc w:val="both"/>
              <w:rPr>
                <w:rFonts w:ascii="Times New Roman" w:hAnsi="Times New Roman"/>
                <w:lang w:val="it-IT"/>
              </w:rPr>
            </w:pPr>
            <w:r w:rsidRPr="00974E40">
              <w:rPr>
                <w:rFonts w:ascii="Times New Roman" w:hAnsi="Times New Roman"/>
                <w:b w:val="0"/>
                <w:u w:val="single"/>
                <w:lang w:val="it-IT"/>
              </w:rPr>
              <w:t>Ví dụ:</w:t>
            </w:r>
            <w:r w:rsidRPr="00974E40">
              <w:rPr>
                <w:rFonts w:ascii="Times New Roman" w:hAnsi="Times New Roman"/>
                <w:b w:val="0"/>
                <w:lang w:val="it-IT"/>
              </w:rPr>
              <w:t xml:space="preserve"> KHCO</w:t>
            </w:r>
            <w:r w:rsidRPr="00974E40">
              <w:rPr>
                <w:rFonts w:ascii="Times New Roman" w:hAnsi="Times New Roman"/>
                <w:b w:val="0"/>
                <w:vertAlign w:val="subscript"/>
                <w:lang w:val="it-IT"/>
              </w:rPr>
              <w:t>3</w:t>
            </w:r>
            <w:r w:rsidRPr="00974E40">
              <w:rPr>
                <w:rFonts w:ascii="Times New Roman" w:hAnsi="Times New Roman"/>
                <w:lang w:val="it-IT"/>
              </w:rPr>
              <w:t>,</w:t>
            </w:r>
            <w:r w:rsidRPr="00974E40">
              <w:rPr>
                <w:rFonts w:ascii="Times New Roman" w:hAnsi="Times New Roman"/>
                <w:b w:val="0"/>
                <w:lang w:val="it-IT"/>
              </w:rPr>
              <w:t>NaH</w:t>
            </w:r>
            <w:r w:rsidRPr="00974E40">
              <w:rPr>
                <w:rFonts w:ascii="Times New Roman" w:hAnsi="Times New Roman"/>
                <w:b w:val="0"/>
                <w:vertAlign w:val="subscript"/>
                <w:lang w:val="it-IT"/>
              </w:rPr>
              <w:t>2</w:t>
            </w:r>
            <w:r w:rsidRPr="00974E40">
              <w:rPr>
                <w:rFonts w:ascii="Times New Roman" w:hAnsi="Times New Roman"/>
                <w:b w:val="0"/>
                <w:lang w:val="it-IT"/>
              </w:rPr>
              <w:t>PO</w:t>
            </w:r>
            <w:r w:rsidRPr="00974E40">
              <w:rPr>
                <w:rFonts w:ascii="Times New Roman" w:hAnsi="Times New Roman"/>
                <w:b w:val="0"/>
                <w:vertAlign w:val="subscript"/>
                <w:lang w:val="it-IT"/>
              </w:rPr>
              <w:t>4</w:t>
            </w:r>
            <w:r w:rsidRPr="00974E40">
              <w:rPr>
                <w:rFonts w:ascii="Times New Roman" w:hAnsi="Times New Roman"/>
                <w:lang w:val="it-IT"/>
              </w:rPr>
              <w:t>…</w:t>
            </w:r>
          </w:p>
        </w:tc>
      </w:tr>
    </w:tbl>
    <w:p w:rsidR="00974E40" w:rsidRPr="00974E40" w:rsidRDefault="00974E40" w:rsidP="006218C4">
      <w:pPr>
        <w:rPr>
          <w:rFonts w:ascii="Times New Roman" w:hAnsi="Times New Roman"/>
          <w:lang w:val="it-IT"/>
        </w:rPr>
      </w:pPr>
      <w:r w:rsidRPr="00974E40">
        <w:rPr>
          <w:rFonts w:ascii="Times New Roman" w:hAnsi="Times New Roman"/>
          <w:lang w:val="it-IT"/>
        </w:rPr>
        <w:lastRenderedPageBreak/>
        <w:t>3. Củng cố: (6’)</w:t>
      </w:r>
    </w:p>
    <w:p w:rsidR="00974E40" w:rsidRPr="00974E40" w:rsidRDefault="00974E40" w:rsidP="000841AF">
      <w:pPr>
        <w:ind w:firstLine="720"/>
        <w:rPr>
          <w:rFonts w:ascii="Times New Roman" w:hAnsi="Times New Roman"/>
          <w:b w:val="0"/>
          <w:lang w:val="it-IT"/>
        </w:rPr>
      </w:pPr>
      <w:r w:rsidRPr="00974E40">
        <w:rPr>
          <w:rFonts w:ascii="Times New Roman" w:hAnsi="Times New Roman"/>
          <w:lang w:val="it-IT"/>
        </w:rPr>
        <w:t>-</w:t>
      </w:r>
      <w:r w:rsidRPr="00974E40">
        <w:rPr>
          <w:rFonts w:ascii="Times New Roman" w:hAnsi="Times New Roman"/>
          <w:b w:val="0"/>
          <w:lang w:val="it-IT"/>
        </w:rPr>
        <w:t>Hệ thống lại nội dung toàn bài</w:t>
      </w:r>
    </w:p>
    <w:p w:rsidR="00974E40" w:rsidRPr="00974E40" w:rsidRDefault="00974E40" w:rsidP="000841AF">
      <w:pPr>
        <w:ind w:left="720"/>
        <w:rPr>
          <w:rFonts w:ascii="Times New Roman" w:hAnsi="Times New Roman"/>
          <w:b w:val="0"/>
          <w:lang w:val="it-IT"/>
        </w:rPr>
      </w:pPr>
      <w:r w:rsidRPr="00974E40">
        <w:rPr>
          <w:rFonts w:ascii="Times New Roman" w:hAnsi="Times New Roman"/>
          <w:b w:val="0"/>
          <w:lang w:val="it-IT"/>
        </w:rPr>
        <w:t>-Gọi 1 hs đọc nội dung ghi nhớ</w:t>
      </w:r>
    </w:p>
    <w:p w:rsidR="00974E40" w:rsidRPr="00974E40" w:rsidRDefault="00974E40" w:rsidP="002D5C1D">
      <w:pPr>
        <w:rPr>
          <w:rFonts w:ascii="Times New Roman" w:hAnsi="Times New Roman"/>
          <w:b w:val="0"/>
          <w:lang w:val="it-IT"/>
        </w:rPr>
      </w:pPr>
      <w:r w:rsidRPr="00974E40">
        <w:rPr>
          <w:rFonts w:ascii="Times New Roman" w:hAnsi="Times New Roman"/>
          <w:lang w:val="it-IT"/>
        </w:rPr>
        <w:t>-</w:t>
      </w:r>
      <w:r w:rsidRPr="00974E40">
        <w:rPr>
          <w:rFonts w:ascii="Times New Roman" w:hAnsi="Times New Roman"/>
          <w:i/>
          <w:u w:val="single"/>
          <w:lang w:val="it-IT"/>
        </w:rPr>
        <w:t>Bài tập 1</w:t>
      </w:r>
      <w:r w:rsidRPr="00974E40">
        <w:rPr>
          <w:rFonts w:ascii="Times New Roman" w:hAnsi="Times New Roman"/>
          <w:i/>
          <w:lang w:val="it-IT"/>
        </w:rPr>
        <w:t>:</w:t>
      </w:r>
      <w:r w:rsidRPr="00974E40">
        <w:rPr>
          <w:rFonts w:ascii="Times New Roman" w:hAnsi="Times New Roman"/>
          <w:b w:val="0"/>
          <w:lang w:val="it-IT"/>
        </w:rPr>
        <w:t>Lập công thức của các muối sau.</w:t>
      </w:r>
    </w:p>
    <w:p w:rsidR="00974E40" w:rsidRPr="00974E40" w:rsidRDefault="00974E40" w:rsidP="002D5C1D">
      <w:pPr>
        <w:rPr>
          <w:rFonts w:ascii="Times New Roman" w:hAnsi="Times New Roman"/>
          <w:b w:val="0"/>
          <w:lang w:val="pt-BR"/>
        </w:rPr>
      </w:pPr>
      <w:r w:rsidRPr="00974E40">
        <w:rPr>
          <w:rFonts w:ascii="Times New Roman" w:hAnsi="Times New Roman"/>
          <w:b w:val="0"/>
          <w:lang w:val="it-IT"/>
        </w:rPr>
        <w:tab/>
      </w:r>
      <w:r w:rsidRPr="00974E40">
        <w:rPr>
          <w:rFonts w:ascii="Times New Roman" w:hAnsi="Times New Roman"/>
          <w:b w:val="0"/>
          <w:lang w:val="pt-BR"/>
        </w:rPr>
        <w:t xml:space="preserve">a. Canxi nitrát </w:t>
      </w:r>
      <w:r w:rsidRPr="00974E40">
        <w:rPr>
          <w:rFonts w:ascii="Times New Roman" w:hAnsi="Times New Roman"/>
          <w:b w:val="0"/>
          <w:lang w:val="pt-BR"/>
        </w:rPr>
        <w:tab/>
      </w:r>
      <w:r w:rsidRPr="00974E40">
        <w:rPr>
          <w:rFonts w:ascii="Times New Roman" w:hAnsi="Times New Roman"/>
          <w:b w:val="0"/>
          <w:lang w:val="pt-BR"/>
        </w:rPr>
        <w:tab/>
        <w:t>b. Magiê clorua.</w:t>
      </w:r>
      <w:r w:rsidRPr="00974E40">
        <w:rPr>
          <w:rFonts w:ascii="Times New Roman" w:hAnsi="Times New Roman"/>
          <w:b w:val="0"/>
          <w:lang w:val="pt-BR"/>
        </w:rPr>
        <w:tab/>
      </w:r>
      <w:r w:rsidRPr="00974E40">
        <w:rPr>
          <w:rFonts w:ascii="Times New Roman" w:hAnsi="Times New Roman"/>
          <w:b w:val="0"/>
          <w:lang w:val="pt-BR"/>
        </w:rPr>
        <w:tab/>
        <w:t>c. Nhôm nitrát</w:t>
      </w:r>
      <w:r w:rsidRPr="00974E40">
        <w:rPr>
          <w:rFonts w:ascii="Times New Roman" w:hAnsi="Times New Roman"/>
          <w:b w:val="0"/>
          <w:lang w:val="pt-BR"/>
        </w:rPr>
        <w:tab/>
        <w:t>d. Bari sunfát.</w:t>
      </w:r>
    </w:p>
    <w:p w:rsidR="00974E40" w:rsidRPr="00974E40" w:rsidRDefault="00974E40" w:rsidP="002D5C1D">
      <w:pPr>
        <w:rPr>
          <w:rFonts w:ascii="Times New Roman" w:hAnsi="Times New Roman"/>
          <w:b w:val="0"/>
          <w:lang w:val="pt-BR"/>
        </w:rPr>
      </w:pPr>
      <w:r w:rsidRPr="00974E40">
        <w:rPr>
          <w:rFonts w:ascii="Times New Roman" w:hAnsi="Times New Roman"/>
          <w:b w:val="0"/>
          <w:lang w:val="pt-BR"/>
        </w:rPr>
        <w:tab/>
        <w:t xml:space="preserve">e. Canxi phốt pho. </w:t>
      </w:r>
      <w:r w:rsidRPr="00974E40">
        <w:rPr>
          <w:rFonts w:ascii="Times New Roman" w:hAnsi="Times New Roman"/>
          <w:b w:val="0"/>
          <w:lang w:val="pt-BR"/>
        </w:rPr>
        <w:tab/>
      </w:r>
      <w:r w:rsidRPr="00974E40">
        <w:rPr>
          <w:rFonts w:ascii="Times New Roman" w:hAnsi="Times New Roman"/>
          <w:b w:val="0"/>
          <w:lang w:val="pt-BR"/>
        </w:rPr>
        <w:tab/>
        <w:t>f. sắt (III) sunfát.</w:t>
      </w:r>
    </w:p>
    <w:p w:rsidR="00974E40" w:rsidRPr="00974E40" w:rsidRDefault="00974E40" w:rsidP="002D5C1D">
      <w:pPr>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i/>
          <w:u w:val="single"/>
          <w:lang w:val="pt-BR"/>
        </w:rPr>
        <w:t>Bài tập 2</w:t>
      </w:r>
      <w:r w:rsidRPr="00974E40">
        <w:rPr>
          <w:rFonts w:ascii="Times New Roman" w:hAnsi="Times New Roman"/>
          <w:b w:val="0"/>
          <w:lang w:val="pt-BR"/>
        </w:rPr>
        <w:t>: Hãy điền vào ô trống hoàn thành bảng sau.</w:t>
      </w:r>
    </w:p>
    <w:tbl>
      <w:tblPr>
        <w:tblW w:w="91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800"/>
        <w:gridCol w:w="1260"/>
        <w:gridCol w:w="1800"/>
        <w:gridCol w:w="3060"/>
      </w:tblGrid>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Oxít bazơ</w:t>
            </w: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Bazơ tương ứng</w:t>
            </w: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Oxít axít</w:t>
            </w: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Axít tương ứng</w:t>
            </w:r>
          </w:p>
        </w:tc>
        <w:tc>
          <w:tcPr>
            <w:tcW w:w="30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Muối tạo bởi KL của bazơ và gốc của axít.</w:t>
            </w: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K</w:t>
            </w:r>
            <w:r w:rsidRPr="00974E40">
              <w:rPr>
                <w:rFonts w:ascii="Times New Roman" w:hAnsi="Times New Roman"/>
                <w:b w:val="0"/>
                <w:vertAlign w:val="subscript"/>
              </w:rPr>
              <w:t>2</w:t>
            </w:r>
            <w:r w:rsidRPr="00974E40">
              <w:rPr>
                <w:rFonts w:ascii="Times New Roman" w:hAnsi="Times New Roman"/>
                <w:b w:val="0"/>
              </w:rPr>
              <w:t>O</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NO</w:t>
            </w:r>
            <w:r w:rsidRPr="00974E40">
              <w:rPr>
                <w:rFonts w:ascii="Times New Roman" w:hAnsi="Times New Roman"/>
                <w:b w:val="0"/>
                <w:vertAlign w:val="subscript"/>
              </w:rPr>
              <w:t>3</w:t>
            </w: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Ca(OH)</w:t>
            </w:r>
            <w:r w:rsidRPr="00974E40">
              <w:rPr>
                <w:rFonts w:ascii="Times New Roman" w:hAnsi="Times New Roman"/>
                <w:b w:val="0"/>
                <w:vertAlign w:val="subscript"/>
              </w:rPr>
              <w:t>2</w:t>
            </w: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2</w:t>
            </w:r>
          </w:p>
        </w:tc>
        <w:tc>
          <w:tcPr>
            <w:tcW w:w="1800" w:type="dxa"/>
            <w:shd w:val="clear" w:color="auto" w:fill="auto"/>
          </w:tcPr>
          <w:p w:rsidR="00974E40" w:rsidRPr="00974E40" w:rsidRDefault="00974E40" w:rsidP="007A7EA3">
            <w:pPr>
              <w:jc w:val="center"/>
              <w:rPr>
                <w:rFonts w:ascii="Times New Roman" w:hAnsi="Times New Roman"/>
                <w:b w:val="0"/>
              </w:rPr>
            </w:pP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Al</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3</w:t>
            </w:r>
          </w:p>
        </w:tc>
        <w:tc>
          <w:tcPr>
            <w:tcW w:w="1800" w:type="dxa"/>
            <w:shd w:val="clear" w:color="auto" w:fill="auto"/>
          </w:tcPr>
          <w:p w:rsidR="00974E40" w:rsidRPr="00974E40" w:rsidRDefault="00974E40" w:rsidP="007A7EA3">
            <w:pPr>
              <w:jc w:val="center"/>
              <w:rPr>
                <w:rFonts w:ascii="Times New Roman" w:hAnsi="Times New Roman"/>
                <w:b w:val="0"/>
              </w:rPr>
            </w:pPr>
          </w:p>
        </w:tc>
        <w:tc>
          <w:tcPr>
            <w:tcW w:w="3060" w:type="dxa"/>
            <w:shd w:val="clear" w:color="auto" w:fill="auto"/>
          </w:tcPr>
          <w:p w:rsidR="00974E40" w:rsidRPr="00974E40" w:rsidRDefault="00974E40" w:rsidP="002D5C1D">
            <w:pPr>
              <w:rPr>
                <w:rFonts w:ascii="Times New Roman" w:hAnsi="Times New Roman"/>
                <w:b w:val="0"/>
              </w:rPr>
            </w:pPr>
          </w:p>
        </w:tc>
      </w:tr>
      <w:tr w:rsidR="00974E40" w:rsidRPr="00974E40" w:rsidTr="007A7EA3">
        <w:tc>
          <w:tcPr>
            <w:tcW w:w="126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BaO</w:t>
            </w:r>
          </w:p>
        </w:tc>
        <w:tc>
          <w:tcPr>
            <w:tcW w:w="1800" w:type="dxa"/>
            <w:shd w:val="clear" w:color="auto" w:fill="auto"/>
          </w:tcPr>
          <w:p w:rsidR="00974E40" w:rsidRPr="00974E40" w:rsidRDefault="00974E40" w:rsidP="007A7EA3">
            <w:pPr>
              <w:jc w:val="center"/>
              <w:rPr>
                <w:rFonts w:ascii="Times New Roman" w:hAnsi="Times New Roman"/>
                <w:b w:val="0"/>
              </w:rPr>
            </w:pPr>
          </w:p>
        </w:tc>
        <w:tc>
          <w:tcPr>
            <w:tcW w:w="1260" w:type="dxa"/>
            <w:shd w:val="clear" w:color="auto" w:fill="auto"/>
          </w:tcPr>
          <w:p w:rsidR="00974E40" w:rsidRPr="00974E40" w:rsidRDefault="00974E40" w:rsidP="007A7EA3">
            <w:pPr>
              <w:jc w:val="center"/>
              <w:rPr>
                <w:rFonts w:ascii="Times New Roman" w:hAnsi="Times New Roman"/>
                <w:b w:val="0"/>
              </w:rPr>
            </w:pPr>
          </w:p>
        </w:tc>
        <w:tc>
          <w:tcPr>
            <w:tcW w:w="1800" w:type="dxa"/>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3060" w:type="dxa"/>
            <w:shd w:val="clear" w:color="auto" w:fill="auto"/>
          </w:tcPr>
          <w:p w:rsidR="00974E40" w:rsidRPr="00974E40" w:rsidRDefault="00974E40" w:rsidP="002D5C1D">
            <w:pPr>
              <w:rPr>
                <w:rFonts w:ascii="Times New Roman" w:hAnsi="Times New Roman"/>
                <w:b w:val="0"/>
              </w:rPr>
            </w:pPr>
          </w:p>
        </w:tc>
      </w:tr>
    </w:tbl>
    <w:p w:rsidR="00974E40" w:rsidRPr="00974E40" w:rsidRDefault="00974E40" w:rsidP="006218C4">
      <w:pPr>
        <w:rPr>
          <w:rFonts w:ascii="Times New Roman" w:hAnsi="Times New Roman"/>
        </w:rPr>
      </w:pPr>
      <w:r w:rsidRPr="00974E40">
        <w:rPr>
          <w:rFonts w:ascii="Times New Roman" w:hAnsi="Times New Roman"/>
        </w:rPr>
        <w:t>4. Dặn dò: (1’)</w:t>
      </w:r>
    </w:p>
    <w:p w:rsidR="00974E40" w:rsidRPr="00974E40" w:rsidRDefault="00974E40" w:rsidP="000841AF">
      <w:pPr>
        <w:ind w:firstLine="720"/>
        <w:rPr>
          <w:rFonts w:ascii="Times New Roman" w:hAnsi="Times New Roman"/>
          <w:b w:val="0"/>
        </w:rPr>
      </w:pPr>
      <w:r w:rsidRPr="00974E40">
        <w:rPr>
          <w:rFonts w:ascii="Times New Roman" w:hAnsi="Times New Roman"/>
          <w:b w:val="0"/>
        </w:rPr>
        <w:t>- Học bài giảng và làm bài tập 6 sgk trang 130.</w:t>
      </w:r>
    </w:p>
    <w:p w:rsidR="00974E40" w:rsidRPr="00974E40" w:rsidRDefault="00974E40" w:rsidP="000841AF">
      <w:pPr>
        <w:ind w:firstLine="720"/>
        <w:rPr>
          <w:rFonts w:ascii="Times New Roman" w:hAnsi="Times New Roman"/>
          <w:b w:val="0"/>
          <w:u w:val="single"/>
        </w:rPr>
      </w:pPr>
      <w:r w:rsidRPr="00974E40">
        <w:rPr>
          <w:rFonts w:ascii="Times New Roman" w:hAnsi="Times New Roman"/>
          <w:b w:val="0"/>
        </w:rPr>
        <w:t>- Ôn tập lại toàn bộ kiến thức chương 5.</w:t>
      </w:r>
    </w:p>
    <w:p w:rsidR="00974E40" w:rsidRPr="00974E40" w:rsidRDefault="00974E40" w:rsidP="002D5C1D">
      <w:pPr>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lastRenderedPageBreak/>
        <w:tab/>
      </w:r>
    </w:p>
    <w:p w:rsidR="00974E40" w:rsidRPr="00974E40" w:rsidRDefault="00974E40" w:rsidP="002D5C1D">
      <w:pPr>
        <w:tabs>
          <w:tab w:val="left" w:leader="dot" w:pos="10260"/>
        </w:tabs>
        <w:spacing w:line="480" w:lineRule="auto"/>
        <w:rPr>
          <w:rFonts w:ascii="Times New Roman" w:hAnsi="Times New Roman"/>
          <w:sz w:val="12"/>
        </w:rPr>
      </w:pPr>
      <w:r w:rsidRPr="00974E40">
        <w:rPr>
          <w:rFonts w:ascii="Times New Roman" w:hAnsi="Times New Roman"/>
          <w:sz w:val="12"/>
        </w:rPr>
        <w:tab/>
      </w:r>
    </w:p>
    <w:p w:rsidR="00974E40" w:rsidRPr="00974E40" w:rsidRDefault="00974E40" w:rsidP="002D5C1D">
      <w:pPr>
        <w:rPr>
          <w:rFonts w:ascii="Times New Roman" w:hAnsi="Times New Roman"/>
        </w:rPr>
      </w:pPr>
      <w:r w:rsidRPr="00974E40">
        <w:rPr>
          <w:rFonts w:ascii="Times New Roman" w:hAnsi="Times New Roman"/>
          <w:u w:val="single"/>
        </w:rPr>
        <w:t>Bảng 1</w:t>
      </w:r>
      <w:r w:rsidRPr="00974E40">
        <w:rPr>
          <w:rFonts w:ascii="Times New Roman" w:hAnsi="Times New Roma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6"/>
        <w:gridCol w:w="3913"/>
        <w:gridCol w:w="2108"/>
        <w:gridCol w:w="2305"/>
      </w:tblGrid>
      <w:tr w:rsidR="00974E40" w:rsidRPr="00974E40" w:rsidTr="007A7EA3">
        <w:trPr>
          <w:trHeight w:val="315"/>
          <w:jc w:val="center"/>
        </w:trPr>
        <w:tc>
          <w:tcPr>
            <w:tcW w:w="1005" w:type="pct"/>
            <w:vMerge w:val="restar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CTH</w:t>
            </w:r>
          </w:p>
          <w:p w:rsidR="00974E40" w:rsidRPr="00974E40" w:rsidRDefault="00974E40" w:rsidP="007A7EA3">
            <w:pPr>
              <w:jc w:val="center"/>
              <w:rPr>
                <w:rFonts w:ascii="Times New Roman" w:hAnsi="Times New Roman"/>
              </w:rPr>
            </w:pPr>
            <w:r w:rsidRPr="00974E40">
              <w:rPr>
                <w:rFonts w:ascii="Times New Roman" w:hAnsi="Times New Roman"/>
              </w:rPr>
              <w:t>axít</w:t>
            </w:r>
          </w:p>
        </w:tc>
        <w:tc>
          <w:tcPr>
            <w:tcW w:w="1877" w:type="pct"/>
            <w:vMerge w:val="restar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CTHH của muối</w:t>
            </w:r>
          </w:p>
        </w:tc>
        <w:tc>
          <w:tcPr>
            <w:tcW w:w="2117" w:type="pct"/>
            <w:gridSpan w:val="2"/>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Thành phần</w:t>
            </w:r>
          </w:p>
        </w:tc>
      </w:tr>
      <w:tr w:rsidR="00974E40" w:rsidRPr="00974E40" w:rsidTr="007A7EA3">
        <w:trPr>
          <w:trHeight w:val="315"/>
          <w:jc w:val="center"/>
        </w:trPr>
        <w:tc>
          <w:tcPr>
            <w:tcW w:w="1005" w:type="pct"/>
            <w:vMerge/>
            <w:shd w:val="clear" w:color="auto" w:fill="auto"/>
          </w:tcPr>
          <w:p w:rsidR="00974E40" w:rsidRPr="00974E40" w:rsidRDefault="00974E40" w:rsidP="007A7EA3">
            <w:pPr>
              <w:jc w:val="center"/>
              <w:rPr>
                <w:rFonts w:ascii="Times New Roman" w:hAnsi="Times New Roman"/>
              </w:rPr>
            </w:pPr>
          </w:p>
        </w:tc>
        <w:tc>
          <w:tcPr>
            <w:tcW w:w="1877" w:type="pct"/>
            <w:vMerge/>
            <w:shd w:val="clear" w:color="auto" w:fill="auto"/>
          </w:tcPr>
          <w:p w:rsidR="00974E40" w:rsidRPr="00974E40" w:rsidRDefault="00974E40" w:rsidP="007A7EA3">
            <w:pPr>
              <w:jc w:val="center"/>
              <w:rPr>
                <w:rFonts w:ascii="Times New Roman" w:hAnsi="Times New Roman"/>
              </w:rPr>
            </w:pPr>
          </w:p>
        </w:tc>
        <w:tc>
          <w:tcPr>
            <w:tcW w:w="1011" w:type="pc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Ntử KL</w:t>
            </w:r>
          </w:p>
        </w:tc>
        <w:tc>
          <w:tcPr>
            <w:tcW w:w="1106" w:type="pct"/>
            <w:shd w:val="clear" w:color="auto" w:fill="auto"/>
          </w:tcPr>
          <w:p w:rsidR="00974E40" w:rsidRPr="00974E40" w:rsidRDefault="00974E40" w:rsidP="007A7EA3">
            <w:pPr>
              <w:jc w:val="center"/>
              <w:rPr>
                <w:rFonts w:ascii="Times New Roman" w:hAnsi="Times New Roman"/>
              </w:rPr>
            </w:pPr>
            <w:r w:rsidRPr="00974E40">
              <w:rPr>
                <w:rFonts w:ascii="Times New Roman" w:hAnsi="Times New Roman"/>
              </w:rPr>
              <w:t>Gốc axít</w:t>
            </w:r>
          </w:p>
        </w:tc>
      </w:tr>
      <w:tr w:rsidR="00974E40" w:rsidRPr="00974E40" w:rsidTr="007A7EA3">
        <w:trPr>
          <w:jc w:val="center"/>
        </w:trPr>
        <w:tc>
          <w:tcPr>
            <w:tcW w:w="1005"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HCl</w:t>
            </w:r>
          </w:p>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7A7EA3">
            <w:pPr>
              <w:jc w:val="center"/>
              <w:rPr>
                <w:rFonts w:ascii="Times New Roman" w:hAnsi="Times New Roman"/>
                <w:b w:val="0"/>
              </w:rPr>
            </w:pPr>
            <w:r w:rsidRPr="00974E40">
              <w:rPr>
                <w:rFonts w:ascii="Times New Roman" w:hAnsi="Times New Roman"/>
                <w:b w:val="0"/>
              </w:rPr>
              <w:t>HNO</w:t>
            </w:r>
            <w:r w:rsidRPr="00974E40">
              <w:rPr>
                <w:rFonts w:ascii="Times New Roman" w:hAnsi="Times New Roman"/>
                <w:b w:val="0"/>
                <w:vertAlign w:val="subscript"/>
              </w:rPr>
              <w:t>3</w:t>
            </w:r>
          </w:p>
          <w:p w:rsidR="00974E40" w:rsidRPr="00974E40" w:rsidRDefault="00974E40" w:rsidP="007A7EA3">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3</w:t>
            </w:r>
            <w:r w:rsidRPr="00974E40">
              <w:rPr>
                <w:rFonts w:ascii="Times New Roman" w:hAnsi="Times New Roman"/>
                <w:b w:val="0"/>
              </w:rPr>
              <w:t>PO</w:t>
            </w:r>
            <w:r w:rsidRPr="00974E40">
              <w:rPr>
                <w:rFonts w:ascii="Times New Roman" w:hAnsi="Times New Roman"/>
                <w:b w:val="0"/>
                <w:vertAlign w:val="subscript"/>
              </w:rPr>
              <w:t>4</w:t>
            </w:r>
          </w:p>
        </w:tc>
        <w:tc>
          <w:tcPr>
            <w:tcW w:w="1877" w:type="pct"/>
            <w:shd w:val="clear" w:color="auto" w:fill="auto"/>
          </w:tcPr>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ZnCl</w:t>
            </w:r>
            <w:r w:rsidRPr="00974E40">
              <w:rPr>
                <w:rFonts w:ascii="Times New Roman" w:hAnsi="Times New Roman"/>
                <w:b w:val="0"/>
                <w:vertAlign w:val="subscript"/>
                <w:lang w:val="it-IT"/>
              </w:rPr>
              <w:t>2</w:t>
            </w:r>
          </w:p>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Na</w:t>
            </w:r>
            <w:r w:rsidRPr="00974E40">
              <w:rPr>
                <w:rFonts w:ascii="Times New Roman" w:hAnsi="Times New Roman"/>
                <w:b w:val="0"/>
                <w:vertAlign w:val="subscript"/>
                <w:lang w:val="it-IT"/>
              </w:rPr>
              <w:t xml:space="preserve">2 </w:t>
            </w:r>
            <w:r w:rsidRPr="00974E40">
              <w:rPr>
                <w:rFonts w:ascii="Times New Roman" w:hAnsi="Times New Roman"/>
                <w:b w:val="0"/>
                <w:lang w:val="it-IT"/>
              </w:rPr>
              <w:t>SO</w:t>
            </w:r>
            <w:r w:rsidRPr="00974E40">
              <w:rPr>
                <w:rFonts w:ascii="Times New Roman" w:hAnsi="Times New Roman"/>
                <w:b w:val="0"/>
                <w:vertAlign w:val="subscript"/>
                <w:lang w:val="it-IT"/>
              </w:rPr>
              <w:t>4</w:t>
            </w:r>
          </w:p>
          <w:p w:rsidR="00974E40" w:rsidRPr="00974E40" w:rsidRDefault="00974E40" w:rsidP="007A7EA3">
            <w:pPr>
              <w:jc w:val="center"/>
              <w:rPr>
                <w:rFonts w:ascii="Times New Roman" w:hAnsi="Times New Roman"/>
                <w:b w:val="0"/>
                <w:lang w:val="it-IT"/>
              </w:rPr>
            </w:pPr>
            <w:r w:rsidRPr="00974E40">
              <w:rPr>
                <w:rFonts w:ascii="Times New Roman" w:hAnsi="Times New Roman"/>
                <w:b w:val="0"/>
                <w:lang w:val="it-IT"/>
              </w:rPr>
              <w:t>KNO</w:t>
            </w:r>
            <w:r w:rsidRPr="00974E40">
              <w:rPr>
                <w:rFonts w:ascii="Times New Roman" w:hAnsi="Times New Roman"/>
                <w:b w:val="0"/>
                <w:vertAlign w:val="subscript"/>
                <w:lang w:val="it-IT"/>
              </w:rPr>
              <w:t>3</w:t>
            </w:r>
          </w:p>
          <w:p w:rsidR="00974E40" w:rsidRPr="00974E40" w:rsidRDefault="00974E40" w:rsidP="007A7EA3">
            <w:pPr>
              <w:jc w:val="center"/>
              <w:rPr>
                <w:rFonts w:ascii="Times New Roman" w:hAnsi="Times New Roman"/>
                <w:b w:val="0"/>
                <w:vertAlign w:val="subscript"/>
                <w:lang w:val="it-IT"/>
              </w:rPr>
            </w:pPr>
            <w:r w:rsidRPr="00974E40">
              <w:rPr>
                <w:rFonts w:ascii="Times New Roman" w:hAnsi="Times New Roman"/>
                <w:b w:val="0"/>
                <w:lang w:val="it-IT"/>
              </w:rPr>
              <w:t>Al</w:t>
            </w:r>
            <w:r w:rsidRPr="00974E40">
              <w:rPr>
                <w:rFonts w:ascii="Times New Roman" w:hAnsi="Times New Roman"/>
                <w:b w:val="0"/>
                <w:vertAlign w:val="subscript"/>
                <w:lang w:val="it-IT"/>
              </w:rPr>
              <w:t>2</w:t>
            </w:r>
            <w:r w:rsidRPr="00974E40">
              <w:rPr>
                <w:rFonts w:ascii="Times New Roman" w:hAnsi="Times New Roman"/>
                <w:b w:val="0"/>
                <w:lang w:val="it-IT"/>
              </w:rPr>
              <w:t xml:space="preserve"> (PO</w:t>
            </w:r>
            <w:r w:rsidRPr="00974E40">
              <w:rPr>
                <w:rFonts w:ascii="Times New Roman" w:hAnsi="Times New Roman"/>
                <w:b w:val="0"/>
                <w:vertAlign w:val="subscript"/>
                <w:lang w:val="it-IT"/>
              </w:rPr>
              <w:t>4</w:t>
            </w:r>
            <w:r w:rsidRPr="00974E40">
              <w:rPr>
                <w:rFonts w:ascii="Times New Roman" w:hAnsi="Times New Roman"/>
                <w:b w:val="0"/>
                <w:lang w:val="it-IT"/>
              </w:rPr>
              <w:t>)</w:t>
            </w:r>
            <w:r w:rsidRPr="00974E40">
              <w:rPr>
                <w:rFonts w:ascii="Times New Roman" w:hAnsi="Times New Roman"/>
                <w:b w:val="0"/>
                <w:vertAlign w:val="subscript"/>
                <w:lang w:val="it-IT"/>
              </w:rPr>
              <w:t>3</w:t>
            </w:r>
          </w:p>
        </w:tc>
        <w:tc>
          <w:tcPr>
            <w:tcW w:w="1011"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Zn</w:t>
            </w:r>
          </w:p>
          <w:p w:rsidR="00974E40" w:rsidRPr="00974E40" w:rsidRDefault="00974E40" w:rsidP="007A7EA3">
            <w:pPr>
              <w:jc w:val="center"/>
              <w:rPr>
                <w:rFonts w:ascii="Times New Roman" w:hAnsi="Times New Roman"/>
                <w:b w:val="0"/>
              </w:rPr>
            </w:pPr>
            <w:r w:rsidRPr="00974E40">
              <w:rPr>
                <w:rFonts w:ascii="Times New Roman" w:hAnsi="Times New Roman"/>
                <w:b w:val="0"/>
              </w:rPr>
              <w:t>Na</w:t>
            </w:r>
          </w:p>
          <w:p w:rsidR="00974E40" w:rsidRPr="00974E40" w:rsidRDefault="00974E40" w:rsidP="007A7EA3">
            <w:pPr>
              <w:jc w:val="center"/>
              <w:rPr>
                <w:rFonts w:ascii="Times New Roman" w:hAnsi="Times New Roman"/>
                <w:b w:val="0"/>
              </w:rPr>
            </w:pPr>
            <w:r w:rsidRPr="00974E40">
              <w:rPr>
                <w:rFonts w:ascii="Times New Roman" w:hAnsi="Times New Roman"/>
                <w:b w:val="0"/>
              </w:rPr>
              <w:t>K</w:t>
            </w:r>
          </w:p>
          <w:p w:rsidR="00974E40" w:rsidRPr="00974E40" w:rsidRDefault="00974E40" w:rsidP="007A7EA3">
            <w:pPr>
              <w:jc w:val="center"/>
              <w:rPr>
                <w:rFonts w:ascii="Times New Roman" w:hAnsi="Times New Roman"/>
                <w:b w:val="0"/>
              </w:rPr>
            </w:pPr>
            <w:r w:rsidRPr="00974E40">
              <w:rPr>
                <w:rFonts w:ascii="Times New Roman" w:hAnsi="Times New Roman"/>
                <w:b w:val="0"/>
              </w:rPr>
              <w:t>Al</w:t>
            </w:r>
          </w:p>
        </w:tc>
        <w:tc>
          <w:tcPr>
            <w:tcW w:w="1106" w:type="pct"/>
            <w:shd w:val="clear" w:color="auto" w:fill="auto"/>
          </w:tcPr>
          <w:p w:rsidR="00974E40" w:rsidRPr="00974E40" w:rsidRDefault="00974E40" w:rsidP="007A7EA3">
            <w:pPr>
              <w:jc w:val="center"/>
              <w:rPr>
                <w:rFonts w:ascii="Times New Roman" w:hAnsi="Times New Roman"/>
                <w:b w:val="0"/>
              </w:rPr>
            </w:pPr>
            <w:r w:rsidRPr="00974E40">
              <w:rPr>
                <w:rFonts w:ascii="Times New Roman" w:hAnsi="Times New Roman"/>
                <w:b w:val="0"/>
              </w:rPr>
              <w:t>-Cl</w:t>
            </w:r>
          </w:p>
          <w:p w:rsidR="00974E40" w:rsidRPr="00974E40" w:rsidRDefault="00974E40" w:rsidP="007A7EA3">
            <w:pPr>
              <w:jc w:val="center"/>
              <w:rPr>
                <w:rFonts w:ascii="Times New Roman" w:hAnsi="Times New Roman"/>
                <w:b w:val="0"/>
              </w:rPr>
            </w:pPr>
            <w:r w:rsidRPr="00974E40">
              <w:rPr>
                <w:rFonts w:ascii="Times New Roman" w:hAnsi="Times New Roman"/>
                <w:b w:val="0"/>
              </w:rPr>
              <w:t>=SO</w:t>
            </w:r>
            <w:r w:rsidRPr="00974E40">
              <w:rPr>
                <w:rFonts w:ascii="Times New Roman" w:hAnsi="Times New Roman"/>
                <w:b w:val="0"/>
                <w:vertAlign w:val="subscript"/>
              </w:rPr>
              <w:t>4</w:t>
            </w:r>
          </w:p>
          <w:p w:rsidR="00974E40" w:rsidRPr="00974E40" w:rsidRDefault="00974E40" w:rsidP="007A7EA3">
            <w:pPr>
              <w:jc w:val="center"/>
              <w:rPr>
                <w:rFonts w:ascii="Times New Roman" w:hAnsi="Times New Roman"/>
                <w:b w:val="0"/>
              </w:rPr>
            </w:pPr>
            <w:r w:rsidRPr="00974E40">
              <w:rPr>
                <w:rFonts w:ascii="Times New Roman" w:hAnsi="Times New Roman"/>
                <w:b w:val="0"/>
              </w:rPr>
              <w:t>-NO</w:t>
            </w:r>
            <w:r w:rsidRPr="00974E40">
              <w:rPr>
                <w:rFonts w:ascii="Times New Roman" w:hAnsi="Times New Roman"/>
                <w:b w:val="0"/>
                <w:vertAlign w:val="subscript"/>
              </w:rPr>
              <w:t>3</w:t>
            </w:r>
          </w:p>
          <w:p w:rsidR="00974E40" w:rsidRPr="00974E40" w:rsidRDefault="00974E40" w:rsidP="007A7EA3">
            <w:pPr>
              <w:jc w:val="center"/>
              <w:rPr>
                <w:rFonts w:ascii="Times New Roman" w:hAnsi="Times New Roman"/>
                <w:b w:val="0"/>
              </w:rPr>
            </w:pPr>
            <w:r w:rsidRPr="00974E40">
              <w:rPr>
                <w:rFonts w:ascii="Times New Roman" w:hAnsi="Times New Roman"/>
                <w:b w:val="0"/>
                <w:position w:val="-4"/>
              </w:rPr>
              <w:object w:dxaOrig="200" w:dyaOrig="200">
                <v:shape id="_x0000_i1256" type="#_x0000_t75" style="width:10pt;height:10pt" o:ole="">
                  <v:imagedata r:id="rId382" o:title=""/>
                </v:shape>
                <o:OLEObject Type="Embed" ProgID="Equation.DSMT4" ShapeID="_x0000_i1256" DrawAspect="Content" ObjectID="_1629746409" r:id="rId383"/>
              </w:object>
            </w:r>
            <w:r w:rsidRPr="00974E40">
              <w:rPr>
                <w:rFonts w:ascii="Times New Roman" w:hAnsi="Times New Roman"/>
                <w:b w:val="0"/>
              </w:rPr>
              <w:t>PO</w:t>
            </w:r>
            <w:r w:rsidRPr="00974E40">
              <w:rPr>
                <w:rFonts w:ascii="Times New Roman" w:hAnsi="Times New Roman"/>
                <w:b w:val="0"/>
                <w:vertAlign w:val="subscript"/>
              </w:rPr>
              <w:t>4</w:t>
            </w:r>
          </w:p>
        </w:tc>
      </w:tr>
    </w:tbl>
    <w:p w:rsidR="00974E40" w:rsidRPr="00974E40" w:rsidRDefault="00974E40" w:rsidP="002D5C1D">
      <w:pPr>
        <w:rPr>
          <w:rFonts w:ascii="Times New Roman" w:hAnsi="Times New Roman"/>
          <w:szCs w:val="16"/>
        </w:rPr>
      </w:pPr>
    </w:p>
    <w:p w:rsidR="00974E40" w:rsidRPr="00974E40" w:rsidRDefault="00974E40" w:rsidP="009277C0">
      <w:pPr>
        <w:ind w:firstLine="720"/>
        <w:rPr>
          <w:rFonts w:ascii="Times New Roman" w:hAnsi="Times New Roman"/>
        </w:rPr>
      </w:pPr>
      <w:r w:rsidRPr="00974E40">
        <w:rPr>
          <w:rFonts w:ascii="Times New Roman" w:hAnsi="Times New Roman"/>
        </w:rPr>
        <w:t>Tuần 30</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7.03.2019</w:t>
      </w:r>
    </w:p>
    <w:p w:rsidR="00974E40" w:rsidRPr="00974E40" w:rsidRDefault="00974E40" w:rsidP="009277C0">
      <w:pPr>
        <w:ind w:firstLine="720"/>
        <w:rPr>
          <w:rFonts w:ascii="Times New Roman" w:hAnsi="Times New Roman"/>
        </w:rPr>
      </w:pPr>
      <w:r w:rsidRPr="00974E40">
        <w:rPr>
          <w:rFonts w:ascii="Times New Roman" w:hAnsi="Times New Roman"/>
          <w:u w:val="single"/>
        </w:rPr>
        <w:t>Tiết 57:</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9.03.2019</w:t>
      </w:r>
    </w:p>
    <w:p w:rsidR="00974E40" w:rsidRPr="00974E40" w:rsidRDefault="00974E40" w:rsidP="009277C0">
      <w:pPr>
        <w:ind w:left="2880" w:firstLine="720"/>
        <w:rPr>
          <w:rFonts w:ascii="Times New Roman" w:hAnsi="Times New Roman"/>
          <w:b w:val="0"/>
          <w:u w:val="single"/>
        </w:rPr>
      </w:pPr>
      <w:r w:rsidRPr="00974E40">
        <w:rPr>
          <w:rFonts w:ascii="Times New Roman" w:hAnsi="Times New Roman"/>
          <w:b w:val="0"/>
          <w:u w:val="single"/>
        </w:rPr>
        <w:t>BÀI THỰC HÀNH 6</w:t>
      </w:r>
    </w:p>
    <w:p w:rsidR="00974E40" w:rsidRPr="00974E40" w:rsidRDefault="00026327" w:rsidP="009277C0">
      <w:pPr>
        <w:rPr>
          <w:rFonts w:ascii="Times New Roman" w:hAnsi="Times New Roman"/>
        </w:rPr>
      </w:pPr>
      <w:r>
        <w:rPr>
          <w:rFonts w:ascii="Times New Roman" w:hAnsi="Times New Roman"/>
          <w:noProof/>
        </w:rPr>
        <mc:AlternateContent>
          <mc:Choice Requires="wps">
            <w:drawing>
              <wp:anchor distT="0" distB="0" distL="114300" distR="114300" simplePos="0" relativeHeight="251710976" behindDoc="0" locked="0" layoutInCell="1" allowOverlap="1">
                <wp:simplePos x="0" y="0"/>
                <wp:positionH relativeFrom="column">
                  <wp:posOffset>877570</wp:posOffset>
                </wp:positionH>
                <wp:positionV relativeFrom="paragraph">
                  <wp:posOffset>58420</wp:posOffset>
                </wp:positionV>
                <wp:extent cx="4037330" cy="457200"/>
                <wp:effectExtent l="26035" t="24765" r="22860" b="22860"/>
                <wp:wrapNone/>
                <wp:docPr id="16"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37330" cy="457200"/>
                        </a:xfrm>
                        <a:prstGeom prst="roundRect">
                          <a:avLst>
                            <a:gd name="adj" fmla="val 16667"/>
                          </a:avLst>
                        </a:prstGeom>
                        <a:solidFill>
                          <a:srgbClr val="EAEAEA"/>
                        </a:solidFill>
                        <a:ln w="38100" cmpd="dbl">
                          <a:solidFill>
                            <a:srgbClr val="000000"/>
                          </a:solidFill>
                          <a:round/>
                          <a:headEnd/>
                          <a:tailEnd/>
                        </a:ln>
                      </wps:spPr>
                      <wps:txbx>
                        <w:txbxContent>
                          <w:p w:rsidR="00974E40" w:rsidRPr="009277C0" w:rsidRDefault="00974E40" w:rsidP="009277C0">
                            <w:pPr>
                              <w:jc w:val="center"/>
                              <w:rPr>
                                <w:rFonts w:ascii="Times New Roman" w:hAnsi="Times New Roman"/>
                                <w:b w:val="0"/>
                                <w:caps/>
                                <w:sz w:val="32"/>
                                <w:szCs w:val="32"/>
                              </w:rPr>
                            </w:pPr>
                            <w:r w:rsidRPr="009277C0">
                              <w:rPr>
                                <w:rFonts w:ascii="Times New Roman" w:hAnsi="Times New Roman"/>
                                <w:b w:val="0"/>
                                <w:caps/>
                                <w:sz w:val="32"/>
                                <w:szCs w:val="32"/>
                              </w:rPr>
                              <w:t xml:space="preserve">Tính </w:t>
                            </w:r>
                            <w:r>
                              <w:rPr>
                                <w:rFonts w:ascii="Times New Roman" w:hAnsi="Times New Roman"/>
                                <w:b w:val="0"/>
                                <w:caps/>
                                <w:sz w:val="32"/>
                                <w:szCs w:val="32"/>
                              </w:rPr>
                              <w:t>CHẤT HÓA HỌC CỦA NƯỚC</w:t>
                            </w:r>
                          </w:p>
                          <w:p w:rsidR="00974E40" w:rsidRDefault="00974E40" w:rsidP="009277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51" style="position:absolute;margin-left:69.1pt;margin-top:4.6pt;width:317.9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pz6QQIAAIEEAAAOAAAAZHJzL2Uyb0RvYy54bWysVG1v0zAQ/o7Ef7D8naVpu25ES6dpLwhp wMTgBzi20xgcnzm7Tbdfz9nJRgd8QiSSdY7vnrt7Hl/Ozve9ZTuNwYCreXk040w7Ccq4Tc2/frl5 c8pZiMIpYcHpmj/owM/Xr1+dDb7Sc+jAKo2MQFyoBl/zLkZfFUWQne5FOAKvHR22gL2ItMVNoVAM hN7bYj6brYoBUHkEqUOgr1fjIV9n/LbVMn5q26AjszWn2mJeMa9NWov1mag2KHxn5FSG+IcqemEc JX2GuhJRsC2aP6B6IxECtPFIQl9A2xqpcw/UTTn7rZv7TnideyFygn+mKfw/WPlxd4fMKNJuxZkT PWl0sY2QU7PjeSJo8KEiv3t/h6nF4G9Bfg/MwWUn3EZfIMLQaaGorDL5Fy8C0iZQKGuGD6AIXhB8 5mrfYp8AiQW2z5I8PEui95FJ+ricLU4WC1JO0tny+IQ0zylE9RTtMcR3GnqWjJojbJ36TLrnFGJ3 G2LWRU3NCfWNs7a3pPJOWFauVquTCXFyLkT1hJnbBWvUjbE2b3DTXFpkFFrz64v0TsHh0M06NtR8 cVpStUz2nuhVjc0VvfALh3Cz/PwNLveUb2qi+dqpbEdh7GhTxdZNvCeqR8nivtlnZefHCTTp0IB6 ICUQxjmguSWjA3zkbKAZqHn4sRWoObPvHan5tlwu09DkTSafMzw8aQ5PhJMEVfPI2WhexnHQth7N pqNMZWbAQbpgrYlPV2Wsaqqf7jlZLwbpcJ+9fv051j8BAAD//wMAUEsDBBQABgAIAAAAIQDv+bCg 3AAAAAgBAAAPAAAAZHJzL2Rvd25yZXYueG1sTI/BTsMwEETvSPyDtUjcqNMAbQhxKoTEgRsEBFcn Xicp8TqK3TT9e5YTPa1GM5p9U+wWN4gZp9B7UrBeJSCQGm96ahV8frzcZCBC1GT04AkVnDDArry8 KHRu/JHeca5iK7iEQq4VdDGOuZSh6dDpsPIjEnvWT05HllMrzaSPXO4GmSbJRjrdE3/o9IjPHTY/ 1cEp+D7hvV02X7bev9JcY2X1294qdX21PD2CiLjE/zD84TM6lMxU+wOZIAbWt1nKUQUPfNjfbu94 W60gW6cgy0KeDyh/AQAA//8DAFBLAQItABQABgAIAAAAIQC2gziS/gAAAOEBAAATAAAAAAAAAAAA AAAAAAAAAABbQ29udGVudF9UeXBlc10ueG1sUEsBAi0AFAAGAAgAAAAhADj9If/WAAAAlAEAAAsA AAAAAAAAAAAAAAAALwEAAF9yZWxzLy5yZWxzUEsBAi0AFAAGAAgAAAAhAHb+nPpBAgAAgQQAAA4A AAAAAAAAAAAAAAAALgIAAGRycy9lMm9Eb2MueG1sUEsBAi0AFAAGAAgAAAAhAO/5sKDcAAAACAEA AA8AAAAAAAAAAAAAAAAAmwQAAGRycy9kb3ducmV2LnhtbFBLBQYAAAAABAAEAPMAAACkBQAAAAA= " fillcolor="#eaeaea" strokeweight="3pt">
                <v:stroke linestyle="thinThin"/>
                <v:textbox>
                  <w:txbxContent>
                    <w:p w:rsidR="00974E40" w:rsidRPr="009277C0" w:rsidRDefault="00974E40" w:rsidP="009277C0">
                      <w:pPr>
                        <w:jc w:val="center"/>
                        <w:rPr>
                          <w:rFonts w:ascii="Times New Roman" w:hAnsi="Times New Roman"/>
                          <w:b w:val="0"/>
                          <w:caps/>
                          <w:sz w:val="32"/>
                          <w:szCs w:val="32"/>
                        </w:rPr>
                      </w:pPr>
                      <w:r w:rsidRPr="009277C0">
                        <w:rPr>
                          <w:rFonts w:ascii="Times New Roman" w:hAnsi="Times New Roman"/>
                          <w:b w:val="0"/>
                          <w:caps/>
                          <w:sz w:val="32"/>
                          <w:szCs w:val="32"/>
                        </w:rPr>
                        <w:t xml:space="preserve">Tính </w:t>
                      </w:r>
                      <w:r>
                        <w:rPr>
                          <w:rFonts w:ascii="Times New Roman" w:hAnsi="Times New Roman"/>
                          <w:b w:val="0"/>
                          <w:caps/>
                          <w:sz w:val="32"/>
                          <w:szCs w:val="32"/>
                        </w:rPr>
                        <w:t>CHẤT HÓA HỌC CỦA NƯỚC</w:t>
                      </w:r>
                    </w:p>
                    <w:p w:rsidR="00974E40" w:rsidRDefault="00974E40" w:rsidP="009277C0"/>
                  </w:txbxContent>
                </v:textbox>
              </v:roundrect>
            </w:pict>
          </mc:Fallback>
        </mc:AlternateContent>
      </w:r>
    </w:p>
    <w:p w:rsidR="00974E40" w:rsidRPr="00974E40" w:rsidRDefault="00974E40" w:rsidP="009277C0">
      <w:pPr>
        <w:rPr>
          <w:rFonts w:ascii="Times New Roman" w:hAnsi="Times New Roman"/>
          <w:i/>
          <w:u w:val="single"/>
        </w:rPr>
      </w:pPr>
      <w:r w:rsidRPr="00974E40">
        <w:rPr>
          <w:rFonts w:ascii="Times New Roman" w:hAnsi="Times New Roman"/>
        </w:rPr>
        <w:t xml:space="preserve">  </w:t>
      </w:r>
      <w:r w:rsidRPr="00974E40">
        <w:rPr>
          <w:rFonts w:ascii="Times New Roman" w:hAnsi="Times New Roman"/>
        </w:rPr>
        <w:tab/>
        <w:t xml:space="preserve"> </w:t>
      </w:r>
    </w:p>
    <w:p w:rsidR="00974E40" w:rsidRPr="00974E40" w:rsidRDefault="00974E40" w:rsidP="009277C0">
      <w:pPr>
        <w:rPr>
          <w:rFonts w:ascii="Times New Roman" w:hAnsi="Times New Roman"/>
        </w:rPr>
      </w:pPr>
    </w:p>
    <w:p w:rsidR="00974E40" w:rsidRPr="00974E40" w:rsidRDefault="00974E40" w:rsidP="009277C0">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341ED3">
      <w:pPr>
        <w:jc w:val="both"/>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w:t>
      </w:r>
      <w:r w:rsidRPr="00974E40">
        <w:rPr>
          <w:rFonts w:ascii="Times New Roman" w:hAnsi="Times New Roman"/>
          <w:bCs/>
        </w:rPr>
        <w:t>Thí nghiệm thể hiện tính chất hóa học của nước :nước tác dụng với Na, CaO, P</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vertAlign w:val="subscript"/>
        </w:rPr>
        <w:t>5</w:t>
      </w:r>
    </w:p>
    <w:p w:rsidR="00974E40" w:rsidRPr="00974E40" w:rsidRDefault="00974E40" w:rsidP="00341ED3">
      <w:pPr>
        <w:rPr>
          <w:rFonts w:ascii="Times New Roman" w:hAnsi="Times New Roman"/>
          <w:bCs/>
        </w:rPr>
      </w:pPr>
      <w:r w:rsidRPr="00974E40">
        <w:rPr>
          <w:rFonts w:ascii="Times New Roman" w:hAnsi="Times New Roman"/>
          <w:b w:val="0"/>
          <w:bCs/>
        </w:rPr>
        <w:t>2. Kĩ  Năng</w:t>
      </w:r>
      <w:r w:rsidRPr="00974E40">
        <w:rPr>
          <w:rFonts w:ascii="Times New Roman" w:hAnsi="Times New Roman"/>
        </w:rPr>
        <w:t>:</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 xml:space="preserve">-Thực hiện các thí nghiệm trên thành công, an toàn, tiết kiệm. </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 xml:space="preserve">-Quan sát thí nghiệm, nêu hiện tượng và giải thích hiện tượng </w:t>
      </w:r>
    </w:p>
    <w:p w:rsidR="00974E40" w:rsidRPr="00974E40" w:rsidRDefault="00974E40" w:rsidP="00B6211B">
      <w:pPr>
        <w:pStyle w:val="Footer"/>
        <w:tabs>
          <w:tab w:val="clear" w:pos="4320"/>
          <w:tab w:val="clear" w:pos="8640"/>
        </w:tabs>
        <w:ind w:left="720"/>
        <w:jc w:val="both"/>
        <w:rPr>
          <w:rFonts w:ascii="Times New Roman" w:hAnsi="Times New Roman"/>
        </w:rPr>
      </w:pPr>
      <w:r w:rsidRPr="00974E40">
        <w:rPr>
          <w:rFonts w:ascii="Times New Roman" w:hAnsi="Times New Roman"/>
        </w:rPr>
        <w:t>-Viết phương trình hóa học minh họa kết quả thí nghiệm</w:t>
      </w:r>
      <w:r w:rsidRPr="00974E40">
        <w:rPr>
          <w:rFonts w:ascii="Times New Roman" w:hAnsi="Times New Roman"/>
          <w:vertAlign w:val="subscript"/>
        </w:rPr>
        <w:t xml:space="preserve"> </w:t>
      </w:r>
      <w:r w:rsidRPr="00974E40">
        <w:rPr>
          <w:rFonts w:ascii="Times New Roman" w:hAnsi="Times New Roman"/>
        </w:rPr>
        <w:t xml:space="preserve"> </w:t>
      </w:r>
    </w:p>
    <w:p w:rsidR="00974E40" w:rsidRPr="00974E40" w:rsidRDefault="00974E40" w:rsidP="00341ED3">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Cẩn thận và kiên trì trong học tập </w:t>
      </w:r>
    </w:p>
    <w:p w:rsidR="00974E40" w:rsidRPr="00974E40" w:rsidRDefault="00974E40" w:rsidP="007B288E">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B6211B">
      <w:pPr>
        <w:tabs>
          <w:tab w:val="left" w:pos="6555"/>
        </w:tabs>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r w:rsidRPr="00974E40">
        <w:rPr>
          <w:rFonts w:ascii="Times New Roman" w:hAnsi="Times New Roman"/>
          <w:sz w:val="23"/>
          <w:szCs w:val="23"/>
          <w:shd w:val="clear" w:color="auto" w:fill="FFFFFF"/>
        </w:rPr>
        <w:tab/>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B6211B">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341ED3">
      <w:pPr>
        <w:jc w:val="both"/>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w:t>
      </w:r>
      <w:r w:rsidRPr="00974E40">
        <w:rPr>
          <w:rFonts w:ascii="Times New Roman" w:hAnsi="Times New Roman"/>
        </w:rPr>
        <w:t>Biết tiến hành thí nghiệm chứng minh tính chất hóa học của nước: tác dụng với một số kim loại, một số oxit bazơ tạo ra dung dịch bazơ, tác dụng với một số oxit axit tạo ra dung dịch axit</w:t>
      </w:r>
    </w:p>
    <w:p w:rsidR="00974E40" w:rsidRPr="00974E40" w:rsidRDefault="00974E40" w:rsidP="009277C0">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 4 nhóm, mỗi nhóm 1 bộ dụng cụ gồm:</w:t>
      </w:r>
    </w:p>
    <w:p w:rsidR="00974E40" w:rsidRPr="00974E40" w:rsidRDefault="00974E40" w:rsidP="00B6211B">
      <w:pPr>
        <w:ind w:firstLine="720"/>
        <w:jc w:val="both"/>
        <w:rPr>
          <w:rFonts w:ascii="Times New Roman" w:hAnsi="Times New Roman"/>
        </w:rPr>
      </w:pPr>
      <w:r w:rsidRPr="00974E40">
        <w:rPr>
          <w:rFonts w:ascii="Times New Roman" w:hAnsi="Times New Roman"/>
          <w:bCs/>
        </w:rPr>
        <w:t>- Dụng cụ</w:t>
      </w:r>
      <w:r w:rsidRPr="00974E40">
        <w:rPr>
          <w:rFonts w:ascii="Times New Roman" w:hAnsi="Times New Roman"/>
        </w:rPr>
        <w:t>: Cốc thuỷ tinh, phễu nhựa, lọ thuỷ tinh, mui đốt hoá chất .</w:t>
      </w:r>
    </w:p>
    <w:p w:rsidR="00974E40" w:rsidRPr="00974E40" w:rsidRDefault="00974E40" w:rsidP="00B6211B">
      <w:pPr>
        <w:ind w:firstLine="720"/>
        <w:jc w:val="both"/>
        <w:rPr>
          <w:rFonts w:ascii="Times New Roman" w:hAnsi="Times New Roman"/>
        </w:rPr>
      </w:pPr>
      <w:r w:rsidRPr="00974E40">
        <w:rPr>
          <w:rFonts w:ascii="Times New Roman" w:hAnsi="Times New Roman"/>
          <w:bCs/>
        </w:rPr>
        <w:t>- Hoá chất</w:t>
      </w:r>
      <w:r w:rsidRPr="00974E40">
        <w:rPr>
          <w:rFonts w:ascii="Times New Roman" w:hAnsi="Times New Roman"/>
          <w:b w:val="0"/>
          <w:bCs/>
        </w:rPr>
        <w:t xml:space="preserve"> </w:t>
      </w:r>
      <w:r w:rsidRPr="00974E40">
        <w:rPr>
          <w:rFonts w:ascii="Times New Roman" w:hAnsi="Times New Roman"/>
        </w:rPr>
        <w:t xml:space="preserve">: Natri, Cao, </w:t>
      </w:r>
      <w:r w:rsidRPr="00974E40">
        <w:rPr>
          <w:rFonts w:ascii="Times New Roman" w:hAnsi="Times New Roman"/>
          <w:bCs/>
        </w:rPr>
        <w:t>P</w:t>
      </w:r>
      <w:r w:rsidRPr="00974E40">
        <w:rPr>
          <w:rFonts w:ascii="Times New Roman" w:hAnsi="Times New Roman"/>
        </w:rPr>
        <w:t xml:space="preserve">, diêm, nước </w:t>
      </w:r>
    </w:p>
    <w:p w:rsidR="00974E40" w:rsidRPr="00974E40" w:rsidRDefault="00974E40" w:rsidP="00341ED3">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341ED3">
      <w:pPr>
        <w:jc w:val="both"/>
        <w:rPr>
          <w:rFonts w:ascii="Times New Roman" w:hAnsi="Times New Roman"/>
          <w:b w:val="0"/>
          <w:bCs/>
          <w:u w:val="single"/>
        </w:rPr>
      </w:pPr>
      <w:r w:rsidRPr="00974E40">
        <w:rPr>
          <w:rFonts w:ascii="Times New Roman" w:hAnsi="Times New Roman"/>
          <w:b w:val="0"/>
          <w:bCs/>
        </w:rPr>
        <w:t>1. Ổn định: (1’)</w:t>
      </w:r>
    </w:p>
    <w:p w:rsidR="00974E40" w:rsidRPr="00974E40" w:rsidRDefault="00974E40" w:rsidP="00341ED3">
      <w:pPr>
        <w:jc w:val="both"/>
        <w:rPr>
          <w:rFonts w:ascii="Times New Roman" w:hAnsi="Times New Roman"/>
          <w:b w:val="0"/>
        </w:rPr>
      </w:pPr>
      <w:r w:rsidRPr="00974E40">
        <w:rPr>
          <w:rFonts w:ascii="Times New Roman" w:hAnsi="Times New Roman"/>
          <w:b w:val="0"/>
          <w:bCs/>
        </w:rPr>
        <w:t>2. Hoạt động dạy học: (43’)</w:t>
      </w:r>
      <w:r w:rsidRPr="00974E40">
        <w:rPr>
          <w:rFonts w:ascii="Times New Roman" w:hAnsi="Times New Roman"/>
          <w:b w:val="0"/>
        </w:rPr>
        <w:t xml:space="preserve"> </w:t>
      </w:r>
      <w:r w:rsidRPr="00974E40">
        <w:rPr>
          <w:rFonts w:ascii="Times New Roman" w:hAnsi="Times New Roman"/>
        </w:rPr>
        <w:t>Hôm nay chúng ta tiến hành các thí nghiệm chứng minh cho tính chất hoá học của nước . Đó là bài học của hôm nay?</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2968"/>
        <w:gridCol w:w="2301"/>
        <w:gridCol w:w="140"/>
        <w:gridCol w:w="2262"/>
        <w:gridCol w:w="2751"/>
      </w:tblGrid>
      <w:tr w:rsidR="00974E40" w:rsidRPr="00974E40" w:rsidTr="00684FA9">
        <w:tblPrEx>
          <w:tblCellMar>
            <w:top w:w="0" w:type="dxa"/>
            <w:bottom w:w="0" w:type="dxa"/>
          </w:tblCellMar>
        </w:tblPrEx>
        <w:trPr>
          <w:jc w:val="center"/>
        </w:trPr>
        <w:tc>
          <w:tcPr>
            <w:tcW w:w="2595" w:type="pct"/>
            <w:gridSpan w:val="3"/>
            <w:tcBorders>
              <w:top w:val="double" w:sz="4" w:space="0" w:color="auto"/>
              <w:bottom w:val="single" w:sz="4" w:space="0" w:color="auto"/>
            </w:tcBorders>
            <w:shd w:val="clear" w:color="auto" w:fill="E6E6E6"/>
          </w:tcPr>
          <w:p w:rsidR="00974E40" w:rsidRPr="00974E40" w:rsidRDefault="00974E40" w:rsidP="009277C0">
            <w:pPr>
              <w:jc w:val="center"/>
              <w:rPr>
                <w:rFonts w:ascii="Times New Roman" w:hAnsi="Times New Roman"/>
                <w:b w:val="0"/>
                <w:bCs/>
              </w:rPr>
            </w:pPr>
            <w:r w:rsidRPr="00974E40">
              <w:rPr>
                <w:rFonts w:ascii="Times New Roman" w:hAnsi="Times New Roman"/>
                <w:b w:val="0"/>
                <w:bCs/>
              </w:rPr>
              <w:t>GIÁO VIÊN</w:t>
            </w:r>
          </w:p>
        </w:tc>
        <w:tc>
          <w:tcPr>
            <w:tcW w:w="2405" w:type="pct"/>
            <w:gridSpan w:val="2"/>
            <w:tcBorders>
              <w:top w:val="double" w:sz="4" w:space="0" w:color="auto"/>
              <w:bottom w:val="single" w:sz="4" w:space="0" w:color="auto"/>
            </w:tcBorders>
            <w:shd w:val="clear" w:color="auto" w:fill="E6E6E6"/>
          </w:tcPr>
          <w:p w:rsidR="00974E40" w:rsidRPr="00974E40" w:rsidRDefault="00974E40" w:rsidP="009277C0">
            <w:pPr>
              <w:jc w:val="center"/>
              <w:rPr>
                <w:rFonts w:ascii="Times New Roman" w:hAnsi="Times New Roman"/>
                <w:b w:val="0"/>
                <w:bCs/>
              </w:rPr>
            </w:pPr>
            <w:r w:rsidRPr="00974E40">
              <w:rPr>
                <w:rFonts w:ascii="Times New Roman" w:hAnsi="Times New Roman"/>
                <w:b w:val="0"/>
                <w:bCs/>
              </w:rPr>
              <w:t>HỌC SINH</w:t>
            </w:r>
          </w:p>
        </w:tc>
      </w:tr>
      <w:tr w:rsidR="00974E40" w:rsidRPr="00974E40" w:rsidTr="00684FA9">
        <w:tblPrEx>
          <w:tblCellMar>
            <w:top w:w="0" w:type="dxa"/>
            <w:bottom w:w="0" w:type="dxa"/>
          </w:tblCellMar>
        </w:tblPrEx>
        <w:trPr>
          <w:jc w:val="center"/>
        </w:trPr>
        <w:tc>
          <w:tcPr>
            <w:tcW w:w="5000" w:type="pct"/>
            <w:gridSpan w:val="5"/>
            <w:tcBorders>
              <w:top w:val="single" w:sz="4" w:space="0" w:color="auto"/>
            </w:tcBorders>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1:Nhắc lại một số kiến thức có liên quan (6’)</w:t>
            </w:r>
          </w:p>
        </w:tc>
      </w:tr>
      <w:tr w:rsidR="00974E40" w:rsidRPr="00974E40" w:rsidTr="00684FA9">
        <w:tblPrEx>
          <w:tblCellMar>
            <w:top w:w="0" w:type="dxa"/>
            <w:bottom w:w="0" w:type="dxa"/>
          </w:tblCellMar>
        </w:tblPrEx>
        <w:trPr>
          <w:jc w:val="center"/>
        </w:trPr>
        <w:tc>
          <w:tcPr>
            <w:tcW w:w="2595" w:type="pct"/>
            <w:gridSpan w:val="3"/>
          </w:tcPr>
          <w:p w:rsidR="00974E40" w:rsidRPr="00974E40" w:rsidRDefault="00974E40" w:rsidP="009277C0">
            <w:pPr>
              <w:jc w:val="both"/>
              <w:rPr>
                <w:rFonts w:ascii="Times New Roman" w:hAnsi="Times New Roman"/>
                <w:bCs/>
              </w:rPr>
            </w:pPr>
            <w:r w:rsidRPr="00974E40">
              <w:rPr>
                <w:rFonts w:ascii="Times New Roman" w:hAnsi="Times New Roman"/>
                <w:bCs/>
              </w:rPr>
              <w:t>?Nhắc lại TCHH của nước?</w:t>
            </w:r>
          </w:p>
          <w:p w:rsidR="00974E40" w:rsidRPr="00974E40" w:rsidRDefault="00974E40" w:rsidP="009277C0">
            <w:pPr>
              <w:jc w:val="both"/>
              <w:rPr>
                <w:rFonts w:ascii="Times New Roman" w:hAnsi="Times New Roman"/>
                <w:bCs/>
              </w:rPr>
            </w:pPr>
          </w:p>
          <w:p w:rsidR="00974E40" w:rsidRPr="00974E40" w:rsidRDefault="00974E40" w:rsidP="009277C0">
            <w:pPr>
              <w:jc w:val="both"/>
              <w:rPr>
                <w:rFonts w:ascii="Times New Roman" w:hAnsi="Times New Roman"/>
                <w:bCs/>
              </w:rPr>
            </w:pPr>
          </w:p>
          <w:p w:rsidR="00974E40" w:rsidRPr="00974E40" w:rsidRDefault="00974E40" w:rsidP="009277C0">
            <w:pPr>
              <w:jc w:val="both"/>
              <w:rPr>
                <w:rFonts w:ascii="Times New Roman" w:hAnsi="Times New Roman"/>
                <w:bCs/>
              </w:rPr>
            </w:pPr>
            <w:r w:rsidRPr="00974E40">
              <w:rPr>
                <w:rFonts w:ascii="Times New Roman" w:hAnsi="Times New Roman"/>
                <w:bCs/>
              </w:rPr>
              <w:t xml:space="preserve">? Nước tác dụng với ozzit ba zơ </w:t>
            </w:r>
            <w:r w:rsidRPr="00974E40">
              <w:rPr>
                <w:rFonts w:ascii="Times New Roman" w:hAnsi="Times New Roman"/>
                <w:bCs/>
              </w:rPr>
              <w:sym w:font="Wingdings" w:char="F0E0"/>
            </w:r>
            <w:r w:rsidRPr="00974E40">
              <w:rPr>
                <w:rFonts w:ascii="Times New Roman" w:hAnsi="Times New Roman"/>
                <w:bCs/>
              </w:rPr>
              <w:t xml:space="preserve"> sản phẩm gì?</w:t>
            </w:r>
          </w:p>
          <w:p w:rsidR="00974E40" w:rsidRPr="00974E40" w:rsidRDefault="00974E40" w:rsidP="009277C0">
            <w:pPr>
              <w:jc w:val="both"/>
              <w:rPr>
                <w:rFonts w:ascii="Times New Roman" w:hAnsi="Times New Roman"/>
                <w:bCs/>
              </w:rPr>
            </w:pPr>
            <w:r w:rsidRPr="00974E40">
              <w:rPr>
                <w:rFonts w:ascii="Times New Roman" w:hAnsi="Times New Roman"/>
                <w:bCs/>
              </w:rPr>
              <w:t>?Dung dịch ba zơ làm dổi màu quỳ tím thành gì?</w:t>
            </w:r>
          </w:p>
          <w:p w:rsidR="00974E40" w:rsidRPr="00974E40" w:rsidRDefault="00974E40" w:rsidP="009277C0">
            <w:pPr>
              <w:jc w:val="both"/>
              <w:rPr>
                <w:rFonts w:ascii="Times New Roman" w:hAnsi="Times New Roman"/>
                <w:bCs/>
              </w:rPr>
            </w:pPr>
            <w:r w:rsidRPr="00974E40">
              <w:rPr>
                <w:rFonts w:ascii="Times New Roman" w:hAnsi="Times New Roman"/>
                <w:bCs/>
              </w:rPr>
              <w:t xml:space="preserve">?Nước tác dụng với dung dịch axit </w:t>
            </w:r>
            <w:r w:rsidRPr="00974E40">
              <w:rPr>
                <w:rFonts w:ascii="Times New Roman" w:hAnsi="Times New Roman"/>
                <w:bCs/>
              </w:rPr>
              <w:sym w:font="Wingdings" w:char="F0E0"/>
            </w:r>
            <w:r w:rsidRPr="00974E40">
              <w:rPr>
                <w:rFonts w:ascii="Times New Roman" w:hAnsi="Times New Roman"/>
                <w:bCs/>
              </w:rPr>
              <w:t xml:space="preserve"> sản phẩm gì?</w:t>
            </w:r>
          </w:p>
          <w:p w:rsidR="00974E40" w:rsidRPr="00974E40" w:rsidRDefault="00974E40" w:rsidP="009277C0">
            <w:pPr>
              <w:jc w:val="both"/>
              <w:rPr>
                <w:rFonts w:ascii="Times New Roman" w:hAnsi="Times New Roman"/>
                <w:bCs/>
              </w:rPr>
            </w:pPr>
            <w:r w:rsidRPr="00974E40">
              <w:rPr>
                <w:rFonts w:ascii="Times New Roman" w:hAnsi="Times New Roman"/>
                <w:bCs/>
              </w:rPr>
              <w:t>?Dung dịch axit làm đổi màu quỳ tím thành gì?</w:t>
            </w:r>
          </w:p>
        </w:tc>
        <w:tc>
          <w:tcPr>
            <w:tcW w:w="2405" w:type="pct"/>
            <w:gridSpan w:val="2"/>
          </w:tcPr>
          <w:p w:rsidR="00974E40" w:rsidRPr="00974E40" w:rsidRDefault="00974E40" w:rsidP="009277C0">
            <w:pPr>
              <w:jc w:val="both"/>
              <w:rPr>
                <w:rFonts w:ascii="Times New Roman" w:hAnsi="Times New Roman"/>
                <w:bCs/>
              </w:rPr>
            </w:pPr>
            <w:r w:rsidRPr="00974E40">
              <w:rPr>
                <w:rFonts w:ascii="Times New Roman" w:hAnsi="Times New Roman"/>
                <w:bCs/>
              </w:rPr>
              <w:t>-Tác dụng với kim loại</w:t>
            </w:r>
          </w:p>
          <w:p w:rsidR="00974E40" w:rsidRPr="00974E40" w:rsidRDefault="00974E40" w:rsidP="009277C0">
            <w:pPr>
              <w:jc w:val="both"/>
              <w:rPr>
                <w:rFonts w:ascii="Times New Roman" w:hAnsi="Times New Roman"/>
                <w:bCs/>
              </w:rPr>
            </w:pPr>
            <w:r w:rsidRPr="00974E40">
              <w:rPr>
                <w:rFonts w:ascii="Times New Roman" w:hAnsi="Times New Roman"/>
                <w:bCs/>
              </w:rPr>
              <w:t>-Tác dụng với oxit bazơ</w:t>
            </w:r>
          </w:p>
          <w:p w:rsidR="00974E40" w:rsidRPr="00974E40" w:rsidRDefault="00974E40" w:rsidP="009277C0">
            <w:pPr>
              <w:jc w:val="both"/>
              <w:rPr>
                <w:rFonts w:ascii="Times New Roman" w:hAnsi="Times New Roman"/>
                <w:bCs/>
              </w:rPr>
            </w:pPr>
            <w:r w:rsidRPr="00974E40">
              <w:rPr>
                <w:rFonts w:ascii="Times New Roman" w:hAnsi="Times New Roman"/>
                <w:bCs/>
              </w:rPr>
              <w:t>-Tác dụng với oxit axit</w:t>
            </w:r>
          </w:p>
          <w:p w:rsidR="00974E40" w:rsidRPr="00974E40" w:rsidRDefault="00974E40" w:rsidP="009277C0">
            <w:pPr>
              <w:jc w:val="both"/>
              <w:rPr>
                <w:rFonts w:ascii="Times New Roman" w:hAnsi="Times New Roman"/>
                <w:bCs/>
              </w:rPr>
            </w:pPr>
            <w:r w:rsidRPr="00974E40">
              <w:rPr>
                <w:rFonts w:ascii="Times New Roman" w:hAnsi="Times New Roman"/>
                <w:bCs/>
              </w:rPr>
              <w:t>-Dung dịch ba zơ.</w:t>
            </w:r>
          </w:p>
          <w:p w:rsidR="00974E40" w:rsidRPr="00974E40" w:rsidRDefault="00974E40" w:rsidP="009277C0">
            <w:pPr>
              <w:jc w:val="both"/>
              <w:rPr>
                <w:rFonts w:ascii="Times New Roman" w:hAnsi="Times New Roman"/>
                <w:bCs/>
              </w:rPr>
            </w:pPr>
            <w:r w:rsidRPr="00974E40">
              <w:rPr>
                <w:rFonts w:ascii="Times New Roman" w:hAnsi="Times New Roman"/>
                <w:bCs/>
              </w:rPr>
              <w:t>-Xanh.</w:t>
            </w:r>
          </w:p>
          <w:p w:rsidR="00974E40" w:rsidRPr="00974E40" w:rsidRDefault="00974E40" w:rsidP="009277C0">
            <w:pPr>
              <w:jc w:val="both"/>
              <w:rPr>
                <w:rFonts w:ascii="Times New Roman" w:hAnsi="Times New Roman"/>
                <w:bCs/>
              </w:rPr>
            </w:pPr>
            <w:r w:rsidRPr="00974E40">
              <w:rPr>
                <w:rFonts w:ascii="Times New Roman" w:hAnsi="Times New Roman"/>
                <w:bCs/>
              </w:rPr>
              <w:t>-Dung dịch axit</w:t>
            </w:r>
          </w:p>
          <w:p w:rsidR="00974E40" w:rsidRPr="00974E40" w:rsidRDefault="00974E40" w:rsidP="009277C0">
            <w:pPr>
              <w:jc w:val="both"/>
              <w:rPr>
                <w:rFonts w:ascii="Times New Roman" w:hAnsi="Times New Roman"/>
                <w:bCs/>
              </w:rPr>
            </w:pPr>
            <w:r w:rsidRPr="00974E40">
              <w:rPr>
                <w:rFonts w:ascii="Times New Roman" w:hAnsi="Times New Roman"/>
                <w:bCs/>
              </w:rPr>
              <w:t>-Đỏ.</w:t>
            </w: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2:Thực hành (22’)</w:t>
            </w:r>
          </w:p>
        </w:tc>
      </w:tr>
      <w:tr w:rsidR="00974E40" w:rsidRPr="00974E40" w:rsidTr="00684FA9">
        <w:tblPrEx>
          <w:tblCellMar>
            <w:top w:w="0" w:type="dxa"/>
            <w:bottom w:w="0" w:type="dxa"/>
          </w:tblCellMar>
        </w:tblPrEx>
        <w:trPr>
          <w:jc w:val="center"/>
        </w:trPr>
        <w:tc>
          <w:tcPr>
            <w:tcW w:w="2595" w:type="pct"/>
            <w:gridSpan w:val="3"/>
          </w:tcPr>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t>Hđộng 1</w:t>
            </w:r>
            <w:r w:rsidRPr="00974E40">
              <w:rPr>
                <w:rFonts w:ascii="Times New Roman" w:hAnsi="Times New Roman"/>
                <w:b w:val="0"/>
                <w:bCs/>
                <w:i/>
              </w:rPr>
              <w:t>: Nứơc tác dụng với Natri</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theo cách tiến hành sách giao khoa </w:t>
            </w:r>
          </w:p>
          <w:p w:rsidR="00974E40" w:rsidRPr="00974E40" w:rsidRDefault="00974E40" w:rsidP="009277C0">
            <w:pPr>
              <w:jc w:val="both"/>
              <w:rPr>
                <w:rFonts w:ascii="Times New Roman" w:hAnsi="Times New Roman"/>
              </w:rPr>
            </w:pPr>
            <w:r w:rsidRPr="00974E40">
              <w:rPr>
                <w:rFonts w:ascii="Times New Roman" w:hAnsi="Times New Roman"/>
              </w:rPr>
              <w:t xml:space="preserve">- Dùng tờ giấy lọc  uống cong mép ngoài, tẩm ướt </w:t>
            </w:r>
            <w:r w:rsidRPr="00974E40">
              <w:rPr>
                <w:rFonts w:ascii="Times New Roman" w:hAnsi="Times New Roman"/>
              </w:rPr>
              <w:lastRenderedPageBreak/>
              <w:t>giấy</w:t>
            </w:r>
          </w:p>
          <w:p w:rsidR="00974E40" w:rsidRPr="00974E40" w:rsidRDefault="00974E40" w:rsidP="009277C0">
            <w:pPr>
              <w:jc w:val="both"/>
              <w:rPr>
                <w:rFonts w:ascii="Times New Roman" w:hAnsi="Times New Roman"/>
              </w:rPr>
            </w:pPr>
            <w:r w:rsidRPr="00974E40">
              <w:rPr>
                <w:rFonts w:ascii="Times New Roman" w:hAnsi="Times New Roman"/>
              </w:rPr>
              <w:t xml:space="preserve"> (hoặc gấp giấy bỏ vào phiểu )</w:t>
            </w:r>
          </w:p>
          <w:p w:rsidR="00974E40" w:rsidRPr="00974E40" w:rsidRDefault="00974E40" w:rsidP="009277C0">
            <w:pPr>
              <w:jc w:val="both"/>
              <w:rPr>
                <w:rFonts w:ascii="Times New Roman" w:hAnsi="Times New Roman"/>
              </w:rPr>
            </w:pPr>
            <w:r w:rsidRPr="00974E40">
              <w:rPr>
                <w:rFonts w:ascii="Times New Roman" w:hAnsi="Times New Roman"/>
              </w:rPr>
              <w:t>- phát cho mỗi nhóm 1 mẫu Na (lấy giấy lọc tẩm dầu bỏ Na vào )</w:t>
            </w:r>
          </w:p>
          <w:p w:rsidR="00974E40" w:rsidRPr="00974E40" w:rsidRDefault="00974E40" w:rsidP="009277C0">
            <w:pPr>
              <w:jc w:val="both"/>
              <w:rPr>
                <w:rFonts w:ascii="Times New Roman" w:hAnsi="Times New Roman"/>
              </w:rPr>
            </w:pPr>
            <w:r w:rsidRPr="00974E40">
              <w:rPr>
                <w:rFonts w:ascii="Times New Roman" w:hAnsi="Times New Roman"/>
              </w:rPr>
              <w:t xml:space="preserve">- Đặt mẫu Na lên giấy lọc tẩm nước </w:t>
            </w:r>
          </w:p>
          <w:p w:rsidR="00974E40" w:rsidRPr="00974E40" w:rsidRDefault="00974E40" w:rsidP="009277C0">
            <w:pPr>
              <w:jc w:val="both"/>
              <w:rPr>
                <w:rFonts w:ascii="Times New Roman" w:hAnsi="Times New Roman"/>
              </w:rPr>
            </w:pPr>
            <w:r w:rsidRPr="00974E40">
              <w:rPr>
                <w:rFonts w:ascii="Times New Roman" w:hAnsi="Times New Roman"/>
              </w:rPr>
              <w:t xml:space="preserve">-HS tiến hành thí nghiệm </w:t>
            </w:r>
          </w:p>
          <w:p w:rsidR="00974E40" w:rsidRPr="00974E40" w:rsidRDefault="00974E40" w:rsidP="009277C0">
            <w:pPr>
              <w:pStyle w:val="Heading1"/>
              <w:rPr>
                <w:rFonts w:ascii="Times New Roman" w:hAnsi="Times New Roman"/>
                <w:i/>
              </w:rPr>
            </w:pPr>
            <w:r w:rsidRPr="00974E40">
              <w:rPr>
                <w:rFonts w:ascii="Times New Roman" w:hAnsi="Times New Roman"/>
                <w:u w:val="single"/>
              </w:rPr>
              <w:t>Hđông 2</w:t>
            </w:r>
            <w:r w:rsidRPr="00974E40">
              <w:rPr>
                <w:rFonts w:ascii="Times New Roman" w:hAnsi="Times New Roman"/>
              </w:rPr>
              <w:t>: Nước tác dụng với vôi sống (CaO)</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w:t>
            </w:r>
          </w:p>
          <w:p w:rsidR="00974E40" w:rsidRPr="00974E40" w:rsidRDefault="00974E40" w:rsidP="009277C0">
            <w:pPr>
              <w:jc w:val="both"/>
              <w:rPr>
                <w:rFonts w:ascii="Times New Roman" w:hAnsi="Times New Roman"/>
              </w:rPr>
            </w:pPr>
            <w:r w:rsidRPr="00974E40">
              <w:rPr>
                <w:rFonts w:ascii="Times New Roman" w:hAnsi="Times New Roman"/>
              </w:rPr>
              <w:t xml:space="preserve">- lấy CaO cho vào chén sứ </w:t>
            </w:r>
          </w:p>
          <w:p w:rsidR="00974E40" w:rsidRPr="00974E40" w:rsidRDefault="00974E40" w:rsidP="009277C0">
            <w:pPr>
              <w:jc w:val="both"/>
              <w:rPr>
                <w:rFonts w:ascii="Times New Roman" w:hAnsi="Times New Roman"/>
              </w:rPr>
            </w:pPr>
            <w:r w:rsidRPr="00974E40">
              <w:rPr>
                <w:rFonts w:ascii="Times New Roman" w:hAnsi="Times New Roman"/>
              </w:rPr>
              <w:t>- Rót nước vào chén sứ có chứa CaO</w:t>
            </w:r>
          </w:p>
          <w:p w:rsidR="00974E40" w:rsidRPr="00974E40" w:rsidRDefault="00974E40" w:rsidP="009277C0">
            <w:pPr>
              <w:jc w:val="both"/>
              <w:rPr>
                <w:rFonts w:ascii="Times New Roman" w:hAnsi="Times New Roman"/>
              </w:rPr>
            </w:pPr>
            <w:r w:rsidRPr="00974E40">
              <w:rPr>
                <w:rFonts w:ascii="Times New Roman" w:hAnsi="Times New Roman"/>
              </w:rPr>
              <w:t xml:space="preserve">- cho 2 giọt dd Phenolphtalêin vào dd mới tạo thành </w:t>
            </w:r>
          </w:p>
          <w:p w:rsidR="00974E40" w:rsidRPr="00974E40" w:rsidRDefault="00974E40" w:rsidP="009277C0">
            <w:pPr>
              <w:pStyle w:val="BodyText"/>
              <w:rPr>
                <w:rFonts w:ascii="Times New Roman" w:hAnsi="Times New Roman"/>
              </w:rPr>
            </w:pPr>
            <w:r w:rsidRPr="00974E40">
              <w:rPr>
                <w:rFonts w:ascii="Times New Roman" w:hAnsi="Times New Roman"/>
              </w:rPr>
              <w:t>HS:tiến hành làm thí nghiệm và quan sát hiện tượng xảy ra, nhận xét, giải thích hiện tượng xảy ra ?</w:t>
            </w:r>
          </w:p>
          <w:p w:rsidR="00974E40" w:rsidRPr="00974E40" w:rsidRDefault="00974E40" w:rsidP="009277C0">
            <w:pPr>
              <w:pStyle w:val="Heading1"/>
              <w:rPr>
                <w:rFonts w:ascii="Times New Roman" w:hAnsi="Times New Roman"/>
                <w:i/>
              </w:rPr>
            </w:pPr>
            <w:r w:rsidRPr="00974E40">
              <w:rPr>
                <w:rFonts w:ascii="Times New Roman" w:hAnsi="Times New Roman"/>
                <w:i/>
                <w:u w:val="single"/>
              </w:rPr>
              <w:t>Hđộng 3</w:t>
            </w:r>
            <w:r w:rsidRPr="00974E40">
              <w:rPr>
                <w:rFonts w:ascii="Times New Roman" w:hAnsi="Times New Roman"/>
                <w:i/>
              </w:rPr>
              <w:t>: Nước tác dụng với điphotpho penta oxít (P</w:t>
            </w:r>
            <w:r w:rsidRPr="00974E40">
              <w:rPr>
                <w:rFonts w:ascii="Times New Roman" w:hAnsi="Times New Roman"/>
                <w:i/>
                <w:vertAlign w:val="subscript"/>
              </w:rPr>
              <w:t>2</w:t>
            </w:r>
            <w:r w:rsidRPr="00974E40">
              <w:rPr>
                <w:rFonts w:ascii="Times New Roman" w:hAnsi="Times New Roman"/>
                <w:i/>
              </w:rPr>
              <w:t>O</w:t>
            </w:r>
            <w:r w:rsidRPr="00974E40">
              <w:rPr>
                <w:rFonts w:ascii="Times New Roman" w:hAnsi="Times New Roman"/>
                <w:i/>
                <w:vertAlign w:val="subscript"/>
              </w:rPr>
              <w:t>5</w:t>
            </w:r>
            <w:r w:rsidRPr="00974E40">
              <w:rPr>
                <w:rFonts w:ascii="Times New Roman" w:hAnsi="Times New Roman"/>
                <w:i/>
              </w:rPr>
              <w:t>)</w:t>
            </w:r>
          </w:p>
          <w:p w:rsidR="00974E40" w:rsidRPr="00974E40" w:rsidRDefault="00974E40" w:rsidP="009277C0">
            <w:pPr>
              <w:jc w:val="both"/>
              <w:rPr>
                <w:rFonts w:ascii="Times New Roman" w:hAnsi="Times New Roman"/>
              </w:rPr>
            </w:pPr>
            <w:r w:rsidRPr="00974E40">
              <w:rPr>
                <w:rFonts w:ascii="Times New Roman" w:hAnsi="Times New Roman"/>
              </w:rPr>
              <w:t xml:space="preserve">GV: hướng dẫn HS làm thí nghiệm </w:t>
            </w:r>
          </w:p>
          <w:p w:rsidR="00974E40" w:rsidRPr="00974E40" w:rsidRDefault="00974E40" w:rsidP="009277C0">
            <w:pPr>
              <w:jc w:val="both"/>
              <w:rPr>
                <w:rFonts w:ascii="Times New Roman" w:hAnsi="Times New Roman"/>
              </w:rPr>
            </w:pPr>
            <w:r w:rsidRPr="00974E40">
              <w:rPr>
                <w:rFonts w:ascii="Times New Roman" w:hAnsi="Times New Roman"/>
              </w:rPr>
              <w:t xml:space="preserve">- Lấy 1 ít </w:t>
            </w:r>
            <w:r w:rsidRPr="00974E40">
              <w:rPr>
                <w:rFonts w:ascii="Times New Roman" w:hAnsi="Times New Roman"/>
                <w:b w:val="0"/>
              </w:rPr>
              <w:t xml:space="preserve">P </w:t>
            </w:r>
            <w:r w:rsidRPr="00974E40">
              <w:rPr>
                <w:rFonts w:ascii="Times New Roman" w:hAnsi="Times New Roman"/>
              </w:rPr>
              <w:t>đỏ vào thìa đốt.</w:t>
            </w:r>
          </w:p>
          <w:p w:rsidR="00974E40" w:rsidRPr="00974E40" w:rsidRDefault="00974E40" w:rsidP="009277C0">
            <w:pPr>
              <w:jc w:val="both"/>
              <w:rPr>
                <w:rFonts w:ascii="Times New Roman" w:hAnsi="Times New Roman"/>
              </w:rPr>
            </w:pPr>
            <w:r w:rsidRPr="00974E40">
              <w:rPr>
                <w:rFonts w:ascii="Times New Roman" w:hAnsi="Times New Roman"/>
              </w:rPr>
              <w:t xml:space="preserve">- Đốt cháy P  trong không khí rồi đưa vào lọ thuỷ tinh có chứa 1 ít nước </w:t>
            </w:r>
          </w:p>
          <w:p w:rsidR="00974E40" w:rsidRPr="00974E40" w:rsidRDefault="00974E40" w:rsidP="009277C0">
            <w:pPr>
              <w:jc w:val="both"/>
              <w:rPr>
                <w:rFonts w:ascii="Times New Roman" w:hAnsi="Times New Roman"/>
              </w:rPr>
            </w:pPr>
            <w:r w:rsidRPr="00974E40">
              <w:rPr>
                <w:rFonts w:ascii="Times New Roman" w:hAnsi="Times New Roman"/>
              </w:rPr>
              <w:t xml:space="preserve">- Khi P  ngừng cháy lấy thìa ra và đậy nút </w:t>
            </w:r>
          </w:p>
          <w:p w:rsidR="00974E40" w:rsidRPr="00974E40" w:rsidRDefault="00974E40" w:rsidP="009277C0">
            <w:pPr>
              <w:jc w:val="both"/>
              <w:rPr>
                <w:rFonts w:ascii="Times New Roman" w:hAnsi="Times New Roman"/>
              </w:rPr>
            </w:pPr>
            <w:r w:rsidRPr="00974E40">
              <w:rPr>
                <w:rFonts w:ascii="Times New Roman" w:hAnsi="Times New Roman"/>
              </w:rPr>
              <w:t>- Lắc cho khói trắng tan hết trong nước và cho mẫu giấy quì tím vào lọ .</w:t>
            </w:r>
          </w:p>
          <w:p w:rsidR="00974E40" w:rsidRPr="00974E40" w:rsidRDefault="00974E40" w:rsidP="009277C0">
            <w:pPr>
              <w:jc w:val="both"/>
              <w:rPr>
                <w:rFonts w:ascii="Times New Roman" w:hAnsi="Times New Roman"/>
              </w:rPr>
            </w:pPr>
            <w:r w:rsidRPr="00974E40">
              <w:rPr>
                <w:rFonts w:ascii="Times New Roman" w:hAnsi="Times New Roman"/>
              </w:rPr>
              <w:t xml:space="preserve">HSlàm thí nghiệm, nxét và giải thích hiện tượng xảy ra.  </w:t>
            </w:r>
          </w:p>
        </w:tc>
        <w:tc>
          <w:tcPr>
            <w:tcW w:w="2405" w:type="pct"/>
            <w:gridSpan w:val="2"/>
          </w:tcPr>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lastRenderedPageBreak/>
              <w:t>Thí nhiệm 1</w:t>
            </w:r>
            <w:r w:rsidRPr="00974E40">
              <w:rPr>
                <w:rFonts w:ascii="Times New Roman" w:hAnsi="Times New Roman"/>
                <w:b w:val="0"/>
                <w:bCs/>
                <w:i/>
              </w:rPr>
              <w:t>: Nứơc tác dụng với Natri</w:t>
            </w:r>
          </w:p>
          <w:p w:rsidR="00974E40" w:rsidRPr="00974E40" w:rsidRDefault="00974E40" w:rsidP="009277C0">
            <w:pPr>
              <w:jc w:val="both"/>
              <w:rPr>
                <w:rFonts w:ascii="Times New Roman" w:hAnsi="Times New Roman"/>
              </w:rPr>
            </w:pPr>
            <w:r w:rsidRPr="00974E40">
              <w:rPr>
                <w:rFonts w:ascii="Times New Roman" w:hAnsi="Times New Roman"/>
              </w:rPr>
              <w:t>- Natri chạy trên tờ giấy ,có khí thoát ra (H</w:t>
            </w:r>
            <w:r w:rsidRPr="00974E40">
              <w:rPr>
                <w:rFonts w:ascii="Times New Roman" w:hAnsi="Times New Roman"/>
                <w:vertAlign w:val="subscript"/>
              </w:rPr>
              <w:t>2</w:t>
            </w:r>
            <w:r w:rsidRPr="00974E40">
              <w:rPr>
                <w:rFonts w:ascii="Times New Roman" w:hAnsi="Times New Roman"/>
              </w:rPr>
              <w:t xml:space="preserve">), Natri tan dần </w:t>
            </w:r>
          </w:p>
          <w:p w:rsidR="00974E40" w:rsidRPr="00974E40" w:rsidRDefault="00974E40" w:rsidP="009277C0">
            <w:pPr>
              <w:jc w:val="both"/>
              <w:rPr>
                <w:rFonts w:ascii="Times New Roman" w:hAnsi="Times New Roman"/>
              </w:rPr>
            </w:pPr>
            <w:r w:rsidRPr="00974E40">
              <w:rPr>
                <w:rFonts w:ascii="Times New Roman" w:hAnsi="Times New Roman"/>
              </w:rPr>
              <w:t>2Na     +   2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57" type="#_x0000_t75" style="width:19.4pt;height:15.65pt" o:ole="">
                  <v:imagedata r:id="rId144" o:title=""/>
                </v:shape>
                <o:OLEObject Type="Embed" ProgID="Equation.DSMT4" ShapeID="_x0000_i1257" DrawAspect="Content" ObjectID="_1629746410" r:id="rId384"/>
              </w:object>
            </w:r>
            <w:r w:rsidRPr="00974E40">
              <w:rPr>
                <w:rFonts w:ascii="Times New Roman" w:hAnsi="Times New Roman"/>
                <w:b w:val="0"/>
              </w:rPr>
              <w:t>2</w:t>
            </w:r>
            <w:r w:rsidRPr="00974E40">
              <w:rPr>
                <w:rFonts w:ascii="Times New Roman" w:hAnsi="Times New Roman"/>
              </w:rPr>
              <w:t xml:space="preserve"> NaOH  + H</w:t>
            </w:r>
            <w:r w:rsidRPr="00974E40">
              <w:rPr>
                <w:rFonts w:ascii="Times New Roman" w:hAnsi="Times New Roman"/>
                <w:vertAlign w:val="subscript"/>
              </w:rPr>
              <w:t>2</w:t>
            </w: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lang w:val="pt-BR"/>
              </w:rPr>
            </w:pPr>
          </w:p>
          <w:p w:rsidR="00974E40" w:rsidRPr="00974E40" w:rsidRDefault="00974E40" w:rsidP="009277C0">
            <w:pPr>
              <w:jc w:val="both"/>
              <w:rPr>
                <w:rFonts w:ascii="Times New Roman" w:hAnsi="Times New Roman"/>
                <w:lang w:val="pt-BR"/>
              </w:rPr>
            </w:pPr>
          </w:p>
          <w:p w:rsidR="00974E40" w:rsidRPr="00974E40" w:rsidRDefault="00974E40" w:rsidP="009277C0">
            <w:pPr>
              <w:pStyle w:val="Heading1"/>
              <w:rPr>
                <w:rFonts w:ascii="Times New Roman" w:hAnsi="Times New Roman"/>
                <w:i/>
              </w:rPr>
            </w:pPr>
            <w:r w:rsidRPr="00974E40">
              <w:rPr>
                <w:rFonts w:ascii="Times New Roman" w:hAnsi="Times New Roman"/>
                <w:bCs w:val="0"/>
                <w:i/>
                <w:u w:val="single"/>
              </w:rPr>
              <w:t>Thí ngiệm 2</w:t>
            </w:r>
            <w:r w:rsidRPr="00974E40">
              <w:rPr>
                <w:rFonts w:ascii="Times New Roman" w:hAnsi="Times New Roman"/>
                <w:b w:val="0"/>
                <w:bCs w:val="0"/>
                <w:i/>
              </w:rPr>
              <w:t>:</w:t>
            </w:r>
            <w:r w:rsidRPr="00974E40">
              <w:rPr>
                <w:rFonts w:ascii="Times New Roman" w:hAnsi="Times New Roman"/>
                <w:i/>
              </w:rPr>
              <w:t xml:space="preserve"> Nước tác dụng với vôi sống </w:t>
            </w:r>
          </w:p>
          <w:p w:rsidR="00974E40" w:rsidRPr="00974E40" w:rsidRDefault="00974E40" w:rsidP="009277C0">
            <w:pPr>
              <w:jc w:val="both"/>
              <w:rPr>
                <w:rFonts w:ascii="Times New Roman" w:hAnsi="Times New Roman"/>
              </w:rPr>
            </w:pPr>
            <w:r w:rsidRPr="00974E40">
              <w:rPr>
                <w:rFonts w:ascii="Times New Roman" w:hAnsi="Times New Roman"/>
              </w:rPr>
              <w:t>- CaO tan ít , nước sôi lên , toả nhiệt  tạo thành dung dịch Ca(O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277C0">
            <w:pPr>
              <w:jc w:val="both"/>
              <w:rPr>
                <w:rFonts w:ascii="Times New Roman" w:hAnsi="Times New Roman"/>
              </w:rPr>
            </w:pPr>
            <w:r w:rsidRPr="00974E40">
              <w:rPr>
                <w:rFonts w:ascii="Times New Roman" w:hAnsi="Times New Roman"/>
              </w:rPr>
              <w:t xml:space="preserve">- nhỏ phenolphtalenin </w:t>
            </w:r>
            <w:r w:rsidRPr="00974E40">
              <w:rPr>
                <w:rFonts w:ascii="Times New Roman" w:hAnsi="Times New Roman"/>
                <w:b w:val="0"/>
                <w:position w:val="-6"/>
              </w:rPr>
              <w:object w:dxaOrig="300" w:dyaOrig="220">
                <v:shape id="_x0000_i1258" type="#_x0000_t75" style="width:19.4pt;height:15.65pt" o:ole="">
                  <v:imagedata r:id="rId144" o:title=""/>
                </v:shape>
                <o:OLEObject Type="Embed" ProgID="Equation.DSMT4" ShapeID="_x0000_i1258" DrawAspect="Content" ObjectID="_1629746411" r:id="rId385"/>
              </w:object>
            </w:r>
            <w:r w:rsidRPr="00974E40">
              <w:rPr>
                <w:rFonts w:ascii="Times New Roman" w:hAnsi="Times New Roman"/>
              </w:rPr>
              <w:t xml:space="preserve"> hồng do có dung dịch bazơ (Ca(O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277C0">
            <w:pPr>
              <w:jc w:val="both"/>
              <w:rPr>
                <w:rFonts w:ascii="Times New Roman" w:hAnsi="Times New Roman"/>
              </w:rPr>
            </w:pPr>
            <w:r w:rsidRPr="00974E40">
              <w:rPr>
                <w:rFonts w:ascii="Times New Roman" w:hAnsi="Times New Roman"/>
              </w:rPr>
              <w:t xml:space="preserve"> 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59" type="#_x0000_t75" style="width:19.4pt;height:15.65pt" o:ole="">
                  <v:imagedata r:id="rId144" o:title=""/>
                </v:shape>
                <o:OLEObject Type="Embed" ProgID="Equation.DSMT4" ShapeID="_x0000_i1259" DrawAspect="Content" ObjectID="_1629746412" r:id="rId386"/>
              </w:object>
            </w:r>
            <w:r w:rsidRPr="00974E40">
              <w:rPr>
                <w:rFonts w:ascii="Times New Roman" w:hAnsi="Times New Roman"/>
              </w:rPr>
              <w:t xml:space="preserve"> Ca(OH)</w:t>
            </w:r>
            <w:r w:rsidRPr="00974E40">
              <w:rPr>
                <w:rFonts w:ascii="Times New Roman" w:hAnsi="Times New Roman"/>
                <w:vertAlign w:val="subscript"/>
              </w:rPr>
              <w:t>2</w:t>
            </w:r>
          </w:p>
          <w:p w:rsidR="00974E40" w:rsidRPr="00974E40" w:rsidRDefault="00974E40" w:rsidP="009277C0">
            <w:pPr>
              <w:jc w:val="both"/>
              <w:rPr>
                <w:rFonts w:ascii="Times New Roman" w:hAnsi="Times New Roman"/>
                <w:b w:val="0"/>
                <w:bCs/>
                <w:i/>
                <w:sz w:val="12"/>
                <w:u w:val="single"/>
              </w:rPr>
            </w:pPr>
          </w:p>
          <w:p w:rsidR="00974E40" w:rsidRPr="00974E40" w:rsidRDefault="00974E40" w:rsidP="009277C0">
            <w:pPr>
              <w:jc w:val="both"/>
              <w:rPr>
                <w:rFonts w:ascii="Times New Roman" w:hAnsi="Times New Roman"/>
                <w:b w:val="0"/>
                <w:bCs/>
                <w:i/>
              </w:rPr>
            </w:pPr>
            <w:r w:rsidRPr="00974E40">
              <w:rPr>
                <w:rFonts w:ascii="Times New Roman" w:hAnsi="Times New Roman"/>
                <w:b w:val="0"/>
                <w:bCs/>
                <w:i/>
                <w:u w:val="single"/>
              </w:rPr>
              <w:t>Thí nghiệm 3</w:t>
            </w:r>
            <w:r w:rsidRPr="00974E40">
              <w:rPr>
                <w:rFonts w:ascii="Times New Roman" w:hAnsi="Times New Roman"/>
                <w:b w:val="0"/>
                <w:bCs/>
                <w:i/>
              </w:rPr>
              <w:t>:</w:t>
            </w:r>
            <w:r w:rsidRPr="00974E40">
              <w:rPr>
                <w:rFonts w:ascii="Times New Roman" w:hAnsi="Times New Roman"/>
                <w:i/>
              </w:rPr>
              <w:t xml:space="preserve"> </w:t>
            </w:r>
            <w:r w:rsidRPr="00974E40">
              <w:rPr>
                <w:rFonts w:ascii="Times New Roman" w:hAnsi="Times New Roman"/>
                <w:b w:val="0"/>
                <w:i/>
              </w:rPr>
              <w:t>Nước tác dụng với điphotpho penta oxít (P</w:t>
            </w:r>
            <w:r w:rsidRPr="00974E40">
              <w:rPr>
                <w:rFonts w:ascii="Times New Roman" w:hAnsi="Times New Roman"/>
                <w:b w:val="0"/>
                <w:i/>
                <w:vertAlign w:val="subscript"/>
              </w:rPr>
              <w:t>2</w:t>
            </w:r>
            <w:r w:rsidRPr="00974E40">
              <w:rPr>
                <w:rFonts w:ascii="Times New Roman" w:hAnsi="Times New Roman"/>
                <w:b w:val="0"/>
                <w:i/>
              </w:rPr>
              <w:t>O</w:t>
            </w:r>
            <w:r w:rsidRPr="00974E40">
              <w:rPr>
                <w:rFonts w:ascii="Times New Roman" w:hAnsi="Times New Roman"/>
                <w:b w:val="0"/>
                <w:i/>
                <w:vertAlign w:val="subscript"/>
              </w:rPr>
              <w:t>5</w:t>
            </w:r>
            <w:r w:rsidRPr="00974E40">
              <w:rPr>
                <w:rFonts w:ascii="Times New Roman" w:hAnsi="Times New Roman"/>
                <w:b w:val="0"/>
                <w:i/>
              </w:rPr>
              <w:t>)</w:t>
            </w:r>
          </w:p>
          <w:p w:rsidR="00974E40" w:rsidRPr="00974E40" w:rsidRDefault="00974E40" w:rsidP="009277C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rPr>
              <w:t>P</w:t>
            </w:r>
            <w:r w:rsidRPr="00974E40">
              <w:rPr>
                <w:rFonts w:ascii="Times New Roman" w:hAnsi="Times New Roman"/>
              </w:rPr>
              <w:t xml:space="preserve"> cháy tạo khói trắng (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 hoà tan trong nước tạo ra dd 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3</w:t>
            </w:r>
            <w:r w:rsidRPr="00974E40">
              <w:rPr>
                <w:rFonts w:ascii="Times New Roman" w:hAnsi="Times New Roman"/>
              </w:rPr>
              <w:t xml:space="preserve"> , làm quì tím ngã sang màu đỏ </w:t>
            </w:r>
          </w:p>
          <w:p w:rsidR="00974E40" w:rsidRPr="00974E40" w:rsidRDefault="00974E40" w:rsidP="009277C0">
            <w:pPr>
              <w:jc w:val="both"/>
              <w:rPr>
                <w:rFonts w:ascii="Times New Roman" w:hAnsi="Times New Roman"/>
              </w:rPr>
            </w:pPr>
            <w:r w:rsidRPr="00974E40">
              <w:rPr>
                <w:rFonts w:ascii="Times New Roman" w:hAnsi="Times New Roman"/>
              </w:rPr>
              <w:t xml:space="preserve"> 4P  +  5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b w:val="0"/>
                <w:position w:val="-6"/>
              </w:rPr>
              <w:object w:dxaOrig="300" w:dyaOrig="220">
                <v:shape id="_x0000_i1260" type="#_x0000_t75" style="width:19.4pt;height:15.65pt" o:ole="">
                  <v:imagedata r:id="rId144" o:title=""/>
                </v:shape>
                <o:OLEObject Type="Embed" ProgID="Equation.DSMT4" ShapeID="_x0000_i1260" DrawAspect="Content" ObjectID="_1629746413" r:id="rId387"/>
              </w:object>
            </w:r>
            <w:r w:rsidRPr="00974E40">
              <w:rPr>
                <w:rFonts w:ascii="Times New Roman" w:hAnsi="Times New Roman"/>
              </w:rPr>
              <w:t xml:space="preserve"> 2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 xml:space="preserve">5 </w:t>
            </w:r>
          </w:p>
          <w:p w:rsidR="00974E40" w:rsidRPr="00974E40" w:rsidRDefault="00974E40" w:rsidP="009277C0">
            <w:pPr>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 xml:space="preserve">5 </w:t>
            </w:r>
            <w:r w:rsidRPr="00974E40">
              <w:rPr>
                <w:rFonts w:ascii="Times New Roman" w:hAnsi="Times New Roman"/>
              </w:rPr>
              <w:t xml:space="preserve">     + 3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261" type="#_x0000_t75" style="width:19.4pt;height:15.65pt" o:ole="">
                  <v:imagedata r:id="rId144" o:title=""/>
                </v:shape>
                <o:OLEObject Type="Embed" ProgID="Equation.DSMT4" ShapeID="_x0000_i1261" DrawAspect="Content" ObjectID="_1629746414" r:id="rId388"/>
              </w:object>
            </w:r>
            <w:r w:rsidRPr="00974E40">
              <w:rPr>
                <w:rFonts w:ascii="Times New Roman" w:hAnsi="Times New Roman"/>
              </w:rPr>
              <w:t xml:space="preserve"> 2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9277C0">
            <w:pPr>
              <w:jc w:val="both"/>
              <w:rPr>
                <w:rFonts w:ascii="Times New Roman" w:hAnsi="Times New Roman"/>
              </w:rPr>
            </w:pPr>
          </w:p>
          <w:p w:rsidR="00974E40" w:rsidRPr="00974E40" w:rsidRDefault="00974E40" w:rsidP="009277C0">
            <w:pPr>
              <w:jc w:val="both"/>
              <w:rPr>
                <w:rFonts w:ascii="Times New Roman" w:hAnsi="Times New Roman"/>
              </w:rPr>
            </w:pP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lastRenderedPageBreak/>
              <w:t>Hoạt động 3: Dọn vệ sinh (4’)</w:t>
            </w:r>
          </w:p>
        </w:tc>
      </w:tr>
      <w:tr w:rsidR="00974E40" w:rsidRPr="00974E40" w:rsidTr="00684FA9">
        <w:tblPrEx>
          <w:tblCellMar>
            <w:top w:w="0" w:type="dxa"/>
            <w:bottom w:w="0" w:type="dxa"/>
          </w:tblCellMar>
        </w:tblPrEx>
        <w:trPr>
          <w:jc w:val="center"/>
        </w:trPr>
        <w:tc>
          <w:tcPr>
            <w:tcW w:w="5000" w:type="pct"/>
            <w:gridSpan w:val="5"/>
          </w:tcPr>
          <w:p w:rsidR="00974E40" w:rsidRPr="00974E40" w:rsidRDefault="00974E40" w:rsidP="009277C0">
            <w:pPr>
              <w:jc w:val="center"/>
              <w:rPr>
                <w:rFonts w:ascii="Times New Roman" w:hAnsi="Times New Roman"/>
                <w:b w:val="0"/>
                <w:bCs/>
              </w:rPr>
            </w:pPr>
            <w:r w:rsidRPr="00974E40">
              <w:rPr>
                <w:rFonts w:ascii="Times New Roman" w:hAnsi="Times New Roman"/>
                <w:b w:val="0"/>
                <w:bCs/>
              </w:rPr>
              <w:t>Hoạt động 4: Viết tường trình (10’)</w:t>
            </w:r>
          </w:p>
        </w:tc>
      </w:tr>
      <w:tr w:rsidR="00974E40" w:rsidRPr="00974E40" w:rsidTr="00684FA9">
        <w:tblPrEx>
          <w:tblCellMar>
            <w:top w:w="0" w:type="dxa"/>
            <w:bottom w:w="0" w:type="dxa"/>
          </w:tblCellMar>
        </w:tblPrEx>
        <w:trPr>
          <w:trHeight w:val="81"/>
          <w:jc w:val="center"/>
        </w:trPr>
        <w:tc>
          <w:tcPr>
            <w:tcW w:w="1424"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Tên TN- CTH</w:t>
            </w:r>
          </w:p>
        </w:tc>
        <w:tc>
          <w:tcPr>
            <w:tcW w:w="1104"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Dụng cụ - hóa chất</w:t>
            </w:r>
          </w:p>
        </w:tc>
        <w:tc>
          <w:tcPr>
            <w:tcW w:w="1152" w:type="pct"/>
            <w:gridSpan w:val="2"/>
          </w:tcPr>
          <w:p w:rsidR="00974E40" w:rsidRPr="00974E40" w:rsidRDefault="00974E40" w:rsidP="009277C0">
            <w:pPr>
              <w:jc w:val="center"/>
              <w:rPr>
                <w:rFonts w:ascii="Times New Roman" w:hAnsi="Times New Roman"/>
                <w:b w:val="0"/>
                <w:bCs/>
              </w:rPr>
            </w:pPr>
            <w:r w:rsidRPr="00974E40">
              <w:rPr>
                <w:rFonts w:ascii="Times New Roman" w:hAnsi="Times New Roman"/>
                <w:b w:val="0"/>
                <w:bCs/>
              </w:rPr>
              <w:t>HT-GT</w:t>
            </w:r>
          </w:p>
        </w:tc>
        <w:tc>
          <w:tcPr>
            <w:tcW w:w="1320" w:type="pct"/>
          </w:tcPr>
          <w:p w:rsidR="00974E40" w:rsidRPr="00974E40" w:rsidRDefault="00974E40" w:rsidP="009277C0">
            <w:pPr>
              <w:jc w:val="center"/>
              <w:rPr>
                <w:rFonts w:ascii="Times New Roman" w:hAnsi="Times New Roman"/>
                <w:b w:val="0"/>
                <w:bCs/>
              </w:rPr>
            </w:pPr>
            <w:r w:rsidRPr="00974E40">
              <w:rPr>
                <w:rFonts w:ascii="Times New Roman" w:hAnsi="Times New Roman"/>
                <w:b w:val="0"/>
                <w:bCs/>
              </w:rPr>
              <w:t xml:space="preserve"> PTHH  -Kết luận</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1: Nước tác dụng với Natri: (1 đ)</w:t>
            </w:r>
          </w:p>
          <w:p w:rsidR="00974E40" w:rsidRPr="00974E40" w:rsidRDefault="00974E40" w:rsidP="00684FA9">
            <w:pPr>
              <w:jc w:val="both"/>
              <w:rPr>
                <w:rFonts w:ascii="Times New Roman" w:hAnsi="Times New Roman"/>
                <w:bCs/>
              </w:rPr>
            </w:pPr>
            <w:r w:rsidRPr="00974E40">
              <w:rPr>
                <w:rFonts w:ascii="Times New Roman" w:hAnsi="Times New Roman"/>
                <w:bCs/>
              </w:rPr>
              <w:t>Lấy một mẫu Natri nhỏ bằng hạt đậu xanh bỏ vào cốc nước</w:t>
            </w:r>
          </w:p>
          <w:p w:rsidR="00974E40" w:rsidRPr="00974E40" w:rsidRDefault="00974E40" w:rsidP="00684FA9">
            <w:pPr>
              <w:jc w:val="both"/>
              <w:rPr>
                <w:rFonts w:ascii="Times New Roman" w:hAnsi="Times New Roman"/>
                <w:bCs/>
              </w:rPr>
            </w:pP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Giấy lọc, cốc nước, ống hút, kẹp.</w:t>
            </w:r>
          </w:p>
          <w:p w:rsidR="00974E40" w:rsidRPr="00974E40" w:rsidRDefault="00974E40" w:rsidP="00684FA9">
            <w:pPr>
              <w:jc w:val="both"/>
              <w:rPr>
                <w:rFonts w:ascii="Times New Roman" w:hAnsi="Times New Roman"/>
                <w:bCs/>
              </w:rPr>
            </w:pPr>
            <w:r w:rsidRPr="00974E40">
              <w:rPr>
                <w:rFonts w:ascii="Times New Roman" w:hAnsi="Times New Roman"/>
                <w:bCs/>
              </w:rPr>
              <w:t>-HC: Na.</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r w:rsidRPr="00974E40">
              <w:rPr>
                <w:rFonts w:ascii="Times New Roman" w:hAnsi="Times New Roman"/>
              </w:rPr>
              <w:t>-Na nóng chảy thành giọt tròn có màu trắng chuyển động trên mặt nước</w:t>
            </w:r>
          </w:p>
          <w:p w:rsidR="00974E40" w:rsidRPr="00974E40" w:rsidRDefault="00974E40" w:rsidP="00684FA9">
            <w:pPr>
              <w:jc w:val="both"/>
              <w:rPr>
                <w:rFonts w:ascii="Times New Roman" w:hAnsi="Times New Roman"/>
              </w:rPr>
            </w:pPr>
            <w:r w:rsidRPr="00974E40">
              <w:rPr>
                <w:rFonts w:ascii="Times New Roman" w:hAnsi="Times New Roman"/>
              </w:rPr>
              <w:t>-Có khí không màu  thoát ra.</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2Na+2H</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rPr>
              <w:sym w:font="Wingdings" w:char="F0E0"/>
            </w:r>
            <w:r w:rsidRPr="00974E40">
              <w:rPr>
                <w:rFonts w:ascii="Times New Roman" w:hAnsi="Times New Roman"/>
                <w:bCs/>
              </w:rPr>
              <w:t>2NaOH+ H</w:t>
            </w:r>
            <w:r w:rsidRPr="00974E40">
              <w:rPr>
                <w:rFonts w:ascii="Times New Roman" w:hAnsi="Times New Roman"/>
                <w:bCs/>
                <w:vertAlign w:val="subscript"/>
              </w:rPr>
              <w:t>2</w:t>
            </w:r>
          </w:p>
          <w:p w:rsidR="00974E40" w:rsidRPr="00974E40" w:rsidRDefault="00974E40" w:rsidP="00684FA9">
            <w:pPr>
              <w:jc w:val="both"/>
              <w:rPr>
                <w:rFonts w:ascii="Times New Roman" w:hAnsi="Times New Roman"/>
                <w:bCs/>
              </w:rPr>
            </w:pPr>
            <w:r w:rsidRPr="00974E40">
              <w:rPr>
                <w:rFonts w:ascii="Times New Roman" w:hAnsi="Times New Roman"/>
                <w:bCs/>
              </w:rPr>
              <w:t>Nước tác dụng với một số kim loại.</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2: Nước tác dụng với vôi sống (CaO):  (1 đ)</w:t>
            </w:r>
          </w:p>
          <w:p w:rsidR="00974E40" w:rsidRPr="00974E40" w:rsidRDefault="00974E40" w:rsidP="00684FA9">
            <w:pPr>
              <w:jc w:val="both"/>
              <w:rPr>
                <w:rFonts w:ascii="Times New Roman" w:hAnsi="Times New Roman"/>
                <w:bCs/>
              </w:rPr>
            </w:pPr>
            <w:r w:rsidRPr="00974E40">
              <w:rPr>
                <w:rFonts w:ascii="Times New Roman" w:hAnsi="Times New Roman"/>
                <w:bCs/>
              </w:rPr>
              <w:t>-Cho vào một bát sứ nhỏ một mẫu nhỏ vôi sống bằng hạt đậu xanh</w:t>
            </w:r>
          </w:p>
          <w:p w:rsidR="00974E40" w:rsidRPr="00974E40" w:rsidRDefault="00974E40" w:rsidP="00684FA9">
            <w:pPr>
              <w:jc w:val="both"/>
              <w:rPr>
                <w:rFonts w:ascii="Times New Roman" w:hAnsi="Times New Roman"/>
                <w:bCs/>
              </w:rPr>
            </w:pPr>
            <w:r w:rsidRPr="00974E40">
              <w:rPr>
                <w:rFonts w:ascii="Times New Roman" w:hAnsi="Times New Roman"/>
                <w:bCs/>
              </w:rPr>
              <w:t>-Rót nước vào</w:t>
            </w:r>
          </w:p>
          <w:p w:rsidR="00974E40" w:rsidRPr="00974E40" w:rsidRDefault="00974E40" w:rsidP="00684FA9">
            <w:pPr>
              <w:jc w:val="both"/>
              <w:rPr>
                <w:rFonts w:ascii="Times New Roman" w:hAnsi="Times New Roman"/>
                <w:bCs/>
              </w:rPr>
            </w:pPr>
            <w:r w:rsidRPr="00974E40">
              <w:rPr>
                <w:rFonts w:ascii="Times New Roman" w:hAnsi="Times New Roman"/>
                <w:bCs/>
              </w:rPr>
              <w:t>-Cho vào 1-2 giọt PP (quỳ tím)</w:t>
            </w: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chén sứ, cốc nước, ống hút, đũa TT</w:t>
            </w:r>
          </w:p>
          <w:p w:rsidR="00974E40" w:rsidRPr="00974E40" w:rsidRDefault="00974E40" w:rsidP="00684FA9">
            <w:pPr>
              <w:jc w:val="both"/>
              <w:rPr>
                <w:rFonts w:ascii="Times New Roman" w:hAnsi="Times New Roman"/>
                <w:bCs/>
              </w:rPr>
            </w:pPr>
            <w:r w:rsidRPr="00974E40">
              <w:rPr>
                <w:rFonts w:ascii="Times New Roman" w:hAnsi="Times New Roman"/>
                <w:bCs/>
              </w:rPr>
              <w:t>-HC: CaO, Phenol phtalein (PP)</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r w:rsidRPr="00974E40">
              <w:rPr>
                <w:rFonts w:ascii="Times New Roman" w:hAnsi="Times New Roman"/>
              </w:rPr>
              <w:t>-CaO tan tạo thành dung dịch màu trắng sữa.</w:t>
            </w:r>
          </w:p>
          <w:p w:rsidR="00974E40" w:rsidRPr="00974E40" w:rsidRDefault="00974E40" w:rsidP="00684FA9">
            <w:pPr>
              <w:jc w:val="both"/>
              <w:rPr>
                <w:rFonts w:ascii="Times New Roman" w:hAnsi="Times New Roman"/>
              </w:rPr>
            </w:pPr>
            <w:r w:rsidRPr="00974E40">
              <w:rPr>
                <w:rFonts w:ascii="Times New Roman" w:hAnsi="Times New Roman"/>
              </w:rPr>
              <w:t xml:space="preserve">-PP từ không màu </w:t>
            </w:r>
            <w:r w:rsidRPr="00974E40">
              <w:rPr>
                <w:rFonts w:ascii="Times New Roman" w:hAnsi="Times New Roman"/>
              </w:rPr>
              <w:sym w:font="Wingdings" w:char="F0E0"/>
            </w:r>
            <w:r w:rsidRPr="00974E40">
              <w:rPr>
                <w:rFonts w:ascii="Times New Roman" w:hAnsi="Times New Roman"/>
              </w:rPr>
              <w:t xml:space="preserve"> đỏ</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CaO +  H</w:t>
            </w:r>
            <w:r w:rsidRPr="00974E40">
              <w:rPr>
                <w:rFonts w:ascii="Times New Roman" w:hAnsi="Times New Roman"/>
                <w:bCs/>
                <w:vertAlign w:val="subscript"/>
              </w:rPr>
              <w:t>2</w:t>
            </w:r>
            <w:r w:rsidRPr="00974E40">
              <w:rPr>
                <w:rFonts w:ascii="Times New Roman" w:hAnsi="Times New Roman"/>
                <w:bCs/>
              </w:rPr>
              <w:t>O    Ca(OH)</w:t>
            </w:r>
            <w:r w:rsidRPr="00974E40">
              <w:rPr>
                <w:rFonts w:ascii="Times New Roman" w:hAnsi="Times New Roman"/>
                <w:bCs/>
                <w:vertAlign w:val="subscript"/>
              </w:rPr>
              <w:t>2</w:t>
            </w:r>
          </w:p>
          <w:p w:rsidR="00974E40" w:rsidRPr="00974E40" w:rsidRDefault="00974E40" w:rsidP="00684FA9">
            <w:pPr>
              <w:jc w:val="both"/>
              <w:rPr>
                <w:rFonts w:ascii="Times New Roman" w:hAnsi="Times New Roman"/>
                <w:bCs/>
              </w:rPr>
            </w:pPr>
            <w:r w:rsidRPr="00974E40">
              <w:rPr>
                <w:rFonts w:ascii="Times New Roman" w:hAnsi="Times New Roman"/>
                <w:bCs/>
              </w:rPr>
              <w:t>Nước tác dụng với một số oxit bazo.</w:t>
            </w:r>
          </w:p>
        </w:tc>
      </w:tr>
      <w:tr w:rsidR="00974E40" w:rsidRPr="00974E40" w:rsidTr="00684FA9">
        <w:tblPrEx>
          <w:tblCellMar>
            <w:top w:w="0" w:type="dxa"/>
            <w:bottom w:w="0" w:type="dxa"/>
          </w:tblCellMar>
        </w:tblPrEx>
        <w:trPr>
          <w:trHeight w:val="79"/>
          <w:jc w:val="center"/>
        </w:trPr>
        <w:tc>
          <w:tcPr>
            <w:tcW w:w="1424" w:type="pct"/>
          </w:tcPr>
          <w:p w:rsidR="00974E40" w:rsidRPr="00974E40" w:rsidRDefault="00974E40" w:rsidP="00684FA9">
            <w:pPr>
              <w:jc w:val="both"/>
              <w:rPr>
                <w:rFonts w:ascii="Times New Roman" w:hAnsi="Times New Roman"/>
                <w:b w:val="0"/>
                <w:bCs/>
              </w:rPr>
            </w:pPr>
            <w:r w:rsidRPr="00974E40">
              <w:rPr>
                <w:rFonts w:ascii="Times New Roman" w:hAnsi="Times New Roman"/>
                <w:b w:val="0"/>
                <w:bCs/>
              </w:rPr>
              <w:t>TN3: Nước t/d với đi phot pho pen ta oxit (P</w:t>
            </w:r>
            <w:r w:rsidRPr="00974E40">
              <w:rPr>
                <w:rFonts w:ascii="Times New Roman" w:hAnsi="Times New Roman"/>
                <w:b w:val="0"/>
                <w:bCs/>
                <w:vertAlign w:val="subscript"/>
              </w:rPr>
              <w:t>2</w:t>
            </w:r>
            <w:r w:rsidRPr="00974E40">
              <w:rPr>
                <w:rFonts w:ascii="Times New Roman" w:hAnsi="Times New Roman"/>
                <w:b w:val="0"/>
                <w:bCs/>
              </w:rPr>
              <w:t>O</w:t>
            </w:r>
            <w:r w:rsidRPr="00974E40">
              <w:rPr>
                <w:rFonts w:ascii="Times New Roman" w:hAnsi="Times New Roman"/>
                <w:b w:val="0"/>
                <w:bCs/>
                <w:vertAlign w:val="subscript"/>
              </w:rPr>
              <w:t>5</w:t>
            </w:r>
            <w:r w:rsidRPr="00974E40">
              <w:rPr>
                <w:rFonts w:ascii="Times New Roman" w:hAnsi="Times New Roman"/>
                <w:b w:val="0"/>
                <w:bCs/>
              </w:rPr>
              <w:t>): (1 đ)</w:t>
            </w:r>
          </w:p>
          <w:p w:rsidR="00974E40" w:rsidRPr="00974E40" w:rsidRDefault="00974E40" w:rsidP="00684FA9">
            <w:pPr>
              <w:jc w:val="both"/>
              <w:rPr>
                <w:rFonts w:ascii="Times New Roman" w:hAnsi="Times New Roman"/>
                <w:bCs/>
              </w:rPr>
            </w:pPr>
            <w:r w:rsidRPr="00974E40">
              <w:rPr>
                <w:rFonts w:ascii="Times New Roman" w:hAnsi="Times New Roman"/>
                <w:bCs/>
              </w:rPr>
              <w:t>-Đốt P đỏ trong lọ thủy tinh</w:t>
            </w:r>
          </w:p>
          <w:p w:rsidR="00974E40" w:rsidRPr="00974E40" w:rsidRDefault="00974E40" w:rsidP="00684FA9">
            <w:pPr>
              <w:jc w:val="both"/>
              <w:rPr>
                <w:rFonts w:ascii="Times New Roman" w:hAnsi="Times New Roman"/>
                <w:bCs/>
              </w:rPr>
            </w:pPr>
            <w:r w:rsidRPr="00974E40">
              <w:rPr>
                <w:rFonts w:ascii="Times New Roman" w:hAnsi="Times New Roman"/>
                <w:bCs/>
              </w:rPr>
              <w:t>-Cho một ít nước vào lọ, lắc cho khói tan hết</w:t>
            </w:r>
          </w:p>
          <w:p w:rsidR="00974E40" w:rsidRPr="00974E40" w:rsidRDefault="00974E40" w:rsidP="00684FA9">
            <w:pPr>
              <w:jc w:val="both"/>
              <w:rPr>
                <w:rFonts w:ascii="Times New Roman" w:hAnsi="Times New Roman"/>
                <w:bCs/>
              </w:rPr>
            </w:pPr>
            <w:r w:rsidRPr="00974E40">
              <w:rPr>
                <w:rFonts w:ascii="Times New Roman" w:hAnsi="Times New Roman"/>
                <w:bCs/>
              </w:rPr>
              <w:t>-Cho một mẫu quỳ tím vào dung dịch mới tạo thành.</w:t>
            </w:r>
          </w:p>
        </w:tc>
        <w:tc>
          <w:tcPr>
            <w:tcW w:w="1104" w:type="pct"/>
          </w:tcPr>
          <w:p w:rsidR="00974E40" w:rsidRPr="00974E40" w:rsidRDefault="00974E40" w:rsidP="00684FA9">
            <w:pPr>
              <w:jc w:val="both"/>
              <w:rPr>
                <w:rFonts w:ascii="Times New Roman" w:hAnsi="Times New Roman"/>
                <w:bCs/>
              </w:rPr>
            </w:pPr>
            <w:r w:rsidRPr="00974E40">
              <w:rPr>
                <w:rFonts w:ascii="Times New Roman" w:hAnsi="Times New Roman"/>
                <w:bCs/>
              </w:rPr>
              <w:t>Mỗi nhóm</w:t>
            </w:r>
          </w:p>
          <w:p w:rsidR="00974E40" w:rsidRPr="00974E40" w:rsidRDefault="00974E40" w:rsidP="00684FA9">
            <w:pPr>
              <w:jc w:val="both"/>
              <w:rPr>
                <w:rFonts w:ascii="Times New Roman" w:hAnsi="Times New Roman"/>
                <w:bCs/>
              </w:rPr>
            </w:pPr>
            <w:r w:rsidRPr="00974E40">
              <w:rPr>
                <w:rFonts w:ascii="Times New Roman" w:hAnsi="Times New Roman"/>
                <w:bCs/>
              </w:rPr>
              <w:t>-DC: lọ TT đụng khí oxi, nút cao su, muỗng đốt hóa chất, đèn cồn</w:t>
            </w:r>
          </w:p>
          <w:p w:rsidR="00974E40" w:rsidRPr="00974E40" w:rsidRDefault="00974E40" w:rsidP="00684FA9">
            <w:pPr>
              <w:jc w:val="both"/>
              <w:rPr>
                <w:rFonts w:ascii="Times New Roman" w:hAnsi="Times New Roman"/>
                <w:bCs/>
              </w:rPr>
            </w:pPr>
            <w:r w:rsidRPr="00974E40">
              <w:rPr>
                <w:rFonts w:ascii="Times New Roman" w:hAnsi="Times New Roman"/>
                <w:bCs/>
              </w:rPr>
              <w:t>-HC: P đỏ, QT</w:t>
            </w:r>
          </w:p>
          <w:p w:rsidR="00974E40" w:rsidRPr="00974E40" w:rsidRDefault="00974E40" w:rsidP="00684FA9">
            <w:pPr>
              <w:jc w:val="both"/>
              <w:rPr>
                <w:rFonts w:ascii="Times New Roman" w:hAnsi="Times New Roman"/>
                <w:bCs/>
              </w:rPr>
            </w:pPr>
          </w:p>
        </w:tc>
        <w:tc>
          <w:tcPr>
            <w:tcW w:w="1152" w:type="pct"/>
            <w:gridSpan w:val="2"/>
          </w:tcPr>
          <w:p w:rsidR="00974E40" w:rsidRPr="00974E40" w:rsidRDefault="00974E40" w:rsidP="00684FA9">
            <w:pPr>
              <w:jc w:val="both"/>
              <w:rPr>
                <w:rFonts w:ascii="Times New Roman" w:hAnsi="Times New Roman"/>
              </w:rPr>
            </w:pPr>
          </w:p>
          <w:p w:rsidR="00974E40" w:rsidRPr="00974E40" w:rsidRDefault="00974E40" w:rsidP="00684FA9">
            <w:pPr>
              <w:jc w:val="both"/>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tan được trong nước</w:t>
            </w:r>
          </w:p>
          <w:p w:rsidR="00974E40" w:rsidRPr="00974E40" w:rsidRDefault="00974E40" w:rsidP="00684FA9">
            <w:pPr>
              <w:jc w:val="both"/>
              <w:rPr>
                <w:rFonts w:ascii="Times New Roman" w:hAnsi="Times New Roman"/>
              </w:rPr>
            </w:pPr>
            <w:r w:rsidRPr="00974E40">
              <w:rPr>
                <w:rFonts w:ascii="Times New Roman" w:hAnsi="Times New Roman"/>
              </w:rPr>
              <w:t xml:space="preserve">-QT </w:t>
            </w:r>
            <w:r w:rsidRPr="00974E40">
              <w:rPr>
                <w:rFonts w:ascii="Times New Roman" w:hAnsi="Times New Roman"/>
              </w:rPr>
              <w:sym w:font="Wingdings" w:char="F0E0"/>
            </w:r>
            <w:r w:rsidRPr="00974E40">
              <w:rPr>
                <w:rFonts w:ascii="Times New Roman" w:hAnsi="Times New Roman"/>
              </w:rPr>
              <w:t xml:space="preserve"> hồng</w:t>
            </w:r>
          </w:p>
        </w:tc>
        <w:tc>
          <w:tcPr>
            <w:tcW w:w="1320" w:type="pct"/>
            <w:vAlign w:val="center"/>
          </w:tcPr>
          <w:p w:rsidR="00974E40" w:rsidRPr="00974E40" w:rsidRDefault="00974E40" w:rsidP="00684FA9">
            <w:pPr>
              <w:jc w:val="both"/>
              <w:rPr>
                <w:rFonts w:ascii="Times New Roman" w:hAnsi="Times New Roman"/>
                <w:bCs/>
              </w:rPr>
            </w:pPr>
            <w:r w:rsidRPr="00974E40">
              <w:rPr>
                <w:rFonts w:ascii="Times New Roman" w:hAnsi="Times New Roman"/>
                <w:bCs/>
              </w:rPr>
              <w:t>P</w:t>
            </w:r>
            <w:r w:rsidRPr="00974E40">
              <w:rPr>
                <w:rFonts w:ascii="Times New Roman" w:hAnsi="Times New Roman"/>
                <w:bCs/>
                <w:vertAlign w:val="subscript"/>
              </w:rPr>
              <w:t>2</w:t>
            </w:r>
            <w:r w:rsidRPr="00974E40">
              <w:rPr>
                <w:rFonts w:ascii="Times New Roman" w:hAnsi="Times New Roman"/>
                <w:bCs/>
              </w:rPr>
              <w:t>O</w:t>
            </w:r>
            <w:r w:rsidRPr="00974E40">
              <w:rPr>
                <w:rFonts w:ascii="Times New Roman" w:hAnsi="Times New Roman"/>
                <w:bCs/>
                <w:vertAlign w:val="subscript"/>
              </w:rPr>
              <w:t>5</w:t>
            </w:r>
            <w:r w:rsidRPr="00974E40">
              <w:rPr>
                <w:rFonts w:ascii="Times New Roman" w:hAnsi="Times New Roman"/>
                <w:bCs/>
              </w:rPr>
              <w:t xml:space="preserve"> + 3H</w:t>
            </w:r>
            <w:r w:rsidRPr="00974E40">
              <w:rPr>
                <w:rFonts w:ascii="Times New Roman" w:hAnsi="Times New Roman"/>
                <w:bCs/>
                <w:vertAlign w:val="subscript"/>
              </w:rPr>
              <w:t>2</w:t>
            </w:r>
            <w:r w:rsidRPr="00974E40">
              <w:rPr>
                <w:rFonts w:ascii="Times New Roman" w:hAnsi="Times New Roman"/>
                <w:bCs/>
              </w:rPr>
              <w:t>O   2H</w:t>
            </w:r>
            <w:r w:rsidRPr="00974E40">
              <w:rPr>
                <w:rFonts w:ascii="Times New Roman" w:hAnsi="Times New Roman"/>
                <w:bCs/>
                <w:vertAlign w:val="subscript"/>
              </w:rPr>
              <w:t>3</w:t>
            </w:r>
            <w:r w:rsidRPr="00974E40">
              <w:rPr>
                <w:rFonts w:ascii="Times New Roman" w:hAnsi="Times New Roman"/>
                <w:bCs/>
              </w:rPr>
              <w:t>PO</w:t>
            </w:r>
            <w:r w:rsidRPr="00974E40">
              <w:rPr>
                <w:rFonts w:ascii="Times New Roman" w:hAnsi="Times New Roman"/>
                <w:bCs/>
                <w:vertAlign w:val="subscript"/>
              </w:rPr>
              <w:t>4</w:t>
            </w:r>
          </w:p>
          <w:p w:rsidR="00974E40" w:rsidRPr="00974E40" w:rsidRDefault="00974E40" w:rsidP="00684FA9">
            <w:pPr>
              <w:jc w:val="both"/>
              <w:rPr>
                <w:rFonts w:ascii="Times New Roman" w:hAnsi="Times New Roman"/>
                <w:bCs/>
                <w:vertAlign w:val="subscript"/>
              </w:rPr>
            </w:pPr>
            <w:r w:rsidRPr="00974E40">
              <w:rPr>
                <w:rFonts w:ascii="Times New Roman" w:hAnsi="Times New Roman"/>
                <w:bCs/>
              </w:rPr>
              <w:t>Nước tác dụng với một số oxit axit.</w:t>
            </w:r>
          </w:p>
        </w:tc>
      </w:tr>
    </w:tbl>
    <w:p w:rsidR="00974E40" w:rsidRPr="00974E40" w:rsidRDefault="00974E40" w:rsidP="00CA26E6">
      <w:pPr>
        <w:rPr>
          <w:rFonts w:ascii="Times New Roman" w:hAnsi="Times New Roman"/>
          <w:b w:val="0"/>
        </w:rPr>
      </w:pPr>
      <w:r w:rsidRPr="00974E40">
        <w:rPr>
          <w:rFonts w:ascii="Times New Roman" w:hAnsi="Times New Roman"/>
          <w:b w:val="0"/>
        </w:rPr>
        <w:t xml:space="preserve">3. Dặn Dò: </w:t>
      </w:r>
      <w:r w:rsidRPr="00974E40">
        <w:rPr>
          <w:rFonts w:ascii="Times New Roman" w:hAnsi="Times New Roman"/>
        </w:rPr>
        <w:t>(1’)</w:t>
      </w:r>
    </w:p>
    <w:p w:rsidR="00974E40" w:rsidRPr="00974E40" w:rsidRDefault="00974E40" w:rsidP="00B6211B">
      <w:pPr>
        <w:ind w:firstLine="720"/>
        <w:rPr>
          <w:rFonts w:ascii="Times New Roman" w:hAnsi="Times New Roman"/>
        </w:rPr>
      </w:pPr>
      <w:r w:rsidRPr="00974E40">
        <w:rPr>
          <w:rFonts w:ascii="Times New Roman" w:hAnsi="Times New Roman"/>
        </w:rPr>
        <w:t>-Xem lại kiến thức đã học</w:t>
      </w:r>
    </w:p>
    <w:p w:rsidR="00974E40" w:rsidRPr="00974E40" w:rsidRDefault="00974E40" w:rsidP="00B6211B">
      <w:pPr>
        <w:ind w:firstLine="720"/>
        <w:rPr>
          <w:rFonts w:ascii="Times New Roman" w:hAnsi="Times New Roman"/>
        </w:rPr>
      </w:pPr>
      <w:r w:rsidRPr="00974E40">
        <w:rPr>
          <w:rFonts w:ascii="Times New Roman" w:hAnsi="Times New Roman"/>
        </w:rPr>
        <w:lastRenderedPageBreak/>
        <w:t>-Chuẩn bị bài tường trình vào giấy, xem lại cách tiến hành để tiết sau thực hành lấy điểm 15 phút.</w:t>
      </w:r>
    </w:p>
    <w:p w:rsidR="00974E40" w:rsidRPr="00974E40" w:rsidRDefault="00974E40" w:rsidP="009277C0">
      <w:pPr>
        <w:rPr>
          <w:rFonts w:ascii="Times New Roman" w:hAnsi="Times New Roman"/>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rPr>
        <w:t xml:space="preserve"> </w:t>
      </w:r>
    </w:p>
    <w:p w:rsidR="00974E40" w:rsidRPr="00974E40" w:rsidRDefault="00974E40" w:rsidP="009277C0">
      <w:pPr>
        <w:rPr>
          <w:rFonts w:ascii="Times New Roman" w:hAnsi="Times New Roman"/>
          <w:sz w:val="16"/>
        </w:rPr>
      </w:pP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tabs>
          <w:tab w:val="left" w:leader="dot" w:pos="10285"/>
          <w:tab w:val="left" w:leader="dot" w:pos="11033"/>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9277C0">
      <w:pPr>
        <w:rPr>
          <w:rFonts w:ascii="Times New Roman" w:hAnsi="Times New Roman"/>
          <w:szCs w:val="20"/>
        </w:rPr>
      </w:pPr>
    </w:p>
    <w:p w:rsidR="00974E40" w:rsidRPr="00974E40" w:rsidRDefault="00974E40" w:rsidP="00C63B60">
      <w:pPr>
        <w:ind w:firstLine="720"/>
        <w:rPr>
          <w:rFonts w:ascii="Times New Roman" w:hAnsi="Times New Roman"/>
          <w:b w:val="0"/>
        </w:rPr>
      </w:pPr>
      <w:r w:rsidRPr="00974E40">
        <w:rPr>
          <w:rFonts w:ascii="Times New Roman" w:hAnsi="Times New Roman"/>
          <w:b w:val="0"/>
        </w:rPr>
        <w:t>Tuần 31</w:t>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r>
      <w:r w:rsidRPr="00974E40">
        <w:rPr>
          <w:rFonts w:ascii="Times New Roman" w:hAnsi="Times New Roman"/>
          <w:b w:val="0"/>
        </w:rPr>
        <w:tab/>
        <w:t>Ngày soạn: 01.04.2019</w:t>
      </w:r>
    </w:p>
    <w:p w:rsidR="00974E40" w:rsidRPr="00974E40" w:rsidRDefault="00026327" w:rsidP="00C63B60">
      <w:pPr>
        <w:ind w:left="720"/>
        <w:rPr>
          <w:rFonts w:ascii="Times New Roman" w:hAnsi="Times New Roman"/>
          <w:b w:val="0"/>
        </w:rPr>
      </w:pPr>
      <w:r>
        <w:rPr>
          <w:rFonts w:ascii="Times New Roman" w:hAnsi="Times New Roman"/>
          <w:b w:val="0"/>
          <w:noProof/>
        </w:rPr>
        <mc:AlternateContent>
          <mc:Choice Requires="wps">
            <w:drawing>
              <wp:anchor distT="0" distB="0" distL="114300" distR="114300" simplePos="0" relativeHeight="251713024" behindDoc="0" locked="0" layoutInCell="1" allowOverlap="1">
                <wp:simplePos x="0" y="0"/>
                <wp:positionH relativeFrom="column">
                  <wp:posOffset>1600200</wp:posOffset>
                </wp:positionH>
                <wp:positionV relativeFrom="paragraph">
                  <wp:posOffset>107950</wp:posOffset>
                </wp:positionV>
                <wp:extent cx="2514600" cy="457200"/>
                <wp:effectExtent l="24765" t="24765" r="22860" b="22860"/>
                <wp:wrapNone/>
                <wp:docPr id="15"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457200"/>
                        </a:xfrm>
                        <a:prstGeom prst="roundRect">
                          <a:avLst>
                            <a:gd name="adj" fmla="val 16667"/>
                          </a:avLst>
                        </a:prstGeom>
                        <a:solidFill>
                          <a:srgbClr val="EAEAEA"/>
                        </a:solidFill>
                        <a:ln w="38100" cmpd="dbl">
                          <a:solidFill>
                            <a:srgbClr val="000000"/>
                          </a:solidFill>
                          <a:round/>
                          <a:headEnd/>
                          <a:tailEnd/>
                        </a:ln>
                      </wps:spPr>
                      <wps:txbx>
                        <w:txbxContent>
                          <w:p w:rsidR="00974E40" w:rsidRPr="00C63B60" w:rsidRDefault="00974E40" w:rsidP="00C63B60">
                            <w:pPr>
                              <w:jc w:val="center"/>
                              <w:rPr>
                                <w:rFonts w:ascii="Times New Roman" w:hAnsi="Times New Roman"/>
                                <w:sz w:val="32"/>
                                <w:szCs w:val="32"/>
                              </w:rPr>
                            </w:pPr>
                            <w:r w:rsidRPr="00C63B60">
                              <w:rPr>
                                <w:rFonts w:ascii="Times New Roman" w:hAnsi="Times New Roman"/>
                                <w:sz w:val="32"/>
                                <w:szCs w:val="32"/>
                              </w:rPr>
                              <w:t>BÀI LUYỆN TẬP 7</w:t>
                            </w:r>
                          </w:p>
                          <w:p w:rsidR="00974E40" w:rsidRDefault="00974E40" w:rsidP="00C63B6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52" style="position:absolute;left:0;text-align:left;margin-left:126pt;margin-top:8.5pt;width:198pt;height:36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7qflPwIAAIEEAAAOAAAAZHJzL2Uyb0RvYy54bWysVG1v0zAQ/o7Ef7D8naXp2m5ES6dpLwhp wMTgBzi20xgcnzm7Tbdfz9nJRgd8QiSSdY7vnrt7Hl/Ozve9ZTuNwYCreXk040w7Ccq4Tc2/frl5 c8pZiMIpYcHpmj/owM/Xr1+dDb7Sc+jAKo2MQFyoBl/zLkZfFUWQne5FOAKvHR22gL2ItMVNoVAM hN7bYj6brYoBUHkEqUOgr1fjIV9n/LbVMn5q26AjszWn2mJeMa9NWov1mag2KHxn5FSG+IcqemEc JX2GuhJRsC2aP6B6IxECtPFIQl9A2xqpcw/UTTn7rZv7TnideyFygn+mKfw/WPlxd4fMKNJuyZkT PWl0sY2QU7PlcSJo8KEiv3t/h6nF4G9Bfg/MwWUn3EZfIMLQaaGorDL5Fy8C0iZQKGuGD6AIXhB8 5mrfYp8AiQW2z5I8PEui95FJ+jhflovVjJSTdLZYnpDmOYWonqI9hvhOQ8+SUXOErVOfSfecQuxu Q8y6qKk5ob5x1vaWVN4Jy8rVanUyIU7OhaieMHO7YI26MdbmDW6aS4uMQmt+fZHeKTgculnHhpof n5a58t4TvaqxuaIXfuEQbpafv8HlnvJNTTRfO5XtKIwdbarYuon3RPUoWdw3+6zsfJVAkw4NqAdS AmGcA5pbMjrAR84GmoGahx9bgZoz+96Rmm/LxSINTd5k8jnDw5Pm8EQ4SVA1j5yN5mUcB23r0Ww6 ylRmBhykC9aa+HRVxqqm+umek/VikA732evXn2P9EwAA//8DAFBLAwQUAAYACAAAACEA8PI+PNwA AAAJAQAADwAAAGRycy9kb3ducmV2LnhtbEyPQU+EMBCF7yb+h2ZMvLlF4iIiZWNMPHhT1ui10Cmw 0imhXZb9944nPc1M3sub75W71Y1iwTkMnhTcbhIQSK03A3UKPvYvNzmIEDUZPXpCBWcMsKsuL0pd GH+id1zq2AkOoVBoBX2MUyFlaHt0Omz8hMSa9bPTkc+5k2bWJw53o0yTJJNOD8Qfej3hc4/td310 Cr7OuLVr9mmbwystDdZWvx2sUtdX69MjiIhr/DPDLz6jQ8VMjT+SCWJUkG5T7hJZuOfJhuwu56VR kD8kIKtS/m9Q/QAAAP//AwBQSwECLQAUAAYACAAAACEAtoM4kv4AAADhAQAAEwAAAAAAAAAAAAAA AAAAAAAAW0NvbnRlbnRfVHlwZXNdLnhtbFBLAQItABQABgAIAAAAIQA4/SH/1gAAAJQBAAALAAAA AAAAAAAAAAAAAC8BAABfcmVscy8ucmVsc1BLAQItABQABgAIAAAAIQDb7qflPwIAAIEEAAAOAAAA AAAAAAAAAAAAAC4CAABkcnMvZTJvRG9jLnhtbFBLAQItABQABgAIAAAAIQDw8j483AAAAAkBAAAP AAAAAAAAAAAAAAAAAJkEAABkcnMvZG93bnJldi54bWxQSwUGAAAAAAQABADzAAAAogUAAAAA " fillcolor="#eaeaea" strokeweight="3pt">
                <v:stroke linestyle="thinThin"/>
                <v:textbox>
                  <w:txbxContent>
                    <w:p w:rsidR="00974E40" w:rsidRPr="00C63B60" w:rsidRDefault="00974E40" w:rsidP="00C63B60">
                      <w:pPr>
                        <w:jc w:val="center"/>
                        <w:rPr>
                          <w:rFonts w:ascii="Times New Roman" w:hAnsi="Times New Roman"/>
                          <w:sz w:val="32"/>
                          <w:szCs w:val="32"/>
                        </w:rPr>
                      </w:pPr>
                      <w:r w:rsidRPr="00C63B60">
                        <w:rPr>
                          <w:rFonts w:ascii="Times New Roman" w:hAnsi="Times New Roman"/>
                          <w:sz w:val="32"/>
                          <w:szCs w:val="32"/>
                        </w:rPr>
                        <w:t>BÀI LUYỆN TẬP 7</w:t>
                      </w:r>
                    </w:p>
                    <w:p w:rsidR="00974E40" w:rsidRDefault="00974E40" w:rsidP="00C63B60">
                      <w:pPr>
                        <w:jc w:val="center"/>
                      </w:pPr>
                    </w:p>
                  </w:txbxContent>
                </v:textbox>
              </v:roundrect>
            </w:pict>
          </mc:Fallback>
        </mc:AlternateContent>
      </w:r>
      <w:r w:rsidR="00974E40" w:rsidRPr="00974E40">
        <w:rPr>
          <w:rFonts w:ascii="Times New Roman" w:hAnsi="Times New Roman"/>
          <w:b w:val="0"/>
          <w:u w:val="single"/>
        </w:rPr>
        <w:t>Tiết 58</w:t>
      </w:r>
      <w:r w:rsidR="00974E40" w:rsidRPr="00974E40">
        <w:rPr>
          <w:rFonts w:ascii="Times New Roman" w:hAnsi="Times New Roman"/>
          <w:b w:val="0"/>
        </w:rPr>
        <w:t>:</w:t>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rPr>
        <w:tab/>
      </w:r>
      <w:r w:rsidR="00974E40" w:rsidRPr="00974E40">
        <w:rPr>
          <w:rFonts w:ascii="Times New Roman" w:hAnsi="Times New Roman"/>
          <w:b w:val="0"/>
          <w:u w:val="single"/>
        </w:rPr>
        <w:t>Ngày Dạy: 03.04.2019</w:t>
      </w:r>
    </w:p>
    <w:p w:rsidR="00974E40" w:rsidRPr="00974E40" w:rsidRDefault="00974E40" w:rsidP="00C63B60">
      <w:pPr>
        <w:rPr>
          <w:rFonts w:ascii="Times New Roman" w:hAnsi="Times New Roman"/>
        </w:rPr>
      </w:pPr>
    </w:p>
    <w:p w:rsidR="00974E40" w:rsidRPr="00974E40" w:rsidRDefault="00974E40" w:rsidP="00C63B60">
      <w:pPr>
        <w:ind w:firstLine="720"/>
        <w:rPr>
          <w:rFonts w:ascii="Times New Roman" w:hAnsi="Times New Roman"/>
        </w:rPr>
      </w:pPr>
    </w:p>
    <w:p w:rsidR="00974E40" w:rsidRPr="00974E40" w:rsidRDefault="00974E40" w:rsidP="00C63B60">
      <w:pPr>
        <w:rPr>
          <w:rFonts w:ascii="Times New Roman" w:hAnsi="Times New Roman"/>
        </w:rPr>
      </w:pPr>
    </w:p>
    <w:p w:rsidR="00974E40" w:rsidRPr="00974E40" w:rsidRDefault="00974E40" w:rsidP="00C63B60">
      <w:pPr>
        <w:rPr>
          <w:rFonts w:ascii="Times New Roman" w:hAnsi="Times New Roman"/>
        </w:rPr>
      </w:pPr>
      <w:r w:rsidRPr="00974E40">
        <w:rPr>
          <w:rFonts w:ascii="Times New Roman" w:hAnsi="Times New Roman"/>
        </w:rPr>
        <w:t>I.</w:t>
      </w:r>
      <w:r w:rsidRPr="00974E40">
        <w:rPr>
          <w:rFonts w:ascii="Times New Roman" w:hAnsi="Times New Roman"/>
          <w:u w:val="single"/>
        </w:rPr>
        <w:t>Mục Tiêu:</w:t>
      </w:r>
    </w:p>
    <w:p w:rsidR="00974E40" w:rsidRPr="00974E40" w:rsidRDefault="00974E40" w:rsidP="00C63B60">
      <w:pPr>
        <w:jc w:val="both"/>
        <w:rPr>
          <w:rFonts w:ascii="Times New Roman" w:hAnsi="Times New Roman"/>
          <w:b w:val="0"/>
        </w:rPr>
      </w:pPr>
      <w:r w:rsidRPr="00974E40">
        <w:rPr>
          <w:rFonts w:ascii="Times New Roman" w:hAnsi="Times New Roman"/>
        </w:rPr>
        <w:t>1. Kiến thức</w:t>
      </w:r>
      <w:r w:rsidRPr="00974E40">
        <w:rPr>
          <w:rFonts w:ascii="Times New Roman" w:hAnsi="Times New Roman"/>
          <w:i/>
        </w:rPr>
        <w:t>:</w:t>
      </w:r>
      <w:r w:rsidRPr="00974E40">
        <w:rPr>
          <w:rFonts w:ascii="Times New Roman" w:hAnsi="Times New Roman"/>
        </w:rPr>
        <w:t xml:space="preserve"> </w:t>
      </w:r>
      <w:r w:rsidRPr="00974E40">
        <w:rPr>
          <w:rFonts w:ascii="Times New Roman" w:hAnsi="Times New Roman"/>
          <w:b w:val="0"/>
        </w:rPr>
        <w:t>HS cần</w:t>
      </w:r>
    </w:p>
    <w:p w:rsidR="00974E40" w:rsidRPr="00974E40" w:rsidRDefault="00974E40" w:rsidP="00924593">
      <w:pPr>
        <w:tabs>
          <w:tab w:val="left" w:pos="36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Củng cố, hệ thống hoá các kiến thức và khái niệm hoá học về thành phần hoá học của nước và các tính chất hoá học của nước.</w:t>
      </w:r>
    </w:p>
    <w:p w:rsidR="00974E40" w:rsidRPr="00974E40" w:rsidRDefault="00974E40" w:rsidP="00C63B60">
      <w:pPr>
        <w:tabs>
          <w:tab w:val="left" w:pos="360"/>
        </w:tabs>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Biết và hiểu định nghĩa, công thức, cách gọi tên và phân loại các hợp chất vô cơ.</w:t>
      </w:r>
    </w:p>
    <w:p w:rsidR="00974E40" w:rsidRPr="00974E40" w:rsidRDefault="00974E40" w:rsidP="00C63B60">
      <w:pPr>
        <w:tabs>
          <w:tab w:val="left" w:pos="360"/>
        </w:tabs>
        <w:jc w:val="both"/>
        <w:rPr>
          <w:rFonts w:ascii="Times New Roman" w:hAnsi="Times New Roman"/>
        </w:rPr>
      </w:pPr>
      <w:r w:rsidRPr="00974E40">
        <w:rPr>
          <w:rFonts w:ascii="Times New Roman" w:hAnsi="Times New Roman"/>
          <w:b w:val="0"/>
        </w:rPr>
        <w:tab/>
      </w:r>
      <w:r w:rsidRPr="00974E40">
        <w:rPr>
          <w:rFonts w:ascii="Times New Roman" w:hAnsi="Times New Roman"/>
          <w:b w:val="0"/>
        </w:rPr>
        <w:tab/>
        <w:t>-Biết vận dụng các kiến thức trên vào giải bài tập.</w:t>
      </w:r>
    </w:p>
    <w:p w:rsidR="00974E40" w:rsidRPr="00974E40" w:rsidRDefault="00974E40" w:rsidP="00C63B60">
      <w:pPr>
        <w:jc w:val="both"/>
        <w:rPr>
          <w:rFonts w:ascii="Times New Roman" w:hAnsi="Times New Roman"/>
          <w:b w:val="0"/>
        </w:rPr>
      </w:pPr>
      <w:r w:rsidRPr="00974E40">
        <w:rPr>
          <w:rFonts w:ascii="Times New Roman" w:hAnsi="Times New Roman"/>
        </w:rPr>
        <w:t>2. Kĩ năng</w:t>
      </w:r>
      <w:r w:rsidRPr="00974E40">
        <w:rPr>
          <w:rFonts w:ascii="Times New Roman" w:hAnsi="Times New Roman"/>
          <w:b w:val="0"/>
        </w:rPr>
        <w:t xml:space="preserve">:  </w:t>
      </w:r>
    </w:p>
    <w:p w:rsidR="00974E40" w:rsidRPr="00974E40" w:rsidRDefault="00974E40" w:rsidP="0004432C">
      <w:pPr>
        <w:ind w:firstLine="720"/>
        <w:jc w:val="both"/>
        <w:rPr>
          <w:rFonts w:ascii="Times New Roman" w:hAnsi="Times New Roman"/>
          <w:b w:val="0"/>
        </w:rPr>
      </w:pPr>
      <w:r w:rsidRPr="00974E40">
        <w:rPr>
          <w:rFonts w:ascii="Times New Roman" w:hAnsi="Times New Roman"/>
          <w:b w:val="0"/>
        </w:rPr>
        <w:t xml:space="preserve">-Viết phương trình phản ứng của nước với một số kimloại, oxit bazơ, oxit axit – Gọi tên và phân loại sản phẩm thu được, nhận biết được loại phản ứng </w:t>
      </w:r>
    </w:p>
    <w:p w:rsidR="00974E40" w:rsidRPr="00974E40" w:rsidRDefault="00974E40" w:rsidP="0004432C">
      <w:pPr>
        <w:ind w:firstLine="720"/>
        <w:jc w:val="both"/>
        <w:rPr>
          <w:rFonts w:ascii="Times New Roman" w:hAnsi="Times New Roman"/>
          <w:b w:val="0"/>
        </w:rPr>
      </w:pPr>
      <w:r w:rsidRPr="00974E40">
        <w:rPr>
          <w:rFonts w:ascii="Times New Roman" w:hAnsi="Times New Roman"/>
          <w:b w:val="0"/>
        </w:rPr>
        <w:t xml:space="preserve">-Viết được CTHH của một số axit, bazơ, muối khi biết hóa trị của kim loại và gốc axit, khi biết thành phần khối lượng các nguyên tố.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Viết được CTHH của axit, muối, bazơ khi biết tên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Phân biệt được một số dung dịch axit, bazơ cụ thể bằng giấy quỳ tím</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Tính được khối lượng một số axit, bazơ, muối tạo thành trong phản ứng </w:t>
      </w:r>
    </w:p>
    <w:p w:rsidR="00974E40" w:rsidRPr="00974E40" w:rsidRDefault="00974E40" w:rsidP="00C63B60">
      <w:pPr>
        <w:jc w:val="both"/>
        <w:rPr>
          <w:rFonts w:ascii="Times New Roman" w:hAnsi="Times New Roman"/>
          <w:b w:val="0"/>
        </w:rPr>
      </w:pPr>
      <w:r w:rsidRPr="00974E40">
        <w:rPr>
          <w:rFonts w:ascii="Times New Roman" w:hAnsi="Times New Roman"/>
        </w:rPr>
        <w:t>3. Thái độ</w:t>
      </w:r>
      <w:r w:rsidRPr="00974E40">
        <w:rPr>
          <w:rFonts w:ascii="Times New Roman" w:hAnsi="Times New Roman"/>
          <w:b w:val="0"/>
          <w:i/>
        </w:rPr>
        <w:t>:</w:t>
      </w:r>
      <w:r w:rsidRPr="00974E40">
        <w:rPr>
          <w:rFonts w:ascii="Times New Roman" w:hAnsi="Times New Roman"/>
          <w:b w:val="0"/>
        </w:rPr>
        <w:t xml:space="preserve"> Kiên trì trong học tập và yêu thích bô môn.   </w:t>
      </w:r>
    </w:p>
    <w:p w:rsidR="00974E40" w:rsidRPr="00974E40" w:rsidRDefault="00974E40" w:rsidP="00B2391D">
      <w:pPr>
        <w:rPr>
          <w:rFonts w:ascii="Times New Roman" w:hAnsi="Times New Roman"/>
        </w:rPr>
      </w:pPr>
      <w:r w:rsidRPr="00974E40">
        <w:rPr>
          <w:rFonts w:ascii="Times New Roman" w:hAnsi="Times New Roman"/>
        </w:rPr>
        <w:t>4. Năng lực cần hướng tới:</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rPr>
        <w:t xml:space="preserve">- Năng lực </w:t>
      </w:r>
      <w:r w:rsidRPr="00974E40">
        <w:rPr>
          <w:rFonts w:ascii="Times New Roman" w:hAnsi="Times New Roman"/>
          <w:b w:val="0"/>
          <w:sz w:val="23"/>
          <w:szCs w:val="23"/>
          <w:shd w:val="clear" w:color="auto" w:fill="FFFFFF"/>
        </w:rPr>
        <w:t>tự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ải quyết vấn đề thông qua môn Hóa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giao tiếp</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hợp tá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sử dụng ngôn ngữ Hóa Học</w:t>
      </w:r>
    </w:p>
    <w:p w:rsidR="00974E40" w:rsidRPr="00974E40" w:rsidRDefault="00974E40" w:rsidP="0004432C">
      <w:pPr>
        <w:ind w:left="720"/>
        <w:rPr>
          <w:rFonts w:ascii="Times New Roman" w:hAnsi="Times New Roman"/>
          <w:b w:val="0"/>
          <w:sz w:val="23"/>
          <w:szCs w:val="23"/>
          <w:shd w:val="clear" w:color="auto" w:fill="FFFFFF"/>
        </w:rPr>
      </w:pPr>
      <w:r w:rsidRPr="00974E40">
        <w:rPr>
          <w:rFonts w:ascii="Times New Roman" w:hAnsi="Times New Roman"/>
          <w:b w:val="0"/>
          <w:sz w:val="23"/>
          <w:szCs w:val="23"/>
          <w:shd w:val="clear" w:color="auto" w:fill="FFFFFF"/>
        </w:rPr>
        <w:t xml:space="preserve">- </w:t>
      </w:r>
      <w:r w:rsidRPr="00974E40">
        <w:rPr>
          <w:rFonts w:ascii="Times New Roman" w:hAnsi="Times New Roman"/>
          <w:b w:val="0"/>
        </w:rPr>
        <w:t xml:space="preserve">Năng lực </w:t>
      </w:r>
      <w:r w:rsidRPr="00974E40">
        <w:rPr>
          <w:rFonts w:ascii="Times New Roman" w:hAnsi="Times New Roman"/>
          <w:b w:val="0"/>
          <w:sz w:val="23"/>
          <w:szCs w:val="23"/>
          <w:shd w:val="clear" w:color="auto" w:fill="FFFFFF"/>
        </w:rPr>
        <w:t>tính toán.</w:t>
      </w:r>
    </w:p>
    <w:p w:rsidR="00974E40" w:rsidRPr="00974E40" w:rsidRDefault="00974E40" w:rsidP="00924593">
      <w:pPr>
        <w:jc w:val="both"/>
        <w:rPr>
          <w:rFonts w:ascii="Times New Roman" w:hAnsi="Times New Roman"/>
          <w:b w:val="0"/>
        </w:rPr>
      </w:pPr>
      <w:r w:rsidRPr="00974E40">
        <w:rPr>
          <w:rFonts w:ascii="Times New Roman" w:hAnsi="Times New Roman"/>
        </w:rPr>
        <w:t>II.</w:t>
      </w:r>
      <w:r w:rsidRPr="00974E40">
        <w:rPr>
          <w:rFonts w:ascii="Times New Roman" w:hAnsi="Times New Roman"/>
          <w:b w:val="0"/>
        </w:rPr>
        <w:t xml:space="preserve"> </w:t>
      </w:r>
      <w:r w:rsidRPr="00974E40">
        <w:rPr>
          <w:rFonts w:ascii="Times New Roman" w:hAnsi="Times New Roman"/>
          <w:u w:val="single"/>
        </w:rPr>
        <w:t>Trọng Tâm</w:t>
      </w:r>
      <w:r w:rsidRPr="00974E40">
        <w:rPr>
          <w:rFonts w:ascii="Times New Roman" w:hAnsi="Times New Roman"/>
          <w:b w:val="0"/>
        </w:rPr>
        <w:t>:</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Hóa tính của nước. </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Lập CTHH của axit, bazơ, muối và phân loại</w:t>
      </w:r>
    </w:p>
    <w:p w:rsidR="00974E40" w:rsidRPr="00974E40" w:rsidRDefault="00974E40" w:rsidP="0004432C">
      <w:pPr>
        <w:ind w:left="720"/>
        <w:jc w:val="both"/>
        <w:rPr>
          <w:rFonts w:ascii="Times New Roman" w:hAnsi="Times New Roman"/>
          <w:b w:val="0"/>
        </w:rPr>
      </w:pPr>
      <w:r w:rsidRPr="00974E40">
        <w:rPr>
          <w:rFonts w:ascii="Times New Roman" w:hAnsi="Times New Roman"/>
          <w:b w:val="0"/>
        </w:rPr>
        <w:t xml:space="preserve">-Tính toán theo phương trình phản ứng: axit + bazơ tạo muối và nước, có lượng dư axit hoặc bazơ     </w:t>
      </w:r>
    </w:p>
    <w:p w:rsidR="00974E40" w:rsidRPr="00974E40" w:rsidRDefault="00974E40" w:rsidP="00C63B60">
      <w:pPr>
        <w:jc w:val="both"/>
        <w:rPr>
          <w:rFonts w:ascii="Times New Roman" w:hAnsi="Times New Roman"/>
          <w:b w:val="0"/>
        </w:rPr>
      </w:pPr>
      <w:r w:rsidRPr="00974E40">
        <w:rPr>
          <w:rFonts w:ascii="Times New Roman" w:hAnsi="Times New Roman"/>
        </w:rPr>
        <w:t xml:space="preserve">III. </w:t>
      </w:r>
      <w:r w:rsidRPr="00974E40">
        <w:rPr>
          <w:rFonts w:ascii="Times New Roman" w:hAnsi="Times New Roman"/>
          <w:u w:val="single"/>
        </w:rPr>
        <w:t>Chuẩn Bị:</w:t>
      </w:r>
      <w:r w:rsidRPr="00974E40">
        <w:rPr>
          <w:rFonts w:ascii="Times New Roman" w:hAnsi="Times New Roman"/>
          <w:b w:val="0"/>
        </w:rPr>
        <w:t xml:space="preserve"> Máy chiếu và các bài tập.</w:t>
      </w:r>
    </w:p>
    <w:p w:rsidR="00974E40" w:rsidRPr="00974E40" w:rsidRDefault="00974E40" w:rsidP="00C63B60">
      <w:pPr>
        <w:jc w:val="both"/>
        <w:rPr>
          <w:rFonts w:ascii="Times New Roman" w:hAnsi="Times New Roman"/>
          <w:u w:val="single"/>
        </w:rPr>
      </w:pPr>
      <w:r w:rsidRPr="00974E40">
        <w:rPr>
          <w:rFonts w:ascii="Times New Roman" w:hAnsi="Times New Roman"/>
        </w:rPr>
        <w:t xml:space="preserve">IV. </w:t>
      </w:r>
      <w:r w:rsidRPr="00974E40">
        <w:rPr>
          <w:rFonts w:ascii="Times New Roman" w:hAnsi="Times New Roman"/>
          <w:u w:val="single"/>
        </w:rPr>
        <w:t>Tiến Trình Bài Giảng:</w:t>
      </w:r>
    </w:p>
    <w:p w:rsidR="00974E40" w:rsidRPr="00974E40" w:rsidRDefault="00974E40" w:rsidP="0004432C">
      <w:pPr>
        <w:rPr>
          <w:rFonts w:ascii="Times New Roman" w:hAnsi="Times New Roman"/>
          <w:i/>
          <w:u w:val="single"/>
        </w:rPr>
      </w:pPr>
      <w:r w:rsidRPr="00974E40">
        <w:rPr>
          <w:rFonts w:ascii="Times New Roman" w:hAnsi="Times New Roman"/>
        </w:rPr>
        <w:t>1. Bài cũ:</w:t>
      </w:r>
      <w:r w:rsidRPr="00974E40">
        <w:rPr>
          <w:rFonts w:ascii="Times New Roman" w:hAnsi="Times New Roman"/>
          <w:b w:val="0"/>
          <w:i/>
        </w:rPr>
        <w:t xml:space="preserve"> </w:t>
      </w:r>
      <w:r w:rsidRPr="00974E40">
        <w:rPr>
          <w:rFonts w:ascii="Times New Roman" w:hAnsi="Times New Roman"/>
          <w:b w:val="0"/>
        </w:rPr>
        <w:t>Lồng vào trong nội dung luyện tập</w:t>
      </w:r>
    </w:p>
    <w:p w:rsidR="00974E40" w:rsidRPr="00974E40" w:rsidRDefault="00974E40" w:rsidP="0004432C">
      <w:pPr>
        <w:rPr>
          <w:rFonts w:ascii="Times New Roman" w:hAnsi="Times New Roman"/>
        </w:rPr>
      </w:pPr>
      <w:r w:rsidRPr="00974E40">
        <w:rPr>
          <w:rFonts w:ascii="Times New Roman" w:hAnsi="Times New Roman"/>
        </w:rPr>
        <w:t xml:space="preserve">2. Hoạt động dạy học: </w:t>
      </w:r>
      <w:r w:rsidRPr="00974E40">
        <w:rPr>
          <w:rFonts w:ascii="Times New Roman" w:hAnsi="Times New Roman"/>
          <w:b w:val="0"/>
        </w:rPr>
        <w:t>(42’) Chúng ta vừa tìm hiểu xong chương V. Để hệ thống lại những kiến thức mà chúng ta vừa học. Hôm nay cô trò ta cùng chuyển sang bài luyện tập.</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61"/>
        <w:gridCol w:w="5161"/>
      </w:tblGrid>
      <w:tr w:rsidR="00974E40" w:rsidRPr="00974E40">
        <w:trPr>
          <w:jc w:val="center"/>
        </w:trPr>
        <w:tc>
          <w:tcPr>
            <w:tcW w:w="2524" w:type="pct"/>
            <w:tcBorders>
              <w:top w:val="double" w:sz="4" w:space="0" w:color="auto"/>
              <w:bottom w:val="single" w:sz="4" w:space="0" w:color="auto"/>
            </w:tcBorders>
            <w:shd w:val="clear" w:color="auto" w:fill="E6E6E6"/>
          </w:tcPr>
          <w:p w:rsidR="00974E40" w:rsidRPr="00974E40" w:rsidRDefault="00974E40" w:rsidP="007C62E4">
            <w:pPr>
              <w:jc w:val="center"/>
              <w:rPr>
                <w:rFonts w:ascii="Times New Roman" w:hAnsi="Times New Roman"/>
              </w:rPr>
            </w:pPr>
            <w:r w:rsidRPr="00974E40">
              <w:rPr>
                <w:rFonts w:ascii="Times New Roman" w:hAnsi="Times New Roman"/>
              </w:rPr>
              <w:t>GIÁO VIÊN</w:t>
            </w:r>
          </w:p>
        </w:tc>
        <w:tc>
          <w:tcPr>
            <w:tcW w:w="2476" w:type="pct"/>
            <w:tcBorders>
              <w:top w:val="double" w:sz="4" w:space="0" w:color="auto"/>
              <w:bottom w:val="single" w:sz="4" w:space="0" w:color="auto"/>
            </w:tcBorders>
            <w:shd w:val="clear" w:color="auto" w:fill="E6E6E6"/>
          </w:tcPr>
          <w:p w:rsidR="00974E40" w:rsidRPr="00974E40" w:rsidRDefault="00974E40" w:rsidP="007C62E4">
            <w:pPr>
              <w:jc w:val="center"/>
              <w:rPr>
                <w:rFonts w:ascii="Times New Roman" w:hAnsi="Times New Roman"/>
              </w:rPr>
            </w:pPr>
            <w:r w:rsidRPr="00974E40">
              <w:rPr>
                <w:rFonts w:ascii="Times New Roman" w:hAnsi="Times New Roman"/>
              </w:rPr>
              <w:t>HỌC SINH</w:t>
            </w:r>
          </w:p>
        </w:tc>
      </w:tr>
      <w:tr w:rsidR="00974E40" w:rsidRPr="00974E40">
        <w:trPr>
          <w:jc w:val="center"/>
        </w:trPr>
        <w:tc>
          <w:tcPr>
            <w:tcW w:w="5000" w:type="pct"/>
            <w:gridSpan w:val="2"/>
            <w:tcBorders>
              <w:top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Hoạt động 1: Kiến thức cần nhớ (32’)</w:t>
            </w:r>
          </w:p>
        </w:tc>
      </w:tr>
      <w:tr w:rsidR="00974E40" w:rsidRPr="00974E40">
        <w:trPr>
          <w:jc w:val="center"/>
        </w:trPr>
        <w:tc>
          <w:tcPr>
            <w:tcW w:w="2524" w:type="pct"/>
            <w:shd w:val="clear" w:color="auto" w:fill="auto"/>
          </w:tcPr>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rPr>
            </w:pPr>
            <w:r w:rsidRPr="00974E40">
              <w:rPr>
                <w:rFonts w:ascii="Times New Roman" w:hAnsi="Times New Roman"/>
              </w:rPr>
              <w:t>-Chiếu bài tập 1: (slide 3)</w:t>
            </w:r>
          </w:p>
          <w:p w:rsidR="00974E40" w:rsidRPr="00974E40" w:rsidRDefault="00974E40" w:rsidP="007C62E4">
            <w:pPr>
              <w:autoSpaceDE w:val="0"/>
              <w:autoSpaceDN w:val="0"/>
              <w:adjustRightInd w:val="0"/>
              <w:jc w:val="both"/>
              <w:rPr>
                <w:rFonts w:ascii="Times New Roman" w:hAnsi="Times New Roman"/>
                <w:b w:val="0"/>
                <w:bCs/>
                <w:i/>
                <w:color w:val="FF0000"/>
              </w:rPr>
            </w:pPr>
            <w:r w:rsidRPr="00974E40">
              <w:rPr>
                <w:rFonts w:ascii="Times New Roman" w:hAnsi="Times New Roman"/>
                <w:bCs/>
                <w:i/>
                <w:iCs/>
                <w:u w:val="single"/>
              </w:rPr>
              <w:t>Bài tập 1</w:t>
            </w:r>
            <w:r w:rsidRPr="00974E40">
              <w:rPr>
                <w:rFonts w:ascii="Times New Roman" w:hAnsi="Times New Roman"/>
                <w:bCs/>
              </w:rPr>
              <w:t>:</w:t>
            </w:r>
            <w:r w:rsidRPr="00974E40">
              <w:rPr>
                <w:rFonts w:ascii="Times New Roman" w:hAnsi="Times New Roman"/>
                <w:b w:val="0"/>
                <w:bCs/>
                <w:color w:val="000000"/>
              </w:rPr>
              <w:t xml:space="preserve"> Dùng từ hoặc cụm từ sau điền vào chổ trống về thành phần hóa học của nước: </w:t>
            </w:r>
            <w:r w:rsidRPr="00974E40">
              <w:rPr>
                <w:rFonts w:ascii="Times New Roman" w:hAnsi="Times New Roman"/>
                <w:b w:val="0"/>
                <w:bCs/>
                <w:i/>
                <w:color w:val="000000"/>
              </w:rPr>
              <w:t>H</w:t>
            </w:r>
            <w:r w:rsidRPr="00974E40">
              <w:rPr>
                <w:rFonts w:ascii="Times New Roman" w:hAnsi="Times New Roman"/>
                <w:b w:val="0"/>
                <w:bCs/>
                <w:i/>
                <w:color w:val="000000"/>
                <w:vertAlign w:val="subscript"/>
              </w:rPr>
              <w:t>2</w:t>
            </w:r>
            <w:r w:rsidRPr="00974E40">
              <w:rPr>
                <w:rFonts w:ascii="Times New Roman" w:hAnsi="Times New Roman"/>
                <w:b w:val="0"/>
                <w:bCs/>
                <w:i/>
                <w:color w:val="000000"/>
              </w:rPr>
              <w:t>O, 1 phần H</w:t>
            </w:r>
            <w:r w:rsidRPr="00974E40">
              <w:rPr>
                <w:rFonts w:ascii="Times New Roman" w:hAnsi="Times New Roman"/>
                <w:b w:val="0"/>
                <w:bCs/>
                <w:i/>
                <w:color w:val="000000"/>
                <w:vertAlign w:val="subscript"/>
              </w:rPr>
              <w:t>2</w:t>
            </w:r>
            <w:r w:rsidRPr="00974E40">
              <w:rPr>
                <w:rFonts w:ascii="Times New Roman" w:hAnsi="Times New Roman"/>
                <w:b w:val="0"/>
                <w:bCs/>
                <w:i/>
                <w:color w:val="000000"/>
              </w:rPr>
              <w:t>, hóa hợp, nguyên tố, 1 phần H</w:t>
            </w:r>
            <w:r w:rsidRPr="00974E40">
              <w:rPr>
                <w:rFonts w:ascii="Times New Roman" w:hAnsi="Times New Roman"/>
                <w:b w:val="0"/>
                <w:bCs/>
                <w:i/>
                <w:color w:val="000000"/>
                <w:vertAlign w:val="subscript"/>
              </w:rPr>
              <w:t>2</w:t>
            </w:r>
            <w:r w:rsidRPr="00974E40">
              <w:rPr>
                <w:rFonts w:ascii="Times New Roman" w:hAnsi="Times New Roman"/>
                <w:b w:val="0"/>
                <w:bCs/>
                <w:i/>
                <w:color w:val="000000"/>
              </w:rPr>
              <w:t>, oxi, 1 phần O</w:t>
            </w:r>
            <w:r w:rsidRPr="00974E40">
              <w:rPr>
                <w:rFonts w:ascii="Times New Roman" w:hAnsi="Times New Roman"/>
                <w:b w:val="0"/>
                <w:bCs/>
                <w:i/>
                <w:color w:val="000000"/>
                <w:vertAlign w:val="subscript"/>
              </w:rPr>
              <w:t>2</w:t>
            </w:r>
            <w:r w:rsidRPr="00974E40">
              <w:rPr>
                <w:rFonts w:ascii="Times New Roman" w:hAnsi="Times New Roman"/>
                <w:b w:val="0"/>
                <w:bCs/>
                <w:i/>
                <w:color w:val="000000"/>
              </w:rPr>
              <w:t>, Hidro, 8 phần O</w:t>
            </w:r>
            <w:r w:rsidRPr="00974E40">
              <w:rPr>
                <w:rFonts w:ascii="Times New Roman" w:hAnsi="Times New Roman"/>
                <w:b w:val="0"/>
                <w:bCs/>
                <w:i/>
                <w:color w:val="000000"/>
                <w:vertAlign w:val="subscript"/>
              </w:rPr>
              <w:t>2</w:t>
            </w:r>
            <w:r w:rsidRPr="00974E40">
              <w:rPr>
                <w:rFonts w:ascii="Times New Roman" w:hAnsi="Times New Roman"/>
                <w:b w:val="0"/>
                <w:bCs/>
                <w:i/>
                <w:color w:val="000000"/>
              </w:rPr>
              <w: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Nước là hợp chất được tạo bởi hai …(1) … là …(2)… và … (3)… Chúng đã …(4)… theo tỉ lệ về </w:t>
            </w:r>
            <w:r w:rsidRPr="00974E40">
              <w:rPr>
                <w:rFonts w:ascii="Times New Roman" w:hAnsi="Times New Roman"/>
                <w:b w:val="0"/>
              </w:rPr>
              <w:lastRenderedPageBreak/>
              <w:t>thể tích là …(5)… và …(6)…</w:t>
            </w:r>
          </w:p>
          <w:p w:rsidR="00974E40" w:rsidRPr="00974E40" w:rsidRDefault="00974E40" w:rsidP="007C62E4">
            <w:pPr>
              <w:jc w:val="both"/>
              <w:rPr>
                <w:rFonts w:ascii="Times New Roman" w:hAnsi="Times New Roman"/>
                <w:b w:val="0"/>
              </w:rPr>
            </w:pPr>
            <w:r w:rsidRPr="00974E40">
              <w:rPr>
                <w:rFonts w:ascii="Times New Roman" w:hAnsi="Times New Roman"/>
                <w:b w:val="0"/>
              </w:rPr>
              <w:t>Theo tỉ lệ về khối lượng là …(7)… và …(8)…</w:t>
            </w:r>
          </w:p>
          <w:p w:rsidR="00974E40" w:rsidRPr="00974E40" w:rsidRDefault="00974E40" w:rsidP="007C62E4">
            <w:pPr>
              <w:jc w:val="both"/>
              <w:rPr>
                <w:rFonts w:ascii="Times New Roman" w:hAnsi="Times New Roman"/>
                <w:b w:val="0"/>
              </w:rPr>
            </w:pPr>
            <w:r w:rsidRPr="00974E40">
              <w:rPr>
                <w:rFonts w:ascii="Times New Roman" w:hAnsi="Times New Roman"/>
                <w:b w:val="0"/>
              </w:rPr>
              <w:t>Bằng thực nghiệm người ta đã chứng minh được CTHH của nước là …(9)…”</w:t>
            </w:r>
          </w:p>
          <w:p w:rsidR="00974E40" w:rsidRPr="00974E40" w:rsidRDefault="00974E40" w:rsidP="007C62E4">
            <w:pPr>
              <w:jc w:val="both"/>
              <w:rPr>
                <w:rFonts w:ascii="Times New Roman" w:hAnsi="Times New Roman"/>
                <w:b w:val="0"/>
              </w:rPr>
            </w:pPr>
            <w:r w:rsidRPr="00974E40">
              <w:rPr>
                <w:rFonts w:ascii="Times New Roman" w:hAnsi="Times New Roman"/>
                <w:b w:val="0"/>
              </w:rPr>
              <w:t>-Đáp án: (1): nguyên tố        (2):Hidro</w:t>
            </w:r>
          </w:p>
          <w:p w:rsidR="00974E40" w:rsidRPr="00974E40" w:rsidRDefault="00974E40" w:rsidP="007C62E4">
            <w:pPr>
              <w:jc w:val="both"/>
              <w:rPr>
                <w:rFonts w:ascii="Times New Roman" w:hAnsi="Times New Roman"/>
                <w:b w:val="0"/>
              </w:rPr>
            </w:pPr>
            <w:r w:rsidRPr="00974E40">
              <w:rPr>
                <w:rFonts w:ascii="Times New Roman" w:hAnsi="Times New Roman"/>
                <w:b w:val="0"/>
              </w:rPr>
              <w:t>(3): oxi              (4):hóa hợp       (5): 2 phần H</w:t>
            </w:r>
            <w:r w:rsidRPr="00974E40">
              <w:rPr>
                <w:rFonts w:ascii="Times New Roman" w:hAnsi="Times New Roman"/>
                <w:b w:val="0"/>
                <w:vertAlign w:val="subscript"/>
              </w:rPr>
              <w:t>2</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6): 1 phần O</w:t>
            </w:r>
            <w:r w:rsidRPr="00974E40">
              <w:rPr>
                <w:rFonts w:ascii="Times New Roman" w:hAnsi="Times New Roman"/>
                <w:b w:val="0"/>
                <w:vertAlign w:val="subscript"/>
                <w:lang w:val="pt-BR"/>
              </w:rPr>
              <w:t xml:space="preserve">2    </w:t>
            </w:r>
            <w:r w:rsidRPr="00974E40">
              <w:rPr>
                <w:rFonts w:ascii="Times New Roman" w:hAnsi="Times New Roman"/>
                <w:b w:val="0"/>
                <w:lang w:val="pt-BR"/>
              </w:rPr>
              <w:t>(7):1 phần H</w:t>
            </w:r>
            <w:r w:rsidRPr="00974E40">
              <w:rPr>
                <w:rFonts w:ascii="Times New Roman" w:hAnsi="Times New Roman"/>
                <w:b w:val="0"/>
                <w:vertAlign w:val="subscript"/>
                <w:lang w:val="pt-BR"/>
              </w:rPr>
              <w:t>2</w:t>
            </w:r>
            <w:r w:rsidRPr="00974E40">
              <w:rPr>
                <w:rFonts w:ascii="Times New Roman" w:hAnsi="Times New Roman"/>
                <w:b w:val="0"/>
                <w:lang w:val="pt-BR"/>
              </w:rPr>
              <w:t xml:space="preserve">    (8): 8 phần O</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9): H</w:t>
            </w:r>
            <w:r w:rsidRPr="00974E40">
              <w:rPr>
                <w:rFonts w:ascii="Times New Roman" w:hAnsi="Times New Roman"/>
                <w:b w:val="0"/>
                <w:vertAlign w:val="subscript"/>
                <w:lang w:val="pt-BR"/>
              </w:rPr>
              <w:t>2</w:t>
            </w:r>
            <w:r w:rsidRPr="00974E40">
              <w:rPr>
                <w:rFonts w:ascii="Times New Roman" w:hAnsi="Times New Roman"/>
                <w:b w:val="0"/>
                <w:lang w:val="pt-BR"/>
              </w:rPr>
              <w:t>O.</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Nước có những thành phần nào? Tỉ lệ ra sao?</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w:t>
            </w:r>
            <w:r w:rsidRPr="00974E40">
              <w:rPr>
                <w:rFonts w:ascii="Times New Roman" w:hAnsi="Times New Roman"/>
                <w:lang w:val="pt-BR"/>
              </w:rPr>
              <w:t>Chiếu bài tập 2 (slide 5)</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Hoàn thành các sơ đồ sau?</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a/   Ca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2" type="#_x0000_t75" style="width:15.05pt;height:11.25pt">
                  <v:imagedata r:id="rId389" o:title=""/>
                </v:shape>
              </w:object>
            </w:r>
            <w:r w:rsidRPr="00974E40">
              <w:rPr>
                <w:rFonts w:ascii="Times New Roman" w:hAnsi="Times New Roman"/>
                <w:b w:val="0"/>
                <w:lang w:val="pt-BR"/>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Na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3"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b/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4"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5"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6"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67"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68"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Fe      +   HCl  </w:t>
            </w:r>
            <w:r w:rsidRPr="00974E40">
              <w:rPr>
                <w:rFonts w:ascii="Times New Roman" w:hAnsi="Times New Roman"/>
                <w:b w:val="0"/>
                <w:position w:val="-6"/>
              </w:rPr>
              <w:object w:dxaOrig="300" w:dyaOrig="220">
                <v:shape id="_x0000_i1269" type="#_x0000_t75" style="width:15.05pt;height:11.25pt">
                  <v:imagedata r:id="rId389" o:title=""/>
                </v:shape>
              </w:objec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Đáp án: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a/   Ca    +   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0" type="#_x0000_t75" style="width:15.05pt;height:11.25pt">
                  <v:imagedata r:id="rId389" o:title=""/>
                </v:shape>
              </w:object>
            </w:r>
            <w:r w:rsidRPr="00974E40">
              <w:rPr>
                <w:rFonts w:ascii="Times New Roman" w:hAnsi="Times New Roman"/>
                <w:b w:val="0"/>
                <w:lang w:val="pt-BR"/>
              </w:rPr>
              <w:t xml:space="preserve">    Ca(OH)</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2Na  +   2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1" type="#_x0000_t75" style="width:15.05pt;height:11.25pt">
                  <v:imagedata r:id="rId389" o:title=""/>
                </v:shape>
              </w:object>
            </w:r>
            <w:r w:rsidRPr="00974E40">
              <w:rPr>
                <w:rFonts w:ascii="Times New Roman" w:hAnsi="Times New Roman"/>
                <w:b w:val="0"/>
                <w:lang w:val="pt-BR"/>
              </w:rPr>
              <w:t xml:space="preserve">  2NaOH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b/   Na</w:t>
            </w:r>
            <w:r w:rsidRPr="00974E40">
              <w:rPr>
                <w:rFonts w:ascii="Times New Roman" w:hAnsi="Times New Roman"/>
                <w:b w:val="0"/>
                <w:vertAlign w:val="subscript"/>
                <w:lang w:val="pt-BR"/>
              </w:rPr>
              <w:t>2</w:t>
            </w:r>
            <w:r w:rsidRPr="00974E40">
              <w:rPr>
                <w:rFonts w:ascii="Times New Roman" w:hAnsi="Times New Roman"/>
                <w:b w:val="0"/>
                <w:lang w:val="pt-BR"/>
              </w:rPr>
              <w:t>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2" type="#_x0000_t75" style="width:15.05pt;height:11.25pt">
                  <v:imagedata r:id="rId389" o:title=""/>
                </v:shape>
              </w:object>
            </w:r>
            <w:r w:rsidRPr="00974E40">
              <w:rPr>
                <w:rFonts w:ascii="Times New Roman" w:hAnsi="Times New Roman"/>
                <w:b w:val="0"/>
                <w:lang w:val="pt-BR"/>
              </w:rPr>
              <w:t xml:space="preserve"> 2NaOH</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3" type="#_x0000_t75" style="width:15.05pt;height:11.25pt">
                  <v:imagedata r:id="rId389" o:title=""/>
                </v:shape>
              </w:object>
            </w:r>
            <w:r w:rsidRPr="00974E40">
              <w:rPr>
                <w:rFonts w:ascii="Times New Roman" w:hAnsi="Times New Roman"/>
                <w:b w:val="0"/>
                <w:lang w:val="pt-BR"/>
              </w:rPr>
              <w:t xml:space="preserve">    Ba(O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    SO</w:t>
            </w:r>
            <w:r w:rsidRPr="00974E40">
              <w:rPr>
                <w:rFonts w:ascii="Times New Roman" w:hAnsi="Times New Roman"/>
                <w:b w:val="0"/>
                <w:vertAlign w:val="subscript"/>
                <w:lang w:val="pt-BR"/>
              </w:rPr>
              <w:t>3</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4" type="#_x0000_t75" style="width:15.05pt;height:11.25pt">
                  <v:imagedata r:id="rId389" o:title=""/>
                </v:shape>
              </w:object>
            </w:r>
            <w:r w:rsidRPr="00974E40">
              <w:rPr>
                <w:rFonts w:ascii="Times New Roman" w:hAnsi="Times New Roman"/>
                <w:b w:val="0"/>
                <w:lang w:val="pt-BR"/>
              </w:rPr>
              <w:t xml:space="preserve">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P</w:t>
            </w:r>
            <w:r w:rsidRPr="00974E40">
              <w:rPr>
                <w:rFonts w:ascii="Times New Roman" w:hAnsi="Times New Roman"/>
                <w:b w:val="0"/>
                <w:vertAlign w:val="subscript"/>
                <w:lang w:val="pt-BR"/>
              </w:rPr>
              <w:t>2</w:t>
            </w:r>
            <w:r w:rsidRPr="00974E40">
              <w:rPr>
                <w:rFonts w:ascii="Times New Roman" w:hAnsi="Times New Roman"/>
                <w:b w:val="0"/>
                <w:lang w:val="pt-BR"/>
              </w:rPr>
              <w:t>O</w:t>
            </w:r>
            <w:r w:rsidRPr="00974E40">
              <w:rPr>
                <w:rFonts w:ascii="Times New Roman" w:hAnsi="Times New Roman"/>
                <w:b w:val="0"/>
                <w:vertAlign w:val="subscript"/>
                <w:lang w:val="pt-BR"/>
              </w:rPr>
              <w:t>5</w:t>
            </w:r>
            <w:r w:rsidRPr="00974E40">
              <w:rPr>
                <w:rFonts w:ascii="Times New Roman" w:hAnsi="Times New Roman"/>
                <w:b w:val="0"/>
                <w:lang w:val="pt-BR"/>
              </w:rPr>
              <w:t xml:space="preserve">  +3H</w:t>
            </w:r>
            <w:r w:rsidRPr="00974E40">
              <w:rPr>
                <w:rFonts w:ascii="Times New Roman" w:hAnsi="Times New Roman"/>
                <w:b w:val="0"/>
                <w:vertAlign w:val="subscript"/>
                <w:lang w:val="pt-BR"/>
              </w:rPr>
              <w:t>2</w:t>
            </w:r>
            <w:r w:rsidRPr="00974E40">
              <w:rPr>
                <w:rFonts w:ascii="Times New Roman" w:hAnsi="Times New Roman"/>
                <w:b w:val="0"/>
                <w:lang w:val="pt-BR"/>
              </w:rPr>
              <w:t xml:space="preserve">O  </w:t>
            </w:r>
            <w:r w:rsidRPr="00974E40">
              <w:rPr>
                <w:rFonts w:ascii="Times New Roman" w:hAnsi="Times New Roman"/>
                <w:b w:val="0"/>
                <w:position w:val="-6"/>
              </w:rPr>
              <w:object w:dxaOrig="300" w:dyaOrig="220">
                <v:shape id="_x0000_i1275" type="#_x0000_t75" style="width:15.05pt;height:11.25pt">
                  <v:imagedata r:id="rId389" o:title=""/>
                </v:shape>
              </w:object>
            </w:r>
            <w:r w:rsidRPr="00974E40">
              <w:rPr>
                <w:rFonts w:ascii="Times New Roman" w:hAnsi="Times New Roman"/>
                <w:b w:val="0"/>
                <w:lang w:val="pt-BR"/>
              </w:rPr>
              <w:t xml:space="preserve">  2H</w:t>
            </w:r>
            <w:r w:rsidRPr="00974E40">
              <w:rPr>
                <w:rFonts w:ascii="Times New Roman" w:hAnsi="Times New Roman"/>
                <w:b w:val="0"/>
                <w:vertAlign w:val="subscript"/>
                <w:lang w:val="pt-BR"/>
              </w:rPr>
              <w:t>3</w:t>
            </w:r>
            <w:r w:rsidRPr="00974E40">
              <w:rPr>
                <w:rFonts w:ascii="Times New Roman" w:hAnsi="Times New Roman"/>
                <w:b w:val="0"/>
                <w:lang w:val="pt-BR"/>
              </w:rPr>
              <w:t>PO</w:t>
            </w:r>
            <w:r w:rsidRPr="00974E40">
              <w:rPr>
                <w:rFonts w:ascii="Times New Roman" w:hAnsi="Times New Roman"/>
                <w:b w:val="0"/>
                <w:vertAlign w:val="subscript"/>
                <w:lang w:val="pt-BR"/>
              </w:rPr>
              <w:t>4</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d/   Zn     +   H</w:t>
            </w:r>
            <w:r w:rsidRPr="00974E40">
              <w:rPr>
                <w:rFonts w:ascii="Times New Roman" w:hAnsi="Times New Roman"/>
                <w:b w:val="0"/>
                <w:vertAlign w:val="subscript"/>
                <w:lang w:val="pt-BR"/>
              </w:rPr>
              <w:t>2</w:t>
            </w:r>
            <w:r w:rsidRPr="00974E40">
              <w:rPr>
                <w:rFonts w:ascii="Times New Roman" w:hAnsi="Times New Roman"/>
                <w:b w:val="0"/>
                <w:lang w:val="pt-BR"/>
              </w:rPr>
              <w:t>SO</w:t>
            </w:r>
            <w:r w:rsidRPr="00974E40">
              <w:rPr>
                <w:rFonts w:ascii="Times New Roman" w:hAnsi="Times New Roman"/>
                <w:b w:val="0"/>
                <w:vertAlign w:val="subscript"/>
                <w:lang w:val="pt-BR"/>
              </w:rPr>
              <w:t>4</w:t>
            </w:r>
            <w:r w:rsidRPr="00974E40">
              <w:rPr>
                <w:rFonts w:ascii="Times New Roman" w:hAnsi="Times New Roman"/>
                <w:b w:val="0"/>
                <w:lang w:val="pt-BR"/>
              </w:rPr>
              <w:t xml:space="preserve">  </w:t>
            </w:r>
            <w:r w:rsidRPr="00974E40">
              <w:rPr>
                <w:rFonts w:ascii="Times New Roman" w:hAnsi="Times New Roman"/>
                <w:b w:val="0"/>
                <w:position w:val="-6"/>
              </w:rPr>
              <w:object w:dxaOrig="300" w:dyaOrig="220">
                <v:shape id="_x0000_i1276" type="#_x0000_t75" style="width:15.05pt;height:11.25pt">
                  <v:imagedata r:id="rId389" o:title=""/>
                </v:shape>
              </w:object>
            </w:r>
            <w:r w:rsidRPr="00974E40">
              <w:rPr>
                <w:rFonts w:ascii="Times New Roman" w:hAnsi="Times New Roman"/>
                <w:b w:val="0"/>
                <w:lang w:val="pt-BR"/>
              </w:rPr>
              <w:t xml:space="preserve"> ZnSO</w:t>
            </w:r>
            <w:r w:rsidRPr="00974E40">
              <w:rPr>
                <w:rFonts w:ascii="Times New Roman" w:hAnsi="Times New Roman"/>
                <w:b w:val="0"/>
                <w:vertAlign w:val="subscript"/>
                <w:lang w:val="pt-BR"/>
              </w:rPr>
              <w:t>4</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Fe      +   2HCl  </w:t>
            </w:r>
            <w:r w:rsidRPr="00974E40">
              <w:rPr>
                <w:rFonts w:ascii="Times New Roman" w:hAnsi="Times New Roman"/>
                <w:b w:val="0"/>
                <w:position w:val="-6"/>
              </w:rPr>
              <w:object w:dxaOrig="300" w:dyaOrig="220">
                <v:shape id="_x0000_i1277" type="#_x0000_t75" style="width:15.05pt;height:11.25pt">
                  <v:imagedata r:id="rId389" o:title=""/>
                </v:shape>
              </w:object>
            </w:r>
            <w:r w:rsidRPr="00974E40">
              <w:rPr>
                <w:rFonts w:ascii="Times New Roman" w:hAnsi="Times New Roman"/>
                <w:b w:val="0"/>
                <w:lang w:val="pt-BR"/>
              </w:rPr>
              <w:t xml:space="preserve">  FeCl</w:t>
            </w:r>
            <w:r w:rsidRPr="00974E40">
              <w:rPr>
                <w:rFonts w:ascii="Times New Roman" w:hAnsi="Times New Roman"/>
                <w:b w:val="0"/>
                <w:vertAlign w:val="subscript"/>
                <w:lang w:val="pt-BR"/>
              </w:rPr>
              <w:t>2</w:t>
            </w:r>
            <w:r w:rsidRPr="00974E40">
              <w:rPr>
                <w:rFonts w:ascii="Times New Roman" w:hAnsi="Times New Roman"/>
                <w:b w:val="0"/>
                <w:lang w:val="pt-BR"/>
              </w:rPr>
              <w:t xml:space="preserve">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Nêu TCHH của nước?</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Các PTHH trên thuộc loại PUHH nào đã học?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ác PT của câu a và d là phản ứng thế</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ác PT câu b và c là phản ứng hóa hợp)</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Gọi tên sản phẩm?</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Ca(OH)</w:t>
            </w:r>
            <w:r w:rsidRPr="00974E40">
              <w:rPr>
                <w:rFonts w:ascii="Times New Roman" w:hAnsi="Times New Roman"/>
                <w:b w:val="0"/>
                <w:vertAlign w:val="subscript"/>
                <w:lang w:val="pt-BR"/>
              </w:rPr>
              <w:t>2</w:t>
            </w:r>
            <w:r w:rsidRPr="00974E40">
              <w:rPr>
                <w:rFonts w:ascii="Times New Roman" w:hAnsi="Times New Roman"/>
                <w:b w:val="0"/>
                <w:lang w:val="pt-BR"/>
              </w:rPr>
              <w:t>: Canxi hidroxit</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NaOH: Natri hidroxit</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Ba(OH)</w:t>
            </w:r>
            <w:r w:rsidRPr="00974E40">
              <w:rPr>
                <w:rFonts w:ascii="Times New Roman" w:hAnsi="Times New Roman"/>
                <w:b w:val="0"/>
                <w:vertAlign w:val="subscript"/>
                <w:lang w:val="pt-BR"/>
              </w:rPr>
              <w:t>2</w:t>
            </w:r>
            <w:r w:rsidRPr="00974E40">
              <w:rPr>
                <w:rFonts w:ascii="Times New Roman" w:hAnsi="Times New Roman"/>
                <w:b w:val="0"/>
                <w:lang w:val="pt-BR"/>
              </w:rPr>
              <w:t>: Bari hidroxit</w:t>
            </w: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Axit sunfuric</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H</w:t>
            </w:r>
            <w:r w:rsidRPr="00974E40">
              <w:rPr>
                <w:rFonts w:ascii="Times New Roman" w:hAnsi="Times New Roman"/>
                <w:b w:val="0"/>
                <w:vertAlign w:val="subscript"/>
              </w:rPr>
              <w:t>3</w:t>
            </w:r>
            <w:r w:rsidRPr="00974E40">
              <w:rPr>
                <w:rFonts w:ascii="Times New Roman" w:hAnsi="Times New Roman"/>
                <w:b w:val="0"/>
              </w:rPr>
              <w:t>PHO</w:t>
            </w:r>
            <w:r w:rsidRPr="00974E40">
              <w:rPr>
                <w:rFonts w:ascii="Times New Roman" w:hAnsi="Times New Roman"/>
                <w:b w:val="0"/>
                <w:vertAlign w:val="subscript"/>
              </w:rPr>
              <w:t>4</w:t>
            </w:r>
            <w:r w:rsidRPr="00974E40">
              <w:rPr>
                <w:rFonts w:ascii="Times New Roman" w:hAnsi="Times New Roman"/>
                <w:b w:val="0"/>
              </w:rPr>
              <w:t>: Axit photphoric</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ZnSO</w:t>
            </w:r>
            <w:r w:rsidRPr="00974E40">
              <w:rPr>
                <w:rFonts w:ascii="Times New Roman" w:hAnsi="Times New Roman"/>
                <w:b w:val="0"/>
                <w:vertAlign w:val="subscript"/>
              </w:rPr>
              <w:t>4</w:t>
            </w:r>
            <w:r w:rsidRPr="00974E40">
              <w:rPr>
                <w:rFonts w:ascii="Times New Roman" w:hAnsi="Times New Roman"/>
                <w:b w:val="0"/>
              </w:rPr>
              <w:t>: Kẽm sunfa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FeCl</w:t>
            </w:r>
            <w:r w:rsidRPr="00974E40">
              <w:rPr>
                <w:rFonts w:ascii="Times New Roman" w:hAnsi="Times New Roman"/>
                <w:b w:val="0"/>
                <w:vertAlign w:val="subscript"/>
              </w:rPr>
              <w:t>2</w:t>
            </w:r>
            <w:r w:rsidRPr="00974E40">
              <w:rPr>
                <w:rFonts w:ascii="Times New Roman" w:hAnsi="Times New Roman"/>
                <w:b w:val="0"/>
              </w:rPr>
              <w:t>: Sắt (II) clorua.</w:t>
            </w:r>
          </w:p>
          <w:p w:rsidR="00974E40" w:rsidRPr="00974E40" w:rsidRDefault="00974E40" w:rsidP="007C62E4">
            <w:pPr>
              <w:jc w:val="both"/>
              <w:rPr>
                <w:rFonts w:ascii="Times New Roman" w:hAnsi="Times New Roman"/>
              </w:rPr>
            </w:pPr>
            <w:r w:rsidRPr="00974E40">
              <w:rPr>
                <w:rFonts w:ascii="Times New Roman" w:hAnsi="Times New Roman"/>
              </w:rPr>
              <w:t>-Chiếu bài tập 3 : (slide 7)</w:t>
            </w:r>
          </w:p>
          <w:p w:rsidR="00974E40" w:rsidRPr="00974E40" w:rsidRDefault="00974E40" w:rsidP="007C62E4">
            <w:pPr>
              <w:jc w:val="both"/>
              <w:rPr>
                <w:rFonts w:ascii="Times New Roman" w:hAnsi="Times New Roman"/>
                <w:b w:val="0"/>
              </w:rPr>
            </w:pPr>
            <w:r w:rsidRPr="00974E40">
              <w:rPr>
                <w:rFonts w:ascii="Times New Roman" w:hAnsi="Times New Roman"/>
                <w:b w:val="0"/>
              </w:rPr>
              <w:t>-Hoàn thành bảng sau:</w:t>
            </w:r>
          </w:p>
          <w:tbl>
            <w:tblPr>
              <w:tblW w:w="5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3"/>
              <w:gridCol w:w="663"/>
              <w:gridCol w:w="763"/>
              <w:gridCol w:w="749"/>
              <w:gridCol w:w="1727"/>
            </w:tblGrid>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CTHH</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it</w:t>
                  </w: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Bazo</w:t>
                  </w: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Muối</w:t>
                  </w: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Tên gọi</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KOH</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Ca(OH)</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0000CC"/>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Natri hidroxit</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Ba(OH)</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0000CC"/>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itsunfuric</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H</w:t>
                  </w:r>
                  <w:r w:rsidRPr="00974E40">
                    <w:rPr>
                      <w:rFonts w:ascii="Times New Roman" w:hAnsi="Times New Roman"/>
                      <w:color w:val="FF0000"/>
                      <w:vertAlign w:val="subscript"/>
                    </w:rPr>
                    <w:t>3</w:t>
                  </w:r>
                  <w:r w:rsidRPr="00974E40">
                    <w:rPr>
                      <w:rFonts w:ascii="Times New Roman" w:hAnsi="Times New Roman"/>
                      <w:color w:val="FF0000"/>
                    </w:rPr>
                    <w:t>PO</w:t>
                  </w:r>
                  <w:r w:rsidRPr="00974E40">
                    <w:rPr>
                      <w:rFonts w:ascii="Times New Roman" w:hAnsi="Times New Roman"/>
                      <w:color w:val="FF0000"/>
                      <w:vertAlign w:val="subscript"/>
                    </w:rPr>
                    <w:t>4</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Kẽm clorua</w:t>
                  </w:r>
                </w:p>
              </w:tc>
            </w:tr>
            <w:tr w:rsidR="00974E40" w:rsidRPr="00974E40">
              <w:tc>
                <w:tcPr>
                  <w:tcW w:w="112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autoSpaceDE w:val="0"/>
                    <w:autoSpaceDN w:val="0"/>
                    <w:adjustRightInd w:val="0"/>
                    <w:rPr>
                      <w:rFonts w:ascii="Times New Roman" w:hAnsi="Times New Roman"/>
                      <w:color w:val="FF0000"/>
                    </w:rPr>
                  </w:pPr>
                  <w:r w:rsidRPr="00974E40">
                    <w:rPr>
                      <w:rFonts w:ascii="Times New Roman" w:hAnsi="Times New Roman"/>
                      <w:color w:val="FF0000"/>
                    </w:rPr>
                    <w:t>FeCl</w:t>
                  </w:r>
                  <w:r w:rsidRPr="00974E40">
                    <w:rPr>
                      <w:rFonts w:ascii="Times New Roman" w:hAnsi="Times New Roman"/>
                      <w:color w:val="FF0000"/>
                      <w:vertAlign w:val="subscript"/>
                    </w:rPr>
                    <w:t>2</w:t>
                  </w:r>
                </w:p>
              </w:tc>
              <w:tc>
                <w:tcPr>
                  <w:tcW w:w="6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58"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744"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c>
                <w:tcPr>
                  <w:tcW w:w="1715" w:type="pct"/>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p>
              </w:tc>
            </w:tr>
          </w:tbl>
          <w:p w:rsidR="00974E40" w:rsidRPr="00974E40" w:rsidRDefault="00974E40" w:rsidP="007C62E4">
            <w:pPr>
              <w:jc w:val="both"/>
              <w:rPr>
                <w:rFonts w:ascii="Times New Roman" w:hAnsi="Times New Roman"/>
                <w:b w:val="0"/>
              </w:rPr>
            </w:pPr>
            <w:r w:rsidRPr="00974E40">
              <w:rPr>
                <w:rFonts w:ascii="Times New Roman" w:hAnsi="Times New Roman"/>
                <w:b w:val="0"/>
              </w:rPr>
              <w:t xml:space="preserve">?Phát phiếu học tập bài tập 3 và yêu cầu HS thảo </w:t>
            </w:r>
            <w:r w:rsidRPr="00974E40">
              <w:rPr>
                <w:rFonts w:ascii="Times New Roman" w:hAnsi="Times New Roman"/>
                <w:b w:val="0"/>
              </w:rPr>
              <w:lastRenderedPageBreak/>
              <w:t>luận hoàn thành bảng (3’)</w:t>
            </w:r>
          </w:p>
          <w:p w:rsidR="00974E40" w:rsidRPr="00974E40" w:rsidRDefault="00974E40" w:rsidP="007C62E4">
            <w:pPr>
              <w:jc w:val="both"/>
              <w:rPr>
                <w:rFonts w:ascii="Times New Roman" w:hAnsi="Times New Roman"/>
                <w:b w:val="0"/>
              </w:rPr>
            </w:pPr>
            <w:r w:rsidRPr="00974E40">
              <w:rPr>
                <w:rFonts w:ascii="Times New Roman" w:hAnsi="Times New Roman"/>
                <w:b w:val="0"/>
              </w:rPr>
              <w:t>GV định hướng cho HS phân loại và gọi tên –chiếu bảng tổng hợp ở slide 8.</w:t>
            </w:r>
          </w:p>
          <w:p w:rsidR="00974E40" w:rsidRPr="00974E40" w:rsidRDefault="00974E40" w:rsidP="007C62E4">
            <w:pPr>
              <w:jc w:val="both"/>
              <w:rPr>
                <w:rFonts w:ascii="Times New Roman" w:hAnsi="Times New Roman"/>
              </w:rPr>
            </w:pPr>
            <w:r w:rsidRPr="00974E40">
              <w:rPr>
                <w:rFonts w:ascii="Times New Roman" w:hAnsi="Times New Roman"/>
              </w:rPr>
              <w:t>-Chiếu bài tập 4 (slide 9)</w:t>
            </w:r>
          </w:p>
          <w:p w:rsidR="00974E40" w:rsidRPr="00974E40" w:rsidRDefault="00974E40" w:rsidP="007C62E4">
            <w:pPr>
              <w:jc w:val="both"/>
              <w:rPr>
                <w:rFonts w:ascii="Times New Roman" w:hAnsi="Times New Roman"/>
                <w:b w:val="0"/>
                <w:bCs/>
                <w:color w:val="000000"/>
              </w:rPr>
            </w:pPr>
            <w:r w:rsidRPr="00974E40">
              <w:rPr>
                <w:rFonts w:ascii="Times New Roman" w:hAnsi="Times New Roman"/>
                <w:b w:val="0"/>
                <w:bCs/>
                <w:color w:val="000000"/>
              </w:rPr>
              <w:t>Có 3 chất lỏng không màu bị mất nhãn đựng trong 3 lọ riêng biệt là: axit, nýớc và bazõ. Chỉ dùng quỳ tím hãy nêu phương pháp nhận biết 3 chất lỏng trên?</w:t>
            </w:r>
          </w:p>
          <w:p w:rsidR="00974E40" w:rsidRPr="00974E40" w:rsidRDefault="00974E40" w:rsidP="007C62E4">
            <w:pPr>
              <w:autoSpaceDE w:val="0"/>
              <w:autoSpaceDN w:val="0"/>
              <w:adjustRightInd w:val="0"/>
              <w:rPr>
                <w:rFonts w:ascii="Times New Roman" w:hAnsi="Times New Roman"/>
                <w:b w:val="0"/>
                <w:color w:val="008000"/>
              </w:rPr>
            </w:pPr>
            <w:r w:rsidRPr="00974E40">
              <w:rPr>
                <w:rFonts w:ascii="Times New Roman" w:hAnsi="Times New Roman"/>
                <w:b w:val="0"/>
                <w:bCs/>
                <w:color w:val="000000"/>
              </w:rPr>
              <w:t>(</w:t>
            </w:r>
            <w:r w:rsidRPr="00974E40">
              <w:rPr>
                <w:rFonts w:ascii="Times New Roman" w:hAnsi="Times New Roman"/>
                <w:b w:val="0"/>
              </w:rPr>
              <w:t>Lấy trong mỗi lọ 1 giọt chất lỏng lần lượt nhỏ lên mẫu quỳ tím nếu:</w:t>
            </w:r>
          </w:p>
          <w:p w:rsidR="00974E40" w:rsidRPr="00974E40" w:rsidRDefault="00974E40" w:rsidP="007C62E4">
            <w:pPr>
              <w:autoSpaceDE w:val="0"/>
              <w:autoSpaceDN w:val="0"/>
              <w:adjustRightInd w:val="0"/>
              <w:jc w:val="both"/>
              <w:rPr>
                <w:rFonts w:ascii="Times New Roman" w:hAnsi="Times New Roman"/>
                <w:b w:val="0"/>
                <w:color w:val="FF0000"/>
              </w:rPr>
            </w:pPr>
            <w:r w:rsidRPr="00974E40">
              <w:rPr>
                <w:rFonts w:ascii="Times New Roman" w:hAnsi="Times New Roman"/>
                <w:b w:val="0"/>
                <w:color w:val="000000"/>
              </w:rPr>
              <w:t xml:space="preserve">+Chất lỏng trong lọ nào làm quỳ tím chuyển sang màu </w:t>
            </w:r>
            <w:r w:rsidRPr="00974E40">
              <w:rPr>
                <w:rFonts w:ascii="Times New Roman" w:hAnsi="Times New Roman"/>
                <w:b w:val="0"/>
                <w:color w:val="FF0000"/>
              </w:rPr>
              <w:t>đỏ</w:t>
            </w:r>
            <w:r w:rsidRPr="00974E40">
              <w:rPr>
                <w:rFonts w:ascii="Times New Roman" w:hAnsi="Times New Roman"/>
                <w:b w:val="0"/>
                <w:color w:val="000000"/>
              </w:rPr>
              <w:t xml:space="preserve"> là lọ chứa </w:t>
            </w:r>
            <w:r w:rsidRPr="00974E40">
              <w:rPr>
                <w:rFonts w:ascii="Times New Roman" w:hAnsi="Times New Roman"/>
                <w:b w:val="0"/>
                <w:color w:val="FF0000"/>
              </w:rPr>
              <w:t>axit</w:t>
            </w:r>
          </w:p>
          <w:p w:rsidR="00974E40" w:rsidRPr="00974E40" w:rsidRDefault="00974E40" w:rsidP="007C62E4">
            <w:pPr>
              <w:autoSpaceDE w:val="0"/>
              <w:autoSpaceDN w:val="0"/>
              <w:adjustRightInd w:val="0"/>
              <w:rPr>
                <w:rFonts w:ascii="Times New Roman" w:hAnsi="Times New Roman"/>
                <w:b w:val="0"/>
              </w:rPr>
            </w:pPr>
            <w:r w:rsidRPr="00974E40">
              <w:rPr>
                <w:rFonts w:ascii="Times New Roman" w:hAnsi="Times New Roman"/>
                <w:b w:val="0"/>
              </w:rPr>
              <w:t>+</w:t>
            </w:r>
            <w:r w:rsidRPr="00974E40">
              <w:rPr>
                <w:rFonts w:ascii="Times New Roman" w:hAnsi="Times New Roman"/>
                <w:b w:val="0"/>
                <w:color w:val="000000"/>
              </w:rPr>
              <w:t xml:space="preserve"> Chất lỏng trong lọ nào làm quỳ tím chuyển sang màu </w:t>
            </w:r>
            <w:r w:rsidRPr="00974E40">
              <w:rPr>
                <w:rFonts w:ascii="Times New Roman" w:hAnsi="Times New Roman"/>
                <w:b w:val="0"/>
                <w:color w:val="0000FF"/>
              </w:rPr>
              <w:t>xanh</w:t>
            </w:r>
            <w:r w:rsidRPr="00974E40">
              <w:rPr>
                <w:rFonts w:ascii="Times New Roman" w:hAnsi="Times New Roman"/>
                <w:b w:val="0"/>
                <w:color w:val="FF0000"/>
              </w:rPr>
              <w:t xml:space="preserve"> </w:t>
            </w:r>
            <w:r w:rsidRPr="00974E40">
              <w:rPr>
                <w:rFonts w:ascii="Times New Roman" w:hAnsi="Times New Roman"/>
                <w:b w:val="0"/>
                <w:color w:val="000000"/>
              </w:rPr>
              <w:t>là lọ chứa</w:t>
            </w:r>
            <w:r w:rsidRPr="00974E40">
              <w:rPr>
                <w:rFonts w:ascii="Times New Roman" w:hAnsi="Times New Roman"/>
                <w:b w:val="0"/>
                <w:color w:val="FF0000"/>
              </w:rPr>
              <w:t xml:space="preserve"> </w:t>
            </w:r>
            <w:r w:rsidRPr="00974E40">
              <w:rPr>
                <w:rFonts w:ascii="Times New Roman" w:hAnsi="Times New Roman"/>
                <w:b w:val="0"/>
                <w:color w:val="0000FF"/>
              </w:rPr>
              <w:t>bazo</w:t>
            </w:r>
          </w:p>
          <w:p w:rsidR="00974E40" w:rsidRPr="00974E40" w:rsidRDefault="00974E40" w:rsidP="007C62E4">
            <w:pPr>
              <w:jc w:val="both"/>
              <w:rPr>
                <w:rFonts w:ascii="Times New Roman" w:hAnsi="Times New Roman"/>
                <w:b w:val="0"/>
                <w:color w:val="000000"/>
                <w:u w:val="single"/>
              </w:rPr>
            </w:pPr>
            <w:r w:rsidRPr="00974E40">
              <w:rPr>
                <w:rFonts w:ascii="Times New Roman" w:hAnsi="Times New Roman"/>
                <w:b w:val="0"/>
              </w:rPr>
              <w:t>+</w:t>
            </w:r>
            <w:r w:rsidRPr="00974E40">
              <w:rPr>
                <w:rFonts w:ascii="Times New Roman" w:hAnsi="Times New Roman"/>
                <w:b w:val="0"/>
                <w:color w:val="000000"/>
              </w:rPr>
              <w:t xml:space="preserve"> Chất lỏng trong lọ nào làm </w:t>
            </w:r>
            <w:r w:rsidRPr="00974E40">
              <w:rPr>
                <w:rFonts w:ascii="Times New Roman" w:hAnsi="Times New Roman"/>
                <w:b w:val="0"/>
                <w:color w:val="000000"/>
                <w:u w:val="single"/>
              </w:rPr>
              <w:t>quỳ tím không đổi</w:t>
            </w:r>
            <w:r w:rsidRPr="00974E40">
              <w:rPr>
                <w:rFonts w:ascii="Times New Roman" w:hAnsi="Times New Roman"/>
                <w:b w:val="0"/>
                <w:color w:val="000000"/>
              </w:rPr>
              <w:t xml:space="preserve"> </w:t>
            </w:r>
            <w:r w:rsidRPr="00974E40">
              <w:rPr>
                <w:rFonts w:ascii="Times New Roman" w:hAnsi="Times New Roman"/>
                <w:b w:val="0"/>
                <w:color w:val="000000"/>
                <w:u w:val="single"/>
              </w:rPr>
              <w:t>màu</w:t>
            </w:r>
            <w:r w:rsidRPr="00974E40">
              <w:rPr>
                <w:rFonts w:ascii="Times New Roman" w:hAnsi="Times New Roman"/>
                <w:b w:val="0"/>
                <w:color w:val="000000"/>
              </w:rPr>
              <w:t xml:space="preserve"> là lọ đựng </w:t>
            </w:r>
            <w:r w:rsidRPr="00974E40">
              <w:rPr>
                <w:rFonts w:ascii="Times New Roman" w:hAnsi="Times New Roman"/>
                <w:b w:val="0"/>
                <w:color w:val="000000"/>
                <w:u w:val="single"/>
              </w:rPr>
              <w:t>nước.</w:t>
            </w:r>
          </w:p>
          <w:p w:rsidR="00974E40" w:rsidRPr="00974E40" w:rsidRDefault="00974E40" w:rsidP="007C62E4">
            <w:pPr>
              <w:jc w:val="both"/>
              <w:rPr>
                <w:rFonts w:ascii="Times New Roman" w:hAnsi="Times New Roman"/>
                <w:b w:val="0"/>
              </w:rPr>
            </w:pPr>
            <w:r w:rsidRPr="00974E40">
              <w:rPr>
                <w:rFonts w:ascii="Times New Roman" w:hAnsi="Times New Roman"/>
                <w:b w:val="0"/>
              </w:rPr>
              <w:t>-Chiếu slide 10 để tổng kết kiến thức bài nước</w:t>
            </w:r>
          </w:p>
        </w:tc>
        <w:tc>
          <w:tcPr>
            <w:tcW w:w="2476" w:type="pct"/>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u w:val="single"/>
              </w:rPr>
              <w:lastRenderedPageBreak/>
              <w:t>I. Kiến thức cần nhớ</w:t>
            </w:r>
            <w:r w:rsidRPr="00974E40">
              <w:rPr>
                <w:rFonts w:ascii="Times New Roman" w:hAnsi="Times New Roman"/>
                <w:b w:val="0"/>
              </w:rPr>
              <w:t>.</w:t>
            </w:r>
          </w:p>
          <w:p w:rsidR="00974E40" w:rsidRPr="00974E40" w:rsidRDefault="00974E40" w:rsidP="007C62E4">
            <w:pPr>
              <w:jc w:val="both"/>
              <w:rPr>
                <w:rFonts w:ascii="Times New Roman" w:hAnsi="Times New Roman"/>
                <w:b w:val="0"/>
              </w:rPr>
            </w:pPr>
            <w:r w:rsidRPr="00974E40">
              <w:rPr>
                <w:rFonts w:ascii="Times New Roman" w:hAnsi="Times New Roman"/>
                <w:i/>
              </w:rPr>
              <w:t xml:space="preserve"> 1. </w:t>
            </w:r>
            <w:r w:rsidRPr="00974E40">
              <w:rPr>
                <w:rFonts w:ascii="Times New Roman" w:hAnsi="Times New Roman"/>
                <w:i/>
                <w:u w:val="single"/>
              </w:rPr>
              <w:t>Thành phần hoá học của nước</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ind w:left="-115" w:right="-52"/>
              <w:jc w:val="both"/>
              <w:rPr>
                <w:rFonts w:ascii="Times New Roman" w:hAnsi="Times New Roman"/>
                <w:b w:val="0"/>
              </w:rPr>
            </w:pPr>
            <w:r w:rsidRPr="00974E40">
              <w:rPr>
                <w:rFonts w:ascii="Times New Roman" w:hAnsi="Times New Roman"/>
                <w:b w:val="0"/>
              </w:rPr>
              <w:t xml:space="preserve"> -Thành phần định tính: 2 nguyên tử H và 1 nguyên tử O</w:t>
            </w:r>
          </w:p>
          <w:p w:rsidR="00974E40" w:rsidRPr="00974E40" w:rsidRDefault="00974E40" w:rsidP="007C62E4">
            <w:pPr>
              <w:ind w:left="-115" w:right="-52"/>
              <w:jc w:val="both"/>
              <w:rPr>
                <w:rFonts w:ascii="Times New Roman" w:hAnsi="Times New Roman"/>
                <w:b w:val="0"/>
              </w:rPr>
            </w:pPr>
            <w:r w:rsidRPr="00974E40">
              <w:rPr>
                <w:rFonts w:ascii="Times New Roman" w:hAnsi="Times New Roman"/>
                <w:b w:val="0"/>
              </w:rPr>
              <w:t xml:space="preserve"> -Thành phần định lượng: 1 phần H</w:t>
            </w:r>
            <w:r w:rsidRPr="00974E40">
              <w:rPr>
                <w:rFonts w:ascii="Times New Roman" w:hAnsi="Times New Roman"/>
                <w:b w:val="0"/>
                <w:vertAlign w:val="subscript"/>
              </w:rPr>
              <w:t>2</w:t>
            </w:r>
            <w:r w:rsidRPr="00974E40">
              <w:rPr>
                <w:rFonts w:ascii="Times New Roman" w:hAnsi="Times New Roman"/>
                <w:b w:val="0"/>
              </w:rPr>
              <w:t xml:space="preserve"> và 8 phần O</w:t>
            </w:r>
            <w:r w:rsidRPr="00974E40">
              <w:rPr>
                <w:rFonts w:ascii="Times New Roman" w:hAnsi="Times New Roman"/>
                <w:b w:val="0"/>
                <w:vertAlign w:val="subscript"/>
              </w:rPr>
              <w:t>2</w:t>
            </w:r>
            <w:r w:rsidRPr="00974E40">
              <w:rPr>
                <w:rFonts w:ascii="Times New Roman" w:hAnsi="Times New Roman"/>
                <w:b w:val="0"/>
              </w:rPr>
              <w:t>.</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w:t>
            </w:r>
            <w:r w:rsidRPr="00974E40">
              <w:rPr>
                <w:rFonts w:ascii="Times New Roman" w:hAnsi="Times New Roman"/>
                <w:i/>
              </w:rPr>
              <w:t xml:space="preserve">2. </w:t>
            </w:r>
            <w:r w:rsidRPr="00974E40">
              <w:rPr>
                <w:rFonts w:ascii="Times New Roman" w:hAnsi="Times New Roman"/>
                <w:i/>
                <w:u w:val="single"/>
              </w:rPr>
              <w:t>Tính chất hoá học của nước</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a/ Nước  +  1 số KL  </w:t>
            </w:r>
            <w:r w:rsidRPr="00974E40">
              <w:rPr>
                <w:rFonts w:ascii="Times New Roman" w:hAnsi="Times New Roman"/>
                <w:b w:val="0"/>
                <w:position w:val="-12"/>
              </w:rPr>
              <w:object w:dxaOrig="620" w:dyaOrig="279">
                <v:shape id="_x0000_i1278" type="#_x0000_t75" style="width:31.3pt;height:13.75pt">
                  <v:imagedata r:id="rId390" o:title=""/>
                </v:shape>
              </w:object>
            </w:r>
            <w:r w:rsidRPr="00974E40">
              <w:rPr>
                <w:rFonts w:ascii="Times New Roman" w:hAnsi="Times New Roman"/>
                <w:b w:val="0"/>
                <w:lang w:val="pt-BR"/>
              </w:rPr>
              <w:t xml:space="preserve"> bazo tan  +  H</w:t>
            </w:r>
            <w:r w:rsidRPr="00974E40">
              <w:rPr>
                <w:rFonts w:ascii="Times New Roman" w:hAnsi="Times New Roman"/>
                <w:b w:val="0"/>
                <w:vertAlign w:val="subscript"/>
                <w:lang w:val="pt-BR"/>
              </w:rPr>
              <w:t>2</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b/ Nước  +  1 số oxit bazo </w:t>
            </w:r>
            <w:r w:rsidRPr="00974E40">
              <w:rPr>
                <w:rFonts w:ascii="Times New Roman" w:hAnsi="Times New Roman"/>
                <w:b w:val="0"/>
                <w:position w:val="-12"/>
              </w:rPr>
              <w:object w:dxaOrig="620" w:dyaOrig="279">
                <v:shape id="_x0000_i1279" type="#_x0000_t75" style="width:31.3pt;height:13.75pt">
                  <v:imagedata r:id="rId390" o:title=""/>
                </v:shape>
              </w:object>
            </w:r>
            <w:r w:rsidRPr="00974E40">
              <w:rPr>
                <w:rFonts w:ascii="Times New Roman" w:hAnsi="Times New Roman"/>
                <w:b w:val="0"/>
                <w:lang w:val="pt-BR"/>
              </w:rPr>
              <w:t xml:space="preserve">  Bazo tan</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c/ Nước  +  1 số oxit axit </w:t>
            </w:r>
            <w:r w:rsidRPr="00974E40">
              <w:rPr>
                <w:rFonts w:ascii="Times New Roman" w:hAnsi="Times New Roman"/>
                <w:b w:val="0"/>
                <w:position w:val="-12"/>
              </w:rPr>
              <w:object w:dxaOrig="620" w:dyaOrig="279">
                <v:shape id="_x0000_i1280" type="#_x0000_t75" style="width:31.3pt;height:13.75pt">
                  <v:imagedata r:id="rId390" o:title=""/>
                </v:shape>
              </w:object>
            </w:r>
            <w:r w:rsidRPr="00974E40">
              <w:rPr>
                <w:rFonts w:ascii="Times New Roman" w:hAnsi="Times New Roman"/>
                <w:b w:val="0"/>
                <w:lang w:val="pt-BR"/>
              </w:rPr>
              <w:t xml:space="preserve"> Axit.</w:t>
            </w: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lang w:val="pt-BR"/>
              </w:rPr>
            </w:pP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i/>
              </w:rPr>
              <w:t xml:space="preserve">3. </w:t>
            </w:r>
            <w:r w:rsidRPr="00974E40">
              <w:rPr>
                <w:rFonts w:ascii="Times New Roman" w:hAnsi="Times New Roman"/>
                <w:i/>
                <w:u w:val="single"/>
              </w:rPr>
              <w:t>Axit-bazo-muối</w:t>
            </w:r>
            <w:r w:rsidRPr="00974E40">
              <w:rPr>
                <w:rFonts w:ascii="Times New Roman" w:hAnsi="Times New Roman"/>
                <w:b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1449"/>
              <w:gridCol w:w="1308"/>
              <w:gridCol w:w="1213"/>
            </w:tblGrid>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Axít</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Bazơ</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t>Muối</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CTHH</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rPr>
                  </w:pPr>
                  <w:r w:rsidRPr="00974E40">
                    <w:rPr>
                      <w:rFonts w:ascii="Times New Roman" w:hAnsi="Times New Roman"/>
                      <w:b w:val="0"/>
                    </w:rPr>
                    <w:t>H</w:t>
                  </w:r>
                  <w:r w:rsidRPr="00974E40">
                    <w:rPr>
                      <w:rFonts w:ascii="Times New Roman" w:hAnsi="Times New Roman"/>
                      <w:b w:val="0"/>
                      <w:vertAlign w:val="subscript"/>
                    </w:rPr>
                    <w:t>n</w:t>
                  </w:r>
                  <w:r w:rsidRPr="00974E40">
                    <w:rPr>
                      <w:rFonts w:ascii="Times New Roman" w:hAnsi="Times New Roman"/>
                      <w:b w:val="0"/>
                    </w:rPr>
                    <w:t>A</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vertAlign w:val="subscript"/>
                    </w:rPr>
                  </w:pPr>
                  <w:r w:rsidRPr="00974E40">
                    <w:rPr>
                      <w:rFonts w:ascii="Times New Roman" w:hAnsi="Times New Roman"/>
                      <w:b w:val="0"/>
                    </w:rPr>
                    <w:t>M(OH)</w:t>
                  </w:r>
                  <w:r w:rsidRPr="00974E40">
                    <w:rPr>
                      <w:rFonts w:ascii="Times New Roman" w:hAnsi="Times New Roman"/>
                      <w:b w:val="0"/>
                      <w:vertAlign w:val="subscript"/>
                    </w:rPr>
                    <w:t>m</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center"/>
                    <w:rPr>
                      <w:rFonts w:ascii="Times New Roman" w:hAnsi="Times New Roman"/>
                      <w:b w:val="0"/>
                      <w:vertAlign w:val="subscript"/>
                    </w:rPr>
                  </w:pPr>
                  <w:r w:rsidRPr="00974E40">
                    <w:rPr>
                      <w:rFonts w:ascii="Times New Roman" w:hAnsi="Times New Roman"/>
                      <w:b w:val="0"/>
                    </w:rPr>
                    <w:t>M</w:t>
                  </w:r>
                  <w:r w:rsidRPr="00974E40">
                    <w:rPr>
                      <w:rFonts w:ascii="Times New Roman" w:hAnsi="Times New Roman"/>
                      <w:b w:val="0"/>
                      <w:vertAlign w:val="subscript"/>
                    </w:rPr>
                    <w:t>x</w:t>
                  </w:r>
                  <w:r w:rsidRPr="00974E40">
                    <w:rPr>
                      <w:rFonts w:ascii="Times New Roman" w:hAnsi="Times New Roman"/>
                      <w:b w:val="0"/>
                    </w:rPr>
                    <w:t>A</w:t>
                  </w:r>
                  <w:r w:rsidRPr="00974E40">
                    <w:rPr>
                      <w:rFonts w:ascii="Times New Roman" w:hAnsi="Times New Roman"/>
                      <w:b w:val="0"/>
                      <w:vertAlign w:val="subscript"/>
                    </w:rPr>
                    <w:t>y</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Phân loại </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Có oxi và không có oxi </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an và không tan </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rung hoà và  axít </w:t>
                  </w:r>
                </w:p>
              </w:tc>
            </w:tr>
            <w:tr w:rsidR="00974E40" w:rsidRPr="00974E40">
              <w:trPr>
                <w:jc w:val="center"/>
              </w:trPr>
              <w:tc>
                <w:tcPr>
                  <w:tcW w:w="965"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Tên gọi</w:t>
                  </w:r>
                </w:p>
              </w:tc>
              <w:tc>
                <w:tcPr>
                  <w:tcW w:w="1450"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Axít + Tên PK + hiđríc (ic,ơ )</w:t>
                  </w:r>
                </w:p>
              </w:tc>
              <w:tc>
                <w:tcPr>
                  <w:tcW w:w="130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ên KL + hiđrôxít </w:t>
                  </w:r>
                </w:p>
              </w:tc>
              <w:tc>
                <w:tcPr>
                  <w:tcW w:w="121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7C62E4">
                  <w:pPr>
                    <w:jc w:val="both"/>
                    <w:rPr>
                      <w:rFonts w:ascii="Times New Roman" w:hAnsi="Times New Roman"/>
                      <w:b w:val="0"/>
                    </w:rPr>
                  </w:pPr>
                  <w:r w:rsidRPr="00974E40">
                    <w:rPr>
                      <w:rFonts w:ascii="Times New Roman" w:hAnsi="Times New Roman"/>
                      <w:b w:val="0"/>
                    </w:rPr>
                    <w:t xml:space="preserve">Tên KL + tên gốc axít </w:t>
                  </w:r>
                </w:p>
              </w:tc>
            </w:tr>
          </w:tbl>
          <w:p w:rsidR="00974E40" w:rsidRPr="00974E40" w:rsidRDefault="00974E40" w:rsidP="007C62E4">
            <w:pPr>
              <w:jc w:val="both"/>
              <w:rPr>
                <w:rFonts w:ascii="Times New Roman" w:hAnsi="Times New Roman"/>
                <w:i/>
                <w:u w:val="single"/>
              </w:rPr>
            </w:pPr>
          </w:p>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rPr>
            </w:pPr>
          </w:p>
          <w:p w:rsidR="00974E40" w:rsidRPr="00974E40" w:rsidRDefault="00974E40" w:rsidP="007C62E4">
            <w:pPr>
              <w:jc w:val="both"/>
              <w:rPr>
                <w:rFonts w:ascii="Times New Roman" w:hAnsi="Times New Roman"/>
                <w:i/>
                <w:u w:val="single"/>
              </w:rPr>
            </w:pPr>
            <w:r w:rsidRPr="00974E40">
              <w:rPr>
                <w:rFonts w:ascii="Times New Roman" w:hAnsi="Times New Roman"/>
                <w:i/>
              </w:rPr>
              <w:t xml:space="preserve">4.  </w:t>
            </w:r>
            <w:r w:rsidRPr="00974E40">
              <w:rPr>
                <w:rFonts w:ascii="Times New Roman" w:hAnsi="Times New Roman"/>
                <w:i/>
                <w:u w:val="single"/>
              </w:rPr>
              <w:t>Nhận biết axit, bazơ:</w:t>
            </w:r>
          </w:p>
          <w:p w:rsidR="00974E40" w:rsidRPr="00974E40" w:rsidRDefault="00974E40" w:rsidP="007C62E4">
            <w:pPr>
              <w:jc w:val="both"/>
              <w:rPr>
                <w:rFonts w:ascii="Times New Roman" w:hAnsi="Times New Roman"/>
                <w:b w:val="0"/>
              </w:rPr>
            </w:pPr>
            <w:r w:rsidRPr="00974E40">
              <w:rPr>
                <w:rFonts w:ascii="Times New Roman" w:hAnsi="Times New Roman"/>
                <w:b w:val="0"/>
                <w:position w:val="-30"/>
              </w:rPr>
              <w:object w:dxaOrig="2600" w:dyaOrig="720">
                <v:shape id="_x0000_i1281" type="#_x0000_t75" style="width:130.25pt;height:36.3pt">
                  <v:imagedata r:id="rId391" o:title=""/>
                </v:shape>
              </w:object>
            </w:r>
          </w:p>
        </w:tc>
      </w:tr>
      <w:tr w:rsidR="00974E40" w:rsidRPr="00974E40">
        <w:trPr>
          <w:jc w:val="center"/>
        </w:trPr>
        <w:tc>
          <w:tcPr>
            <w:tcW w:w="5000" w:type="pct"/>
            <w:gridSpan w:val="2"/>
            <w:shd w:val="clear" w:color="auto" w:fill="auto"/>
          </w:tcPr>
          <w:p w:rsidR="00974E40" w:rsidRPr="00974E40" w:rsidRDefault="00974E40" w:rsidP="007C62E4">
            <w:pPr>
              <w:jc w:val="center"/>
              <w:rPr>
                <w:rFonts w:ascii="Times New Roman" w:hAnsi="Times New Roman"/>
              </w:rPr>
            </w:pPr>
            <w:r w:rsidRPr="00974E40">
              <w:rPr>
                <w:rFonts w:ascii="Times New Roman" w:hAnsi="Times New Roman"/>
              </w:rPr>
              <w:lastRenderedPageBreak/>
              <w:t>Hoạt động 2: Luyện tập (10’)</w:t>
            </w:r>
          </w:p>
        </w:tc>
      </w:tr>
      <w:tr w:rsidR="00974E40" w:rsidRPr="00974E40">
        <w:trPr>
          <w:jc w:val="center"/>
        </w:trPr>
        <w:tc>
          <w:tcPr>
            <w:tcW w:w="2524" w:type="pct"/>
            <w:shd w:val="clear" w:color="auto" w:fill="auto"/>
          </w:tcPr>
          <w:p w:rsidR="00974E40" w:rsidRPr="00974E40" w:rsidRDefault="00974E40" w:rsidP="007C62E4">
            <w:pPr>
              <w:jc w:val="both"/>
              <w:rPr>
                <w:rFonts w:ascii="Times New Roman" w:hAnsi="Times New Roman"/>
                <w:b w:val="0"/>
                <w:sz w:val="14"/>
              </w:rPr>
            </w:pPr>
          </w:p>
          <w:p w:rsidR="00974E40" w:rsidRPr="00974E40" w:rsidRDefault="00974E40" w:rsidP="007C62E4">
            <w:pPr>
              <w:jc w:val="both"/>
              <w:rPr>
                <w:rFonts w:ascii="Times New Roman" w:hAnsi="Times New Roman"/>
                <w:b w:val="0"/>
              </w:rPr>
            </w:pPr>
            <w:r w:rsidRPr="00974E40">
              <w:rPr>
                <w:rFonts w:ascii="Times New Roman" w:hAnsi="Times New Roman"/>
                <w:u w:val="single"/>
              </w:rPr>
              <w:t>Bài tập 5:</w:t>
            </w:r>
            <w:r w:rsidRPr="00974E40">
              <w:rPr>
                <w:rFonts w:ascii="Times New Roman" w:hAnsi="Times New Roman"/>
                <w:b w:val="0"/>
              </w:rPr>
              <w:t xml:space="preserve">  Chiếu slide 11</w:t>
            </w:r>
          </w:p>
          <w:p w:rsidR="00974E40" w:rsidRPr="00974E40" w:rsidRDefault="00974E40" w:rsidP="007C62E4">
            <w:pPr>
              <w:jc w:val="both"/>
              <w:rPr>
                <w:rFonts w:ascii="Times New Roman" w:hAnsi="Times New Roman"/>
                <w:b w:val="0"/>
              </w:rPr>
            </w:pPr>
            <w:r w:rsidRPr="00974E40">
              <w:rPr>
                <w:rFonts w:ascii="Times New Roman" w:hAnsi="Times New Roman"/>
                <w:b w:val="0"/>
              </w:rPr>
              <w:t>? Tóm tắt đề?</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rPr>
              <w:t xml:space="preserve"> </w:t>
            </w:r>
            <w:r w:rsidRPr="00974E40">
              <w:rPr>
                <w:rFonts w:ascii="Times New Roman" w:hAnsi="Times New Roman"/>
                <w:b w:val="0"/>
                <w:color w:val="000000"/>
              </w:rPr>
              <w:t>m</w:t>
            </w:r>
            <w:r w:rsidRPr="00974E40">
              <w:rPr>
                <w:rFonts w:ascii="Times New Roman" w:hAnsi="Times New Roman"/>
                <w:b w:val="0"/>
                <w:color w:val="000000"/>
                <w:vertAlign w:val="subscript"/>
              </w:rPr>
              <w:t>Al2O3</w:t>
            </w:r>
            <w:r w:rsidRPr="00974E40">
              <w:rPr>
                <w:rFonts w:ascii="Times New Roman" w:hAnsi="Times New Roman"/>
                <w:b w:val="0"/>
                <w:color w:val="000000"/>
              </w:rPr>
              <w:t xml:space="preserve"> = 60(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H2SO4</w:t>
            </w:r>
            <w:r w:rsidRPr="00974E40">
              <w:rPr>
                <w:rFonts w:ascii="Times New Roman" w:hAnsi="Times New Roman"/>
                <w:b w:val="0"/>
                <w:color w:val="000000"/>
              </w:rPr>
              <w:t xml:space="preserve"> = 49(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Chất nào còn dư?</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 xml:space="preserve">chất  dư </w:t>
            </w:r>
            <w:r w:rsidRPr="00974E40">
              <w:rPr>
                <w:rFonts w:ascii="Times New Roman" w:hAnsi="Times New Roman"/>
                <w:b w:val="0"/>
                <w:color w:val="000000"/>
              </w:rPr>
              <w:t>= ? (g)</w:t>
            </w:r>
          </w:p>
          <w:p w:rsidR="00974E40" w:rsidRPr="00974E40" w:rsidRDefault="00974E40" w:rsidP="007C62E4">
            <w:pPr>
              <w:autoSpaceDE w:val="0"/>
              <w:autoSpaceDN w:val="0"/>
              <w:adjustRightInd w:val="0"/>
              <w:rPr>
                <w:rFonts w:ascii="Times New Roman" w:hAnsi="Times New Roman"/>
                <w:b w:val="0"/>
                <w:color w:val="000000"/>
              </w:rPr>
            </w:pPr>
            <w:r w:rsidRPr="00974E40">
              <w:rPr>
                <w:rFonts w:ascii="Times New Roman" w:hAnsi="Times New Roman"/>
                <w:b w:val="0"/>
                <w:color w:val="000000"/>
              </w:rPr>
              <w:t>m</w:t>
            </w:r>
            <w:r w:rsidRPr="00974E40">
              <w:rPr>
                <w:rFonts w:ascii="Times New Roman" w:hAnsi="Times New Roman"/>
                <w:b w:val="0"/>
                <w:color w:val="000000"/>
                <w:vertAlign w:val="subscript"/>
              </w:rPr>
              <w:t>Al2(SO4)3</w:t>
            </w:r>
            <w:r w:rsidRPr="00974E40">
              <w:rPr>
                <w:rFonts w:ascii="Times New Roman" w:hAnsi="Times New Roman"/>
                <w:b w:val="0"/>
                <w:color w:val="000000"/>
              </w:rPr>
              <w:t>= ? (g)</w:t>
            </w:r>
          </w:p>
          <w:p w:rsidR="00974E40" w:rsidRPr="00974E40" w:rsidRDefault="00974E40" w:rsidP="007C62E4">
            <w:pPr>
              <w:jc w:val="both"/>
              <w:rPr>
                <w:rFonts w:ascii="Times New Roman" w:hAnsi="Times New Roman"/>
                <w:b w:val="0"/>
              </w:rPr>
            </w:pPr>
            <w:r w:rsidRPr="00974E40">
              <w:rPr>
                <w:rFonts w:ascii="Times New Roman" w:hAnsi="Times New Roman"/>
                <w:b w:val="0"/>
              </w:rPr>
              <w:t>? chúng ta tính được số mol của chất nào?</w:t>
            </w:r>
          </w:p>
          <w:p w:rsidR="00974E40" w:rsidRPr="00974E40" w:rsidRDefault="00974E40" w:rsidP="007C62E4">
            <w:pPr>
              <w:jc w:val="both"/>
              <w:rPr>
                <w:rFonts w:ascii="Times New Roman" w:hAnsi="Times New Roman"/>
                <w:b w:val="0"/>
              </w:rPr>
            </w:pPr>
            <w:r w:rsidRPr="00974E40">
              <w:rPr>
                <w:rFonts w:ascii="Times New Roman" w:hAnsi="Times New Roman"/>
                <w:b w:val="0"/>
              </w:rPr>
              <w:t>?Viết PTHH</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r w:rsidRPr="00974E40">
              <w:rPr>
                <w:rFonts w:ascii="Times New Roman" w:hAnsi="Times New Roman"/>
                <w:b w:val="0"/>
              </w:rPr>
              <w:t>?Biểu diển n.</w:t>
            </w:r>
          </w:p>
        </w:tc>
        <w:tc>
          <w:tcPr>
            <w:tcW w:w="2476" w:type="pct"/>
            <w:shd w:val="clear" w:color="auto" w:fill="auto"/>
          </w:tcPr>
          <w:p w:rsidR="00974E40" w:rsidRPr="00974E40" w:rsidRDefault="00974E40" w:rsidP="007C62E4">
            <w:pPr>
              <w:jc w:val="both"/>
              <w:rPr>
                <w:rFonts w:ascii="Times New Roman" w:hAnsi="Times New Roman"/>
                <w:u w:val="single"/>
              </w:rPr>
            </w:pPr>
            <w:r w:rsidRPr="00974E40">
              <w:rPr>
                <w:rFonts w:ascii="Times New Roman" w:hAnsi="Times New Roman"/>
                <w:u w:val="single"/>
              </w:rPr>
              <w:t>II. Bài toán</w:t>
            </w:r>
          </w:p>
          <w:p w:rsidR="00974E40" w:rsidRPr="00974E40" w:rsidRDefault="00974E40" w:rsidP="007C62E4">
            <w:pPr>
              <w:jc w:val="both"/>
              <w:rPr>
                <w:rFonts w:ascii="Times New Roman" w:hAnsi="Times New Roman"/>
                <w:b w:val="0"/>
              </w:rPr>
            </w:pPr>
            <w:r w:rsidRPr="00974E40">
              <w:rPr>
                <w:rFonts w:ascii="Times New Roman" w:hAnsi="Times New Roman"/>
                <w:u w:val="single"/>
              </w:rPr>
              <w:t>Bài 5/132:</w:t>
            </w:r>
            <w:r w:rsidRPr="00974E40">
              <w:rPr>
                <w:rFonts w:ascii="Times New Roman" w:hAnsi="Times New Roman"/>
                <w:b w:val="0"/>
              </w:rPr>
              <w:t xml:space="preserve"> </w:t>
            </w: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rPr>
            </w:pPr>
          </w:p>
          <w:p w:rsidR="00974E40" w:rsidRPr="00974E40" w:rsidRDefault="00974E40" w:rsidP="007C62E4">
            <w:pPr>
              <w:jc w:val="both"/>
              <w:rPr>
                <w:rFonts w:ascii="Times New Roman" w:hAnsi="Times New Roman"/>
                <w:b w:val="0"/>
                <w:sz w:val="38"/>
              </w:rPr>
            </w:pP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n</w:t>
            </w:r>
            <w:r w:rsidRPr="00974E40">
              <w:rPr>
                <w:rFonts w:ascii="Times New Roman" w:hAnsi="Times New Roman"/>
                <w:b w:val="0"/>
                <w:vertAlign w:val="subscript"/>
              </w:rPr>
              <w:t xml:space="preserve">axít </w:t>
            </w:r>
            <w:r w:rsidRPr="00974E40">
              <w:rPr>
                <w:rFonts w:ascii="Times New Roman" w:hAnsi="Times New Roman"/>
                <w:b w:val="0"/>
              </w:rPr>
              <w:t>= 0,5 (mol) ; n</w:t>
            </w:r>
            <w:r w:rsidRPr="00974E40">
              <w:rPr>
                <w:rFonts w:ascii="Times New Roman" w:hAnsi="Times New Roman"/>
                <w:b w:val="0"/>
                <w:vertAlign w:val="subscript"/>
              </w:rPr>
              <w:t xml:space="preserve">oxít </w:t>
            </w:r>
            <w:r w:rsidRPr="00974E40">
              <w:rPr>
                <w:rFonts w:ascii="Times New Roman" w:hAnsi="Times New Roman"/>
                <w:b w:val="0"/>
              </w:rPr>
              <w:t>= 0,588 ( mol)</w:t>
            </w:r>
          </w:p>
          <w:p w:rsidR="00974E40" w:rsidRPr="00974E40" w:rsidRDefault="00974E40" w:rsidP="007C62E4">
            <w:pPr>
              <w:jc w:val="both"/>
              <w:rPr>
                <w:rFonts w:ascii="Times New Roman" w:hAnsi="Times New Roman"/>
                <w:b w:val="0"/>
              </w:rPr>
            </w:pPr>
            <w:r w:rsidRPr="00974E40">
              <w:rPr>
                <w:rFonts w:ascii="Times New Roman" w:hAnsi="Times New Roman"/>
                <w:b w:val="0"/>
              </w:rPr>
              <w:t>PTHH:</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Al</w:t>
            </w:r>
            <w:r w:rsidRPr="00974E40">
              <w:rPr>
                <w:rFonts w:ascii="Times New Roman" w:hAnsi="Times New Roman"/>
                <w:b w:val="0"/>
                <w:vertAlign w:val="subscript"/>
              </w:rPr>
              <w:t>2</w:t>
            </w:r>
            <w:r w:rsidRPr="00974E40">
              <w:rPr>
                <w:rFonts w:ascii="Times New Roman" w:hAnsi="Times New Roman"/>
                <w:b w:val="0"/>
              </w:rPr>
              <w:t>O</w:t>
            </w:r>
            <w:r w:rsidRPr="00974E40">
              <w:rPr>
                <w:rFonts w:ascii="Times New Roman" w:hAnsi="Times New Roman"/>
                <w:b w:val="0"/>
                <w:vertAlign w:val="subscript"/>
              </w:rPr>
              <w:t>3</w:t>
            </w:r>
            <w:r w:rsidRPr="00974E40">
              <w:rPr>
                <w:rFonts w:ascii="Times New Roman" w:hAnsi="Times New Roman"/>
                <w:b w:val="0"/>
              </w:rPr>
              <w:t xml:space="preserve">     +    3H</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 xml:space="preserve">  </w:t>
            </w:r>
            <w:r w:rsidRPr="00974E40">
              <w:rPr>
                <w:rFonts w:ascii="Times New Roman" w:hAnsi="Times New Roman"/>
                <w:b w:val="0"/>
                <w:position w:val="-6"/>
              </w:rPr>
              <w:object w:dxaOrig="620" w:dyaOrig="320">
                <v:shape id="_x0000_i1282" type="#_x0000_t75" style="width:31.3pt;height:16.3pt">
                  <v:imagedata r:id="rId392" o:title=""/>
                </v:shape>
              </w:object>
            </w:r>
            <w:r w:rsidRPr="00974E40">
              <w:rPr>
                <w:rFonts w:ascii="Times New Roman" w:hAnsi="Times New Roman"/>
                <w:b w:val="0"/>
              </w:rPr>
              <w:t xml:space="preserve">  Al</w:t>
            </w:r>
            <w:r w:rsidRPr="00974E40">
              <w:rPr>
                <w:rFonts w:ascii="Times New Roman" w:hAnsi="Times New Roman"/>
                <w:b w:val="0"/>
                <w:vertAlign w:val="subscript"/>
              </w:rPr>
              <w:t>2</w:t>
            </w:r>
            <w:r w:rsidRPr="00974E40">
              <w:rPr>
                <w:rFonts w:ascii="Times New Roman" w:hAnsi="Times New Roman"/>
                <w:b w:val="0"/>
              </w:rPr>
              <w:t>(SO</w:t>
            </w:r>
            <w:r w:rsidRPr="00974E40">
              <w:rPr>
                <w:rFonts w:ascii="Times New Roman" w:hAnsi="Times New Roman"/>
                <w:b w:val="0"/>
                <w:vertAlign w:val="subscript"/>
              </w:rPr>
              <w:t>4</w:t>
            </w:r>
            <w:r w:rsidRPr="00974E40">
              <w:rPr>
                <w:rFonts w:ascii="Times New Roman" w:hAnsi="Times New Roman"/>
                <w:b w:val="0"/>
              </w:rPr>
              <w:t>)</w:t>
            </w:r>
            <w:r w:rsidRPr="00974E40">
              <w:rPr>
                <w:rFonts w:ascii="Times New Roman" w:hAnsi="Times New Roman"/>
                <w:b w:val="0"/>
                <w:vertAlign w:val="subscript"/>
              </w:rPr>
              <w:t>3</w:t>
            </w:r>
            <w:r w:rsidRPr="00974E40">
              <w:rPr>
                <w:rFonts w:ascii="Times New Roman" w:hAnsi="Times New Roman"/>
                <w:b w:val="0"/>
              </w:rPr>
              <w:t xml:space="preserve">  +3H</w:t>
            </w:r>
            <w:r w:rsidRPr="00974E40">
              <w:rPr>
                <w:rFonts w:ascii="Times New Roman" w:hAnsi="Times New Roman"/>
                <w:b w:val="0"/>
                <w:vertAlign w:val="subscript"/>
              </w:rPr>
              <w:t>2</w:t>
            </w:r>
          </w:p>
          <w:p w:rsidR="00974E40" w:rsidRPr="00974E40" w:rsidRDefault="00974E40" w:rsidP="007C62E4">
            <w:pPr>
              <w:jc w:val="both"/>
              <w:rPr>
                <w:rFonts w:ascii="Times New Roman" w:hAnsi="Times New Roman"/>
                <w:b w:val="0"/>
              </w:rPr>
            </w:pPr>
            <w:r w:rsidRPr="00974E40">
              <w:rPr>
                <w:rFonts w:ascii="Times New Roman" w:hAnsi="Times New Roman"/>
                <w:b w:val="0"/>
              </w:rPr>
              <w:t>0,168 mol &lt;--</w:t>
            </w:r>
            <w:r w:rsidRPr="00974E40">
              <w:rPr>
                <w:rFonts w:ascii="Times New Roman" w:hAnsi="Times New Roman"/>
                <w:b w:val="0"/>
              </w:rPr>
              <w:softHyphen/>
              <w:t>--0,5mol</w:t>
            </w:r>
          </w:p>
          <w:p w:rsidR="00974E40" w:rsidRPr="00974E40" w:rsidRDefault="00974E40" w:rsidP="007C62E4">
            <w:pPr>
              <w:jc w:val="both"/>
              <w:rPr>
                <w:rFonts w:ascii="Times New Roman" w:hAnsi="Times New Roman"/>
                <w:b w:val="0"/>
              </w:rPr>
            </w:pPr>
            <w:r w:rsidRPr="00974E40">
              <w:rPr>
                <w:rFonts w:ascii="Times New Roman" w:hAnsi="Times New Roman"/>
                <w:b w:val="0"/>
              </w:rPr>
              <w:t xml:space="preserve"> So sánh ta thấy số mol của nhôm oxít lớn hơn </w:t>
            </w:r>
            <w:r w:rsidRPr="00974E40">
              <w:rPr>
                <w:rFonts w:ascii="Times New Roman" w:hAnsi="Times New Roman"/>
                <w:b w:val="0"/>
              </w:rPr>
              <w:sym w:font="Wingdings" w:char="F0E0"/>
            </w:r>
            <w:r w:rsidRPr="00974E40">
              <w:rPr>
                <w:rFonts w:ascii="Times New Roman" w:hAnsi="Times New Roman"/>
                <w:b w:val="0"/>
              </w:rPr>
              <w:t xml:space="preserve"> chất còn dư là nhôm oxít.</w:t>
            </w:r>
          </w:p>
          <w:p w:rsidR="00974E40" w:rsidRPr="00974E40" w:rsidRDefault="00974E40" w:rsidP="007C62E4">
            <w:pPr>
              <w:jc w:val="both"/>
              <w:rPr>
                <w:rFonts w:ascii="Times New Roman" w:hAnsi="Times New Roman"/>
                <w:b w:val="0"/>
                <w:lang w:val="pt-BR"/>
              </w:rPr>
            </w:pPr>
            <w:r w:rsidRPr="00974E40">
              <w:rPr>
                <w:rFonts w:ascii="Times New Roman" w:hAnsi="Times New Roman"/>
                <w:b w:val="0"/>
              </w:rPr>
              <w:t xml:space="preserve">  </w:t>
            </w:r>
            <w:r w:rsidRPr="00974E40">
              <w:rPr>
                <w:rFonts w:ascii="Times New Roman" w:hAnsi="Times New Roman"/>
                <w:b w:val="0"/>
                <w:lang w:val="pt-BR"/>
              </w:rPr>
              <w:t>n</w:t>
            </w:r>
            <w:r w:rsidRPr="00974E40">
              <w:rPr>
                <w:rFonts w:ascii="Times New Roman" w:hAnsi="Times New Roman"/>
                <w:b w:val="0"/>
                <w:vertAlign w:val="subscript"/>
                <w:lang w:val="pt-BR"/>
              </w:rPr>
              <w:t>Al2O3</w:t>
            </w:r>
            <w:r w:rsidRPr="00974E40">
              <w:rPr>
                <w:rFonts w:ascii="Times New Roman" w:hAnsi="Times New Roman"/>
                <w:b w:val="0"/>
                <w:lang w:val="pt-BR"/>
              </w:rPr>
              <w:t xml:space="preserve"> = 0,588-0,168= 0,42 (mol)</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m</w:t>
            </w:r>
            <w:r w:rsidRPr="00974E40">
              <w:rPr>
                <w:rFonts w:ascii="Times New Roman" w:hAnsi="Times New Roman"/>
                <w:b w:val="0"/>
                <w:vertAlign w:val="subscript"/>
                <w:lang w:val="pt-BR"/>
              </w:rPr>
              <w:t>Al2O3</w:t>
            </w:r>
            <w:r w:rsidRPr="00974E40">
              <w:rPr>
                <w:rFonts w:ascii="Times New Roman" w:hAnsi="Times New Roman"/>
                <w:b w:val="0"/>
                <w:lang w:val="pt-BR"/>
              </w:rPr>
              <w:t xml:space="preserve"> = 0,42. 102= 42,84(g)</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Từ PT: n</w:t>
            </w:r>
            <w:r w:rsidRPr="00974E40">
              <w:rPr>
                <w:rFonts w:ascii="Times New Roman" w:hAnsi="Times New Roman"/>
                <w:b w:val="0"/>
                <w:vertAlign w:val="subscript"/>
                <w:lang w:val="pt-BR"/>
              </w:rPr>
              <w:t>Al2(SO4)3</w:t>
            </w:r>
            <w:r w:rsidRPr="00974E40">
              <w:rPr>
                <w:rFonts w:ascii="Times New Roman" w:hAnsi="Times New Roman"/>
                <w:b w:val="0"/>
                <w:lang w:val="pt-BR"/>
              </w:rPr>
              <w:t xml:space="preserve"> = 1/3n</w:t>
            </w:r>
            <w:r w:rsidRPr="00974E40">
              <w:rPr>
                <w:rFonts w:ascii="Times New Roman" w:hAnsi="Times New Roman"/>
                <w:b w:val="0"/>
                <w:vertAlign w:val="subscript"/>
                <w:lang w:val="pt-BR"/>
              </w:rPr>
              <w:t>H2SO4</w:t>
            </w:r>
            <w:r w:rsidRPr="00974E40">
              <w:rPr>
                <w:rFonts w:ascii="Times New Roman" w:hAnsi="Times New Roman"/>
                <w:b w:val="0"/>
                <w:lang w:val="pt-BR"/>
              </w:rPr>
              <w:t xml:space="preserve"> </w:t>
            </w:r>
          </w:p>
          <w:p w:rsidR="00974E40" w:rsidRPr="00974E40" w:rsidRDefault="00974E40" w:rsidP="007C62E4">
            <w:pPr>
              <w:jc w:val="both"/>
              <w:rPr>
                <w:rFonts w:ascii="Times New Roman" w:hAnsi="Times New Roman"/>
                <w:b w:val="0"/>
                <w:lang w:val="pt-BR"/>
              </w:rPr>
            </w:pPr>
            <w:r w:rsidRPr="00974E40">
              <w:rPr>
                <w:rFonts w:ascii="Times New Roman" w:hAnsi="Times New Roman"/>
                <w:b w:val="0"/>
                <w:lang w:val="pt-BR"/>
              </w:rPr>
              <w:t xml:space="preserve">                            = 1/3.0,5=0,168 (mol)</w:t>
            </w:r>
          </w:p>
          <w:p w:rsidR="00974E40" w:rsidRPr="00974E40" w:rsidRDefault="00974E40" w:rsidP="007C62E4">
            <w:pPr>
              <w:jc w:val="both"/>
              <w:rPr>
                <w:rFonts w:ascii="Times New Roman" w:hAnsi="Times New Roman"/>
                <w:b w:val="0"/>
              </w:rPr>
            </w:pPr>
            <w:r w:rsidRPr="00974E40">
              <w:rPr>
                <w:rFonts w:ascii="Times New Roman" w:hAnsi="Times New Roman"/>
                <w:b w:val="0"/>
                <w:lang w:val="pt-BR"/>
              </w:rPr>
              <w:t xml:space="preserve">  </w:t>
            </w:r>
            <w:r w:rsidRPr="00974E40">
              <w:rPr>
                <w:rFonts w:ascii="Times New Roman" w:hAnsi="Times New Roman"/>
                <w:b w:val="0"/>
              </w:rPr>
              <w:t>m</w:t>
            </w:r>
            <w:r w:rsidRPr="00974E40">
              <w:rPr>
                <w:rFonts w:ascii="Times New Roman" w:hAnsi="Times New Roman"/>
                <w:b w:val="0"/>
                <w:vertAlign w:val="subscript"/>
              </w:rPr>
              <w:t>Al2(SO4)3</w:t>
            </w:r>
            <w:r w:rsidRPr="00974E40">
              <w:rPr>
                <w:rFonts w:ascii="Times New Roman" w:hAnsi="Times New Roman"/>
                <w:b w:val="0"/>
              </w:rPr>
              <w:t xml:space="preserve"> = 0,168. 342 = 57,456(g)</w:t>
            </w:r>
          </w:p>
        </w:tc>
      </w:tr>
    </w:tbl>
    <w:p w:rsidR="00974E40" w:rsidRPr="00974E40" w:rsidRDefault="00974E40" w:rsidP="00C63B60">
      <w:pPr>
        <w:ind w:firstLine="720"/>
        <w:jc w:val="both"/>
        <w:rPr>
          <w:rFonts w:ascii="Times New Roman" w:hAnsi="Times New Roman"/>
          <w:b w:val="0"/>
        </w:rPr>
      </w:pPr>
      <w:r w:rsidRPr="00974E40">
        <w:rPr>
          <w:rFonts w:ascii="Times New Roman" w:hAnsi="Times New Roman"/>
        </w:rPr>
        <w:t xml:space="preserve">3. </w:t>
      </w:r>
      <w:r w:rsidRPr="00974E40">
        <w:rPr>
          <w:rFonts w:ascii="Times New Roman" w:hAnsi="Times New Roman"/>
          <w:u w:val="single"/>
        </w:rPr>
        <w:t>Củng Cố:</w:t>
      </w:r>
      <w:r w:rsidRPr="00974E40">
        <w:rPr>
          <w:rFonts w:ascii="Times New Roman" w:hAnsi="Times New Roman"/>
          <w:b w:val="0"/>
        </w:rPr>
        <w:t xml:space="preserve">  (1’) -Hệ thống lại nội dung bài học</w:t>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rPr>
        <w:t xml:space="preserve">4. </w:t>
      </w:r>
      <w:r w:rsidRPr="00974E40">
        <w:rPr>
          <w:rFonts w:ascii="Times New Roman" w:hAnsi="Times New Roman"/>
          <w:u w:val="single"/>
        </w:rPr>
        <w:t>Dặn dò</w:t>
      </w:r>
      <w:r w:rsidRPr="00974E40">
        <w:rPr>
          <w:rFonts w:ascii="Times New Roman" w:hAnsi="Times New Roman"/>
        </w:rPr>
        <w:t>:</w:t>
      </w:r>
      <w:r w:rsidRPr="00974E40">
        <w:rPr>
          <w:rFonts w:ascii="Times New Roman" w:hAnsi="Times New Roman"/>
          <w:b w:val="0"/>
        </w:rPr>
        <w:t>(1’)</w:t>
      </w:r>
      <w:r w:rsidRPr="00974E40">
        <w:rPr>
          <w:rFonts w:ascii="Times New Roman" w:hAnsi="Times New Roman"/>
          <w:b w:val="0"/>
        </w:rPr>
        <w:tab/>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Học kiến thức của chương và làm bài tập 2,3,4 ,5 sgk.</w:t>
      </w:r>
    </w:p>
    <w:p w:rsidR="00974E40" w:rsidRPr="00974E40" w:rsidRDefault="00974E40" w:rsidP="00C63B60">
      <w:pPr>
        <w:jc w:val="both"/>
        <w:rPr>
          <w:rFonts w:ascii="Times New Roman" w:hAnsi="Times New Roman"/>
          <w:b w:val="0"/>
        </w:rPr>
      </w:pPr>
      <w:r w:rsidRPr="00974E40">
        <w:rPr>
          <w:rFonts w:ascii="Times New Roman" w:hAnsi="Times New Roman"/>
          <w:b w:val="0"/>
        </w:rPr>
        <w:tab/>
      </w:r>
      <w:r w:rsidRPr="00974E40">
        <w:rPr>
          <w:rFonts w:ascii="Times New Roman" w:hAnsi="Times New Roman"/>
          <w:b w:val="0"/>
        </w:rPr>
        <w:tab/>
        <w:t>- Ôn tập chu đáo chuẩn bị kiểm tra 1 tiết</w:t>
      </w:r>
    </w:p>
    <w:p w:rsidR="00974E40" w:rsidRPr="00974E40" w:rsidRDefault="00974E40" w:rsidP="00C63B60">
      <w:pPr>
        <w:jc w:val="both"/>
        <w:rPr>
          <w:rFonts w:ascii="Times New Roman" w:hAnsi="Times New Roman"/>
        </w:rPr>
      </w:pPr>
      <w:r w:rsidRPr="00974E40">
        <w:rPr>
          <w:rFonts w:ascii="Times New Roman" w:hAnsi="Times New Roman"/>
        </w:rPr>
        <w:t xml:space="preserve">V. </w:t>
      </w:r>
      <w:r w:rsidRPr="00974E40">
        <w:rPr>
          <w:rFonts w:ascii="Times New Roman" w:hAnsi="Times New Roman"/>
          <w:u w:val="single"/>
        </w:rPr>
        <w:t>Rút Kinh Nghiệm</w:t>
      </w:r>
      <w:r w:rsidRPr="00974E40">
        <w:rPr>
          <w:rFonts w:ascii="Times New Roman" w:hAnsi="Times New Roman"/>
        </w:rPr>
        <w:t xml:space="preserve">: </w:t>
      </w:r>
    </w:p>
    <w:p w:rsidR="00974E40" w:rsidRPr="00974E40" w:rsidRDefault="00974E40" w:rsidP="00C63B60">
      <w:pPr>
        <w:jc w:val="both"/>
        <w:rPr>
          <w:rFonts w:ascii="Times New Roman" w:hAnsi="Times New Roman"/>
          <w:sz w:val="18"/>
          <w:u w:val="single"/>
        </w:rPr>
      </w:pP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B04A7F">
      <w:pPr>
        <w:tabs>
          <w:tab w:val="left" w:leader="dot" w:pos="10260"/>
        </w:tabs>
        <w:spacing w:line="480" w:lineRule="auto"/>
        <w:jc w:val="both"/>
        <w:rPr>
          <w:rFonts w:ascii="Times New Roman" w:hAnsi="Times New Roman"/>
          <w:sz w:val="12"/>
          <w:szCs w:val="16"/>
        </w:rPr>
      </w:pPr>
      <w:r w:rsidRPr="00974E40">
        <w:rPr>
          <w:rFonts w:ascii="Times New Roman" w:hAnsi="Times New Roman"/>
          <w:sz w:val="12"/>
          <w:szCs w:val="16"/>
        </w:rPr>
        <w:tab/>
      </w:r>
      <w:bookmarkStart w:id="0" w:name="_GoBack"/>
      <w:bookmarkEnd w:id="0"/>
    </w:p>
    <w:p w:rsidR="00974E40" w:rsidRPr="00974E40" w:rsidRDefault="00974E40" w:rsidP="00C63B60">
      <w:pPr>
        <w:rPr>
          <w:rFonts w:ascii="Times New Roman" w:hAnsi="Times New Roman"/>
        </w:rPr>
      </w:pPr>
    </w:p>
    <w:p w:rsidR="00974E40" w:rsidRPr="00974E40" w:rsidRDefault="00974E40">
      <w:pPr>
        <w:rPr>
          <w:rFonts w:ascii="Times New Roman" w:hAnsi="Times New Roman"/>
        </w:rPr>
      </w:pPr>
      <w:r w:rsidRPr="00974E40">
        <w:rPr>
          <w:rFonts w:ascii="Times New Roman" w:hAnsi="Times New Roman"/>
        </w:rPr>
        <w:tab/>
        <w:t>Tuần 3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2.04.2019</w:t>
      </w:r>
    </w:p>
    <w:p w:rsidR="00974E40" w:rsidRPr="00974E40" w:rsidRDefault="00974E40">
      <w:pPr>
        <w:rPr>
          <w:rFonts w:ascii="Times New Roman" w:hAnsi="Times New Roman"/>
        </w:rPr>
      </w:pPr>
      <w:r w:rsidRPr="00974E40">
        <w:rPr>
          <w:rFonts w:ascii="Times New Roman" w:hAnsi="Times New Roman"/>
        </w:rPr>
        <w:tab/>
      </w:r>
      <w:r w:rsidRPr="00974E40">
        <w:rPr>
          <w:rFonts w:ascii="Times New Roman" w:hAnsi="Times New Roman"/>
          <w:u w:val="single"/>
        </w:rPr>
        <w:t>Tiết 59</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KT: 04.04.2019</w:t>
      </w:r>
    </w:p>
    <w:p w:rsidR="00974E40" w:rsidRPr="00974E40" w:rsidRDefault="00026327">
      <w:pPr>
        <w:rPr>
          <w:rFonts w:ascii="Times New Roman" w:hAnsi="Times New Roman"/>
        </w:rPr>
      </w:pP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1295400</wp:posOffset>
                </wp:positionH>
                <wp:positionV relativeFrom="paragraph">
                  <wp:posOffset>63500</wp:posOffset>
                </wp:positionV>
                <wp:extent cx="3200400" cy="342900"/>
                <wp:effectExtent l="24765" t="19050" r="22860" b="19050"/>
                <wp:wrapNone/>
                <wp:docPr id="14"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342900"/>
                        </a:xfrm>
                        <a:prstGeom prst="roundRect">
                          <a:avLst>
                            <a:gd name="adj" fmla="val 16667"/>
                          </a:avLst>
                        </a:prstGeom>
                        <a:solidFill>
                          <a:srgbClr val="EAEAEA"/>
                        </a:solidFill>
                        <a:ln w="38100" cmpd="dbl">
                          <a:solidFill>
                            <a:srgbClr val="000000"/>
                          </a:solidFill>
                          <a:round/>
                          <a:headEnd/>
                          <a:tailEnd/>
                        </a:ln>
                      </wps:spPr>
                      <wps:txbx>
                        <w:txbxContent>
                          <w:p w:rsidR="00974E40" w:rsidRPr="00D00311" w:rsidRDefault="00974E40" w:rsidP="001B7E2E">
                            <w:pPr>
                              <w:jc w:val="center"/>
                              <w:rPr>
                                <w:rFonts w:ascii="Times New Roman" w:hAnsi="Times New Roman"/>
                                <w:b w:val="0"/>
                                <w:sz w:val="32"/>
                                <w:szCs w:val="32"/>
                              </w:rPr>
                            </w:pPr>
                            <w:r w:rsidRPr="00D00311">
                              <w:rPr>
                                <w:rFonts w:ascii="Times New Roman" w:hAnsi="Times New Roman"/>
                                <w:b w:val="0"/>
                                <w:sz w:val="32"/>
                                <w:szCs w:val="32"/>
                              </w:rPr>
                              <w:t>KIỂM TRA 1 TI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6" o:spid="_x0000_s1053" style="position:absolute;margin-left:102pt;margin-top:5pt;width:252pt;height:27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NKTMQQIAAIEEAAAOAAAAZHJzL2Uyb0RvYy54bWysVG1v0zAQ/o7Ef7D8naXpum6rlk5VtyGk ARODH+DYTmNwfObsNh2/nrOTlQ74hEgk6y5399zL48vV9b6zbKcxGHAVL08mnGknQRm3qfiXz3dv LjgLUTglLDhd8Scd+PXy9aur3i/0FFqwSiMjEBcWva94G6NfFEWQre5EOAGvHRkbwE5EUnFTKBQ9 oXe2mE4m86IHVB5B6hDo681g5MuM3zRaxo9NE3RktuJUW8wn5rNOZ7G8EosNCt8aOZYh/qGKThhH SQ9QNyIKtkXzB1RnJEKAJp5I6ApoGiN17oG6KSe/dfPYCq9zLzSc4A9jCv8PVn7YPSAziribceZE RxytthFyanY2TwPqfViQ36N/wNRi8PcgvwXmYN0Kt9ErROhbLRSVVSb/4kVAUgKFsrp/D4rgBcHn We0b7BIgTYHtMyVPB0r0PjJJH0+J5NmEmJNkO51NL0lOKcTiOdpjiG81dCwJFUfYOvWJeM8pxO4+ xMyLGpsT6itnTWeJ5Z2wrJzP5+cj4uhM2M+YuV2wRt0Za7OCm3ptkVFoxW9X6R2Dw7Gbdaynci/K XHnnabyqtrmiF37hGG6Sn7/B5Z7yTU1jvnUqy1EYO8hUsXXj3NOoB8rivt5nZqe5wcRDDeqJmEAY 9oD2loQW8AdnPe1AxcP3rUDNmX3niM3LcjZLS5OV2dn5lBQ8ttTHFuEkQVU8cjaI6zgs2taj2bSU qcwTcJAuWGPi81UZqhrrp3ue6R13Mi3SsZ69fv05lj8BAAD//wMAUEsDBBQABgAIAAAAIQBfHpQi 2wAAAAkBAAAPAAAAZHJzL2Rvd25yZXYueG1sTI9BT8MwDIXvSPyHyEjcWLIJylSaTgiJAzcoE1zT xmm7NU7VZF337zEnONnW9/T8XrFb/CBmnGIfSMN6pUAgNcH21GrYf77ebUHEZMiaIRBquGCEXXl9 VZjchjN94FylVrAJxdxo6FIacylj06E3cRVGJGYuTN4kPqdW2smc2dwPcqNUJr3piT90ZsSXDptj dfIavi/44Jbsy9WHN5prrJx5Pzitb2+W5ycQCZf0J4bf+BwdSs5UhxPZKAYNG3XPXRIDxZMFj2rL S60hYyDLQv5vUP4AAAD//wMAUEsBAi0AFAAGAAgAAAAhALaDOJL+AAAA4QEAABMAAAAAAAAAAAAA AAAAAAAAAFtDb250ZW50X1R5cGVzXS54bWxQSwECLQAUAAYACAAAACEAOP0h/9YAAACUAQAACwAA AAAAAAAAAAAAAAAvAQAAX3JlbHMvLnJlbHNQSwECLQAUAAYACAAAACEA7jSkzEECAACBBAAADgAA AAAAAAAAAAAAAAAuAgAAZHJzL2Uyb0RvYy54bWxQSwECLQAUAAYACAAAACEAXx6UItsAAAAJAQAA DwAAAAAAAAAAAAAAAACbBAAAZHJzL2Rvd25yZXYueG1sUEsFBgAAAAAEAAQA8wAAAKMFAAAAAA== " fillcolor="#eaeaea" strokeweight="3pt">
                <v:stroke linestyle="thinThin"/>
                <v:textbox>
                  <w:txbxContent>
                    <w:p w:rsidR="00974E40" w:rsidRPr="00D00311" w:rsidRDefault="00974E40" w:rsidP="001B7E2E">
                      <w:pPr>
                        <w:jc w:val="center"/>
                        <w:rPr>
                          <w:rFonts w:ascii="Times New Roman" w:hAnsi="Times New Roman"/>
                          <w:b w:val="0"/>
                          <w:sz w:val="32"/>
                          <w:szCs w:val="32"/>
                        </w:rPr>
                      </w:pPr>
                      <w:r w:rsidRPr="00D00311">
                        <w:rPr>
                          <w:rFonts w:ascii="Times New Roman" w:hAnsi="Times New Roman"/>
                          <w:b w:val="0"/>
                          <w:sz w:val="32"/>
                          <w:szCs w:val="32"/>
                        </w:rPr>
                        <w:t>KIỂM TRA 1 TIẾT</w:t>
                      </w:r>
                    </w:p>
                  </w:txbxContent>
                </v:textbox>
              </v:roundrect>
            </w:pict>
          </mc:Fallback>
        </mc:AlternateContent>
      </w:r>
    </w:p>
    <w:p w:rsidR="00974E40" w:rsidRPr="00974E40" w:rsidRDefault="00974E40">
      <w:pPr>
        <w:rPr>
          <w:rFonts w:ascii="Times New Roman" w:hAnsi="Times New Roman"/>
        </w:rPr>
      </w:pPr>
    </w:p>
    <w:p w:rsidR="00974E40" w:rsidRPr="00974E40" w:rsidRDefault="00974E40">
      <w:pPr>
        <w:rPr>
          <w:rFonts w:ascii="Times New Roman" w:hAnsi="Times New Roman"/>
        </w:rPr>
      </w:pPr>
    </w:p>
    <w:p w:rsidR="00974E40" w:rsidRPr="00974E40" w:rsidRDefault="00974E40">
      <w:pPr>
        <w:rPr>
          <w:rFonts w:ascii="Times New Roman" w:hAnsi="Times New Roman"/>
        </w:rPr>
      </w:pPr>
      <w:r w:rsidRPr="00974E40">
        <w:rPr>
          <w:rFonts w:ascii="Times New Roman" w:hAnsi="Times New Roman"/>
          <w:b w:val="0"/>
          <w:u w:val="single"/>
        </w:rPr>
        <w:t>I. Mục tiêu</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b w:val="0"/>
        </w:rPr>
        <w:t>1. Kiến thức</w:t>
      </w:r>
      <w:r w:rsidRPr="00974E40">
        <w:rPr>
          <w:rFonts w:ascii="Times New Roman" w:hAnsi="Times New Roman"/>
        </w:rPr>
        <w:t>: Học sinh biết được</w:t>
      </w:r>
    </w:p>
    <w:p w:rsidR="00974E40" w:rsidRPr="00974E40" w:rsidRDefault="00974E40">
      <w:pPr>
        <w:rPr>
          <w:rFonts w:ascii="Times New Roman" w:hAnsi="Times New Roman"/>
        </w:rPr>
      </w:pPr>
      <w:r w:rsidRPr="00974E40">
        <w:rPr>
          <w:rFonts w:ascii="Times New Roman" w:hAnsi="Times New Roman"/>
        </w:rPr>
        <w:lastRenderedPageBreak/>
        <w:t>-Chủ đề 1: Tính chất – điều chế Hidro.</w:t>
      </w:r>
    </w:p>
    <w:p w:rsidR="00974E40" w:rsidRPr="00974E40" w:rsidRDefault="00974E40">
      <w:pPr>
        <w:rPr>
          <w:rFonts w:ascii="Times New Roman" w:hAnsi="Times New Roman"/>
        </w:rPr>
      </w:pPr>
      <w:r w:rsidRPr="00974E40">
        <w:rPr>
          <w:rFonts w:ascii="Times New Roman" w:hAnsi="Times New Roman"/>
        </w:rPr>
        <w:t>-Chủ đề 2: Các loại phản ứng hóa học.</w:t>
      </w:r>
    </w:p>
    <w:p w:rsidR="00974E40" w:rsidRPr="00974E40" w:rsidRDefault="00974E40">
      <w:pPr>
        <w:rPr>
          <w:rFonts w:ascii="Times New Roman" w:hAnsi="Times New Roman"/>
        </w:rPr>
      </w:pPr>
      <w:r w:rsidRPr="00974E40">
        <w:rPr>
          <w:rFonts w:ascii="Times New Roman" w:hAnsi="Times New Roman"/>
        </w:rPr>
        <w:t>-Chủ đề 3: Tính chất của nước.</w:t>
      </w:r>
    </w:p>
    <w:p w:rsidR="00974E40" w:rsidRPr="00974E40" w:rsidRDefault="00974E40">
      <w:pPr>
        <w:rPr>
          <w:rFonts w:ascii="Times New Roman" w:hAnsi="Times New Roman"/>
        </w:rPr>
      </w:pPr>
      <w:r w:rsidRPr="00974E40">
        <w:rPr>
          <w:rFonts w:ascii="Times New Roman" w:hAnsi="Times New Roman"/>
        </w:rPr>
        <w:t>-Chủ đề 4: Axit – bazo – muối.</w:t>
      </w:r>
    </w:p>
    <w:p w:rsidR="00974E40" w:rsidRPr="00974E40" w:rsidRDefault="00974E40">
      <w:pPr>
        <w:rPr>
          <w:rFonts w:ascii="Times New Roman" w:hAnsi="Times New Roman"/>
        </w:rPr>
      </w:pPr>
      <w:r w:rsidRPr="00974E40">
        <w:rPr>
          <w:rFonts w:ascii="Times New Roman" w:hAnsi="Times New Roman"/>
        </w:rPr>
        <w:t>-Chủ đề 5: Tổng hợp các nội dung trên</w:t>
      </w:r>
    </w:p>
    <w:p w:rsidR="00974E40" w:rsidRPr="00974E40" w:rsidRDefault="00974E40">
      <w:pPr>
        <w:rPr>
          <w:rFonts w:ascii="Times New Roman" w:hAnsi="Times New Roman"/>
        </w:rPr>
      </w:pPr>
      <w:r w:rsidRPr="00974E40">
        <w:rPr>
          <w:rFonts w:ascii="Times New Roman" w:hAnsi="Times New Roman"/>
          <w:b w:val="0"/>
        </w:rPr>
        <w:t>2. Kĩ năng</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rPr>
        <w:t>-Giải câu hỏi trắc nghiệm khách quan.</w:t>
      </w:r>
    </w:p>
    <w:p w:rsidR="00974E40" w:rsidRPr="00974E40" w:rsidRDefault="00974E40">
      <w:pPr>
        <w:rPr>
          <w:rFonts w:ascii="Times New Roman" w:hAnsi="Times New Roman"/>
        </w:rPr>
      </w:pPr>
      <w:r w:rsidRPr="00974E40">
        <w:rPr>
          <w:rFonts w:ascii="Times New Roman" w:hAnsi="Times New Roman"/>
        </w:rPr>
        <w:t>-Viết CTHH, gọi tên của các hợp chất vô cơ, PTHH và giải thích.</w:t>
      </w:r>
    </w:p>
    <w:p w:rsidR="00974E40" w:rsidRPr="00974E40" w:rsidRDefault="00974E40">
      <w:pPr>
        <w:rPr>
          <w:rFonts w:ascii="Times New Roman" w:hAnsi="Times New Roman"/>
        </w:rPr>
      </w:pPr>
      <w:r w:rsidRPr="00974E40">
        <w:rPr>
          <w:rFonts w:ascii="Times New Roman" w:hAnsi="Times New Roman"/>
        </w:rPr>
        <w:t>-Gỉai bài toán tính theo PTHH.</w:t>
      </w:r>
    </w:p>
    <w:p w:rsidR="00974E40" w:rsidRPr="00974E40" w:rsidRDefault="00974E40">
      <w:pPr>
        <w:rPr>
          <w:rFonts w:ascii="Times New Roman" w:hAnsi="Times New Roman"/>
        </w:rPr>
      </w:pPr>
      <w:r w:rsidRPr="00974E40">
        <w:rPr>
          <w:rFonts w:ascii="Times New Roman" w:hAnsi="Times New Roman"/>
          <w:b w:val="0"/>
        </w:rPr>
        <w:t>3. Thái độ</w:t>
      </w:r>
      <w:r w:rsidRPr="00974E40">
        <w:rPr>
          <w:rFonts w:ascii="Times New Roman" w:hAnsi="Times New Roman"/>
        </w:rPr>
        <w:t>:</w:t>
      </w:r>
    </w:p>
    <w:p w:rsidR="00974E40" w:rsidRPr="00974E40" w:rsidRDefault="00974E40">
      <w:pPr>
        <w:rPr>
          <w:rFonts w:ascii="Times New Roman" w:hAnsi="Times New Roman"/>
        </w:rPr>
      </w:pPr>
      <w:r w:rsidRPr="00974E40">
        <w:rPr>
          <w:rFonts w:ascii="Times New Roman" w:hAnsi="Times New Roman"/>
        </w:rPr>
        <w:t>-Rèn đức tính cẩn thận, nghiêm túc.</w:t>
      </w:r>
    </w:p>
    <w:p w:rsidR="00974E40" w:rsidRPr="00974E40" w:rsidRDefault="00974E40">
      <w:pPr>
        <w:rPr>
          <w:rFonts w:ascii="Times New Roman" w:hAnsi="Times New Roman"/>
        </w:rPr>
      </w:pPr>
      <w:r w:rsidRPr="00974E40">
        <w:rPr>
          <w:rFonts w:ascii="Times New Roman" w:hAnsi="Times New Roman"/>
        </w:rPr>
        <w:t>-Xây dựng lòng tin vào khoa học.</w:t>
      </w:r>
    </w:p>
    <w:p w:rsidR="00974E40" w:rsidRPr="00974E40" w:rsidRDefault="00974E40" w:rsidP="007D33E1">
      <w:pPr>
        <w:rPr>
          <w:rFonts w:ascii="Times New Roman" w:hAnsi="Times New Roman"/>
          <w:szCs w:val="22"/>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7D33E1">
      <w:pPr>
        <w:rPr>
          <w:rFonts w:ascii="Times New Roman" w:eastAsia="Calibri"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7D33E1">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pPr>
        <w:rPr>
          <w:rFonts w:ascii="Times New Roman" w:hAnsi="Times New Roman"/>
        </w:rPr>
      </w:pPr>
      <w:r w:rsidRPr="00974E40">
        <w:rPr>
          <w:rFonts w:ascii="Times New Roman" w:hAnsi="Times New Roman"/>
          <w:b w:val="0"/>
          <w:u w:val="single"/>
        </w:rPr>
        <w:t>II. Hình thức đề kiểm tra</w:t>
      </w:r>
      <w:r w:rsidRPr="00974E40">
        <w:rPr>
          <w:rFonts w:ascii="Times New Roman" w:hAnsi="Times New Roman"/>
        </w:rPr>
        <w:t>: Kết hợp cả hai hình thức TNKQ 30% và TNTL 70%</w:t>
      </w:r>
    </w:p>
    <w:p w:rsidR="00974E40" w:rsidRPr="00974E40" w:rsidRDefault="00974E40">
      <w:pPr>
        <w:rPr>
          <w:rFonts w:ascii="Times New Roman" w:hAnsi="Times New Roman"/>
          <w:b w:val="0"/>
          <w:u w:val="single"/>
          <w:lang w:val="it-IT"/>
        </w:rPr>
      </w:pPr>
      <w:r w:rsidRPr="00974E40">
        <w:rPr>
          <w:rFonts w:ascii="Times New Roman" w:hAnsi="Times New Roman"/>
          <w:b w:val="0"/>
          <w:u w:val="single"/>
          <w:lang w:val="it-IT"/>
        </w:rPr>
        <w:t>III. Ma trận đề kiểm tra:</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985"/>
        <w:gridCol w:w="985"/>
        <w:gridCol w:w="985"/>
        <w:gridCol w:w="985"/>
        <w:gridCol w:w="985"/>
        <w:gridCol w:w="986"/>
        <w:gridCol w:w="569"/>
        <w:gridCol w:w="600"/>
        <w:gridCol w:w="1680"/>
      </w:tblGrid>
      <w:tr w:rsidR="00974E40" w:rsidRPr="00974E40">
        <w:tc>
          <w:tcPr>
            <w:tcW w:w="1668" w:type="dxa"/>
            <w:vMerge w:val="restar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Nội dung kiến thức</w:t>
            </w:r>
          </w:p>
        </w:tc>
        <w:tc>
          <w:tcPr>
            <w:tcW w:w="7080" w:type="dxa"/>
            <w:gridSpan w:val="8"/>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Mức độ nhận thức</w:t>
            </w:r>
          </w:p>
        </w:tc>
        <w:tc>
          <w:tcPr>
            <w:tcW w:w="1680" w:type="dxa"/>
            <w:vMerge w:val="restar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ổng</w:t>
            </w:r>
          </w:p>
        </w:tc>
      </w:tr>
      <w:tr w:rsidR="00974E40" w:rsidRPr="00974E40">
        <w:tc>
          <w:tcPr>
            <w:tcW w:w="1668" w:type="dxa"/>
            <w:vMerge/>
            <w:shd w:val="clear" w:color="auto" w:fill="auto"/>
          </w:tcPr>
          <w:p w:rsidR="00974E40" w:rsidRPr="00974E40" w:rsidRDefault="00974E40" w:rsidP="00F65426">
            <w:pPr>
              <w:jc w:val="center"/>
              <w:rPr>
                <w:rFonts w:ascii="Times New Roman" w:hAnsi="Times New Roman"/>
                <w:b w:val="0"/>
                <w:lang w:val="it-IT"/>
              </w:rPr>
            </w:pPr>
          </w:p>
        </w:tc>
        <w:tc>
          <w:tcPr>
            <w:tcW w:w="1970"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Nhận biết</w:t>
            </w:r>
          </w:p>
        </w:tc>
        <w:tc>
          <w:tcPr>
            <w:tcW w:w="1970"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hông hiểu</w:t>
            </w:r>
          </w:p>
        </w:tc>
        <w:tc>
          <w:tcPr>
            <w:tcW w:w="1971"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Vận dụng</w:t>
            </w:r>
          </w:p>
        </w:tc>
        <w:tc>
          <w:tcPr>
            <w:tcW w:w="1169" w:type="dxa"/>
            <w:gridSpan w:val="2"/>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VD cao</w:t>
            </w:r>
          </w:p>
        </w:tc>
        <w:tc>
          <w:tcPr>
            <w:tcW w:w="1680" w:type="dxa"/>
            <w:vMerge/>
            <w:shd w:val="clear" w:color="auto" w:fill="auto"/>
          </w:tcPr>
          <w:p w:rsidR="00974E40" w:rsidRPr="00974E40" w:rsidRDefault="00974E40">
            <w:pPr>
              <w:rPr>
                <w:rFonts w:ascii="Times New Roman" w:hAnsi="Times New Roman"/>
                <w:lang w:val="it-IT"/>
              </w:rPr>
            </w:pPr>
          </w:p>
        </w:tc>
      </w:tr>
      <w:tr w:rsidR="00974E40" w:rsidRPr="00974E40">
        <w:tc>
          <w:tcPr>
            <w:tcW w:w="1668" w:type="dxa"/>
            <w:vMerge/>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986"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569"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N</w:t>
            </w:r>
          </w:p>
        </w:tc>
        <w:tc>
          <w:tcPr>
            <w:tcW w:w="60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TL</w:t>
            </w:r>
          </w:p>
        </w:tc>
        <w:tc>
          <w:tcPr>
            <w:tcW w:w="1680" w:type="dxa"/>
            <w:vMerge/>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1. Tính chất – điều chế Hidro.</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CHH của Hidro</w:t>
            </w:r>
          </w:p>
          <w:p w:rsidR="00974E40" w:rsidRPr="00974E40" w:rsidRDefault="00974E40" w:rsidP="00F65426">
            <w:pPr>
              <w:jc w:val="both"/>
              <w:rPr>
                <w:rFonts w:ascii="Times New Roman" w:hAnsi="Times New Roman"/>
                <w:lang w:val="it-IT"/>
              </w:rPr>
            </w:pPr>
            <w:r w:rsidRPr="00974E40">
              <w:rPr>
                <w:rFonts w:ascii="Times New Roman" w:hAnsi="Times New Roman"/>
                <w:lang w:val="it-IT"/>
              </w:rPr>
              <w:t>-Điều chế hidro</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Viết PTHH minh họa TCHH của H</w:t>
            </w:r>
            <w:r w:rsidRPr="00974E40">
              <w:rPr>
                <w:rFonts w:ascii="Times New Roman" w:hAnsi="Times New Roman"/>
                <w:vertAlign w:val="subscript"/>
                <w:lang w:val="it-IT"/>
              </w:rPr>
              <w:t>2</w:t>
            </w:r>
          </w:p>
        </w:tc>
        <w:tc>
          <w:tcPr>
            <w:tcW w:w="1971"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ính thể tích H</w:t>
            </w:r>
            <w:r w:rsidRPr="00974E40">
              <w:rPr>
                <w:rFonts w:ascii="Times New Roman" w:hAnsi="Times New Roman"/>
                <w:vertAlign w:val="subscript"/>
                <w:lang w:val="it-IT"/>
              </w:rPr>
              <w:t>2</w:t>
            </w:r>
            <w:r w:rsidRPr="00974E40">
              <w:rPr>
                <w:rFonts w:ascii="Times New Roman" w:hAnsi="Times New Roman"/>
                <w:lang w:val="it-IT"/>
              </w:rPr>
              <w:t xml:space="preserve"> cần dùng khi cho H</w:t>
            </w:r>
            <w:r w:rsidRPr="00974E40">
              <w:rPr>
                <w:rFonts w:ascii="Times New Roman" w:hAnsi="Times New Roman"/>
                <w:vertAlign w:val="subscript"/>
                <w:lang w:val="it-IT"/>
              </w:rPr>
              <w:t>2</w:t>
            </w:r>
            <w:r w:rsidRPr="00974E40">
              <w:rPr>
                <w:rFonts w:ascii="Times New Roman" w:hAnsi="Times New Roman"/>
                <w:lang w:val="it-IT"/>
              </w:rPr>
              <w:t xml:space="preserve"> +  ZnO.</w:t>
            </w: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5C</w:t>
            </w:r>
          </w:p>
        </w:tc>
      </w:tr>
      <w:tr w:rsidR="00974E40" w:rsidRPr="00974E40">
        <w:tc>
          <w:tcPr>
            <w:tcW w:w="1668" w:type="dxa"/>
            <w:shd w:val="clear" w:color="auto" w:fill="auto"/>
          </w:tcPr>
          <w:p w:rsidR="00974E40" w:rsidRPr="00974E40" w:rsidRDefault="00974E40">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ind w:left="-108" w:right="-228"/>
              <w:jc w:val="center"/>
              <w:rPr>
                <w:rFonts w:ascii="Times New Roman" w:hAnsi="Times New Roman"/>
                <w:b w:val="0"/>
                <w:i/>
                <w:color w:val="008000"/>
                <w:lang w:val="it-IT"/>
              </w:rPr>
            </w:pPr>
            <w:r w:rsidRPr="00974E40">
              <w:rPr>
                <w:rFonts w:ascii="Times New Roman" w:hAnsi="Times New Roman"/>
                <w:b w:val="0"/>
                <w:i/>
                <w:color w:val="008000"/>
                <w:lang w:val="it-IT"/>
              </w:rPr>
              <w:t>1,25đ (12,5%)</w:t>
            </w:r>
          </w:p>
        </w:tc>
      </w:tr>
      <w:tr w:rsidR="00974E40" w:rsidRPr="00974E40">
        <w:tc>
          <w:tcPr>
            <w:tcW w:w="1668" w:type="dxa"/>
            <w:shd w:val="clear" w:color="auto" w:fill="auto"/>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2. Các loại phản ứng hóa học.</w:t>
            </w: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Nhận biết các loại phản ứng hóa học</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 (5%)</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 xml:space="preserve">3. </w:t>
            </w:r>
            <w:r w:rsidRPr="00974E40">
              <w:rPr>
                <w:rFonts w:ascii="Times New Roman" w:hAnsi="Times New Roman"/>
                <w:b w:val="0"/>
              </w:rPr>
              <w:t>Tính chất của nước.</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TCHH của nước</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Viết PTHH minh họa TCHH của H</w:t>
            </w:r>
            <w:r w:rsidRPr="00974E40">
              <w:rPr>
                <w:rFonts w:ascii="Times New Roman" w:hAnsi="Times New Roman"/>
                <w:vertAlign w:val="subscript"/>
                <w:lang w:val="it-IT"/>
              </w:rPr>
              <w:t>2</w:t>
            </w:r>
            <w:r w:rsidRPr="00974E40">
              <w:rPr>
                <w:rFonts w:ascii="Times New Roman" w:hAnsi="Times New Roman"/>
                <w:lang w:val="it-IT"/>
              </w:rPr>
              <w:t>O. Giải thích.</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rPr>
            </w:pPr>
            <w:r w:rsidRPr="00974E40">
              <w:rPr>
                <w:rFonts w:ascii="Times New Roman" w:hAnsi="Times New Roman"/>
                <w:b w:val="0"/>
              </w:rPr>
              <w:t>1</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ind w:right="-228"/>
              <w:jc w:val="center"/>
              <w:rPr>
                <w:rFonts w:ascii="Times New Roman" w:hAnsi="Times New Roman"/>
                <w:b w:val="0"/>
                <w:lang w:val="it-IT"/>
              </w:rPr>
            </w:pPr>
            <w:r w:rsidRPr="00974E40">
              <w:rPr>
                <w:rFonts w:ascii="Times New Roman" w:hAnsi="Times New Roman"/>
                <w:b w:val="0"/>
              </w:rPr>
              <w:t>5</w:t>
            </w:r>
            <w:r w:rsidRPr="00974E40">
              <w:rPr>
                <w:rFonts w:ascii="Times New Roman" w:hAnsi="Times New Roman"/>
                <w:b w:val="0"/>
                <w:lang w:val="it-IT"/>
              </w:rPr>
              <w:t>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rPr>
            </w:pPr>
            <w:r w:rsidRPr="00974E40">
              <w:rPr>
                <w:rFonts w:ascii="Times New Roman" w:hAnsi="Times New Roman"/>
                <w:b w:val="0"/>
                <w:i/>
                <w:color w:val="008000"/>
              </w:rPr>
              <w:t>2,0</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25 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rPr>
              <w:t>5,0</w:t>
            </w:r>
            <w:r w:rsidRPr="00974E40">
              <w:rPr>
                <w:rFonts w:ascii="Times New Roman" w:hAnsi="Times New Roman"/>
                <w:b w:val="0"/>
                <w:i/>
                <w:color w:val="008000"/>
                <w:lang w:val="it-IT"/>
              </w:rPr>
              <w:t>đ (50%)</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 xml:space="preserve">4. </w:t>
            </w:r>
            <w:r w:rsidRPr="00974E40">
              <w:rPr>
                <w:rFonts w:ascii="Times New Roman" w:hAnsi="Times New Roman"/>
                <w:b w:val="0"/>
              </w:rPr>
              <w:t>Axit – bazo – muối.</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Định nghĩa, phân loại, gọi tên axit, bazo, muối.</w:t>
            </w:r>
          </w:p>
        </w:tc>
        <w:tc>
          <w:tcPr>
            <w:tcW w:w="1970"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Định nghĩa, phân loại, gọi tên axit, bazo, muối.</w:t>
            </w:r>
          </w:p>
        </w:tc>
        <w:tc>
          <w:tcPr>
            <w:tcW w:w="1971" w:type="dxa"/>
            <w:gridSpan w:val="2"/>
            <w:shd w:val="clear" w:color="auto" w:fill="auto"/>
          </w:tcPr>
          <w:p w:rsidR="00974E40" w:rsidRPr="00974E40" w:rsidRDefault="00974E40" w:rsidP="00F65426">
            <w:pPr>
              <w:jc w:val="both"/>
              <w:rPr>
                <w:rFonts w:ascii="Times New Roman" w:hAnsi="Times New Roman"/>
                <w:lang w:val="it-IT"/>
              </w:rPr>
            </w:pP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BA05FF">
            <w:pPr>
              <w:jc w:val="center"/>
              <w:rPr>
                <w:rFonts w:ascii="Times New Roman" w:hAnsi="Times New Roman"/>
                <w:b w:val="0"/>
                <w:lang w:val="it-IT"/>
              </w:rPr>
            </w:pPr>
            <w:r w:rsidRPr="00974E40">
              <w:rPr>
                <w:rFonts w:ascii="Times New Roman" w:hAnsi="Times New Roman"/>
                <w:b w:val="0"/>
                <w:lang w:val="it-IT"/>
              </w:rPr>
              <w:t>1C</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rPr>
              <w:t>2</w:t>
            </w:r>
            <w:r w:rsidRPr="00974E40">
              <w:rPr>
                <w:rFonts w:ascii="Times New Roman" w:hAnsi="Times New Roman"/>
                <w:b w:val="0"/>
                <w:lang w:val="it-IT"/>
              </w:rPr>
              <w:t>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r w:rsidRPr="00974E40">
              <w:rPr>
                <w:rFonts w:ascii="Times New Roman" w:hAnsi="Times New Roman"/>
                <w:b w:val="0"/>
                <w:i/>
                <w:color w:val="008000"/>
                <w:lang w:val="it-IT"/>
              </w:rPr>
              <w:t>0,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5" w:type="dxa"/>
            <w:shd w:val="clear" w:color="auto" w:fill="auto"/>
          </w:tcPr>
          <w:p w:rsidR="00974E40" w:rsidRPr="00974E40" w:rsidRDefault="00974E40" w:rsidP="00BA05FF">
            <w:pPr>
              <w:jc w:val="center"/>
              <w:rPr>
                <w:rFonts w:ascii="Times New Roman" w:hAnsi="Times New Roman"/>
                <w:b w:val="0"/>
                <w:i/>
                <w:color w:val="008000"/>
                <w:lang w:val="it-IT"/>
              </w:rPr>
            </w:pPr>
            <w:r w:rsidRPr="00974E40">
              <w:rPr>
                <w:rFonts w:ascii="Times New Roman" w:hAnsi="Times New Roman"/>
                <w:b w:val="0"/>
                <w:i/>
                <w:color w:val="008000"/>
                <w:lang w:val="it-IT"/>
              </w:rPr>
              <w:t>2,25đ</w:t>
            </w:r>
          </w:p>
        </w:tc>
        <w:tc>
          <w:tcPr>
            <w:tcW w:w="985"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569"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8000"/>
                <w:lang w:val="it-IT"/>
              </w:rPr>
            </w:pPr>
          </w:p>
        </w:tc>
        <w:tc>
          <w:tcPr>
            <w:tcW w:w="1680" w:type="dxa"/>
            <w:shd w:val="clear" w:color="auto" w:fill="auto"/>
          </w:tcPr>
          <w:p w:rsidR="00974E40" w:rsidRPr="00974E40" w:rsidRDefault="00974E40" w:rsidP="000B78FF">
            <w:pPr>
              <w:jc w:val="center"/>
              <w:rPr>
                <w:rFonts w:ascii="Times New Roman" w:hAnsi="Times New Roman"/>
                <w:b w:val="0"/>
                <w:i/>
                <w:color w:val="008000"/>
                <w:lang w:val="it-IT"/>
              </w:rPr>
            </w:pPr>
            <w:r w:rsidRPr="00974E40">
              <w:rPr>
                <w:rFonts w:ascii="Times New Roman" w:hAnsi="Times New Roman"/>
                <w:b w:val="0"/>
                <w:i/>
                <w:color w:val="008000"/>
              </w:rPr>
              <w:t>2</w:t>
            </w:r>
            <w:r w:rsidRPr="00974E40">
              <w:rPr>
                <w:rFonts w:ascii="Times New Roman" w:hAnsi="Times New Roman"/>
                <w:b w:val="0"/>
                <w:i/>
                <w:color w:val="008000"/>
                <w:lang w:val="it-IT"/>
              </w:rPr>
              <w:t>,75đ (27,5%)</w:t>
            </w:r>
          </w:p>
        </w:tc>
      </w:tr>
      <w:tr w:rsidR="00974E40" w:rsidRPr="00974E40">
        <w:tc>
          <w:tcPr>
            <w:tcW w:w="1668" w:type="dxa"/>
            <w:shd w:val="clear" w:color="auto" w:fill="auto"/>
            <w:vAlign w:val="center"/>
          </w:tcPr>
          <w:p w:rsidR="00974E40" w:rsidRPr="00974E40" w:rsidRDefault="00974E40" w:rsidP="00F65426">
            <w:pPr>
              <w:jc w:val="both"/>
              <w:rPr>
                <w:rFonts w:ascii="Times New Roman" w:hAnsi="Times New Roman"/>
                <w:b w:val="0"/>
                <w:lang w:val="it-IT"/>
              </w:rPr>
            </w:pPr>
            <w:r w:rsidRPr="00974E40">
              <w:rPr>
                <w:rFonts w:ascii="Times New Roman" w:hAnsi="Times New Roman"/>
                <w:b w:val="0"/>
                <w:lang w:val="it-IT"/>
              </w:rPr>
              <w:t>5. bài toán</w:t>
            </w: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0" w:type="dxa"/>
            <w:gridSpan w:val="2"/>
            <w:shd w:val="clear" w:color="auto" w:fill="auto"/>
          </w:tcPr>
          <w:p w:rsidR="00974E40" w:rsidRPr="00974E40" w:rsidRDefault="00974E40" w:rsidP="00F65426">
            <w:pPr>
              <w:jc w:val="both"/>
              <w:rPr>
                <w:rFonts w:ascii="Times New Roman" w:hAnsi="Times New Roman"/>
                <w:lang w:val="it-IT"/>
              </w:rPr>
            </w:pPr>
          </w:p>
        </w:tc>
        <w:tc>
          <w:tcPr>
            <w:tcW w:w="1971" w:type="dxa"/>
            <w:gridSpan w:val="2"/>
            <w:shd w:val="clear" w:color="auto" w:fill="auto"/>
          </w:tcPr>
          <w:p w:rsidR="00974E40" w:rsidRPr="00974E40" w:rsidRDefault="00974E40" w:rsidP="00F65426">
            <w:pPr>
              <w:jc w:val="both"/>
              <w:rPr>
                <w:rFonts w:ascii="Times New Roman" w:hAnsi="Times New Roman"/>
                <w:lang w:val="it-IT"/>
              </w:rPr>
            </w:pPr>
            <w:r w:rsidRPr="00974E40">
              <w:rPr>
                <w:rFonts w:ascii="Times New Roman" w:hAnsi="Times New Roman"/>
                <w:lang w:val="it-IT"/>
              </w:rPr>
              <w:t>-Lập PTHH của phản ứng thế.</w:t>
            </w:r>
          </w:p>
          <w:p w:rsidR="00974E40" w:rsidRPr="00974E40" w:rsidRDefault="00974E40" w:rsidP="00F65426">
            <w:pPr>
              <w:jc w:val="both"/>
              <w:rPr>
                <w:rFonts w:ascii="Times New Roman" w:hAnsi="Times New Roman"/>
                <w:lang w:val="it-IT"/>
              </w:rPr>
            </w:pPr>
            <w:r w:rsidRPr="00974E40">
              <w:rPr>
                <w:rFonts w:ascii="Times New Roman" w:hAnsi="Times New Roman"/>
                <w:lang w:val="it-IT"/>
              </w:rPr>
              <w:t>-Tính V, m</w:t>
            </w:r>
          </w:p>
        </w:tc>
        <w:tc>
          <w:tcPr>
            <w:tcW w:w="1169" w:type="dxa"/>
            <w:gridSpan w:val="2"/>
            <w:shd w:val="clear" w:color="auto" w:fill="auto"/>
          </w:tcPr>
          <w:p w:rsidR="00974E40" w:rsidRPr="00974E40" w:rsidRDefault="00974E40">
            <w:pPr>
              <w:rPr>
                <w:rFonts w:ascii="Times New Roman" w:hAnsi="Times New Roman"/>
                <w:lang w:val="it-IT"/>
              </w:rPr>
            </w:pPr>
          </w:p>
        </w:tc>
        <w:tc>
          <w:tcPr>
            <w:tcW w:w="1680" w:type="dxa"/>
            <w:shd w:val="clear" w:color="auto" w:fill="auto"/>
          </w:tcPr>
          <w:p w:rsidR="00974E40" w:rsidRPr="00974E40" w:rsidRDefault="00974E40">
            <w:pPr>
              <w:rPr>
                <w:rFonts w:ascii="Times New Roman" w:hAnsi="Times New Roman"/>
                <w:lang w:val="it-IT"/>
              </w:rPr>
            </w:pPr>
          </w:p>
        </w:tc>
      </w:tr>
      <w:tr w:rsidR="00974E40" w:rsidRPr="00974E40">
        <w:tc>
          <w:tcPr>
            <w:tcW w:w="1668" w:type="dxa"/>
            <w:shd w:val="clear" w:color="auto" w:fill="auto"/>
          </w:tcPr>
          <w:p w:rsidR="00974E40" w:rsidRPr="00974E40" w:rsidRDefault="00974E40" w:rsidP="00557AC8">
            <w:pPr>
              <w:rPr>
                <w:rFonts w:ascii="Times New Roman" w:hAnsi="Times New Roman"/>
                <w:b w:val="0"/>
                <w:lang w:val="it-IT"/>
              </w:rPr>
            </w:pPr>
            <w:r w:rsidRPr="00974E40">
              <w:rPr>
                <w:rFonts w:ascii="Times New Roman" w:hAnsi="Times New Roman"/>
                <w:b w:val="0"/>
                <w:lang w:val="it-IT"/>
              </w:rPr>
              <w:t>Số câu hỏi</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c>
          <w:tcPr>
            <w:tcW w:w="569" w:type="dxa"/>
            <w:shd w:val="clear" w:color="auto" w:fill="auto"/>
          </w:tcPr>
          <w:p w:rsidR="00974E40" w:rsidRPr="00974E40" w:rsidRDefault="00974E40" w:rsidP="00F65426">
            <w:pPr>
              <w:jc w:val="center"/>
              <w:rPr>
                <w:rFonts w:ascii="Times New Roman" w:hAnsi="Times New Roman"/>
                <w:b w:val="0"/>
                <w:lang w:val="it-IT"/>
              </w:rPr>
            </w:pPr>
          </w:p>
        </w:tc>
        <w:tc>
          <w:tcPr>
            <w:tcW w:w="600" w:type="dxa"/>
            <w:shd w:val="clear" w:color="auto" w:fill="auto"/>
          </w:tcPr>
          <w:p w:rsidR="00974E40" w:rsidRPr="00974E40" w:rsidRDefault="00974E40" w:rsidP="00F65426">
            <w:pPr>
              <w:jc w:val="center"/>
              <w:rPr>
                <w:rFonts w:ascii="Times New Roman" w:hAnsi="Times New Roman"/>
                <w:b w:val="0"/>
                <w:lang w:val="it-IT"/>
              </w:rPr>
            </w:pPr>
          </w:p>
        </w:tc>
        <w:tc>
          <w:tcPr>
            <w:tcW w:w="1680" w:type="dxa"/>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C</w:t>
            </w:r>
          </w:p>
        </w:tc>
      </w:tr>
      <w:tr w:rsidR="00974E40" w:rsidRPr="00974E40">
        <w:tc>
          <w:tcPr>
            <w:tcW w:w="1668" w:type="dxa"/>
            <w:shd w:val="clear" w:color="auto" w:fill="auto"/>
          </w:tcPr>
          <w:p w:rsidR="00974E40" w:rsidRPr="00974E40" w:rsidRDefault="00974E40" w:rsidP="00557AC8">
            <w:pPr>
              <w:rPr>
                <w:rFonts w:ascii="Times New Roman" w:hAnsi="Times New Roman"/>
                <w:b w:val="0"/>
                <w:i/>
                <w:lang w:val="it-IT"/>
              </w:rPr>
            </w:pPr>
            <w:r w:rsidRPr="00974E40">
              <w:rPr>
                <w:rFonts w:ascii="Times New Roman" w:hAnsi="Times New Roman"/>
                <w:b w:val="0"/>
                <w:i/>
                <w:lang w:val="it-IT"/>
              </w:rPr>
              <w:t>Số điểm</w:t>
            </w: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5" w:type="dxa"/>
            <w:shd w:val="clear" w:color="auto" w:fill="auto"/>
          </w:tcPr>
          <w:p w:rsidR="00974E40" w:rsidRPr="00974E40" w:rsidRDefault="00974E40" w:rsidP="00F65426">
            <w:pPr>
              <w:jc w:val="center"/>
              <w:rPr>
                <w:rFonts w:ascii="Times New Roman" w:hAnsi="Times New Roman"/>
                <w:b w:val="0"/>
                <w:lang w:val="it-IT"/>
              </w:rPr>
            </w:pPr>
          </w:p>
        </w:tc>
        <w:tc>
          <w:tcPr>
            <w:tcW w:w="986" w:type="dxa"/>
            <w:shd w:val="clear" w:color="auto" w:fill="auto"/>
          </w:tcPr>
          <w:p w:rsidR="00974E40" w:rsidRPr="00974E40" w:rsidRDefault="00974E40" w:rsidP="00F65426">
            <w:pPr>
              <w:jc w:val="center"/>
              <w:rPr>
                <w:rFonts w:ascii="Times New Roman" w:hAnsi="Times New Roman"/>
                <w:b w:val="0"/>
                <w:i/>
                <w:color w:val="009900"/>
                <w:lang w:val="it-IT"/>
              </w:rPr>
            </w:pPr>
            <w:r w:rsidRPr="00974E40">
              <w:rPr>
                <w:rFonts w:ascii="Times New Roman" w:hAnsi="Times New Roman"/>
                <w:b w:val="0"/>
                <w:i/>
                <w:color w:val="009900"/>
                <w:lang w:val="it-IT"/>
              </w:rPr>
              <w:t>2,75đ</w:t>
            </w:r>
          </w:p>
        </w:tc>
        <w:tc>
          <w:tcPr>
            <w:tcW w:w="569" w:type="dxa"/>
            <w:shd w:val="clear" w:color="auto" w:fill="auto"/>
          </w:tcPr>
          <w:p w:rsidR="00974E40" w:rsidRPr="00974E40" w:rsidRDefault="00974E40" w:rsidP="00F65426">
            <w:pPr>
              <w:jc w:val="center"/>
              <w:rPr>
                <w:rFonts w:ascii="Times New Roman" w:hAnsi="Times New Roman"/>
                <w:b w:val="0"/>
                <w:i/>
                <w:color w:val="009900"/>
                <w:lang w:val="it-IT"/>
              </w:rPr>
            </w:pPr>
          </w:p>
        </w:tc>
        <w:tc>
          <w:tcPr>
            <w:tcW w:w="600" w:type="dxa"/>
            <w:shd w:val="clear" w:color="auto" w:fill="auto"/>
          </w:tcPr>
          <w:p w:rsidR="00974E40" w:rsidRPr="00974E40" w:rsidRDefault="00974E40" w:rsidP="00F65426">
            <w:pPr>
              <w:jc w:val="center"/>
              <w:rPr>
                <w:rFonts w:ascii="Times New Roman" w:hAnsi="Times New Roman"/>
                <w:b w:val="0"/>
                <w:i/>
                <w:color w:val="009900"/>
                <w:lang w:val="it-IT"/>
              </w:rPr>
            </w:pPr>
          </w:p>
        </w:tc>
        <w:tc>
          <w:tcPr>
            <w:tcW w:w="1680" w:type="dxa"/>
            <w:shd w:val="clear" w:color="auto" w:fill="auto"/>
          </w:tcPr>
          <w:p w:rsidR="00974E40" w:rsidRPr="00974E40" w:rsidRDefault="00974E40" w:rsidP="00F65426">
            <w:pPr>
              <w:jc w:val="center"/>
              <w:rPr>
                <w:rFonts w:ascii="Times New Roman" w:hAnsi="Times New Roman"/>
                <w:b w:val="0"/>
                <w:i/>
                <w:color w:val="009900"/>
                <w:lang w:val="it-IT"/>
              </w:rPr>
            </w:pPr>
            <w:r w:rsidRPr="00974E40">
              <w:rPr>
                <w:rFonts w:ascii="Times New Roman" w:hAnsi="Times New Roman"/>
                <w:b w:val="0"/>
                <w:i/>
                <w:color w:val="009900"/>
              </w:rPr>
              <w:t>2,75</w:t>
            </w:r>
            <w:r w:rsidRPr="00974E40">
              <w:rPr>
                <w:rFonts w:ascii="Times New Roman" w:hAnsi="Times New Roman"/>
                <w:b w:val="0"/>
                <w:i/>
                <w:color w:val="009900"/>
                <w:lang w:val="it-IT"/>
              </w:rPr>
              <w:t>đ (27,5%)</w:t>
            </w:r>
          </w:p>
        </w:tc>
      </w:tr>
      <w:tr w:rsidR="00974E40" w:rsidRPr="00974E40">
        <w:tc>
          <w:tcPr>
            <w:tcW w:w="1668" w:type="dxa"/>
            <w:vMerge w:val="restart"/>
            <w:shd w:val="clear" w:color="auto" w:fill="auto"/>
          </w:tcPr>
          <w:p w:rsidR="00974E40" w:rsidRPr="00974E40" w:rsidRDefault="00974E40">
            <w:pPr>
              <w:rPr>
                <w:rFonts w:ascii="Times New Roman" w:hAnsi="Times New Roman"/>
                <w:b w:val="0"/>
                <w:lang w:val="it-IT"/>
              </w:rPr>
            </w:pPr>
            <w:r w:rsidRPr="00974E40">
              <w:rPr>
                <w:rFonts w:ascii="Times New Roman" w:hAnsi="Times New Roman"/>
                <w:b w:val="0"/>
                <w:lang w:val="it-IT"/>
              </w:rPr>
              <w:t>Tổng số câu</w:t>
            </w:r>
          </w:p>
          <w:p w:rsidR="00974E40" w:rsidRPr="00974E40" w:rsidRDefault="00974E40">
            <w:pPr>
              <w:rPr>
                <w:rFonts w:ascii="Times New Roman" w:hAnsi="Times New Roman"/>
                <w:b w:val="0"/>
                <w:i/>
                <w:lang w:val="it-IT"/>
              </w:rPr>
            </w:pPr>
            <w:r w:rsidRPr="00974E40">
              <w:rPr>
                <w:rFonts w:ascii="Times New Roman" w:hAnsi="Times New Roman"/>
                <w:b w:val="0"/>
                <w:i/>
                <w:lang w:val="it-IT"/>
              </w:rPr>
              <w:t>Tổng số điểm</w:t>
            </w:r>
          </w:p>
          <w:p w:rsidR="00974E40" w:rsidRPr="00974E40" w:rsidRDefault="00974E40">
            <w:pPr>
              <w:rPr>
                <w:rFonts w:ascii="Times New Roman" w:hAnsi="Times New Roman"/>
                <w:b w:val="0"/>
                <w:lang w:val="it-IT"/>
              </w:rPr>
            </w:pPr>
            <w:r w:rsidRPr="00974E40">
              <w:rPr>
                <w:rFonts w:ascii="Times New Roman" w:hAnsi="Times New Roman"/>
                <w:b w:val="0"/>
                <w:lang w:val="it-IT"/>
              </w:rPr>
              <w:t>Tỉ lệ %</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7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4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5"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986" w:type="dxa"/>
            <w:shd w:val="clear" w:color="auto" w:fill="auto"/>
          </w:tcPr>
          <w:p w:rsidR="00974E40" w:rsidRPr="00974E40" w:rsidRDefault="00974E40" w:rsidP="00F65426">
            <w:pPr>
              <w:jc w:val="center"/>
              <w:rPr>
                <w:rFonts w:ascii="Times New Roman" w:hAnsi="Times New Roman"/>
                <w:b w:val="0"/>
                <w:color w:val="FF0000"/>
                <w:lang w:val="it-IT"/>
              </w:rPr>
            </w:pPr>
            <w:r w:rsidRPr="00974E40">
              <w:rPr>
                <w:rFonts w:ascii="Times New Roman" w:hAnsi="Times New Roman"/>
                <w:b w:val="0"/>
                <w:color w:val="FF0000"/>
                <w:lang w:val="it-IT"/>
              </w:rPr>
              <w:t>1C</w:t>
            </w:r>
          </w:p>
        </w:tc>
        <w:tc>
          <w:tcPr>
            <w:tcW w:w="569" w:type="dxa"/>
            <w:shd w:val="clear" w:color="auto" w:fill="auto"/>
          </w:tcPr>
          <w:p w:rsidR="00974E40" w:rsidRPr="00974E40" w:rsidRDefault="00974E40" w:rsidP="00F65426">
            <w:pPr>
              <w:jc w:val="center"/>
              <w:rPr>
                <w:rFonts w:ascii="Times New Roman" w:hAnsi="Times New Roman"/>
                <w:b w:val="0"/>
                <w:color w:val="FF0000"/>
                <w:lang w:val="it-IT"/>
              </w:rPr>
            </w:pPr>
          </w:p>
        </w:tc>
        <w:tc>
          <w:tcPr>
            <w:tcW w:w="600" w:type="dxa"/>
            <w:shd w:val="clear" w:color="auto" w:fill="auto"/>
          </w:tcPr>
          <w:p w:rsidR="00974E40" w:rsidRPr="00974E40" w:rsidRDefault="00974E40" w:rsidP="00F65426">
            <w:pPr>
              <w:jc w:val="center"/>
              <w:rPr>
                <w:rFonts w:ascii="Times New Roman" w:hAnsi="Times New Roman"/>
                <w:b w:val="0"/>
                <w:color w:val="FF0000"/>
                <w:lang w:val="it-IT"/>
              </w:rPr>
            </w:pPr>
          </w:p>
        </w:tc>
        <w:tc>
          <w:tcPr>
            <w:tcW w:w="1680" w:type="dxa"/>
            <w:shd w:val="clear" w:color="auto" w:fill="auto"/>
          </w:tcPr>
          <w:p w:rsidR="00974E40" w:rsidRPr="00974E40" w:rsidRDefault="00974E40" w:rsidP="000B78FF">
            <w:pPr>
              <w:jc w:val="center"/>
              <w:rPr>
                <w:rFonts w:ascii="Times New Roman" w:hAnsi="Times New Roman"/>
                <w:b w:val="0"/>
                <w:color w:val="FF0000"/>
                <w:lang w:val="it-IT"/>
              </w:rPr>
            </w:pPr>
            <w:r w:rsidRPr="00974E40">
              <w:rPr>
                <w:rFonts w:ascii="Times New Roman" w:hAnsi="Times New Roman"/>
                <w:b w:val="0"/>
                <w:color w:val="FF0000"/>
                <w:lang w:val="it-IT"/>
              </w:rPr>
              <w:t>15C</w:t>
            </w:r>
          </w:p>
        </w:tc>
      </w:tr>
      <w:tr w:rsidR="00974E40" w:rsidRPr="00974E40">
        <w:tc>
          <w:tcPr>
            <w:tcW w:w="1668" w:type="dxa"/>
            <w:vMerge/>
            <w:shd w:val="clear" w:color="auto" w:fill="auto"/>
          </w:tcPr>
          <w:p w:rsidR="00974E40" w:rsidRPr="00974E40" w:rsidRDefault="00974E40">
            <w:pPr>
              <w:rPr>
                <w:rFonts w:ascii="Times New Roman" w:hAnsi="Times New Roman"/>
                <w:lang w:val="it-IT"/>
              </w:rPr>
            </w:pP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1,75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2</w:t>
            </w:r>
            <w:r w:rsidRPr="00974E40">
              <w:rPr>
                <w:rFonts w:ascii="Times New Roman" w:hAnsi="Times New Roman"/>
                <w:b w:val="0"/>
                <w:color w:val="0000FF"/>
              </w:rPr>
              <w:t>,0</w:t>
            </w:r>
            <w:r w:rsidRPr="00974E40">
              <w:rPr>
                <w:rFonts w:ascii="Times New Roman" w:hAnsi="Times New Roman"/>
                <w:b w:val="0"/>
                <w:color w:val="0000FF"/>
                <w:lang w:val="it-IT"/>
              </w:rPr>
              <w:t>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1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2,25đ</w:t>
            </w:r>
          </w:p>
        </w:tc>
        <w:tc>
          <w:tcPr>
            <w:tcW w:w="985"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0,25đ</w:t>
            </w:r>
          </w:p>
        </w:tc>
        <w:tc>
          <w:tcPr>
            <w:tcW w:w="986"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rPr>
              <w:t>2,75</w:t>
            </w:r>
            <w:r w:rsidRPr="00974E40">
              <w:rPr>
                <w:rFonts w:ascii="Times New Roman" w:hAnsi="Times New Roman"/>
                <w:b w:val="0"/>
                <w:color w:val="0000FF"/>
                <w:lang w:val="it-IT"/>
              </w:rPr>
              <w:t>đ</w:t>
            </w:r>
          </w:p>
        </w:tc>
        <w:tc>
          <w:tcPr>
            <w:tcW w:w="569" w:type="dxa"/>
            <w:shd w:val="clear" w:color="auto" w:fill="auto"/>
          </w:tcPr>
          <w:p w:rsidR="00974E40" w:rsidRPr="00974E40" w:rsidRDefault="00974E40" w:rsidP="00F65426">
            <w:pPr>
              <w:jc w:val="center"/>
              <w:rPr>
                <w:rFonts w:ascii="Times New Roman" w:hAnsi="Times New Roman"/>
                <w:b w:val="0"/>
                <w:color w:val="0000FF"/>
                <w:lang w:val="it-IT"/>
              </w:rPr>
            </w:pPr>
          </w:p>
        </w:tc>
        <w:tc>
          <w:tcPr>
            <w:tcW w:w="600" w:type="dxa"/>
            <w:shd w:val="clear" w:color="auto" w:fill="auto"/>
          </w:tcPr>
          <w:p w:rsidR="00974E40" w:rsidRPr="00974E40" w:rsidRDefault="00974E40" w:rsidP="00F65426">
            <w:pPr>
              <w:jc w:val="center"/>
              <w:rPr>
                <w:rFonts w:ascii="Times New Roman" w:hAnsi="Times New Roman"/>
                <w:b w:val="0"/>
                <w:color w:val="0000FF"/>
                <w:lang w:val="it-IT"/>
              </w:rPr>
            </w:pPr>
          </w:p>
        </w:tc>
        <w:tc>
          <w:tcPr>
            <w:tcW w:w="1680" w:type="dxa"/>
            <w:shd w:val="clear" w:color="auto" w:fill="auto"/>
          </w:tcPr>
          <w:p w:rsidR="00974E40" w:rsidRPr="00974E40" w:rsidRDefault="00974E40" w:rsidP="00F65426">
            <w:pPr>
              <w:jc w:val="center"/>
              <w:rPr>
                <w:rFonts w:ascii="Times New Roman" w:hAnsi="Times New Roman"/>
                <w:b w:val="0"/>
                <w:color w:val="0000FF"/>
                <w:lang w:val="it-IT"/>
              </w:rPr>
            </w:pPr>
            <w:r w:rsidRPr="00974E40">
              <w:rPr>
                <w:rFonts w:ascii="Times New Roman" w:hAnsi="Times New Roman"/>
                <w:b w:val="0"/>
                <w:color w:val="0000FF"/>
                <w:lang w:val="it-IT"/>
              </w:rPr>
              <w:t xml:space="preserve">10,0đ </w:t>
            </w:r>
          </w:p>
        </w:tc>
      </w:tr>
      <w:tr w:rsidR="00974E40" w:rsidRPr="00974E40">
        <w:tc>
          <w:tcPr>
            <w:tcW w:w="1668" w:type="dxa"/>
            <w:vMerge/>
            <w:shd w:val="clear" w:color="auto" w:fill="auto"/>
          </w:tcPr>
          <w:p w:rsidR="00974E40" w:rsidRPr="00974E40" w:rsidRDefault="00974E40">
            <w:pPr>
              <w:rPr>
                <w:rFonts w:ascii="Times New Roman" w:hAnsi="Times New Roman"/>
                <w:lang w:val="it-IT"/>
              </w:rPr>
            </w:pP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7,5%</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2,0%</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0%</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2,5%</w:t>
            </w:r>
          </w:p>
        </w:tc>
        <w:tc>
          <w:tcPr>
            <w:tcW w:w="985"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5%</w:t>
            </w:r>
          </w:p>
        </w:tc>
        <w:tc>
          <w:tcPr>
            <w:tcW w:w="986"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27,5%</w:t>
            </w:r>
          </w:p>
        </w:tc>
        <w:tc>
          <w:tcPr>
            <w:tcW w:w="569" w:type="dxa"/>
            <w:shd w:val="clear" w:color="auto" w:fill="auto"/>
          </w:tcPr>
          <w:p w:rsidR="00974E40" w:rsidRPr="00974E40" w:rsidRDefault="00974E40" w:rsidP="00F65426">
            <w:pPr>
              <w:jc w:val="center"/>
              <w:rPr>
                <w:rFonts w:ascii="Times New Roman" w:hAnsi="Times New Roman"/>
                <w:b w:val="0"/>
                <w:color w:val="9900CC"/>
                <w:lang w:val="it-IT"/>
              </w:rPr>
            </w:pPr>
          </w:p>
        </w:tc>
        <w:tc>
          <w:tcPr>
            <w:tcW w:w="600" w:type="dxa"/>
            <w:shd w:val="clear" w:color="auto" w:fill="auto"/>
          </w:tcPr>
          <w:p w:rsidR="00974E40" w:rsidRPr="00974E40" w:rsidRDefault="00974E40" w:rsidP="00F65426">
            <w:pPr>
              <w:jc w:val="center"/>
              <w:rPr>
                <w:rFonts w:ascii="Times New Roman" w:hAnsi="Times New Roman"/>
                <w:b w:val="0"/>
                <w:color w:val="9900CC"/>
                <w:lang w:val="it-IT"/>
              </w:rPr>
            </w:pPr>
          </w:p>
        </w:tc>
        <w:tc>
          <w:tcPr>
            <w:tcW w:w="1680" w:type="dxa"/>
            <w:shd w:val="clear" w:color="auto" w:fill="auto"/>
          </w:tcPr>
          <w:p w:rsidR="00974E40" w:rsidRPr="00974E40" w:rsidRDefault="00974E40" w:rsidP="00F65426">
            <w:pPr>
              <w:jc w:val="center"/>
              <w:rPr>
                <w:rFonts w:ascii="Times New Roman" w:hAnsi="Times New Roman"/>
                <w:b w:val="0"/>
                <w:color w:val="9900CC"/>
                <w:lang w:val="it-IT"/>
              </w:rPr>
            </w:pPr>
            <w:r w:rsidRPr="00974E40">
              <w:rPr>
                <w:rFonts w:ascii="Times New Roman" w:hAnsi="Times New Roman"/>
                <w:b w:val="0"/>
                <w:color w:val="9900CC"/>
                <w:lang w:val="it-IT"/>
              </w:rPr>
              <w:t>(100%)</w:t>
            </w:r>
          </w:p>
        </w:tc>
      </w:tr>
    </w:tbl>
    <w:p w:rsidR="00974E40" w:rsidRPr="00974E40" w:rsidRDefault="00974E40">
      <w:pPr>
        <w:rPr>
          <w:rFonts w:ascii="Times New Roman" w:hAnsi="Times New Roman"/>
          <w:lang w:val="it-IT"/>
        </w:rPr>
      </w:pPr>
      <w:r w:rsidRPr="00974E40">
        <w:rPr>
          <w:rFonts w:ascii="Times New Roman" w:hAnsi="Times New Roman"/>
          <w:b w:val="0"/>
          <w:u w:val="single"/>
          <w:lang w:val="it-IT"/>
        </w:rPr>
        <w:lastRenderedPageBreak/>
        <w:t>IV. Hoạt động trên lớp</w:t>
      </w:r>
      <w:r w:rsidRPr="00974E40">
        <w:rPr>
          <w:rFonts w:ascii="Times New Roman" w:hAnsi="Times New Roman"/>
          <w:lang w:val="it-IT"/>
        </w:rPr>
        <w:t>:</w:t>
      </w:r>
    </w:p>
    <w:p w:rsidR="00974E40" w:rsidRPr="00974E40" w:rsidRDefault="00974E40">
      <w:pPr>
        <w:rPr>
          <w:rFonts w:ascii="Times New Roman" w:hAnsi="Times New Roman"/>
          <w:lang w:val="it-IT"/>
        </w:rPr>
      </w:pPr>
      <w:r w:rsidRPr="00974E40">
        <w:rPr>
          <w:rFonts w:ascii="Times New Roman" w:hAnsi="Times New Roman"/>
          <w:lang w:val="it-IT"/>
        </w:rPr>
        <w:t>1. Ổn định.</w:t>
      </w:r>
    </w:p>
    <w:p w:rsidR="00974E40" w:rsidRPr="00974E40" w:rsidRDefault="00974E40">
      <w:pPr>
        <w:rPr>
          <w:rFonts w:ascii="Times New Roman" w:hAnsi="Times New Roman"/>
          <w:lang w:val="it-IT"/>
        </w:rPr>
      </w:pPr>
      <w:r w:rsidRPr="00974E40">
        <w:rPr>
          <w:rFonts w:ascii="Times New Roman" w:hAnsi="Times New Roman"/>
          <w:lang w:val="it-IT"/>
        </w:rPr>
        <w:t>2. Phát bài kiểm tra</w:t>
      </w:r>
    </w:p>
    <w:p w:rsidR="00974E40" w:rsidRPr="00974E40" w:rsidRDefault="00974E40">
      <w:pPr>
        <w:rPr>
          <w:rFonts w:ascii="Times New Roman" w:hAnsi="Times New Roman"/>
          <w:lang w:val="it-IT"/>
        </w:rPr>
      </w:pPr>
      <w:r w:rsidRPr="00974E40">
        <w:rPr>
          <w:rFonts w:ascii="Times New Roman" w:hAnsi="Times New Roman"/>
          <w:lang w:val="it-IT"/>
        </w:rPr>
        <w:t>3. Hs làm bài</w:t>
      </w:r>
    </w:p>
    <w:p w:rsidR="00974E40" w:rsidRPr="00974E40" w:rsidRDefault="00974E40">
      <w:pPr>
        <w:rPr>
          <w:rFonts w:ascii="Times New Roman" w:hAnsi="Times New Roman"/>
          <w:lang w:val="it-IT"/>
        </w:rPr>
      </w:pPr>
      <w:r w:rsidRPr="00974E40">
        <w:rPr>
          <w:rFonts w:ascii="Times New Roman" w:hAnsi="Times New Roman"/>
          <w:lang w:val="it-IT"/>
        </w:rPr>
        <w:t>4. Thu bài kiểm tra.</w:t>
      </w:r>
    </w:p>
    <w:p w:rsidR="00974E40" w:rsidRPr="00974E40" w:rsidRDefault="00974E40">
      <w:pPr>
        <w:rPr>
          <w:rFonts w:ascii="Times New Roman" w:hAnsi="Times New Roman"/>
          <w:lang w:val="it-IT"/>
        </w:rPr>
      </w:pPr>
      <w:r w:rsidRPr="00974E40">
        <w:rPr>
          <w:rFonts w:ascii="Times New Roman" w:hAnsi="Times New Roman"/>
          <w:lang w:val="it-IT"/>
        </w:rPr>
        <w:t>5. Nhận xét – dạn dò.</w:t>
      </w:r>
    </w:p>
    <w:p w:rsidR="00974E40" w:rsidRPr="00974E40" w:rsidRDefault="00974E40">
      <w:pPr>
        <w:rPr>
          <w:rFonts w:ascii="Times New Roman" w:hAnsi="Times New Roman"/>
          <w:lang w:val="it-IT"/>
        </w:rPr>
      </w:pPr>
      <w:r w:rsidRPr="00974E40">
        <w:rPr>
          <w:rFonts w:ascii="Times New Roman" w:hAnsi="Times New Roman"/>
          <w:b w:val="0"/>
          <w:u w:val="single"/>
          <w:lang w:val="it-IT"/>
        </w:rPr>
        <w:t>V. Đề kiểm tra</w:t>
      </w:r>
      <w:r w:rsidRPr="00974E40">
        <w:rPr>
          <w:rFonts w:ascii="Times New Roman" w:hAnsi="Times New Roman"/>
          <w:lang w:val="it-IT"/>
        </w:rPr>
        <w:t>:</w:t>
      </w:r>
    </w:p>
    <w:p w:rsidR="00974E40" w:rsidRPr="00974E40" w:rsidRDefault="00974E40" w:rsidP="00C7580E">
      <w:pPr>
        <w:rPr>
          <w:rFonts w:ascii="Times New Roman" w:hAnsi="Times New Roman"/>
          <w:lang w:val="it-IT"/>
        </w:rPr>
      </w:pPr>
      <w:r w:rsidRPr="00974E40">
        <w:rPr>
          <w:rFonts w:ascii="Times New Roman" w:hAnsi="Times New Roman"/>
          <w:b w:val="0"/>
          <w:u w:val="single"/>
          <w:lang w:val="it-IT"/>
        </w:rPr>
        <w:t>A. Phần Trắc nghiệm khách quan</w:t>
      </w:r>
      <w:r w:rsidRPr="00974E40">
        <w:rPr>
          <w:rFonts w:ascii="Times New Roman" w:hAnsi="Times New Roman"/>
          <w:lang w:val="it-IT"/>
        </w:rPr>
        <w:t>: ( 3 điểm )</w:t>
      </w:r>
    </w:p>
    <w:p w:rsidR="00974E40" w:rsidRPr="00974E40" w:rsidRDefault="00974E40" w:rsidP="00C7580E">
      <w:pPr>
        <w:rPr>
          <w:rFonts w:ascii="Times New Roman" w:hAnsi="Times New Roman"/>
          <w:b w:val="0"/>
          <w:i/>
          <w:lang w:val="it-IT"/>
        </w:rPr>
      </w:pPr>
      <w:r w:rsidRPr="00974E40">
        <w:rPr>
          <w:rFonts w:ascii="Times New Roman" w:hAnsi="Times New Roman"/>
          <w:b w:val="0"/>
          <w:i/>
          <w:lang w:val="it-IT"/>
        </w:rPr>
        <w:t>Khoanh tròn vào chữ cái A, B, C hoặc D đứng trước câu trả lời mà em cho là đúng.</w:t>
      </w:r>
    </w:p>
    <w:p w:rsidR="00974E40" w:rsidRPr="00974E40" w:rsidRDefault="00974E40" w:rsidP="00C7580E">
      <w:pPr>
        <w:rPr>
          <w:rFonts w:ascii="Times New Roman" w:hAnsi="Times New Roman"/>
          <w:lang w:val="it-IT"/>
        </w:rPr>
      </w:pPr>
      <w:r w:rsidRPr="00974E40">
        <w:rPr>
          <w:rFonts w:ascii="Times New Roman" w:hAnsi="Times New Roman"/>
          <w:b w:val="0"/>
          <w:i/>
          <w:u w:val="single"/>
        </w:rPr>
        <w:t>Câu 1</w:t>
      </w:r>
      <w:r w:rsidRPr="00974E40">
        <w:rPr>
          <w:rFonts w:ascii="Times New Roman" w:hAnsi="Times New Roman"/>
          <w:b w:val="0"/>
        </w:rPr>
        <w:t>:</w:t>
      </w:r>
      <w:r w:rsidRPr="00974E40">
        <w:rPr>
          <w:rFonts w:ascii="Times New Roman" w:hAnsi="Times New Roman"/>
        </w:rPr>
        <w:t xml:space="preserve"> </w:t>
      </w:r>
      <w:r w:rsidRPr="00974E40">
        <w:rPr>
          <w:rFonts w:ascii="Times New Roman" w:hAnsi="Times New Roman"/>
          <w:lang w:val="it-IT"/>
        </w:rPr>
        <w:t>Dãy CTHH nào sau đây đều là axit?</w:t>
      </w:r>
    </w:p>
    <w:p w:rsidR="00974E40" w:rsidRPr="00974E40" w:rsidRDefault="00974E40" w:rsidP="00C7580E">
      <w:pPr>
        <w:ind w:firstLine="720"/>
        <w:rPr>
          <w:rFonts w:ascii="Times New Roman" w:hAnsi="Times New Roman"/>
        </w:rPr>
      </w:pPr>
      <w:r w:rsidRPr="00974E40">
        <w:rPr>
          <w:rFonts w:ascii="Times New Roman" w:hAnsi="Times New Roman"/>
        </w:rPr>
        <w:t>A. NaOH, KOH, Ba(OH)</w:t>
      </w:r>
      <w:r w:rsidRPr="00974E40">
        <w:rPr>
          <w:rFonts w:ascii="Times New Roman" w:hAnsi="Times New Roman"/>
          <w:vertAlign w:val="subscript"/>
        </w:rPr>
        <w:t>2</w:t>
      </w:r>
      <w:r w:rsidRPr="00974E40">
        <w:rPr>
          <w:rFonts w:ascii="Times New Roman" w:hAnsi="Times New Roman"/>
        </w:rPr>
        <w:t>, Ca(OH)</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rPr>
        <w:tab/>
      </w:r>
      <w:r w:rsidRPr="00974E40">
        <w:rPr>
          <w:rFonts w:ascii="Times New Roman" w:hAnsi="Times New Roman"/>
        </w:rPr>
        <w:tab/>
        <w:t>B. H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 HN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C7580E">
      <w:pPr>
        <w:ind w:firstLine="720"/>
        <w:rPr>
          <w:rFonts w:ascii="Times New Roman" w:hAnsi="Times New Roman"/>
          <w:lang w:val="pt-BR"/>
        </w:rPr>
      </w:pPr>
      <w:r w:rsidRPr="00974E40">
        <w:rPr>
          <w:rFonts w:ascii="Times New Roman" w:hAnsi="Times New Roman"/>
        </w:rPr>
        <w:t>C. KOH, HCl, NaCl, MgO.</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lang w:val="pt-BR"/>
        </w:rPr>
        <w:t>D. KCl,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 xml:space="preserve"> , Na</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 CaC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C7580E">
      <w:pPr>
        <w:spacing w:before="60"/>
        <w:jc w:val="both"/>
        <w:rPr>
          <w:rFonts w:ascii="Times New Roman" w:hAnsi="Times New Roman"/>
          <w:lang w:val="pt-BR"/>
        </w:rPr>
      </w:pPr>
      <w:r w:rsidRPr="00974E40">
        <w:rPr>
          <w:rFonts w:ascii="Times New Roman" w:hAnsi="Times New Roman"/>
          <w:b w:val="0"/>
          <w:i/>
          <w:u w:val="single"/>
        </w:rPr>
        <w:t>Câu 2</w:t>
      </w:r>
      <w:r w:rsidRPr="00974E40">
        <w:rPr>
          <w:rFonts w:ascii="Times New Roman" w:hAnsi="Times New Roman"/>
          <w:b w:val="0"/>
        </w:rPr>
        <w:t>:</w:t>
      </w:r>
      <w:r w:rsidRPr="00974E40">
        <w:rPr>
          <w:rFonts w:ascii="Times New Roman" w:hAnsi="Times New Roman"/>
        </w:rPr>
        <w:t xml:space="preserve"> </w:t>
      </w:r>
      <w:r w:rsidRPr="00974E40">
        <w:rPr>
          <w:rFonts w:ascii="Times New Roman" w:hAnsi="Times New Roman"/>
          <w:lang w:val="pt-BR"/>
        </w:rPr>
        <w:t>Cặp chất nào sau đây dùng để điều chế Hidro trong phòng thí nghiệm?</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A. </w:t>
      </w:r>
      <w:r w:rsidRPr="00974E40">
        <w:rPr>
          <w:rFonts w:ascii="Times New Roman" w:hAnsi="Times New Roman"/>
          <w:lang w:val="pt-BR"/>
        </w:rPr>
        <w:t>Kim loại</w:t>
      </w:r>
      <w:r w:rsidRPr="00974E40">
        <w:rPr>
          <w:rFonts w:ascii="Times New Roman" w:hAnsi="Times New Roman"/>
          <w:b w:val="0"/>
          <w:lang w:val="pt-BR"/>
        </w:rPr>
        <w:t xml:space="preserve"> </w:t>
      </w:r>
      <w:r w:rsidRPr="00974E40">
        <w:rPr>
          <w:rFonts w:ascii="Times New Roman" w:hAnsi="Times New Roman"/>
          <w:lang w:val="pt-BR"/>
        </w:rPr>
        <w:t>Cu và  axit nitơric (</w:t>
      </w:r>
      <w:r w:rsidRPr="00974E40">
        <w:rPr>
          <w:rFonts w:ascii="Times New Roman" w:hAnsi="Times New Roman"/>
        </w:rPr>
        <w:t>HNO</w:t>
      </w:r>
      <w:r w:rsidRPr="00974E40">
        <w:rPr>
          <w:rFonts w:ascii="Times New Roman" w:hAnsi="Times New Roman"/>
          <w:vertAlign w:val="subscript"/>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rPr>
        <w:t xml:space="preserve">B. </w:t>
      </w:r>
      <w:r w:rsidRPr="00974E40">
        <w:rPr>
          <w:rFonts w:ascii="Times New Roman" w:hAnsi="Times New Roman"/>
        </w:rPr>
        <w:t>Kim loại Al và axít sunfuríc đặc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C. </w:t>
      </w:r>
      <w:r w:rsidRPr="00974E40">
        <w:rPr>
          <w:rFonts w:ascii="Times New Roman" w:hAnsi="Times New Roman"/>
        </w:rPr>
        <w:t xml:space="preserve">Kim loại Zn và axít </w:t>
      </w:r>
      <w:r w:rsidRPr="00974E40">
        <w:rPr>
          <w:rFonts w:ascii="Times New Roman" w:hAnsi="Times New Roman"/>
          <w:lang w:val="pt-BR"/>
        </w:rPr>
        <w:t xml:space="preserve">sunfu hidric </w:t>
      </w:r>
      <w:r w:rsidRPr="00974E40">
        <w:rPr>
          <w:rFonts w:ascii="Times New Roman" w:hAnsi="Times New Roman"/>
        </w:rPr>
        <w:t xml:space="preserve"> (H</w:t>
      </w:r>
      <w:r w:rsidRPr="00974E40">
        <w:rPr>
          <w:rFonts w:ascii="Times New Roman" w:hAnsi="Times New Roman"/>
          <w:vertAlign w:val="subscript"/>
          <w:lang w:val="pt-BR"/>
        </w:rPr>
        <w:t>2</w:t>
      </w:r>
      <w:r w:rsidRPr="00974E40">
        <w:rPr>
          <w:rFonts w:ascii="Times New Roman" w:hAnsi="Times New Roman"/>
          <w:lang w:val="pt-BR"/>
        </w:rPr>
        <w:t>S</w:t>
      </w:r>
      <w:r w:rsidRPr="00974E40">
        <w:rPr>
          <w:rFonts w:ascii="Times New Roman" w:hAnsi="Times New Roman"/>
        </w:rPr>
        <w:t>)</w:t>
      </w:r>
      <w:r w:rsidRPr="00974E40">
        <w:rPr>
          <w:rFonts w:ascii="Times New Roman" w:hAnsi="Times New Roman"/>
          <w:lang w:val="pt-BR"/>
        </w:rPr>
        <w:tab/>
      </w:r>
      <w:r w:rsidRPr="00974E40">
        <w:rPr>
          <w:rFonts w:ascii="Times New Roman" w:hAnsi="Times New Roman"/>
          <w:b w:val="0"/>
        </w:rPr>
        <w:t xml:space="preserve">D. </w:t>
      </w:r>
      <w:r w:rsidRPr="00974E40">
        <w:rPr>
          <w:rFonts w:ascii="Times New Roman" w:hAnsi="Times New Roman"/>
          <w:lang w:val="pt-BR"/>
        </w:rPr>
        <w:t>K</w:t>
      </w:r>
      <w:r w:rsidRPr="00974E40">
        <w:rPr>
          <w:rFonts w:ascii="Times New Roman" w:hAnsi="Times New Roman"/>
        </w:rPr>
        <w:t xml:space="preserve">im loại </w:t>
      </w:r>
      <w:r w:rsidRPr="00974E40">
        <w:rPr>
          <w:rFonts w:ascii="Times New Roman" w:hAnsi="Times New Roman"/>
          <w:lang w:val="pt-BR"/>
        </w:rPr>
        <w:t xml:space="preserve">Al </w:t>
      </w:r>
      <w:r w:rsidRPr="00974E40">
        <w:rPr>
          <w:rFonts w:ascii="Times New Roman" w:hAnsi="Times New Roman"/>
        </w:rPr>
        <w:t>và axít clohiđríc (HCl)</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3</w:t>
      </w:r>
      <w:r w:rsidRPr="00974E40">
        <w:rPr>
          <w:rFonts w:ascii="Times New Roman" w:hAnsi="Times New Roman"/>
          <w:b w:val="0"/>
        </w:rPr>
        <w:t>:</w:t>
      </w:r>
      <w:r w:rsidRPr="00974E40">
        <w:rPr>
          <w:rFonts w:ascii="Times New Roman" w:hAnsi="Times New Roman"/>
        </w:rPr>
        <w:t xml:space="preserve"> Có 1 chất lỏng không màu, bị mất nhãn để trên bàn, bạn Hà muốn biết đó là chất gì nên dùng quỳ tím nhúng vào chất lỏng đó thì quỳ tím chuyển sang màu xanh. Theo em chất lỏng đó thuộc loại chất nào?</w:t>
      </w:r>
    </w:p>
    <w:p w:rsidR="00974E40" w:rsidRPr="00974E40" w:rsidRDefault="00974E40" w:rsidP="00C7580E">
      <w:pPr>
        <w:ind w:firstLine="720"/>
        <w:rPr>
          <w:rFonts w:ascii="Times New Roman" w:hAnsi="Times New Roman"/>
          <w:lang w:val="fr-FR"/>
        </w:rPr>
      </w:pPr>
      <w:r w:rsidRPr="00974E40">
        <w:rPr>
          <w:rFonts w:ascii="Times New Roman" w:hAnsi="Times New Roman"/>
          <w:b w:val="0"/>
        </w:rPr>
        <w:t xml:space="preserve">A. </w:t>
      </w:r>
      <w:r w:rsidRPr="00974E40">
        <w:rPr>
          <w:rFonts w:ascii="Times New Roman" w:hAnsi="Times New Roman"/>
        </w:rPr>
        <w:t>Nước cất.</w:t>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rPr>
        <w:t>Bazơ tan</w:t>
      </w:r>
      <w:r w:rsidRPr="00974E40">
        <w:rPr>
          <w:rFonts w:ascii="Times New Roman" w:hAnsi="Times New Roman"/>
          <w:lang w:val="fr-FR"/>
        </w:rPr>
        <w:tab/>
      </w:r>
      <w:r w:rsidRPr="00974E40">
        <w:rPr>
          <w:rFonts w:ascii="Times New Roman" w:hAnsi="Times New Roman"/>
          <w:lang w:val="fr-FR"/>
        </w:rPr>
        <w:tab/>
      </w:r>
      <w:r w:rsidRPr="00974E40">
        <w:rPr>
          <w:rFonts w:ascii="Times New Roman" w:hAnsi="Times New Roman"/>
          <w:b w:val="0"/>
        </w:rPr>
        <w:t>C.</w:t>
      </w:r>
      <w:r w:rsidRPr="00974E40">
        <w:rPr>
          <w:rFonts w:ascii="Times New Roman" w:hAnsi="Times New Roman"/>
          <w:lang w:val="fr-FR"/>
        </w:rPr>
        <w:t>Axit</w:t>
      </w:r>
      <w:r w:rsidRPr="00974E40">
        <w:rPr>
          <w:rFonts w:ascii="Times New Roman" w:hAnsi="Times New Roman"/>
          <w:b w:val="0"/>
          <w:lang w:val="fr-FR"/>
        </w:rPr>
        <w:t>.</w:t>
      </w:r>
      <w:r w:rsidRPr="00974E40">
        <w:rPr>
          <w:rFonts w:ascii="Times New Roman" w:hAnsi="Times New Roman"/>
          <w:b w:val="0"/>
          <w:lang w:val="fr-FR"/>
        </w:rPr>
        <w:tab/>
      </w:r>
      <w:r w:rsidRPr="00974E40">
        <w:rPr>
          <w:rFonts w:ascii="Times New Roman" w:hAnsi="Times New Roman"/>
          <w:b w:val="0"/>
          <w:lang w:val="fr-FR"/>
        </w:rPr>
        <w:tab/>
      </w:r>
      <w:r w:rsidRPr="00974E40">
        <w:rPr>
          <w:rFonts w:ascii="Times New Roman" w:hAnsi="Times New Roman"/>
          <w:b w:val="0"/>
        </w:rPr>
        <w:t xml:space="preserve">D. </w:t>
      </w:r>
      <w:r w:rsidRPr="00974E40">
        <w:rPr>
          <w:rFonts w:ascii="Times New Roman" w:hAnsi="Times New Roman"/>
          <w:lang w:val="fr-FR"/>
        </w:rPr>
        <w:t>Muối.</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4</w:t>
      </w:r>
      <w:r w:rsidRPr="00974E40">
        <w:rPr>
          <w:rFonts w:ascii="Times New Roman" w:hAnsi="Times New Roman"/>
          <w:b w:val="0"/>
        </w:rPr>
        <w:t>:</w:t>
      </w:r>
      <w:r w:rsidRPr="00974E40">
        <w:rPr>
          <w:rFonts w:ascii="Times New Roman" w:hAnsi="Times New Roman"/>
        </w:rPr>
        <w:t xml:space="preserve"> Phản ứng hóa học nào sau đây là </w:t>
      </w:r>
      <w:r w:rsidRPr="00974E40">
        <w:rPr>
          <w:rFonts w:ascii="Times New Roman" w:hAnsi="Times New Roman"/>
          <w:lang w:val="fr-FR"/>
        </w:rPr>
        <w:t xml:space="preserve">phản ứng </w:t>
      </w:r>
      <w:r w:rsidRPr="00974E40">
        <w:rPr>
          <w:rFonts w:ascii="Times New Roman" w:hAnsi="Times New Roman"/>
        </w:rPr>
        <w:t>thế?</w:t>
      </w:r>
    </w:p>
    <w:p w:rsidR="00974E40" w:rsidRPr="00974E40" w:rsidRDefault="00974E40" w:rsidP="006810AA">
      <w:pPr>
        <w:rPr>
          <w:rFonts w:ascii="Times New Roman" w:hAnsi="Times New Roman"/>
        </w:rPr>
      </w:pPr>
      <w:r w:rsidRPr="00974E40">
        <w:rPr>
          <w:rFonts w:ascii="Times New Roman" w:hAnsi="Times New Roman"/>
          <w:b w:val="0"/>
        </w:rPr>
        <w:tab/>
        <w:t xml:space="preserve">A. </w:t>
      </w:r>
      <w:r w:rsidRPr="00974E40">
        <w:rPr>
          <w:rFonts w:ascii="Times New Roman" w:hAnsi="Times New Roman"/>
        </w:rPr>
        <w:t>2Zn   +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283" type="#_x0000_t75" style="width:33.8pt;height:18.15pt" o:ole="">
            <v:imagedata r:id="rId126" o:title=""/>
          </v:shape>
          <o:OLEObject Type="Embed" ProgID="Equation.DSMT4" ShapeID="_x0000_i1283" DrawAspect="Content" ObjectID="_1629746415" r:id="rId393"/>
        </w:object>
      </w:r>
      <w:r w:rsidRPr="00974E40">
        <w:rPr>
          <w:rFonts w:ascii="Times New Roman" w:hAnsi="Times New Roman"/>
        </w:rPr>
        <w:t xml:space="preserve"> 2ZnO</w:t>
      </w:r>
      <w:r w:rsidRPr="00974E40">
        <w:rPr>
          <w:rFonts w:ascii="Times New Roman" w:hAnsi="Times New Roman"/>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b w:val="0"/>
        </w:rPr>
        <w:t xml:space="preserve">B. </w:t>
      </w:r>
      <w:r w:rsidRPr="00974E40">
        <w:rPr>
          <w:rFonts w:ascii="Times New Roman" w:hAnsi="Times New Roman"/>
          <w:lang w:val="pt-BR"/>
        </w:rPr>
        <w:t xml:space="preserve">S      </w:t>
      </w:r>
      <w:r w:rsidRPr="00974E40">
        <w:rPr>
          <w:rFonts w:ascii="Times New Roman" w:hAnsi="Times New Roman"/>
        </w:rPr>
        <w:t xml:space="preserve"> +    Mg </w:t>
      </w:r>
      <w:r w:rsidRPr="00974E40">
        <w:rPr>
          <w:rFonts w:ascii="Times New Roman" w:hAnsi="Times New Roman"/>
          <w:position w:val="-6"/>
        </w:rPr>
        <w:object w:dxaOrig="680" w:dyaOrig="360">
          <v:shape id="_x0000_i1284" type="#_x0000_t75" style="width:33.8pt;height:18.15pt" o:ole="">
            <v:imagedata r:id="rId126" o:title=""/>
          </v:shape>
          <o:OLEObject Type="Embed" ProgID="Equation.DSMT4" ShapeID="_x0000_i1284" DrawAspect="Content" ObjectID="_1629746416" r:id="rId394"/>
        </w:object>
      </w:r>
      <w:r w:rsidRPr="00974E40">
        <w:rPr>
          <w:rFonts w:ascii="Times New Roman" w:hAnsi="Times New Roman"/>
        </w:rPr>
        <w:t xml:space="preserve">  </w:t>
      </w:r>
      <w:r w:rsidRPr="00974E40">
        <w:rPr>
          <w:rFonts w:ascii="Times New Roman" w:hAnsi="Times New Roman"/>
          <w:lang w:val="pt-BR"/>
        </w:rPr>
        <w:t>MgS</w:t>
      </w:r>
    </w:p>
    <w:p w:rsidR="00974E40" w:rsidRPr="00974E40" w:rsidRDefault="00974E40" w:rsidP="006810AA">
      <w:pPr>
        <w:rPr>
          <w:rFonts w:ascii="Times New Roman" w:hAnsi="Times New Roman"/>
        </w:rPr>
      </w:pPr>
      <w:r w:rsidRPr="00974E40">
        <w:rPr>
          <w:rFonts w:ascii="Times New Roman" w:hAnsi="Times New Roman"/>
          <w:b w:val="0"/>
          <w:lang w:val="pt-BR"/>
        </w:rPr>
        <w:tab/>
      </w:r>
      <w:r w:rsidRPr="00974E40">
        <w:rPr>
          <w:rFonts w:ascii="Times New Roman" w:hAnsi="Times New Roman"/>
          <w:b w:val="0"/>
        </w:rPr>
        <w:t xml:space="preserve">C. </w:t>
      </w:r>
      <w:r w:rsidRPr="00974E40">
        <w:rPr>
          <w:rFonts w:ascii="Times New Roman" w:hAnsi="Times New Roman"/>
        </w:rPr>
        <w:t>Fe</w:t>
      </w:r>
      <w:r w:rsidRPr="00974E40">
        <w:rPr>
          <w:rFonts w:ascii="Times New Roman" w:hAnsi="Times New Roman"/>
        </w:rPr>
        <w:tab/>
        <w:t xml:space="preserve">  +    2HCl </w:t>
      </w:r>
      <w:r w:rsidRPr="00974E40">
        <w:rPr>
          <w:rFonts w:ascii="Times New Roman" w:hAnsi="Times New Roman"/>
          <w:position w:val="-6"/>
        </w:rPr>
        <w:object w:dxaOrig="620" w:dyaOrig="320">
          <v:shape id="_x0000_i1285" type="#_x0000_t75" style="width:30.7pt;height:15.65pt" o:ole="">
            <v:imagedata r:id="rId395" o:title=""/>
          </v:shape>
          <o:OLEObject Type="Embed" ProgID="Equation.DSMT4" ShapeID="_x0000_i1285" DrawAspect="Content" ObjectID="_1629746417" r:id="rId396"/>
        </w:object>
      </w:r>
      <w:r w:rsidRPr="00974E40">
        <w:rPr>
          <w:rFonts w:ascii="Times New Roman" w:hAnsi="Times New Roman"/>
        </w:rPr>
        <w:t xml:space="preserve"> FeCl</w:t>
      </w:r>
      <w:r w:rsidRPr="00974E40">
        <w:rPr>
          <w:rFonts w:ascii="Times New Roman" w:hAnsi="Times New Roman"/>
          <w:vertAlign w:val="subscript"/>
        </w:rPr>
        <w:t>2</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vertAlign w:val="subscript"/>
          <w:lang w:val="pt-BR"/>
        </w:rPr>
        <w:t xml:space="preserve">  </w:t>
      </w:r>
      <w:r w:rsidRPr="00974E40">
        <w:rPr>
          <w:rFonts w:ascii="Times New Roman" w:hAnsi="Times New Roman"/>
          <w:lang w:val="pt-BR"/>
        </w:rPr>
        <w:tab/>
      </w:r>
      <w:r w:rsidRPr="00974E40">
        <w:rPr>
          <w:rFonts w:ascii="Times New Roman" w:hAnsi="Times New Roman"/>
          <w:b w:val="0"/>
        </w:rPr>
        <w:t xml:space="preserve">D. </w:t>
      </w:r>
      <w:r w:rsidRPr="00974E40">
        <w:rPr>
          <w:rFonts w:ascii="Times New Roman" w:hAnsi="Times New Roman"/>
        </w:rPr>
        <w:t>Cu(OH)</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286" type="#_x0000_t75" style="width:33.8pt;height:18.15pt" o:ole="">
            <v:imagedata r:id="rId126" o:title=""/>
          </v:shape>
          <o:OLEObject Type="Embed" ProgID="Equation.DSMT4" ShapeID="_x0000_i1286" DrawAspect="Content" ObjectID="_1629746418" r:id="rId397"/>
        </w:object>
      </w:r>
      <w:r w:rsidRPr="00974E40">
        <w:rPr>
          <w:rFonts w:ascii="Times New Roman" w:hAnsi="Times New Roman"/>
        </w:rPr>
        <w:t xml:space="preserve">   CuO</w:t>
      </w:r>
      <w:r w:rsidRPr="00974E40">
        <w:rPr>
          <w:rFonts w:ascii="Times New Roman" w:hAnsi="Times New Roman"/>
        </w:rPr>
        <w:tab/>
        <w:t xml:space="preserve"> +    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5</w:t>
      </w:r>
      <w:r w:rsidRPr="00974E40">
        <w:rPr>
          <w:rFonts w:ascii="Times New Roman" w:hAnsi="Times New Roman"/>
          <w:b w:val="0"/>
        </w:rPr>
        <w:t>:</w:t>
      </w:r>
      <w:r w:rsidRPr="00974E40">
        <w:rPr>
          <w:rFonts w:ascii="Times New Roman" w:hAnsi="Times New Roman"/>
        </w:rPr>
        <w:t xml:space="preserve"> Cho dung dịch axit clohidric (HCl) loãng vào ống nghiệm có chứa Kẽm (Zn). Có hiện tượng hóa học gì xảy ra?</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A. </w:t>
      </w:r>
      <w:r w:rsidRPr="00974E40">
        <w:rPr>
          <w:rFonts w:ascii="Times New Roman" w:hAnsi="Times New Roman"/>
        </w:rPr>
        <w:t>Có khí không màu thoát ra và viên kẽm tan dần.</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p>
    <w:p w:rsidR="00974E40" w:rsidRPr="00974E40" w:rsidRDefault="00974E40" w:rsidP="00C7580E">
      <w:pPr>
        <w:ind w:left="720"/>
        <w:rPr>
          <w:rFonts w:ascii="Times New Roman" w:hAnsi="Times New Roman"/>
        </w:rPr>
      </w:pPr>
      <w:r w:rsidRPr="00974E40">
        <w:rPr>
          <w:rFonts w:ascii="Times New Roman" w:hAnsi="Times New Roman"/>
          <w:b w:val="0"/>
        </w:rPr>
        <w:t xml:space="preserve">B. </w:t>
      </w:r>
      <w:r w:rsidRPr="00974E40">
        <w:rPr>
          <w:rFonts w:ascii="Times New Roman" w:hAnsi="Times New Roman"/>
        </w:rPr>
        <w:t>Viên kẽm tan dẫn.</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Không có hiện tượng gì xảy ra.</w:t>
      </w:r>
      <w:r w:rsidRPr="00974E40">
        <w:rPr>
          <w:rFonts w:ascii="Times New Roman" w:hAnsi="Times New Roman"/>
        </w:rPr>
        <w:tab/>
      </w:r>
      <w:r w:rsidRPr="00974E40">
        <w:rPr>
          <w:rFonts w:ascii="Times New Roman" w:hAnsi="Times New Roman"/>
        </w:rPr>
        <w:tab/>
      </w:r>
    </w:p>
    <w:p w:rsidR="00974E40" w:rsidRPr="00974E40" w:rsidRDefault="00026327" w:rsidP="00C7580E">
      <w:pPr>
        <w:ind w:firstLine="720"/>
        <w:rPr>
          <w:rFonts w:ascii="Times New Roman" w:hAnsi="Times New Roman"/>
        </w:rPr>
      </w:pPr>
      <w:r>
        <w:rPr>
          <w:rFonts w:ascii="Times New Roman" w:hAnsi="Times New Roman"/>
          <w:noProof/>
        </w:rPr>
        <w:drawing>
          <wp:anchor distT="0" distB="0" distL="114300" distR="114300" simplePos="0" relativeHeight="251715072" behindDoc="0" locked="0" layoutInCell="1" allowOverlap="1">
            <wp:simplePos x="0" y="0"/>
            <wp:positionH relativeFrom="column">
              <wp:posOffset>5105400</wp:posOffset>
            </wp:positionH>
            <wp:positionV relativeFrom="paragraph">
              <wp:posOffset>114300</wp:posOffset>
            </wp:positionV>
            <wp:extent cx="904875" cy="904875"/>
            <wp:effectExtent l="0" t="0" r="9525" b="9525"/>
            <wp:wrapSquare wrapText="bothSides"/>
            <wp:docPr id="1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90487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E40" w:rsidRPr="00974E40">
        <w:rPr>
          <w:rFonts w:ascii="Times New Roman" w:hAnsi="Times New Roman"/>
          <w:b w:val="0"/>
        </w:rPr>
        <w:t xml:space="preserve">D. </w:t>
      </w:r>
      <w:r w:rsidR="00974E40" w:rsidRPr="00974E40">
        <w:rPr>
          <w:rFonts w:ascii="Times New Roman" w:hAnsi="Times New Roman"/>
        </w:rPr>
        <w:t>Có khí không màu thoát ra.</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w:t>
      </w:r>
      <w:r w:rsidRPr="00974E40">
        <w:rPr>
          <w:rFonts w:ascii="Times New Roman" w:hAnsi="Times New Roman"/>
          <w:b w:val="0"/>
          <w:i/>
          <w:caps/>
          <w:u w:val="single"/>
        </w:rPr>
        <w:t xml:space="preserve"> 6</w:t>
      </w:r>
      <w:r w:rsidRPr="00974E40">
        <w:rPr>
          <w:rFonts w:ascii="Times New Roman" w:hAnsi="Times New Roman"/>
          <w:b w:val="0"/>
          <w:caps/>
        </w:rPr>
        <w:t>:</w:t>
      </w:r>
      <w:r w:rsidRPr="00974E40">
        <w:rPr>
          <w:rFonts w:ascii="Times New Roman" w:hAnsi="Times New Roman"/>
          <w:caps/>
        </w:rPr>
        <w:t xml:space="preserve"> </w:t>
      </w:r>
      <w:r w:rsidRPr="00974E40">
        <w:rPr>
          <w:rFonts w:ascii="Times New Roman" w:hAnsi="Times New Roman"/>
        </w:rPr>
        <w:t>Hình bên mô tả gì?</w:t>
      </w:r>
    </w:p>
    <w:p w:rsidR="00974E40" w:rsidRPr="00974E40" w:rsidRDefault="00974E40" w:rsidP="006810AA">
      <w:pPr>
        <w:rPr>
          <w:rFonts w:ascii="Times New Roman" w:hAnsi="Times New Roman"/>
        </w:rPr>
      </w:pPr>
      <w:r w:rsidRPr="00974E40">
        <w:rPr>
          <w:rFonts w:ascii="Times New Roman" w:hAnsi="Times New Roman"/>
          <w:b w:val="0"/>
          <w:caps/>
        </w:rPr>
        <w:tab/>
        <w:t xml:space="preserve">A.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Hiđrô theo phương pháp đẩy không khí</w:t>
      </w:r>
      <w:r w:rsidRPr="00974E40">
        <w:rPr>
          <w:rFonts w:ascii="Times New Roman" w:hAnsi="Times New Roman"/>
        </w:rPr>
        <w:tab/>
      </w:r>
    </w:p>
    <w:p w:rsidR="00974E40" w:rsidRPr="00974E40" w:rsidRDefault="00974E40" w:rsidP="006810AA">
      <w:pPr>
        <w:rPr>
          <w:rFonts w:ascii="Times New Roman" w:hAnsi="Times New Roman"/>
        </w:rPr>
      </w:pPr>
      <w:r w:rsidRPr="00974E40">
        <w:rPr>
          <w:rFonts w:ascii="Times New Roman" w:hAnsi="Times New Roman"/>
          <w:b w:val="0"/>
          <w:caps/>
        </w:rPr>
        <w:tab/>
        <w:t xml:space="preserve">B.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oxi theo phương pháp đẩy không khí</w:t>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Hiđrô theo phương pháp đẩy nước</w:t>
      </w:r>
      <w:r w:rsidRPr="00974E40">
        <w:rPr>
          <w:rFonts w:ascii="Times New Roman" w:hAnsi="Times New Roman"/>
        </w:rPr>
        <w:tab/>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D. </w:t>
      </w:r>
      <w:r w:rsidRPr="00974E40">
        <w:rPr>
          <w:rFonts w:ascii="Times New Roman" w:hAnsi="Times New Roman"/>
        </w:rPr>
        <w:t>Điều chế và thu khí</w:t>
      </w:r>
      <w:r w:rsidRPr="00974E40">
        <w:rPr>
          <w:rFonts w:ascii="Times New Roman" w:hAnsi="Times New Roman"/>
          <w:b w:val="0"/>
        </w:rPr>
        <w:t xml:space="preserve"> </w:t>
      </w:r>
      <w:r w:rsidRPr="00974E40">
        <w:rPr>
          <w:rFonts w:ascii="Times New Roman" w:hAnsi="Times New Roman"/>
        </w:rPr>
        <w:t>khí oxi theo phương pháp đẩy nước</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7</w:t>
      </w:r>
      <w:r w:rsidRPr="00974E40">
        <w:rPr>
          <w:rFonts w:ascii="Times New Roman" w:hAnsi="Times New Roman"/>
          <w:b w:val="0"/>
        </w:rPr>
        <w:t>:</w:t>
      </w:r>
      <w:r w:rsidRPr="00974E40">
        <w:rPr>
          <w:rFonts w:ascii="Times New Roman" w:hAnsi="Times New Roman"/>
        </w:rPr>
        <w:t xml:space="preserve"> CTHH  </w:t>
      </w:r>
      <w:r w:rsidRPr="00974E40">
        <w:rPr>
          <w:rFonts w:ascii="Times New Roman" w:hAnsi="Times New Roman"/>
          <w:b w:val="0"/>
        </w:rPr>
        <w:t>NaHCO</w:t>
      </w:r>
      <w:r w:rsidRPr="00974E40">
        <w:rPr>
          <w:rFonts w:ascii="Times New Roman" w:hAnsi="Times New Roman"/>
          <w:b w:val="0"/>
          <w:vertAlign w:val="subscript"/>
        </w:rPr>
        <w:t>3</w:t>
      </w:r>
      <w:r w:rsidRPr="00974E40">
        <w:rPr>
          <w:rFonts w:ascii="Times New Roman" w:hAnsi="Times New Roman"/>
          <w:b w:val="0"/>
        </w:rPr>
        <w:t xml:space="preserve"> </w:t>
      </w:r>
      <w:r w:rsidRPr="00974E40">
        <w:rPr>
          <w:rFonts w:ascii="Times New Roman" w:hAnsi="Times New Roman"/>
        </w:rPr>
        <w:t xml:space="preserve">có tên là gì? </w:t>
      </w:r>
    </w:p>
    <w:p w:rsidR="00974E40" w:rsidRPr="00974E40" w:rsidRDefault="00974E40" w:rsidP="006810AA">
      <w:pPr>
        <w:rPr>
          <w:rFonts w:ascii="Times New Roman" w:hAnsi="Times New Roman"/>
          <w:lang w:val="it-IT"/>
        </w:rPr>
      </w:pPr>
      <w:r w:rsidRPr="00974E40">
        <w:rPr>
          <w:rFonts w:ascii="Times New Roman" w:hAnsi="Times New Roman"/>
          <w:b w:val="0"/>
        </w:rPr>
        <w:tab/>
        <w:t xml:space="preserve">A. </w:t>
      </w:r>
      <w:r w:rsidRPr="00974E40">
        <w:rPr>
          <w:rFonts w:ascii="Times New Roman" w:hAnsi="Times New Roman"/>
          <w:lang w:val="fr-FR"/>
        </w:rPr>
        <w:t>Natri cacbona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lang w:val="it-IT"/>
        </w:rPr>
        <w:t>Natri đi hidro cacbonat.</w:t>
      </w:r>
      <w:r w:rsidRPr="00974E40">
        <w:rPr>
          <w:rFonts w:ascii="Times New Roman" w:hAnsi="Times New Roman"/>
        </w:rPr>
        <w:tab/>
      </w:r>
      <w:r w:rsidRPr="00974E40">
        <w:rPr>
          <w:rFonts w:ascii="Times New Roman" w:hAnsi="Times New Roman"/>
          <w:lang w:val="it-IT"/>
        </w:rPr>
        <w:tab/>
      </w:r>
    </w:p>
    <w:p w:rsidR="00974E40" w:rsidRPr="00974E40" w:rsidRDefault="00974E40" w:rsidP="00C7580E">
      <w:pPr>
        <w:ind w:firstLine="720"/>
        <w:rPr>
          <w:rFonts w:ascii="Times New Roman" w:hAnsi="Times New Roman"/>
          <w:lang w:val="it-IT"/>
        </w:rPr>
      </w:pPr>
      <w:r w:rsidRPr="00974E40">
        <w:rPr>
          <w:rFonts w:ascii="Times New Roman" w:hAnsi="Times New Roman"/>
          <w:b w:val="0"/>
        </w:rPr>
        <w:t xml:space="preserve">C. </w:t>
      </w:r>
      <w:r w:rsidRPr="00974E40">
        <w:rPr>
          <w:rFonts w:ascii="Times New Roman" w:hAnsi="Times New Roman"/>
          <w:lang w:val="it-IT"/>
        </w:rPr>
        <w:t>Natri cacbonic</w:t>
      </w:r>
      <w:r w:rsidRPr="00974E40">
        <w:rPr>
          <w:rFonts w:ascii="Times New Roman" w:hAnsi="Times New Roman"/>
        </w:rPr>
        <w:tab/>
      </w:r>
      <w:r w:rsidRPr="00974E40">
        <w:rPr>
          <w:rFonts w:ascii="Times New Roman" w:hAnsi="Times New Roman"/>
          <w:lang w:val="it-IT"/>
        </w:rPr>
        <w:tab/>
      </w:r>
      <w:r w:rsidRPr="00974E40">
        <w:rPr>
          <w:rFonts w:ascii="Times New Roman" w:hAnsi="Times New Roman"/>
          <w:lang w:val="it-IT"/>
        </w:rPr>
        <w:tab/>
      </w:r>
      <w:r w:rsidRPr="00974E40">
        <w:rPr>
          <w:rFonts w:ascii="Times New Roman" w:hAnsi="Times New Roman"/>
          <w:lang w:val="it-IT"/>
        </w:rPr>
        <w:tab/>
      </w:r>
      <w:r w:rsidRPr="00974E40">
        <w:rPr>
          <w:rFonts w:ascii="Times New Roman" w:hAnsi="Times New Roman"/>
          <w:b w:val="0"/>
        </w:rPr>
        <w:t xml:space="preserve">D. </w:t>
      </w:r>
      <w:r w:rsidRPr="00974E40">
        <w:rPr>
          <w:rFonts w:ascii="Times New Roman" w:hAnsi="Times New Roman"/>
          <w:lang w:val="it-IT"/>
        </w:rPr>
        <w:t>Natri hidro cacbonat</w:t>
      </w:r>
    </w:p>
    <w:p w:rsidR="00974E40" w:rsidRPr="00974E40" w:rsidRDefault="00974E40" w:rsidP="00C7580E">
      <w:pPr>
        <w:spacing w:before="60"/>
        <w:jc w:val="both"/>
        <w:rPr>
          <w:rFonts w:ascii="Times New Roman" w:hAnsi="Times New Roman"/>
          <w:lang w:val="it-IT"/>
        </w:rPr>
      </w:pPr>
      <w:r w:rsidRPr="00974E40">
        <w:rPr>
          <w:rFonts w:ascii="Times New Roman" w:hAnsi="Times New Roman"/>
          <w:b w:val="0"/>
          <w:i/>
          <w:u w:val="single"/>
        </w:rPr>
        <w:t>Câu 8</w:t>
      </w:r>
      <w:r w:rsidRPr="00974E40">
        <w:rPr>
          <w:rFonts w:ascii="Times New Roman" w:hAnsi="Times New Roman"/>
          <w:b w:val="0"/>
        </w:rPr>
        <w:t>:</w:t>
      </w:r>
      <w:r w:rsidRPr="00974E40">
        <w:rPr>
          <w:rFonts w:ascii="Times New Roman" w:hAnsi="Times New Roman"/>
        </w:rPr>
        <w:t xml:space="preserve"> Hiđrô </w:t>
      </w:r>
      <w:r w:rsidRPr="00974E40">
        <w:rPr>
          <w:rFonts w:ascii="Times New Roman" w:hAnsi="Times New Roman"/>
          <w:b w:val="0"/>
          <w:i/>
          <w:u w:val="single"/>
        </w:rPr>
        <w:t>không</w:t>
      </w:r>
      <w:r w:rsidRPr="00974E40">
        <w:rPr>
          <w:rFonts w:ascii="Times New Roman" w:hAnsi="Times New Roman"/>
        </w:rPr>
        <w:t xml:space="preserve"> tác dụng được với oxit nào sau đây</w:t>
      </w:r>
      <w:r w:rsidRPr="00974E40">
        <w:rPr>
          <w:rFonts w:ascii="Times New Roman" w:hAnsi="Times New Roman"/>
          <w:lang w:val="it-IT"/>
        </w:rPr>
        <w:t>?</w:t>
      </w:r>
    </w:p>
    <w:p w:rsidR="00974E40" w:rsidRPr="00974E40" w:rsidRDefault="00974E40" w:rsidP="006810AA">
      <w:pPr>
        <w:rPr>
          <w:rFonts w:ascii="Times New Roman" w:hAnsi="Times New Roman"/>
        </w:rPr>
      </w:pPr>
      <w:r w:rsidRPr="00974E40">
        <w:rPr>
          <w:rFonts w:ascii="Times New Roman" w:hAnsi="Times New Roman"/>
          <w:b w:val="0"/>
          <w:lang w:val="it-IT"/>
        </w:rPr>
        <w:tab/>
      </w:r>
      <w:r w:rsidRPr="00974E40">
        <w:rPr>
          <w:rFonts w:ascii="Times New Roman" w:hAnsi="Times New Roman"/>
          <w:b w:val="0"/>
        </w:rPr>
        <w:t xml:space="preserve">A. </w:t>
      </w:r>
      <w:r w:rsidRPr="00974E40">
        <w:rPr>
          <w:rFonts w:ascii="Times New Roman" w:hAnsi="Times New Roman"/>
        </w:rPr>
        <w:t>Fe</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3</w:t>
      </w:r>
      <w:r w:rsidRPr="00974E40">
        <w:rPr>
          <w:rFonts w:ascii="Times New Roman" w:hAnsi="Times New Roman"/>
        </w:rPr>
        <w:tab/>
      </w:r>
      <w:r w:rsidRPr="00974E40">
        <w:rPr>
          <w:rFonts w:ascii="Times New Roman" w:hAnsi="Times New Roman"/>
          <w:lang w:val="it-IT"/>
        </w:rPr>
        <w:tab/>
      </w:r>
      <w:r w:rsidRPr="00974E40">
        <w:rPr>
          <w:rFonts w:ascii="Times New Roman" w:hAnsi="Times New Roman"/>
          <w:b w:val="0"/>
        </w:rPr>
        <w:t xml:space="preserve">B. </w:t>
      </w:r>
      <w:r w:rsidRPr="00974E40">
        <w:rPr>
          <w:rFonts w:ascii="Times New Roman" w:hAnsi="Times New Roman"/>
        </w:rPr>
        <w:t>CuO</w:t>
      </w:r>
      <w:r w:rsidRPr="00974E40">
        <w:rPr>
          <w:rFonts w:ascii="Times New Roman" w:hAnsi="Times New Roman"/>
        </w:rPr>
        <w:tab/>
      </w:r>
      <w:r w:rsidRPr="00974E40">
        <w:rPr>
          <w:rFonts w:ascii="Times New Roman" w:hAnsi="Times New Roman"/>
          <w:lang w:val="it-IT"/>
        </w:rPr>
        <w:tab/>
      </w:r>
      <w:r w:rsidRPr="00974E40">
        <w:rPr>
          <w:rFonts w:ascii="Times New Roman" w:hAnsi="Times New Roman"/>
          <w:b w:val="0"/>
        </w:rPr>
        <w:t xml:space="preserve">C. </w:t>
      </w:r>
      <w:r w:rsidRPr="00974E40">
        <w:rPr>
          <w:rFonts w:ascii="Times New Roman" w:hAnsi="Times New Roman"/>
        </w:rPr>
        <w:t>CO</w:t>
      </w:r>
      <w:r w:rsidRPr="00974E40">
        <w:rPr>
          <w:rFonts w:ascii="Times New Roman" w:hAnsi="Times New Roman"/>
          <w:vertAlign w:val="subscript"/>
        </w:rPr>
        <w:t>2</w:t>
      </w:r>
      <w:r w:rsidRPr="00974E40">
        <w:rPr>
          <w:rFonts w:ascii="Times New Roman" w:hAnsi="Times New Roman"/>
          <w:vertAlign w:val="subscript"/>
          <w:lang w:val="it-IT"/>
        </w:rPr>
        <w:tab/>
      </w:r>
      <w:r w:rsidRPr="00974E40">
        <w:rPr>
          <w:rFonts w:ascii="Times New Roman" w:hAnsi="Times New Roman"/>
          <w:vertAlign w:val="subscript"/>
          <w:lang w:val="it-IT"/>
        </w:rPr>
        <w:tab/>
      </w:r>
      <w:r w:rsidRPr="00974E40">
        <w:rPr>
          <w:rFonts w:ascii="Times New Roman" w:hAnsi="Times New Roman"/>
        </w:rPr>
        <w:tab/>
      </w:r>
      <w:r w:rsidRPr="00974E40">
        <w:rPr>
          <w:rFonts w:ascii="Times New Roman" w:hAnsi="Times New Roman"/>
          <w:b w:val="0"/>
        </w:rPr>
        <w:t xml:space="preserve">D. </w:t>
      </w:r>
      <w:r w:rsidRPr="00974E40">
        <w:rPr>
          <w:rFonts w:ascii="Times New Roman" w:hAnsi="Times New Roman"/>
        </w:rPr>
        <w:t>PbO</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9</w:t>
      </w:r>
      <w:r w:rsidRPr="00974E40">
        <w:rPr>
          <w:rFonts w:ascii="Times New Roman" w:hAnsi="Times New Roman"/>
          <w:b w:val="0"/>
        </w:rPr>
        <w:t>:</w:t>
      </w:r>
      <w:r w:rsidRPr="00974E40">
        <w:rPr>
          <w:rFonts w:ascii="Times New Roman" w:hAnsi="Times New Roman"/>
        </w:rPr>
        <w:t xml:space="preserve"> Phản  ứng từ 1 chất sinh ra hai hay nhiều chất mới là loại phản ứng hóa học nào đã học?</w:t>
      </w:r>
    </w:p>
    <w:p w:rsidR="00974E40" w:rsidRPr="00974E40" w:rsidRDefault="00974E40" w:rsidP="006810AA">
      <w:pPr>
        <w:rPr>
          <w:rFonts w:ascii="Times New Roman" w:hAnsi="Times New Roman"/>
        </w:rPr>
      </w:pPr>
      <w:r w:rsidRPr="00974E40">
        <w:rPr>
          <w:rFonts w:ascii="Times New Roman" w:hAnsi="Times New Roman"/>
          <w:b w:val="0"/>
        </w:rPr>
        <w:tab/>
        <w:t xml:space="preserve">A. </w:t>
      </w:r>
      <w:r w:rsidRPr="00974E40">
        <w:rPr>
          <w:rFonts w:ascii="Times New Roman" w:hAnsi="Times New Roman"/>
        </w:rPr>
        <w:t>Sự oxi hóa.</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B. </w:t>
      </w:r>
      <w:r w:rsidRPr="00974E40">
        <w:rPr>
          <w:rFonts w:ascii="Times New Roman" w:hAnsi="Times New Roman"/>
        </w:rPr>
        <w:t>Phản ứng thế.</w:t>
      </w:r>
      <w:r w:rsidRPr="00974E40">
        <w:rPr>
          <w:rFonts w:ascii="Times New Roman" w:hAnsi="Times New Roman"/>
        </w:rPr>
        <w:tab/>
      </w:r>
    </w:p>
    <w:p w:rsidR="00974E40" w:rsidRPr="00974E40" w:rsidRDefault="00974E40" w:rsidP="00C7580E">
      <w:pPr>
        <w:ind w:firstLine="720"/>
        <w:rPr>
          <w:rFonts w:ascii="Times New Roman" w:hAnsi="Times New Roman"/>
        </w:rPr>
      </w:pPr>
      <w:r w:rsidRPr="00974E40">
        <w:rPr>
          <w:rFonts w:ascii="Times New Roman" w:hAnsi="Times New Roman"/>
          <w:b w:val="0"/>
        </w:rPr>
        <w:t xml:space="preserve">C. </w:t>
      </w:r>
      <w:r w:rsidRPr="00974E40">
        <w:rPr>
          <w:rFonts w:ascii="Times New Roman" w:hAnsi="Times New Roman"/>
        </w:rPr>
        <w:t>Phản ứng phân hủy.</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rPr>
        <w:t xml:space="preserve">D. </w:t>
      </w:r>
      <w:r w:rsidRPr="00974E40">
        <w:rPr>
          <w:rFonts w:ascii="Times New Roman" w:hAnsi="Times New Roman"/>
        </w:rPr>
        <w:t>Phản ứng hóa hợp.</w:t>
      </w:r>
    </w:p>
    <w:p w:rsidR="00974E40" w:rsidRPr="00974E40" w:rsidRDefault="00974E40" w:rsidP="00C7580E">
      <w:pPr>
        <w:spacing w:before="60"/>
        <w:jc w:val="both"/>
        <w:rPr>
          <w:rFonts w:ascii="Times New Roman" w:hAnsi="Times New Roman"/>
        </w:rPr>
      </w:pPr>
      <w:r w:rsidRPr="00974E40">
        <w:rPr>
          <w:rFonts w:ascii="Times New Roman" w:hAnsi="Times New Roman"/>
          <w:b w:val="0"/>
          <w:i/>
          <w:u w:val="single"/>
        </w:rPr>
        <w:t>Câu 10</w:t>
      </w:r>
      <w:r w:rsidRPr="00974E40">
        <w:rPr>
          <w:rFonts w:ascii="Times New Roman" w:hAnsi="Times New Roman"/>
          <w:b w:val="0"/>
        </w:rPr>
        <w:t>:</w:t>
      </w:r>
      <w:r w:rsidRPr="00974E40">
        <w:rPr>
          <w:rFonts w:ascii="Times New Roman" w:hAnsi="Times New Roman"/>
        </w:rPr>
        <w:t xml:space="preserve"> Những kim loại nào sau đây phản ứng với nước ở điều kiện thường?</w:t>
      </w:r>
    </w:p>
    <w:p w:rsidR="00974E40" w:rsidRPr="00974E40" w:rsidRDefault="00974E40" w:rsidP="00C7580E">
      <w:pPr>
        <w:ind w:firstLine="720"/>
        <w:rPr>
          <w:rFonts w:ascii="Times New Roman" w:hAnsi="Times New Roman"/>
          <w:lang w:val="pt-BR"/>
        </w:rPr>
      </w:pPr>
      <w:r w:rsidRPr="00974E40">
        <w:rPr>
          <w:rFonts w:ascii="Times New Roman" w:hAnsi="Times New Roman"/>
          <w:b w:val="0"/>
        </w:rPr>
        <w:t xml:space="preserve">A. </w:t>
      </w:r>
      <w:r w:rsidRPr="00974E40">
        <w:rPr>
          <w:rFonts w:ascii="Times New Roman" w:hAnsi="Times New Roman"/>
        </w:rPr>
        <w:t>K, Na, Ba, Ca.</w:t>
      </w:r>
      <w:r w:rsidRPr="00974E40">
        <w:rPr>
          <w:rFonts w:ascii="Times New Roman" w:hAnsi="Times New Roman"/>
        </w:rPr>
        <w:tab/>
        <w:t>B. K, Mg, Ba, Ca.</w:t>
      </w:r>
      <w:r w:rsidRPr="00974E40">
        <w:rPr>
          <w:rFonts w:ascii="Times New Roman" w:hAnsi="Times New Roman"/>
        </w:rPr>
        <w:tab/>
        <w:t>C. K, Na, Ba, Fe.</w:t>
      </w:r>
      <w:r w:rsidRPr="00974E40">
        <w:rPr>
          <w:rFonts w:ascii="Times New Roman" w:hAnsi="Times New Roman"/>
        </w:rPr>
        <w:tab/>
      </w:r>
      <w:r w:rsidRPr="00974E40">
        <w:rPr>
          <w:rFonts w:ascii="Times New Roman" w:hAnsi="Times New Roman"/>
          <w:lang w:val="pt-BR"/>
        </w:rPr>
        <w:t>D. Cu, Na, Ba, Ca.</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1</w:t>
      </w:r>
      <w:r w:rsidRPr="00974E40">
        <w:rPr>
          <w:rFonts w:ascii="Times New Roman" w:hAnsi="Times New Roman"/>
          <w:b w:val="0"/>
          <w:lang w:val="pt-BR"/>
        </w:rPr>
        <w:t>:</w:t>
      </w:r>
      <w:r w:rsidRPr="00974E40">
        <w:rPr>
          <w:rFonts w:ascii="Times New Roman" w:hAnsi="Times New Roman"/>
          <w:lang w:val="pt-BR"/>
        </w:rPr>
        <w:t xml:space="preserve"> Cho các oxit sau: Na</w:t>
      </w:r>
      <w:r w:rsidRPr="00974E40">
        <w:rPr>
          <w:rFonts w:ascii="Times New Roman" w:hAnsi="Times New Roman"/>
          <w:vertAlign w:val="subscript"/>
          <w:lang w:val="pt-BR"/>
        </w:rPr>
        <w:t>2</w:t>
      </w:r>
      <w:r w:rsidRPr="00974E40">
        <w:rPr>
          <w:rFonts w:ascii="Times New Roman" w:hAnsi="Times New Roman"/>
          <w:lang w:val="pt-BR"/>
        </w:rPr>
        <w:t>O, MgO, ZnO,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Những oxit nào tác dụng với nước ở điều kiện thường?</w:t>
      </w:r>
    </w:p>
    <w:p w:rsidR="00974E40" w:rsidRPr="00974E40" w:rsidRDefault="00974E40" w:rsidP="0088646F">
      <w:pPr>
        <w:rPr>
          <w:rFonts w:ascii="Times New Roman" w:hAnsi="Times New Roman"/>
          <w:lang w:val="pt-BR"/>
        </w:rPr>
      </w:pPr>
      <w:r w:rsidRPr="00974E40">
        <w:rPr>
          <w:rFonts w:ascii="Times New Roman" w:hAnsi="Times New Roman"/>
          <w:lang w:val="pt-BR"/>
        </w:rPr>
        <w:tab/>
        <w:t>A. Na</w:t>
      </w:r>
      <w:r w:rsidRPr="00974E40">
        <w:rPr>
          <w:rFonts w:ascii="Times New Roman" w:hAnsi="Times New Roman"/>
          <w:vertAlign w:val="subscript"/>
          <w:lang w:val="pt-BR"/>
        </w:rPr>
        <w:t>2</w:t>
      </w:r>
      <w:r w:rsidRPr="00974E40">
        <w:rPr>
          <w:rFonts w:ascii="Times New Roman" w:hAnsi="Times New Roman"/>
          <w:lang w:val="pt-BR"/>
        </w:rPr>
        <w:t>O, K</w:t>
      </w:r>
      <w:r w:rsidRPr="00974E40">
        <w:rPr>
          <w:rFonts w:ascii="Times New Roman" w:hAnsi="Times New Roman"/>
          <w:vertAlign w:val="subscript"/>
          <w:lang w:val="pt-BR"/>
        </w:rPr>
        <w:t>2</w:t>
      </w:r>
      <w:r w:rsidRPr="00974E40">
        <w:rPr>
          <w:rFonts w:ascii="Times New Roman" w:hAnsi="Times New Roman"/>
          <w:lang w:val="pt-BR"/>
        </w:rPr>
        <w:t>O, CaO.</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B. Na</w:t>
      </w:r>
      <w:r w:rsidRPr="00974E40">
        <w:rPr>
          <w:rFonts w:ascii="Times New Roman" w:hAnsi="Times New Roman"/>
          <w:vertAlign w:val="subscript"/>
          <w:lang w:val="pt-BR"/>
        </w:rPr>
        <w:t>2</w:t>
      </w:r>
      <w:r w:rsidRPr="00974E40">
        <w:rPr>
          <w:rFonts w:ascii="Times New Roman" w:hAnsi="Times New Roman"/>
          <w:lang w:val="pt-BR"/>
        </w:rPr>
        <w:t>O, MgO, ZnO.</w:t>
      </w:r>
    </w:p>
    <w:p w:rsidR="00974E40" w:rsidRPr="00974E40" w:rsidRDefault="00974E40" w:rsidP="0088646F">
      <w:pPr>
        <w:rPr>
          <w:rFonts w:ascii="Times New Roman" w:hAnsi="Times New Roman"/>
          <w:lang w:val="pt-BR"/>
        </w:rPr>
      </w:pPr>
      <w:r w:rsidRPr="00974E40">
        <w:rPr>
          <w:rFonts w:ascii="Times New Roman" w:hAnsi="Times New Roman"/>
          <w:lang w:val="pt-BR"/>
        </w:rPr>
        <w:tab/>
        <w:t>C. K</w:t>
      </w:r>
      <w:r w:rsidRPr="00974E40">
        <w:rPr>
          <w:rFonts w:ascii="Times New Roman" w:hAnsi="Times New Roman"/>
          <w:vertAlign w:val="subscript"/>
          <w:lang w:val="pt-BR"/>
        </w:rPr>
        <w:t>2</w:t>
      </w:r>
      <w:r w:rsidRPr="00974E40">
        <w:rPr>
          <w:rFonts w:ascii="Times New Roman" w:hAnsi="Times New Roman"/>
          <w:lang w:val="pt-BR"/>
        </w:rPr>
        <w:t>O, Ca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D. MgO, ZnO, Al</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2</w:t>
      </w:r>
      <w:r w:rsidRPr="00974E40">
        <w:rPr>
          <w:rFonts w:ascii="Times New Roman" w:hAnsi="Times New Roman"/>
          <w:lang w:val="pt-BR"/>
        </w:rPr>
        <w:t>: Dẫn khí Hidro đi qua 20,25 g kẽm oxit (ZnO), đun nóng vừa đủ để thu được kẽm kim loại và nước. Thể tích khí Hidro cần dùng ở đktc là</w:t>
      </w:r>
    </w:p>
    <w:p w:rsidR="00974E40" w:rsidRPr="00974E40" w:rsidRDefault="00974E40" w:rsidP="0088646F">
      <w:pPr>
        <w:rPr>
          <w:rFonts w:ascii="Times New Roman" w:hAnsi="Times New Roman"/>
          <w:lang w:val="pt-BR"/>
        </w:rPr>
      </w:pPr>
      <w:r w:rsidRPr="00974E40">
        <w:rPr>
          <w:rFonts w:ascii="Times New Roman" w:hAnsi="Times New Roman"/>
          <w:lang w:val="pt-BR"/>
        </w:rPr>
        <w:tab/>
        <w:t>A. 2,24 l</w:t>
      </w:r>
      <w:r w:rsidRPr="00974E40">
        <w:rPr>
          <w:rFonts w:ascii="Times New Roman" w:hAnsi="Times New Roman"/>
          <w:lang w:val="pt-BR"/>
        </w:rPr>
        <w:tab/>
      </w:r>
      <w:r w:rsidRPr="00974E40">
        <w:rPr>
          <w:rFonts w:ascii="Times New Roman" w:hAnsi="Times New Roman"/>
          <w:lang w:val="pt-BR"/>
        </w:rPr>
        <w:tab/>
        <w:t>B. 11,2 l</w:t>
      </w:r>
      <w:r w:rsidRPr="00974E40">
        <w:rPr>
          <w:rFonts w:ascii="Times New Roman" w:hAnsi="Times New Roman"/>
          <w:lang w:val="pt-BR"/>
        </w:rPr>
        <w:tab/>
      </w:r>
      <w:r w:rsidRPr="00974E40">
        <w:rPr>
          <w:rFonts w:ascii="Times New Roman" w:hAnsi="Times New Roman"/>
          <w:lang w:val="pt-BR"/>
        </w:rPr>
        <w:tab/>
        <w:t>C. 5,6 l</w:t>
      </w:r>
      <w:r w:rsidRPr="00974E40">
        <w:rPr>
          <w:rFonts w:ascii="Times New Roman" w:hAnsi="Times New Roman"/>
          <w:lang w:val="pt-BR"/>
        </w:rPr>
        <w:tab/>
      </w:r>
      <w:r w:rsidRPr="00974E40">
        <w:rPr>
          <w:rFonts w:ascii="Times New Roman" w:hAnsi="Times New Roman"/>
          <w:lang w:val="pt-BR"/>
        </w:rPr>
        <w:tab/>
      </w:r>
      <w:r w:rsidRPr="00974E40">
        <w:rPr>
          <w:rFonts w:ascii="Times New Roman" w:hAnsi="Times New Roman"/>
          <w:lang w:val="pt-BR"/>
        </w:rPr>
        <w:tab/>
        <w:t>D. 0,56 l</w:t>
      </w:r>
    </w:p>
    <w:p w:rsidR="00974E40" w:rsidRPr="00974E40" w:rsidRDefault="00974E40" w:rsidP="0088646F">
      <w:pPr>
        <w:rPr>
          <w:rFonts w:ascii="Times New Roman" w:hAnsi="Times New Roman"/>
          <w:b w:val="0"/>
          <w:lang w:val="pt-BR"/>
        </w:rPr>
      </w:pPr>
      <w:r w:rsidRPr="00974E40">
        <w:rPr>
          <w:rFonts w:ascii="Times New Roman" w:hAnsi="Times New Roman"/>
          <w:b w:val="0"/>
          <w:u w:val="single"/>
          <w:lang w:val="pt-BR"/>
        </w:rPr>
        <w:t>B. Phần tự luận</w:t>
      </w:r>
      <w:r w:rsidRPr="00974E40">
        <w:rPr>
          <w:rFonts w:ascii="Times New Roman" w:hAnsi="Times New Roman"/>
          <w:b w:val="0"/>
          <w:lang w:val="pt-BR"/>
        </w:rPr>
        <w:t>: (7 điểm)</w:t>
      </w:r>
    </w:p>
    <w:p w:rsidR="00974E40" w:rsidRPr="00974E40" w:rsidRDefault="00974E40" w:rsidP="0088646F">
      <w:pPr>
        <w:rPr>
          <w:rFonts w:ascii="Times New Roman" w:hAnsi="Times New Roman"/>
          <w:lang w:val="pt-BR"/>
        </w:rPr>
      </w:pPr>
      <w:r w:rsidRPr="00974E40">
        <w:rPr>
          <w:rFonts w:ascii="Times New Roman" w:hAnsi="Times New Roman"/>
          <w:b w:val="0"/>
          <w:i/>
          <w:u w:val="single"/>
          <w:lang w:val="pt-BR"/>
        </w:rPr>
        <w:t>Câu 13</w:t>
      </w:r>
      <w:r w:rsidRPr="00974E40">
        <w:rPr>
          <w:rFonts w:ascii="Times New Roman" w:hAnsi="Times New Roman"/>
          <w:lang w:val="pt-BR"/>
        </w:rPr>
        <w:t>: (2 điểm) Viết CTHH và gọi tên của các hợp chất có thành phần cấu tạo trong bảng sau:</w:t>
      </w:r>
    </w:p>
    <w:tbl>
      <w:tblPr>
        <w:tblW w:w="40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2037"/>
        <w:gridCol w:w="3603"/>
      </w:tblGrid>
      <w:tr w:rsidR="00974E40" w:rsidRPr="00974E40">
        <w:trPr>
          <w:jc w:val="center"/>
        </w:trPr>
        <w:tc>
          <w:tcPr>
            <w:tcW w:w="1639"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lastRenderedPageBreak/>
              <w:t>Thành phần cấu tạo</w:t>
            </w:r>
          </w:p>
        </w:tc>
        <w:tc>
          <w:tcPr>
            <w:tcW w:w="1214"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t>CTHH</w:t>
            </w:r>
          </w:p>
        </w:tc>
        <w:tc>
          <w:tcPr>
            <w:tcW w:w="2147" w:type="pct"/>
            <w:tcBorders>
              <w:bottom w:val="single" w:sz="4" w:space="0" w:color="auto"/>
            </w:tcBorders>
            <w:shd w:val="clear" w:color="auto" w:fill="auto"/>
          </w:tcPr>
          <w:p w:rsidR="00974E40" w:rsidRPr="00974E40" w:rsidRDefault="00974E40" w:rsidP="00F65426">
            <w:pPr>
              <w:spacing w:line="360" w:lineRule="auto"/>
              <w:jc w:val="center"/>
              <w:rPr>
                <w:rFonts w:ascii="Times New Roman" w:hAnsi="Times New Roman"/>
                <w:b w:val="0"/>
                <w:lang w:val="it-IT"/>
              </w:rPr>
            </w:pPr>
            <w:r w:rsidRPr="00974E40">
              <w:rPr>
                <w:rFonts w:ascii="Times New Roman" w:hAnsi="Times New Roman"/>
                <w:b w:val="0"/>
                <w:lang w:val="it-IT"/>
              </w:rPr>
              <w:t>Tên gọi</w:t>
            </w:r>
          </w:p>
        </w:tc>
      </w:tr>
      <w:tr w:rsidR="00974E40" w:rsidRPr="00974E40">
        <w:trPr>
          <w:jc w:val="center"/>
        </w:trPr>
        <w:tc>
          <w:tcPr>
            <w:tcW w:w="1639"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pt-BR"/>
              </w:rPr>
              <w:t>a. Pb (II) và NO</w:t>
            </w:r>
            <w:r w:rsidRPr="00974E40">
              <w:rPr>
                <w:rFonts w:ascii="Times New Roman" w:hAnsi="Times New Roman"/>
                <w:vertAlign w:val="subscript"/>
                <w:lang w:val="pt-BR"/>
              </w:rPr>
              <w:t>3</w:t>
            </w:r>
            <w:r w:rsidRPr="00974E40">
              <w:rPr>
                <w:rFonts w:ascii="Times New Roman" w:hAnsi="Times New Roman"/>
                <w:lang w:val="pt-BR"/>
              </w:rPr>
              <w:t xml:space="preserve"> (I).</w:t>
            </w:r>
            <w:r w:rsidRPr="00974E40">
              <w:rPr>
                <w:rFonts w:ascii="Times New Roman" w:hAnsi="Times New Roman"/>
                <w:lang w:val="pt-BR"/>
              </w:rPr>
              <w:tab/>
            </w:r>
          </w:p>
        </w:tc>
        <w:tc>
          <w:tcPr>
            <w:tcW w:w="1214"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b. Fe (III) và O.</w:t>
            </w:r>
          </w:p>
        </w:tc>
        <w:tc>
          <w:tcPr>
            <w:tcW w:w="1214"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c. H và PO</w:t>
            </w:r>
            <w:r w:rsidRPr="00974E40">
              <w:rPr>
                <w:rFonts w:ascii="Times New Roman" w:hAnsi="Times New Roman"/>
                <w:vertAlign w:val="subscript"/>
                <w:lang w:val="it-IT"/>
              </w:rPr>
              <w:t>4</w:t>
            </w:r>
            <w:r w:rsidRPr="00974E40">
              <w:rPr>
                <w:rFonts w:ascii="Times New Roman" w:hAnsi="Times New Roman"/>
                <w:lang w:val="it-IT"/>
              </w:rPr>
              <w:t xml:space="preserve"> (III).</w:t>
            </w:r>
          </w:p>
        </w:tc>
        <w:tc>
          <w:tcPr>
            <w:tcW w:w="1214"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bottom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r w:rsidR="00974E40" w:rsidRPr="00974E40">
        <w:trPr>
          <w:jc w:val="center"/>
        </w:trPr>
        <w:tc>
          <w:tcPr>
            <w:tcW w:w="1639"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r w:rsidRPr="00974E40">
              <w:rPr>
                <w:rFonts w:ascii="Times New Roman" w:hAnsi="Times New Roman"/>
                <w:lang w:val="it-IT"/>
              </w:rPr>
              <w:t>d. K (I) và OH.</w:t>
            </w:r>
          </w:p>
        </w:tc>
        <w:tc>
          <w:tcPr>
            <w:tcW w:w="1214"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c>
          <w:tcPr>
            <w:tcW w:w="2147" w:type="pct"/>
            <w:tcBorders>
              <w:top w:val="dotted" w:sz="4" w:space="0" w:color="auto"/>
            </w:tcBorders>
            <w:shd w:val="clear" w:color="auto" w:fill="auto"/>
          </w:tcPr>
          <w:p w:rsidR="00974E40" w:rsidRPr="00974E40" w:rsidRDefault="00974E40" w:rsidP="00F65426">
            <w:pPr>
              <w:spacing w:line="360" w:lineRule="auto"/>
              <w:rPr>
                <w:rFonts w:ascii="Times New Roman" w:hAnsi="Times New Roman"/>
                <w:lang w:val="it-IT"/>
              </w:rPr>
            </w:pPr>
          </w:p>
        </w:tc>
      </w:tr>
    </w:tbl>
    <w:p w:rsidR="00974E40" w:rsidRPr="00974E40" w:rsidRDefault="00974E40" w:rsidP="00C7580E">
      <w:pPr>
        <w:rPr>
          <w:rFonts w:ascii="Times New Roman" w:hAnsi="Times New Roman"/>
        </w:rPr>
      </w:pPr>
      <w:r w:rsidRPr="00974E40">
        <w:rPr>
          <w:rFonts w:ascii="Times New Roman" w:hAnsi="Times New Roman"/>
          <w:b w:val="0"/>
          <w:i/>
          <w:u w:val="single"/>
          <w:lang w:val="it-IT"/>
        </w:rPr>
        <w:t>Câu 14</w:t>
      </w:r>
      <w:r w:rsidRPr="00974E40">
        <w:rPr>
          <w:rFonts w:ascii="Times New Roman" w:hAnsi="Times New Roman"/>
          <w:lang w:val="it-IT"/>
        </w:rPr>
        <w:t xml:space="preserve">: (2,25 điểm) </w:t>
      </w:r>
      <w:r w:rsidRPr="00974E40">
        <w:rPr>
          <w:rFonts w:ascii="Times New Roman" w:hAnsi="Times New Roman"/>
        </w:rPr>
        <w:t>Trình bày tính chất hóa học của nước? Mỗi tính chất viết 1 PTHH để minh họa.</w:t>
      </w:r>
    </w:p>
    <w:p w:rsidR="00974E40" w:rsidRPr="00974E40" w:rsidRDefault="00974E40" w:rsidP="005A1810">
      <w:pPr>
        <w:rPr>
          <w:rFonts w:ascii="Times New Roman" w:hAnsi="Times New Roman"/>
          <w:sz w:val="26"/>
          <w:lang w:val="it-IT"/>
        </w:rPr>
      </w:pPr>
      <w:r w:rsidRPr="00974E40">
        <w:rPr>
          <w:rFonts w:ascii="Times New Roman" w:hAnsi="Times New Roman"/>
          <w:b w:val="0"/>
          <w:i/>
          <w:u w:val="single"/>
          <w:lang w:val="it-IT"/>
        </w:rPr>
        <w:t>Câu 15</w:t>
      </w:r>
      <w:r w:rsidRPr="00974E40">
        <w:rPr>
          <w:rFonts w:ascii="Times New Roman" w:hAnsi="Times New Roman"/>
          <w:lang w:val="it-IT"/>
        </w:rPr>
        <w:t xml:space="preserve"> (2,75 điểm): </w:t>
      </w:r>
      <w:r w:rsidRPr="00974E40">
        <w:rPr>
          <w:rFonts w:ascii="Times New Roman" w:hAnsi="Times New Roman"/>
          <w:sz w:val="26"/>
          <w:lang w:val="it-IT"/>
        </w:rPr>
        <w:t>Cho 5,4g nhôm phản ứng hết với 32,85g axit clo hidric theo sơ đồ sau:</w:t>
      </w:r>
    </w:p>
    <w:p w:rsidR="00974E40" w:rsidRPr="00974E40" w:rsidRDefault="00974E40" w:rsidP="005A1810">
      <w:pPr>
        <w:rPr>
          <w:rFonts w:ascii="Times New Roman" w:hAnsi="Times New Roman"/>
          <w:sz w:val="26"/>
          <w:lang w:val="it-IT"/>
        </w:rPr>
      </w:pPr>
      <w:r w:rsidRPr="00974E40">
        <w:rPr>
          <w:rFonts w:ascii="Times New Roman" w:hAnsi="Times New Roman"/>
          <w:sz w:val="26"/>
          <w:lang w:val="it-IT"/>
        </w:rPr>
        <w:t xml:space="preserve">                           Al  +  HCl  ---- &gt; AlCl</w:t>
      </w:r>
      <w:r w:rsidRPr="00974E40">
        <w:rPr>
          <w:rFonts w:ascii="Times New Roman" w:hAnsi="Times New Roman"/>
          <w:sz w:val="26"/>
          <w:vertAlign w:val="subscript"/>
          <w:lang w:val="it-IT"/>
        </w:rPr>
        <w:t>3</w:t>
      </w:r>
      <w:r w:rsidRPr="00974E40">
        <w:rPr>
          <w:rFonts w:ascii="Times New Roman" w:hAnsi="Times New Roman"/>
          <w:sz w:val="26"/>
          <w:lang w:val="it-IT"/>
        </w:rPr>
        <w:t xml:space="preserve">  +   H</w:t>
      </w:r>
      <w:r w:rsidRPr="00974E40">
        <w:rPr>
          <w:rFonts w:ascii="Times New Roman" w:hAnsi="Times New Roman"/>
          <w:sz w:val="26"/>
          <w:vertAlign w:val="subscript"/>
          <w:lang w:val="it-IT"/>
        </w:rPr>
        <w:t>2</w:t>
      </w:r>
      <w:r w:rsidRPr="00974E40">
        <w:rPr>
          <w:rFonts w:ascii="Times New Roman" w:hAnsi="Times New Roman"/>
          <w:sz w:val="26"/>
          <w:lang w:val="it-IT"/>
        </w:rPr>
        <w:t>.</w:t>
      </w:r>
    </w:p>
    <w:p w:rsidR="00974E40" w:rsidRPr="00974E40" w:rsidRDefault="00974E40" w:rsidP="00974E40">
      <w:pPr>
        <w:numPr>
          <w:ilvl w:val="0"/>
          <w:numId w:val="14"/>
        </w:numPr>
        <w:rPr>
          <w:rFonts w:ascii="Times New Roman" w:hAnsi="Times New Roman"/>
          <w:sz w:val="26"/>
          <w:lang w:val="it-IT"/>
        </w:rPr>
      </w:pPr>
      <w:r w:rsidRPr="00974E40">
        <w:rPr>
          <w:rFonts w:ascii="Times New Roman" w:hAnsi="Times New Roman"/>
          <w:sz w:val="26"/>
          <w:lang w:val="it-IT"/>
        </w:rPr>
        <w:t>Chất nào còn dư? Tính khối lượng chất dư?</w:t>
      </w:r>
    </w:p>
    <w:p w:rsidR="00974E40" w:rsidRPr="00974E40" w:rsidRDefault="00974E40" w:rsidP="00974E40">
      <w:pPr>
        <w:numPr>
          <w:ilvl w:val="0"/>
          <w:numId w:val="14"/>
        </w:numPr>
        <w:rPr>
          <w:rFonts w:ascii="Times New Roman" w:hAnsi="Times New Roman"/>
          <w:lang w:val="it-IT"/>
        </w:rPr>
      </w:pPr>
      <w:r w:rsidRPr="00974E40">
        <w:rPr>
          <w:rFonts w:ascii="Times New Roman" w:hAnsi="Times New Roman"/>
          <w:lang w:val="it-IT"/>
        </w:rPr>
        <w:t>Tính thể tích khí Hidro thu được ở đktc.</w:t>
      </w:r>
    </w:p>
    <w:p w:rsidR="00974E40" w:rsidRPr="00974E40" w:rsidRDefault="00974E40" w:rsidP="00974E40">
      <w:pPr>
        <w:numPr>
          <w:ilvl w:val="0"/>
          <w:numId w:val="14"/>
        </w:numPr>
        <w:rPr>
          <w:rFonts w:ascii="Times New Roman" w:hAnsi="Times New Roman"/>
          <w:lang w:val="it-IT"/>
        </w:rPr>
      </w:pPr>
      <w:r w:rsidRPr="00974E40">
        <w:rPr>
          <w:rFonts w:ascii="Times New Roman" w:hAnsi="Times New Roman"/>
          <w:lang w:val="it-IT"/>
        </w:rPr>
        <w:t>Tính khối lượng muối AlCl</w:t>
      </w:r>
      <w:r w:rsidRPr="00974E40">
        <w:rPr>
          <w:rFonts w:ascii="Times New Roman" w:hAnsi="Times New Roman"/>
          <w:vertAlign w:val="subscript"/>
          <w:lang w:val="it-IT"/>
        </w:rPr>
        <w:t>3</w:t>
      </w:r>
      <w:r w:rsidRPr="00974E40">
        <w:rPr>
          <w:rFonts w:ascii="Times New Roman" w:hAnsi="Times New Roman"/>
          <w:lang w:val="it-IT"/>
        </w:rPr>
        <w:t xml:space="preserve"> tạo thành sau phản ứng.</w:t>
      </w:r>
    </w:p>
    <w:p w:rsidR="00974E40" w:rsidRPr="00974E40" w:rsidRDefault="00974E40" w:rsidP="00A13F9A">
      <w:pPr>
        <w:ind w:left="1440"/>
        <w:rPr>
          <w:rFonts w:ascii="Times New Roman" w:hAnsi="Times New Roman"/>
          <w:lang w:val="it-IT"/>
        </w:rPr>
      </w:pPr>
      <w:r w:rsidRPr="00974E40">
        <w:rPr>
          <w:rFonts w:ascii="Times New Roman" w:hAnsi="Times New Roman"/>
          <w:lang w:val="it-IT"/>
        </w:rPr>
        <w:t>Biết: Al = 27; H = 1; Cl = 35,5.</w:t>
      </w:r>
    </w:p>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VI. Đáp án + biểu điểm</w:t>
      </w:r>
      <w:r w:rsidRPr="00974E40">
        <w:rPr>
          <w:rFonts w:ascii="Times New Roman" w:hAnsi="Times New Roman"/>
          <w:lang w:val="it-IT"/>
        </w:rPr>
        <w:t>:</w:t>
      </w:r>
    </w:p>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A. Phần trắc nghiệm khách quan</w:t>
      </w:r>
      <w:r w:rsidRPr="00974E40">
        <w:rPr>
          <w:rFonts w:ascii="Times New Roman" w:hAnsi="Times New Roman"/>
          <w:lang w:val="it-IT"/>
        </w:rPr>
        <w:t xml:space="preserve"> (3 điểm)</w:t>
      </w:r>
    </w:p>
    <w:p w:rsidR="00974E40" w:rsidRPr="00974E40" w:rsidRDefault="00974E40" w:rsidP="00A13F9A">
      <w:pPr>
        <w:rPr>
          <w:rFonts w:ascii="Times New Roman" w:hAnsi="Times New Roman"/>
          <w:lang w:val="it-IT"/>
        </w:rPr>
      </w:pPr>
      <w:r w:rsidRPr="00974E40">
        <w:rPr>
          <w:rFonts w:ascii="Times New Roman" w:hAnsi="Times New Roman"/>
          <w:lang w:val="it-IT"/>
        </w:rPr>
        <w:t>Mỗi đáp án đúng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795"/>
        <w:gridCol w:w="794"/>
        <w:gridCol w:w="794"/>
        <w:gridCol w:w="794"/>
        <w:gridCol w:w="794"/>
        <w:gridCol w:w="794"/>
        <w:gridCol w:w="796"/>
        <w:gridCol w:w="796"/>
        <w:gridCol w:w="796"/>
        <w:gridCol w:w="794"/>
        <w:gridCol w:w="794"/>
        <w:gridCol w:w="788"/>
      </w:tblGrid>
      <w:tr w:rsidR="00974E40" w:rsidRPr="00974E40">
        <w:tc>
          <w:tcPr>
            <w:tcW w:w="42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2</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3</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4</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5</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6</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7</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8</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9</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0</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1</w:t>
            </w:r>
          </w:p>
        </w:tc>
        <w:tc>
          <w:tcPr>
            <w:tcW w:w="37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12</w:t>
            </w:r>
          </w:p>
        </w:tc>
      </w:tr>
      <w:tr w:rsidR="00974E40" w:rsidRPr="00974E40">
        <w:tc>
          <w:tcPr>
            <w:tcW w:w="42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Đ/án</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B</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D</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B</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D</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2"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81"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A</w:t>
            </w:r>
          </w:p>
        </w:tc>
        <w:tc>
          <w:tcPr>
            <w:tcW w:w="378" w:type="pct"/>
            <w:shd w:val="clear" w:color="auto" w:fill="auto"/>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w:t>
            </w:r>
          </w:p>
        </w:tc>
      </w:tr>
    </w:tbl>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B. Phần tự luận</w:t>
      </w:r>
      <w:r w:rsidRPr="00974E40">
        <w:rPr>
          <w:rFonts w:ascii="Times New Roman" w:hAnsi="Times New Roman"/>
          <w:lang w:val="it-IT"/>
        </w:rPr>
        <w:t>: (7 điểm)</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201"/>
        <w:gridCol w:w="7639"/>
        <w:gridCol w:w="1582"/>
      </w:tblGrid>
      <w:tr w:rsidR="00974E40" w:rsidRPr="00974E40">
        <w:tc>
          <w:tcPr>
            <w:tcW w:w="576" w:type="pct"/>
            <w:tcBorders>
              <w:top w:val="double" w:sz="4" w:space="0" w:color="auto"/>
              <w:bottom w:val="single" w:sz="4" w:space="0" w:color="auto"/>
            </w:tcBorders>
            <w:shd w:val="clear" w:color="auto" w:fill="E6E6E6"/>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w:t>
            </w:r>
          </w:p>
        </w:tc>
        <w:tc>
          <w:tcPr>
            <w:tcW w:w="3665" w:type="pct"/>
            <w:tcBorders>
              <w:top w:val="double" w:sz="4" w:space="0" w:color="auto"/>
              <w:bottom w:val="single" w:sz="4" w:space="0" w:color="auto"/>
            </w:tcBorders>
            <w:shd w:val="clear" w:color="auto" w:fill="E6E6E6"/>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Đáp án</w:t>
            </w:r>
          </w:p>
        </w:tc>
        <w:tc>
          <w:tcPr>
            <w:tcW w:w="759" w:type="pct"/>
            <w:tcBorders>
              <w:top w:val="double" w:sz="4" w:space="0" w:color="auto"/>
              <w:bottom w:val="single" w:sz="4" w:space="0" w:color="auto"/>
            </w:tcBorders>
            <w:shd w:val="clear" w:color="auto" w:fill="E6E6E6"/>
          </w:tcPr>
          <w:p w:rsidR="00974E40" w:rsidRPr="00974E40" w:rsidRDefault="00974E40" w:rsidP="00F65426">
            <w:pPr>
              <w:ind w:left="12" w:hanging="12"/>
              <w:jc w:val="center"/>
              <w:rPr>
                <w:rFonts w:ascii="Times New Roman" w:hAnsi="Times New Roman"/>
                <w:b w:val="0"/>
                <w:lang w:val="it-IT"/>
              </w:rPr>
            </w:pPr>
            <w:r w:rsidRPr="00974E40">
              <w:rPr>
                <w:rFonts w:ascii="Times New Roman" w:hAnsi="Times New Roman"/>
                <w:b w:val="0"/>
                <w:lang w:val="it-IT"/>
              </w:rPr>
              <w:t>Điểm</w:t>
            </w:r>
          </w:p>
        </w:tc>
      </w:tr>
      <w:tr w:rsidR="00974E40" w:rsidRPr="00974E40">
        <w:tc>
          <w:tcPr>
            <w:tcW w:w="576" w:type="pct"/>
            <w:tcBorders>
              <w:top w:val="single" w:sz="4" w:space="0" w:color="auto"/>
            </w:tcBorders>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1</w:t>
            </w:r>
          </w:p>
          <w:p w:rsidR="00974E40" w:rsidRPr="00974E40" w:rsidRDefault="00974E40" w:rsidP="00F65426">
            <w:pPr>
              <w:jc w:val="center"/>
              <w:rPr>
                <w:rFonts w:ascii="Times New Roman" w:hAnsi="Times New Roman"/>
                <w:lang w:val="it-IT"/>
              </w:rPr>
            </w:pPr>
            <w:r w:rsidRPr="00974E40">
              <w:rPr>
                <w:rFonts w:ascii="Times New Roman" w:hAnsi="Times New Roman"/>
                <w:b w:val="0"/>
                <w:lang w:val="it-IT"/>
              </w:rPr>
              <w:t>(2 điểm)</w:t>
            </w:r>
          </w:p>
        </w:tc>
        <w:tc>
          <w:tcPr>
            <w:tcW w:w="3665" w:type="pct"/>
            <w:tcBorders>
              <w:top w:val="single" w:sz="4" w:space="0" w:color="auto"/>
            </w:tcBorders>
            <w:shd w:val="clear" w:color="auto" w:fill="auto"/>
          </w:tcPr>
          <w:p w:rsidR="00974E40" w:rsidRPr="00974E40" w:rsidRDefault="00026327" w:rsidP="00A13F9A">
            <w:pPr>
              <w:rPr>
                <w:rFonts w:ascii="Times New Roman" w:hAnsi="Times New Roman"/>
                <w:lang w:val="it-IT"/>
              </w:rPr>
            </w:pPr>
            <w:r>
              <w:rPr>
                <w:rFonts w:ascii="Times New Roman" w:hAnsi="Times New Roman"/>
                <w:noProof/>
              </w:rPr>
              <mc:AlternateContent>
                <mc:Choice Requires="wps">
                  <w:drawing>
                    <wp:anchor distT="0" distB="0" distL="114300" distR="114300" simplePos="0" relativeHeight="251716096" behindDoc="0" locked="0" layoutInCell="1" allowOverlap="1">
                      <wp:simplePos x="0" y="0"/>
                      <wp:positionH relativeFrom="column">
                        <wp:posOffset>76200</wp:posOffset>
                      </wp:positionH>
                      <wp:positionV relativeFrom="paragraph">
                        <wp:posOffset>82550</wp:posOffset>
                      </wp:positionV>
                      <wp:extent cx="4648200" cy="1600200"/>
                      <wp:effectExtent l="0" t="2540" r="1270" b="0"/>
                      <wp:wrapNone/>
                      <wp:docPr id="12"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445" w:type="pct"/>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1311"/>
                                    <w:gridCol w:w="2793"/>
                                  </w:tblGrid>
                                  <w:tr w:rsidR="00974E40" w:rsidRPr="00F65426">
                                    <w:trPr>
                                      <w:jc w:val="center"/>
                                    </w:trPr>
                                    <w:tc>
                                      <w:tcPr>
                                        <w:tcW w:w="1822"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hành phần cấu tạo</w:t>
                                        </w:r>
                                      </w:p>
                                    </w:tc>
                                    <w:tc>
                                      <w:tcPr>
                                        <w:tcW w:w="1015"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CTHH</w:t>
                                        </w:r>
                                      </w:p>
                                    </w:tc>
                                    <w:tc>
                                      <w:tcPr>
                                        <w:tcW w:w="2163"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ên gọi</w:t>
                                        </w:r>
                                      </w:p>
                                    </w:tc>
                                  </w:tr>
                                  <w:tr w:rsidR="00974E40" w:rsidRPr="00F65426">
                                    <w:trPr>
                                      <w:jc w:val="center"/>
                                    </w:trPr>
                                    <w:tc>
                                      <w:tcPr>
                                        <w:tcW w:w="1822" w:type="pct"/>
                                        <w:tcBorders>
                                          <w:bottom w:val="dotted" w:sz="4" w:space="0" w:color="auto"/>
                                        </w:tcBorders>
                                        <w:shd w:val="clear" w:color="auto" w:fill="auto"/>
                                      </w:tcPr>
                                      <w:p w:rsidR="00974E40" w:rsidRPr="00F65426" w:rsidRDefault="00974E40" w:rsidP="00F65426">
                                        <w:pPr>
                                          <w:spacing w:line="360" w:lineRule="auto"/>
                                          <w:rPr>
                                            <w:lang w:val="it-IT"/>
                                          </w:rPr>
                                        </w:pPr>
                                        <w:r w:rsidRPr="00F65426">
                                          <w:rPr>
                                            <w:lang w:val="pt-BR"/>
                                          </w:rPr>
                                          <w:t>a. Pb (II) và NO</w:t>
                                        </w:r>
                                        <w:r w:rsidRPr="00F65426">
                                          <w:rPr>
                                            <w:vertAlign w:val="subscript"/>
                                            <w:lang w:val="pt-BR"/>
                                          </w:rPr>
                                          <w:t>3</w:t>
                                        </w:r>
                                        <w:r w:rsidRPr="00F65426">
                                          <w:rPr>
                                            <w:lang w:val="pt-BR"/>
                                          </w:rPr>
                                          <w:t xml:space="preserve"> (I).</w:t>
                                        </w:r>
                                      </w:p>
                                    </w:tc>
                                    <w:tc>
                                      <w:tcPr>
                                        <w:tcW w:w="1015"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Pb(NO</w:t>
                                        </w:r>
                                        <w:r w:rsidRPr="00F65426">
                                          <w:rPr>
                                            <w:vertAlign w:val="subscript"/>
                                            <w:lang w:val="it-IT"/>
                                          </w:rPr>
                                          <w:t>3</w:t>
                                        </w:r>
                                        <w:r w:rsidRPr="00F65426">
                                          <w:rPr>
                                            <w:lang w:val="it-IT"/>
                                          </w:rPr>
                                          <w:t>)</w:t>
                                        </w:r>
                                        <w:r w:rsidRPr="00F65426">
                                          <w:rPr>
                                            <w:vertAlign w:val="subscript"/>
                                            <w:lang w:val="it-IT"/>
                                          </w:rPr>
                                          <w:t>2</w:t>
                                        </w:r>
                                      </w:p>
                                    </w:tc>
                                    <w:tc>
                                      <w:tcPr>
                                        <w:tcW w:w="2163"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Chì nitra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b. Fe (III) và O.</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Fe</w:t>
                                        </w:r>
                                        <w:r w:rsidRPr="00F65426">
                                          <w:rPr>
                                            <w:vertAlign w:val="subscript"/>
                                            <w:lang w:val="it-IT"/>
                                          </w:rPr>
                                          <w:t>2</w:t>
                                        </w:r>
                                        <w:r w:rsidRPr="00F65426">
                                          <w:rPr>
                                            <w:lang w:val="it-IT"/>
                                          </w:rPr>
                                          <w:t>O</w:t>
                                        </w:r>
                                        <w:r w:rsidRPr="00F65426">
                                          <w:rPr>
                                            <w:vertAlign w:val="subscript"/>
                                            <w:lang w:val="it-IT"/>
                                          </w:rPr>
                                          <w:t>3</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Sắt (III) oxi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c. H và PO</w:t>
                                        </w:r>
                                        <w:r w:rsidRPr="00F65426">
                                          <w:rPr>
                                            <w:vertAlign w:val="subscript"/>
                                            <w:lang w:val="it-IT"/>
                                          </w:rPr>
                                          <w:t>4</w:t>
                                        </w:r>
                                        <w:r w:rsidRPr="00F65426">
                                          <w:rPr>
                                            <w:lang w:val="it-IT"/>
                                          </w:rPr>
                                          <w:t xml:space="preserve"> (III).</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H</w:t>
                                        </w:r>
                                        <w:r w:rsidRPr="00F65426">
                                          <w:rPr>
                                            <w:vertAlign w:val="subscript"/>
                                            <w:lang w:val="it-IT"/>
                                          </w:rPr>
                                          <w:t>3</w:t>
                                        </w:r>
                                        <w:r w:rsidRPr="00F65426">
                                          <w:rPr>
                                            <w:lang w:val="it-IT"/>
                                          </w:rPr>
                                          <w:t>PO</w:t>
                                        </w:r>
                                        <w:r w:rsidRPr="00F65426">
                                          <w:rPr>
                                            <w:vertAlign w:val="subscript"/>
                                            <w:lang w:val="it-IT"/>
                                          </w:rPr>
                                          <w:t>4</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Axit photphoric</w:t>
                                        </w:r>
                                      </w:p>
                                    </w:tc>
                                  </w:tr>
                                  <w:tr w:rsidR="00974E40" w:rsidRPr="00F65426">
                                    <w:trPr>
                                      <w:jc w:val="center"/>
                                    </w:trPr>
                                    <w:tc>
                                      <w:tcPr>
                                        <w:tcW w:w="1822" w:type="pct"/>
                                        <w:tcBorders>
                                          <w:top w:val="dotted" w:sz="4" w:space="0" w:color="auto"/>
                                        </w:tcBorders>
                                        <w:shd w:val="clear" w:color="auto" w:fill="auto"/>
                                      </w:tcPr>
                                      <w:p w:rsidR="00974E40" w:rsidRPr="00F65426" w:rsidRDefault="00974E40" w:rsidP="00F65426">
                                        <w:pPr>
                                          <w:spacing w:line="360" w:lineRule="auto"/>
                                          <w:rPr>
                                            <w:lang w:val="it-IT"/>
                                          </w:rPr>
                                        </w:pPr>
                                        <w:r w:rsidRPr="00F65426">
                                          <w:rPr>
                                            <w:lang w:val="it-IT"/>
                                          </w:rPr>
                                          <w:t>d. K (I) và OH.</w:t>
                                        </w:r>
                                      </w:p>
                                    </w:tc>
                                    <w:tc>
                                      <w:tcPr>
                                        <w:tcW w:w="1015"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OH</w:t>
                                        </w:r>
                                      </w:p>
                                    </w:tc>
                                    <w:tc>
                                      <w:tcPr>
                                        <w:tcW w:w="2163"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ali hidroxit</w:t>
                                        </w:r>
                                      </w:p>
                                    </w:tc>
                                  </w:tr>
                                </w:tbl>
                                <w:p w:rsidR="00974E40" w:rsidRDefault="00974E40"/>
                                <w:p w:rsidR="00974E40" w:rsidRDefault="00974E40"/>
                                <w:p w:rsidR="00974E40" w:rsidRPr="006F37C8"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54" type="#_x0000_t202" style="position:absolute;margin-left:6pt;margin-top:6.5pt;width:366pt;height:126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QMcfhAIAABoFAAAOAAAAZHJzL2Uyb0RvYy54bWysVFtv2yAUfp+0/4B4T32Rk8ZWnapNlmlS d5Ha/QACOEbDwIDE7qb+9x1wkqa7SNM0P2Auh+9cvu9wdT10Eu25dUKrGmcXKUZcUc2E2tb488N6 MsfIeaIYkVrxGj9yh68Xr19d9abiuW61ZNwiAFGu6k2NW+9NlSSOtrwj7kIbruCw0bYjHpZ2mzBL ekDvZJKn6SzptWXGasqdg93VeIgXEb9pOPUfm8Zxj2SNITYfRxvHTRiTxRWptpaYVtBDGOQfouiI UOD0BLUinqCdFb9AdYJa7XTjL6juEt00gvKYA2STpT9lc98Sw2MuUBxnTmVy/w+Wfth/skgw4C7H SJEOOHrgg0e3ekDTaahPb1wFZvcGDP0A+2Abc3XmTtMvDim9bIna8htrdd9ywiC+LNxMzq6OOC6A bPr3moEfsvM6Ag2N7ULxoBwI0IGnxxM3IRYKm8WsmAPhGFE4y2ZpGhbBB6mO1411/i3XHQqTGlsg P8KT/Z3zo+nRJHhzWgq2FlLGhd1ultKiPQGhrON3QH9hJlUwVjpcGxHHHYgSfISzEG8k/nuZ5UV6 m5eT9Wx+OSnWxXRSXqbzSZqVt+UsLcpitX4KAWZF1QrGuLoTih9FmBV/R/KhHUb5RBmivsblNJ+O HP0xyTR+v0uyEx56UoquxvOTEakCs28Ug7RJ5YmQ4zx5GX4kBGpw/MeqRB0E6kcR+GEzRMnl8+A+ iGSj2SMow2rgDTiGBwUmrbbfMOqhOWvsvu6I5RjJdwrUVWZFEbo5LorpZQ4Le36yOT8higJUjT1G 43TpxxdgZ6zYtuBp1LPSN6DIRkStPEd10DE0YEzq8FiEDj9fR6vnJ23xAwAA//8DAFBLAwQUAAYA CAAAACEAj+N/7NsAAAAJAQAADwAAAGRycy9kb3ducmV2LnhtbExP0U6DQBB8N/EfLmvii7GHSEGR o1ETja+t/YAFtkDk9gh3LfTvXZ/s0+xkJrMzxWaxgzrR5HvHBh5WESji2jU9twb23x/3T6B8QG5w cEwGzuRhU15fFZg3buYtnXahVRLCPkcDXQhjrrWvO7LoV24kFu3gJotB6NTqZsJZwu2g4yhKtcWe 5UOHI713VP/sjtbA4Wu+Wz/P1WfYZ9skfcM+q9zZmNub5fUFVKAl/Jvhr75Uh1I6Ve7IjVeD8Fim BMFHQdGzJJGjMhCn6wh0WejLBeUvAAAA//8DAFBLAQItABQABgAIAAAAIQC2gziS/gAAAOEBAAAT AAAAAAAAAAAAAAAAAAAAAABbQ29udGVudF9UeXBlc10ueG1sUEsBAi0AFAAGAAgAAAAhADj9If/W AAAAlAEAAAsAAAAAAAAAAAAAAAAALwEAAF9yZWxzLy5yZWxzUEsBAi0AFAAGAAgAAAAhADtAxx+E AgAAGgUAAA4AAAAAAAAAAAAAAAAALgIAAGRycy9lMm9Eb2MueG1sUEsBAi0AFAAGAAgAAAAhAI/j f+zbAAAACQEAAA8AAAAAAAAAAAAAAAAA3gQAAGRycy9kb3ducmV2LnhtbFBLBQYAAAAABAAEAPMA AADmBQAAAAA= " stroked="f">
                      <v:textbox>
                        <w:txbxContent>
                          <w:tbl>
                            <w:tblPr>
                              <w:tblW w:w="4445" w:type="pct"/>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1311"/>
                              <w:gridCol w:w="2793"/>
                            </w:tblGrid>
                            <w:tr w:rsidR="00974E40" w:rsidRPr="00F65426">
                              <w:trPr>
                                <w:jc w:val="center"/>
                              </w:trPr>
                              <w:tc>
                                <w:tcPr>
                                  <w:tcW w:w="1822"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hành phần cấu tạo</w:t>
                                  </w:r>
                                </w:p>
                              </w:tc>
                              <w:tc>
                                <w:tcPr>
                                  <w:tcW w:w="1015"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CTHH</w:t>
                                  </w:r>
                                </w:p>
                              </w:tc>
                              <w:tc>
                                <w:tcPr>
                                  <w:tcW w:w="2163" w:type="pct"/>
                                  <w:tcBorders>
                                    <w:bottom w:val="single" w:sz="4" w:space="0" w:color="auto"/>
                                  </w:tcBorders>
                                  <w:shd w:val="clear" w:color="auto" w:fill="auto"/>
                                </w:tcPr>
                                <w:p w:rsidR="00974E40" w:rsidRPr="00F65426" w:rsidRDefault="00974E40" w:rsidP="00F65426">
                                  <w:pPr>
                                    <w:spacing w:line="360" w:lineRule="auto"/>
                                    <w:jc w:val="center"/>
                                    <w:rPr>
                                      <w:b w:val="0"/>
                                      <w:lang w:val="it-IT"/>
                                    </w:rPr>
                                  </w:pPr>
                                  <w:r w:rsidRPr="00F65426">
                                    <w:rPr>
                                      <w:b w:val="0"/>
                                      <w:lang w:val="it-IT"/>
                                    </w:rPr>
                                    <w:t>Tên gọi</w:t>
                                  </w:r>
                                </w:p>
                              </w:tc>
                            </w:tr>
                            <w:tr w:rsidR="00974E40" w:rsidRPr="00F65426">
                              <w:trPr>
                                <w:jc w:val="center"/>
                              </w:trPr>
                              <w:tc>
                                <w:tcPr>
                                  <w:tcW w:w="1822" w:type="pct"/>
                                  <w:tcBorders>
                                    <w:bottom w:val="dotted" w:sz="4" w:space="0" w:color="auto"/>
                                  </w:tcBorders>
                                  <w:shd w:val="clear" w:color="auto" w:fill="auto"/>
                                </w:tcPr>
                                <w:p w:rsidR="00974E40" w:rsidRPr="00F65426" w:rsidRDefault="00974E40" w:rsidP="00F65426">
                                  <w:pPr>
                                    <w:spacing w:line="360" w:lineRule="auto"/>
                                    <w:rPr>
                                      <w:lang w:val="it-IT"/>
                                    </w:rPr>
                                  </w:pPr>
                                  <w:r w:rsidRPr="00F65426">
                                    <w:rPr>
                                      <w:lang w:val="pt-BR"/>
                                    </w:rPr>
                                    <w:t>a. Pb (II) và NO</w:t>
                                  </w:r>
                                  <w:r w:rsidRPr="00F65426">
                                    <w:rPr>
                                      <w:vertAlign w:val="subscript"/>
                                      <w:lang w:val="pt-BR"/>
                                    </w:rPr>
                                    <w:t>3</w:t>
                                  </w:r>
                                  <w:r w:rsidRPr="00F65426">
                                    <w:rPr>
                                      <w:lang w:val="pt-BR"/>
                                    </w:rPr>
                                    <w:t xml:space="preserve"> (I).</w:t>
                                  </w:r>
                                </w:p>
                              </w:tc>
                              <w:tc>
                                <w:tcPr>
                                  <w:tcW w:w="1015"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Pb(NO</w:t>
                                  </w:r>
                                  <w:r w:rsidRPr="00F65426">
                                    <w:rPr>
                                      <w:vertAlign w:val="subscript"/>
                                      <w:lang w:val="it-IT"/>
                                    </w:rPr>
                                    <w:t>3</w:t>
                                  </w:r>
                                  <w:r w:rsidRPr="00F65426">
                                    <w:rPr>
                                      <w:lang w:val="it-IT"/>
                                    </w:rPr>
                                    <w:t>)</w:t>
                                  </w:r>
                                  <w:r w:rsidRPr="00F65426">
                                    <w:rPr>
                                      <w:vertAlign w:val="subscript"/>
                                      <w:lang w:val="it-IT"/>
                                    </w:rPr>
                                    <w:t>2</w:t>
                                  </w:r>
                                </w:p>
                              </w:tc>
                              <w:tc>
                                <w:tcPr>
                                  <w:tcW w:w="2163" w:type="pct"/>
                                  <w:tcBorders>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Chì nitra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b. Fe (III) và O.</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Fe</w:t>
                                  </w:r>
                                  <w:r w:rsidRPr="00F65426">
                                    <w:rPr>
                                      <w:vertAlign w:val="subscript"/>
                                      <w:lang w:val="it-IT"/>
                                    </w:rPr>
                                    <w:t>2</w:t>
                                  </w:r>
                                  <w:r w:rsidRPr="00F65426">
                                    <w:rPr>
                                      <w:lang w:val="it-IT"/>
                                    </w:rPr>
                                    <w:t>O</w:t>
                                  </w:r>
                                  <w:r w:rsidRPr="00F65426">
                                    <w:rPr>
                                      <w:vertAlign w:val="subscript"/>
                                      <w:lang w:val="it-IT"/>
                                    </w:rPr>
                                    <w:t>3</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Sắt (III) oxit</w:t>
                                  </w:r>
                                </w:p>
                              </w:tc>
                            </w:tr>
                            <w:tr w:rsidR="00974E40" w:rsidRPr="00F65426">
                              <w:trPr>
                                <w:jc w:val="center"/>
                              </w:trPr>
                              <w:tc>
                                <w:tcPr>
                                  <w:tcW w:w="1822" w:type="pct"/>
                                  <w:tcBorders>
                                    <w:top w:val="dotted" w:sz="4" w:space="0" w:color="auto"/>
                                    <w:bottom w:val="dotted" w:sz="4" w:space="0" w:color="auto"/>
                                  </w:tcBorders>
                                  <w:shd w:val="clear" w:color="auto" w:fill="auto"/>
                                </w:tcPr>
                                <w:p w:rsidR="00974E40" w:rsidRPr="00F65426" w:rsidRDefault="00974E40" w:rsidP="00F65426">
                                  <w:pPr>
                                    <w:spacing w:line="360" w:lineRule="auto"/>
                                    <w:rPr>
                                      <w:lang w:val="it-IT"/>
                                    </w:rPr>
                                  </w:pPr>
                                  <w:r w:rsidRPr="00F65426">
                                    <w:rPr>
                                      <w:lang w:val="it-IT"/>
                                    </w:rPr>
                                    <w:t>c. H và PO</w:t>
                                  </w:r>
                                  <w:r w:rsidRPr="00F65426">
                                    <w:rPr>
                                      <w:vertAlign w:val="subscript"/>
                                      <w:lang w:val="it-IT"/>
                                    </w:rPr>
                                    <w:t>4</w:t>
                                  </w:r>
                                  <w:r w:rsidRPr="00F65426">
                                    <w:rPr>
                                      <w:lang w:val="it-IT"/>
                                    </w:rPr>
                                    <w:t xml:space="preserve"> (III).</w:t>
                                  </w:r>
                                </w:p>
                              </w:tc>
                              <w:tc>
                                <w:tcPr>
                                  <w:tcW w:w="1015"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H</w:t>
                                  </w:r>
                                  <w:r w:rsidRPr="00F65426">
                                    <w:rPr>
                                      <w:vertAlign w:val="subscript"/>
                                      <w:lang w:val="it-IT"/>
                                    </w:rPr>
                                    <w:t>3</w:t>
                                  </w:r>
                                  <w:r w:rsidRPr="00F65426">
                                    <w:rPr>
                                      <w:lang w:val="it-IT"/>
                                    </w:rPr>
                                    <w:t>PO</w:t>
                                  </w:r>
                                  <w:r w:rsidRPr="00F65426">
                                    <w:rPr>
                                      <w:vertAlign w:val="subscript"/>
                                      <w:lang w:val="it-IT"/>
                                    </w:rPr>
                                    <w:t>4</w:t>
                                  </w:r>
                                </w:p>
                              </w:tc>
                              <w:tc>
                                <w:tcPr>
                                  <w:tcW w:w="2163" w:type="pct"/>
                                  <w:tcBorders>
                                    <w:top w:val="dotted" w:sz="4" w:space="0" w:color="auto"/>
                                    <w:bottom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Axit photphoric</w:t>
                                  </w:r>
                                </w:p>
                              </w:tc>
                            </w:tr>
                            <w:tr w:rsidR="00974E40" w:rsidRPr="00F65426">
                              <w:trPr>
                                <w:jc w:val="center"/>
                              </w:trPr>
                              <w:tc>
                                <w:tcPr>
                                  <w:tcW w:w="1822" w:type="pct"/>
                                  <w:tcBorders>
                                    <w:top w:val="dotted" w:sz="4" w:space="0" w:color="auto"/>
                                  </w:tcBorders>
                                  <w:shd w:val="clear" w:color="auto" w:fill="auto"/>
                                </w:tcPr>
                                <w:p w:rsidR="00974E40" w:rsidRPr="00F65426" w:rsidRDefault="00974E40" w:rsidP="00F65426">
                                  <w:pPr>
                                    <w:spacing w:line="360" w:lineRule="auto"/>
                                    <w:rPr>
                                      <w:lang w:val="it-IT"/>
                                    </w:rPr>
                                  </w:pPr>
                                  <w:r w:rsidRPr="00F65426">
                                    <w:rPr>
                                      <w:lang w:val="it-IT"/>
                                    </w:rPr>
                                    <w:t>d. K (I) và OH.</w:t>
                                  </w:r>
                                </w:p>
                              </w:tc>
                              <w:tc>
                                <w:tcPr>
                                  <w:tcW w:w="1015"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OH</w:t>
                                  </w:r>
                                </w:p>
                              </w:tc>
                              <w:tc>
                                <w:tcPr>
                                  <w:tcW w:w="2163" w:type="pct"/>
                                  <w:tcBorders>
                                    <w:top w:val="dotted" w:sz="4" w:space="0" w:color="auto"/>
                                  </w:tcBorders>
                                  <w:shd w:val="clear" w:color="auto" w:fill="auto"/>
                                </w:tcPr>
                                <w:p w:rsidR="00974E40" w:rsidRPr="00F65426" w:rsidRDefault="00974E40" w:rsidP="00F65426">
                                  <w:pPr>
                                    <w:spacing w:line="360" w:lineRule="auto"/>
                                    <w:jc w:val="center"/>
                                    <w:rPr>
                                      <w:lang w:val="it-IT"/>
                                    </w:rPr>
                                  </w:pPr>
                                  <w:r w:rsidRPr="00F65426">
                                    <w:rPr>
                                      <w:lang w:val="it-IT"/>
                                    </w:rPr>
                                    <w:t>Kali hidroxit</w:t>
                                  </w:r>
                                </w:p>
                              </w:tc>
                            </w:tr>
                          </w:tbl>
                          <w:p w:rsidR="00974E40" w:rsidRDefault="00974E40"/>
                          <w:p w:rsidR="00974E40" w:rsidRDefault="00974E40"/>
                          <w:p w:rsidR="00974E40" w:rsidRPr="006F37C8" w:rsidRDefault="00974E40"/>
                        </w:txbxContent>
                      </v:textbox>
                    </v:shape>
                  </w:pict>
                </mc:Fallback>
              </mc:AlternateContent>
            </w: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tc>
        <w:tc>
          <w:tcPr>
            <w:tcW w:w="759" w:type="pct"/>
            <w:tcBorders>
              <w:top w:val="single" w:sz="4" w:space="0" w:color="auto"/>
            </w:tcBorders>
            <w:shd w:val="clear" w:color="auto" w:fill="auto"/>
          </w:tcPr>
          <w:p w:rsidR="00974E40" w:rsidRPr="00974E40" w:rsidRDefault="00974E40" w:rsidP="00A13F9A">
            <w:pPr>
              <w:rPr>
                <w:rFonts w:ascii="Times New Roman" w:hAnsi="Times New Roman"/>
                <w:lang w:val="it-IT"/>
              </w:rPr>
            </w:pPr>
          </w:p>
          <w:p w:rsidR="00974E40" w:rsidRPr="00974E40" w:rsidRDefault="00974E40" w:rsidP="00A13F9A">
            <w:pP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A13F9A">
            <w:pPr>
              <w:rPr>
                <w:rFonts w:ascii="Times New Roman" w:hAnsi="Times New Roman"/>
                <w:lang w:val="it-IT"/>
              </w:rPr>
            </w:pPr>
          </w:p>
        </w:tc>
      </w:tr>
      <w:tr w:rsidR="00974E40" w:rsidRPr="00974E40">
        <w:tc>
          <w:tcPr>
            <w:tcW w:w="576" w:type="pc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2</w:t>
            </w:r>
          </w:p>
          <w:p w:rsidR="00974E40" w:rsidRPr="00974E40" w:rsidRDefault="00974E40" w:rsidP="009D450E">
            <w:pPr>
              <w:jc w:val="center"/>
              <w:rPr>
                <w:rFonts w:ascii="Times New Roman" w:hAnsi="Times New Roman"/>
                <w:lang w:val="it-IT"/>
              </w:rPr>
            </w:pPr>
            <w:r w:rsidRPr="00974E40">
              <w:rPr>
                <w:rFonts w:ascii="Times New Roman" w:hAnsi="Times New Roman"/>
                <w:b w:val="0"/>
                <w:lang w:val="it-IT"/>
              </w:rPr>
              <w:t>(</w:t>
            </w:r>
            <w:r w:rsidRPr="00974E40">
              <w:rPr>
                <w:rFonts w:ascii="Times New Roman" w:hAnsi="Times New Roman"/>
                <w:b w:val="0"/>
              </w:rPr>
              <w:t>2,25</w:t>
            </w:r>
            <w:r w:rsidRPr="00974E40">
              <w:rPr>
                <w:rFonts w:ascii="Times New Roman" w:hAnsi="Times New Roman"/>
                <w:b w:val="0"/>
                <w:lang w:val="it-IT"/>
              </w:rPr>
              <w:t xml:space="preserve"> điểm)</w:t>
            </w:r>
          </w:p>
        </w:tc>
        <w:tc>
          <w:tcPr>
            <w:tcW w:w="3665" w:type="pct"/>
            <w:shd w:val="clear" w:color="auto" w:fill="auto"/>
          </w:tcPr>
          <w:p w:rsidR="00974E40" w:rsidRPr="00974E40" w:rsidRDefault="00974E40" w:rsidP="00A13F9A">
            <w:pPr>
              <w:rPr>
                <w:rFonts w:ascii="Times New Roman" w:hAnsi="Times New Roman"/>
              </w:rPr>
            </w:pPr>
            <w:r w:rsidRPr="00974E40">
              <w:rPr>
                <w:rFonts w:ascii="Times New Roman" w:hAnsi="Times New Roman"/>
              </w:rPr>
              <w:t xml:space="preserve">-Tác dụng với một số kim loại mạnh ở nhiệt độ thường </w:t>
            </w:r>
            <w:r w:rsidRPr="00974E40">
              <w:rPr>
                <w:rFonts w:ascii="Times New Roman" w:hAnsi="Times New Roman"/>
              </w:rPr>
              <w:sym w:font="Wingdings" w:char="F0E0"/>
            </w:r>
            <w:r w:rsidRPr="00974E40">
              <w:rPr>
                <w:rFonts w:ascii="Times New Roman" w:hAnsi="Times New Roman"/>
              </w:rPr>
              <w:t xml:space="preserve"> bazo + Hidro.</w:t>
            </w:r>
          </w:p>
          <w:p w:rsidR="00974E40" w:rsidRPr="00974E40" w:rsidRDefault="00974E40" w:rsidP="00A13F9A">
            <w:pPr>
              <w:rPr>
                <w:rFonts w:ascii="Times New Roman" w:hAnsi="Times New Roman"/>
              </w:rPr>
            </w:pPr>
            <w:r w:rsidRPr="00974E40">
              <w:rPr>
                <w:rFonts w:ascii="Times New Roman" w:hAnsi="Times New Roman"/>
              </w:rPr>
              <w:t>2Na + 2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A13F9A">
            <w:pPr>
              <w:rPr>
                <w:rFonts w:ascii="Times New Roman" w:hAnsi="Times New Roman"/>
              </w:rPr>
            </w:pPr>
            <w:r w:rsidRPr="00974E40">
              <w:rPr>
                <w:rFonts w:ascii="Times New Roman" w:hAnsi="Times New Roman"/>
              </w:rPr>
              <w:t xml:space="preserve">-Tác dụng với một số oxit bazo </w:t>
            </w:r>
            <w:r w:rsidRPr="00974E40">
              <w:rPr>
                <w:rFonts w:ascii="Times New Roman" w:hAnsi="Times New Roman"/>
              </w:rPr>
              <w:sym w:font="Wingdings" w:char="F0E0"/>
            </w:r>
            <w:r w:rsidRPr="00974E40">
              <w:rPr>
                <w:rFonts w:ascii="Times New Roman" w:hAnsi="Times New Roman"/>
              </w:rPr>
              <w:t xml:space="preserve"> bazo.</w:t>
            </w:r>
          </w:p>
          <w:p w:rsidR="00974E40" w:rsidRPr="00974E40" w:rsidRDefault="00974E40" w:rsidP="00A13F9A">
            <w:pPr>
              <w:rPr>
                <w:rFonts w:ascii="Times New Roman" w:hAnsi="Times New Roman"/>
              </w:rPr>
            </w:pPr>
            <w:r w:rsidRPr="00974E40">
              <w:rPr>
                <w:rFonts w:ascii="Times New Roman" w:hAnsi="Times New Roman"/>
              </w:rPr>
              <w:t>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Ca(OH)</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A13F9A">
            <w:pPr>
              <w:rPr>
                <w:rFonts w:ascii="Times New Roman" w:hAnsi="Times New Roman"/>
              </w:rPr>
            </w:pPr>
            <w:r w:rsidRPr="00974E40">
              <w:rPr>
                <w:rFonts w:ascii="Times New Roman" w:hAnsi="Times New Roman"/>
              </w:rPr>
              <w:t xml:space="preserve">-Tác dụng với nhiều oxit axit </w:t>
            </w:r>
            <w:r w:rsidRPr="00974E40">
              <w:rPr>
                <w:rFonts w:ascii="Times New Roman" w:hAnsi="Times New Roman"/>
              </w:rPr>
              <w:sym w:font="Wingdings" w:char="F0E0"/>
            </w:r>
            <w:r w:rsidRPr="00974E40">
              <w:rPr>
                <w:rFonts w:ascii="Times New Roman" w:hAnsi="Times New Roman"/>
              </w:rPr>
              <w:t>Axit.</w:t>
            </w:r>
          </w:p>
          <w:p w:rsidR="00974E40" w:rsidRPr="00974E40" w:rsidRDefault="00974E40" w:rsidP="00A13F9A">
            <w:pPr>
              <w:rPr>
                <w:rFonts w:ascii="Times New Roman" w:hAnsi="Times New Roman"/>
              </w:rPr>
            </w:pPr>
            <w:r w:rsidRPr="00974E40">
              <w:rPr>
                <w:rFonts w:ascii="Times New Roman" w:hAnsi="Times New Roman"/>
              </w:rPr>
              <w:t>P</w:t>
            </w:r>
            <w:r w:rsidRPr="00974E40">
              <w:rPr>
                <w:rFonts w:ascii="Times New Roman" w:hAnsi="Times New Roman"/>
                <w:vertAlign w:val="subscript"/>
              </w:rPr>
              <w:t>2</w:t>
            </w:r>
            <w:r w:rsidRPr="00974E40">
              <w:rPr>
                <w:rFonts w:ascii="Times New Roman" w:hAnsi="Times New Roman"/>
              </w:rPr>
              <w:t>O</w:t>
            </w:r>
            <w:r w:rsidRPr="00974E40">
              <w:rPr>
                <w:rFonts w:ascii="Times New Roman" w:hAnsi="Times New Roman"/>
                <w:vertAlign w:val="subscript"/>
              </w:rPr>
              <w:t>5</w:t>
            </w:r>
            <w:r w:rsidRPr="00974E40">
              <w:rPr>
                <w:rFonts w:ascii="Times New Roman" w:hAnsi="Times New Roman"/>
              </w:rPr>
              <w:t xml:space="preserve">  +  3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rPr>
              <w:sym w:font="Wingdings" w:char="F0E0"/>
            </w:r>
            <w:r w:rsidRPr="00974E40">
              <w:rPr>
                <w:rFonts w:ascii="Times New Roman" w:hAnsi="Times New Roman"/>
              </w:rPr>
              <w:t xml:space="preserve">  2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w:t>
            </w:r>
          </w:p>
        </w:tc>
        <w:tc>
          <w:tcPr>
            <w:tcW w:w="759" w:type="pct"/>
            <w:shd w:val="clear" w:color="auto" w:fill="auto"/>
          </w:tcPr>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w:t>
            </w:r>
            <w:r w:rsidRPr="00974E40">
              <w:rPr>
                <w:rFonts w:ascii="Times New Roman" w:hAnsi="Times New Roman"/>
              </w:rPr>
              <w:t>7</w:t>
            </w:r>
            <w:r w:rsidRPr="00974E40">
              <w:rPr>
                <w:rFonts w:ascii="Times New Roman" w:hAnsi="Times New Roman"/>
                <w:lang w:val="it-IT"/>
              </w:rPr>
              <w:t>5 điểm</w:t>
            </w:r>
          </w:p>
        </w:tc>
      </w:tr>
      <w:tr w:rsidR="00974E40" w:rsidRPr="00974E40">
        <w:tc>
          <w:tcPr>
            <w:tcW w:w="576" w:type="pct"/>
            <w:shd w:val="clear" w:color="auto" w:fill="auto"/>
            <w:vAlign w:val="center"/>
          </w:tcPr>
          <w:p w:rsidR="00974E40" w:rsidRPr="00974E40" w:rsidRDefault="00974E40" w:rsidP="00F65426">
            <w:pPr>
              <w:jc w:val="center"/>
              <w:rPr>
                <w:rFonts w:ascii="Times New Roman" w:hAnsi="Times New Roman"/>
                <w:b w:val="0"/>
                <w:lang w:val="it-IT"/>
              </w:rPr>
            </w:pPr>
            <w:r w:rsidRPr="00974E40">
              <w:rPr>
                <w:rFonts w:ascii="Times New Roman" w:hAnsi="Times New Roman"/>
                <w:b w:val="0"/>
                <w:lang w:val="it-IT"/>
              </w:rPr>
              <w:t>Câu 3</w:t>
            </w:r>
          </w:p>
          <w:p w:rsidR="00974E40" w:rsidRPr="00974E40" w:rsidRDefault="00974E40" w:rsidP="005937C5">
            <w:pPr>
              <w:ind w:right="-150"/>
              <w:jc w:val="center"/>
              <w:rPr>
                <w:rFonts w:ascii="Times New Roman" w:hAnsi="Times New Roman"/>
                <w:lang w:val="it-IT"/>
              </w:rPr>
            </w:pPr>
            <w:r w:rsidRPr="00974E40">
              <w:rPr>
                <w:rFonts w:ascii="Times New Roman" w:hAnsi="Times New Roman"/>
                <w:b w:val="0"/>
                <w:sz w:val="22"/>
                <w:lang w:val="it-IT"/>
              </w:rPr>
              <w:t>(2,75 điểm)</w:t>
            </w:r>
          </w:p>
        </w:tc>
        <w:tc>
          <w:tcPr>
            <w:tcW w:w="3665" w:type="pct"/>
            <w:shd w:val="clear" w:color="auto" w:fill="auto"/>
          </w:tcPr>
          <w:p w:rsidR="00974E40" w:rsidRPr="00974E40" w:rsidRDefault="00974E40" w:rsidP="00974E40">
            <w:pPr>
              <w:numPr>
                <w:ilvl w:val="0"/>
                <w:numId w:val="15"/>
              </w:numPr>
              <w:rPr>
                <w:rFonts w:ascii="Times New Roman" w:hAnsi="Times New Roman"/>
                <w:lang w:val="pt-BR"/>
              </w:rPr>
            </w:pPr>
            <w:r w:rsidRPr="00974E40">
              <w:rPr>
                <w:rFonts w:ascii="Times New Roman" w:hAnsi="Times New Roman"/>
                <w:lang w:val="pt-BR"/>
              </w:rPr>
              <w:t>Tính số mol:</w:t>
            </w:r>
          </w:p>
          <w:p w:rsidR="00974E40" w:rsidRPr="00974E40" w:rsidRDefault="00974E40" w:rsidP="00A13F9A">
            <w:pPr>
              <w:rPr>
                <w:rFonts w:ascii="Times New Roman" w:hAnsi="Times New Roman"/>
                <w:lang w:val="pt-BR"/>
              </w:rPr>
            </w:pPr>
            <w:r w:rsidRPr="00974E40">
              <w:rPr>
                <w:rFonts w:ascii="Times New Roman" w:hAnsi="Times New Roman"/>
                <w:position w:val="-32"/>
                <w:lang w:val="pt-BR"/>
              </w:rPr>
              <w:object w:dxaOrig="2760" w:dyaOrig="740">
                <v:shape id="_x0000_i1287" type="#_x0000_t75" style="width:137.75pt;height:36.95pt" o:ole="">
                  <v:imagedata r:id="rId399" o:title=""/>
                </v:shape>
                <o:OLEObject Type="Embed" ProgID="Equation.DSMT4" ShapeID="_x0000_i1287" DrawAspect="Content" ObjectID="_1629746419" r:id="rId400"/>
              </w:object>
            </w:r>
          </w:p>
          <w:p w:rsidR="00974E40" w:rsidRPr="00974E40" w:rsidRDefault="00974E40" w:rsidP="00A13F9A">
            <w:pPr>
              <w:rPr>
                <w:rFonts w:ascii="Times New Roman" w:hAnsi="Times New Roman"/>
                <w:lang w:val="pt-BR"/>
              </w:rPr>
            </w:pPr>
            <w:r w:rsidRPr="00974E40">
              <w:rPr>
                <w:rFonts w:ascii="Times New Roman" w:hAnsi="Times New Roman"/>
                <w:position w:val="-30"/>
                <w:lang w:val="pt-BR"/>
              </w:rPr>
              <w:object w:dxaOrig="3180" w:dyaOrig="680">
                <v:shape id="_x0000_i1288" type="#_x0000_t75" style="width:159.05pt;height:33.8pt" o:ole="">
                  <v:imagedata r:id="rId401" o:title=""/>
                </v:shape>
                <o:OLEObject Type="Embed" ProgID="Equation.DSMT4" ShapeID="_x0000_i1288" DrawAspect="Content" ObjectID="_1629746420" r:id="rId402"/>
              </w:object>
            </w:r>
            <w:r w:rsidRPr="00974E40">
              <w:rPr>
                <w:rFonts w:ascii="Times New Roman" w:hAnsi="Times New Roman"/>
                <w:lang w:val="pt-BR"/>
              </w:rPr>
              <w:t xml:space="preserve"> </w:t>
            </w:r>
          </w:p>
          <w:p w:rsidR="00974E40" w:rsidRPr="00974E40" w:rsidRDefault="00974E40" w:rsidP="00FA0D1B">
            <w:pPr>
              <w:rPr>
                <w:rFonts w:ascii="Times New Roman" w:hAnsi="Times New Roman"/>
                <w:lang w:val="it-IT"/>
              </w:rPr>
            </w:pPr>
            <w:r w:rsidRPr="00974E40">
              <w:rPr>
                <w:rFonts w:ascii="Times New Roman" w:hAnsi="Times New Roman"/>
                <w:lang w:val="it-IT"/>
              </w:rPr>
              <w:t xml:space="preserve">                        2Al     +     6HCl       </w:t>
            </w:r>
            <w:r w:rsidRPr="00974E40">
              <w:rPr>
                <w:rFonts w:ascii="Times New Roman" w:hAnsi="Times New Roman"/>
                <w:lang w:val="it-IT"/>
              </w:rPr>
              <w:sym w:font="Wingdings" w:char="F0E0"/>
            </w:r>
            <w:r w:rsidRPr="00974E40">
              <w:rPr>
                <w:rFonts w:ascii="Times New Roman" w:hAnsi="Times New Roman"/>
                <w:lang w:val="it-IT"/>
              </w:rPr>
              <w:t xml:space="preserve">      2AlCl</w:t>
            </w:r>
            <w:r w:rsidRPr="00974E40">
              <w:rPr>
                <w:rFonts w:ascii="Times New Roman" w:hAnsi="Times New Roman"/>
                <w:vertAlign w:val="subscript"/>
                <w:lang w:val="it-IT"/>
              </w:rPr>
              <w:t>3</w:t>
            </w:r>
            <w:r w:rsidRPr="00974E40">
              <w:rPr>
                <w:rFonts w:ascii="Times New Roman" w:hAnsi="Times New Roman"/>
                <w:lang w:val="it-IT"/>
              </w:rPr>
              <w:t xml:space="preserve">    +   3H</w:t>
            </w:r>
            <w:r w:rsidRPr="00974E40">
              <w:rPr>
                <w:rFonts w:ascii="Times New Roman" w:hAnsi="Times New Roman"/>
                <w:vertAlign w:val="subscript"/>
                <w:lang w:val="it-IT"/>
              </w:rPr>
              <w:t>2</w:t>
            </w:r>
            <w:r w:rsidRPr="00974E40">
              <w:rPr>
                <w:rFonts w:ascii="Times New Roman" w:hAnsi="Times New Roman"/>
                <w:lang w:val="it-IT"/>
              </w:rPr>
              <w:t>.</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Theo PT:             2                6                        2                3  </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Theo đề:         </w:t>
            </w:r>
            <w:r w:rsidRPr="00974E40">
              <w:rPr>
                <w:rFonts w:ascii="Times New Roman" w:hAnsi="Times New Roman"/>
                <w:u w:val="single"/>
                <w:lang w:val="it-IT"/>
              </w:rPr>
              <w:t>0,2mol</w:t>
            </w:r>
            <w:r w:rsidRPr="00974E40">
              <w:rPr>
                <w:rFonts w:ascii="Times New Roman" w:hAnsi="Times New Roman"/>
                <w:lang w:val="it-IT"/>
              </w:rPr>
              <w:t xml:space="preserve">        </w:t>
            </w:r>
            <w:r w:rsidRPr="00974E40">
              <w:rPr>
                <w:rFonts w:ascii="Times New Roman" w:hAnsi="Times New Roman"/>
                <w:u w:val="single"/>
                <w:lang w:val="it-IT"/>
              </w:rPr>
              <w:t>0,9 mol</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0,1mol    &lt;   0,15mol</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0,2 mol  -----&gt;  0,6 mol   ---------&gt; 0,2 mol  ----&gt;    0,3mol     </w:t>
            </w:r>
          </w:p>
          <w:p w:rsidR="00974E40" w:rsidRPr="00974E40" w:rsidRDefault="00974E40" w:rsidP="00A13F9A">
            <w:pPr>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HCl</w:t>
            </w:r>
            <w:r w:rsidRPr="00974E40">
              <w:rPr>
                <w:rFonts w:ascii="Times New Roman" w:hAnsi="Times New Roman"/>
                <w:lang w:val="it-IT"/>
              </w:rPr>
              <w:t xml:space="preserve"> dư  =&gt; n</w:t>
            </w:r>
            <w:r w:rsidRPr="00974E40">
              <w:rPr>
                <w:rFonts w:ascii="Times New Roman" w:hAnsi="Times New Roman"/>
                <w:vertAlign w:val="subscript"/>
                <w:lang w:val="it-IT"/>
              </w:rPr>
              <w:t>HCl dư</w:t>
            </w:r>
            <w:r w:rsidRPr="00974E40">
              <w:rPr>
                <w:rFonts w:ascii="Times New Roman" w:hAnsi="Times New Roman"/>
                <w:lang w:val="it-IT"/>
              </w:rPr>
              <w:t xml:space="preserve"> = 0,9-0,6 = 0,3 mol</w:t>
            </w:r>
          </w:p>
          <w:p w:rsidR="00974E40" w:rsidRPr="00974E40" w:rsidRDefault="00974E40" w:rsidP="00A13F9A">
            <w:pPr>
              <w:rPr>
                <w:rFonts w:ascii="Times New Roman" w:hAnsi="Times New Roman"/>
                <w:lang w:val="it-IT"/>
              </w:rPr>
            </w:pPr>
            <w:r w:rsidRPr="00974E40">
              <w:rPr>
                <w:rFonts w:ascii="Times New Roman" w:hAnsi="Times New Roman"/>
                <w:lang w:val="it-IT"/>
              </w:rPr>
              <w:t>m</w:t>
            </w:r>
            <w:r w:rsidRPr="00974E40">
              <w:rPr>
                <w:rFonts w:ascii="Times New Roman" w:hAnsi="Times New Roman"/>
                <w:vertAlign w:val="subscript"/>
                <w:lang w:val="it-IT"/>
              </w:rPr>
              <w:t xml:space="preserve">HCl dư  </w:t>
            </w:r>
            <w:r w:rsidRPr="00974E40">
              <w:rPr>
                <w:rFonts w:ascii="Times New Roman" w:hAnsi="Times New Roman"/>
                <w:lang w:val="it-IT"/>
              </w:rPr>
              <w:t xml:space="preserve"> 0,3 x 36,5  = 10.95 (g)</w:t>
            </w:r>
          </w:p>
          <w:p w:rsidR="00974E40" w:rsidRPr="00974E40" w:rsidRDefault="00974E40" w:rsidP="00974E40">
            <w:pPr>
              <w:numPr>
                <w:ilvl w:val="0"/>
                <w:numId w:val="15"/>
              </w:numPr>
              <w:rPr>
                <w:rFonts w:ascii="Times New Roman" w:hAnsi="Times New Roman"/>
                <w:lang w:val="it-IT"/>
              </w:rPr>
            </w:pPr>
            <w:r w:rsidRPr="00974E40">
              <w:rPr>
                <w:rFonts w:ascii="Times New Roman" w:hAnsi="Times New Roman"/>
                <w:lang w:val="it-IT"/>
              </w:rPr>
              <w:t xml:space="preserve">Từ câu a  ta có     </w:t>
            </w:r>
            <w:r w:rsidRPr="00974E40">
              <w:rPr>
                <w:rFonts w:ascii="Times New Roman" w:hAnsi="Times New Roman"/>
                <w:position w:val="-18"/>
                <w:lang w:val="it-IT"/>
              </w:rPr>
              <w:object w:dxaOrig="1500" w:dyaOrig="440">
                <v:shape id="_x0000_i1289" type="#_x0000_t75" style="width:75.15pt;height:21.9pt" o:ole="">
                  <v:imagedata r:id="rId403" o:title=""/>
                </v:shape>
                <o:OLEObject Type="Embed" ProgID="Equation.DSMT4" ShapeID="_x0000_i1289" DrawAspect="Content" ObjectID="_1629746421" r:id="rId404"/>
              </w:object>
            </w:r>
          </w:p>
          <w:p w:rsidR="00974E40" w:rsidRPr="00974E40" w:rsidRDefault="00974E40" w:rsidP="00A13F9A">
            <w:pPr>
              <w:rPr>
                <w:rFonts w:ascii="Times New Roman" w:hAnsi="Times New Roman"/>
                <w:lang w:val="it-IT"/>
              </w:rPr>
            </w:pPr>
            <w:r w:rsidRPr="00974E40">
              <w:rPr>
                <w:rFonts w:ascii="Times New Roman" w:hAnsi="Times New Roman"/>
                <w:lang w:val="it-IT"/>
              </w:rPr>
              <w:lastRenderedPageBreak/>
              <w:t xml:space="preserve">                                        </w:t>
            </w:r>
            <w:r w:rsidRPr="00974E40">
              <w:rPr>
                <w:rFonts w:ascii="Times New Roman" w:hAnsi="Times New Roman"/>
                <w:position w:val="-46"/>
                <w:lang w:val="it-IT"/>
              </w:rPr>
              <w:object w:dxaOrig="1719" w:dyaOrig="1180">
                <v:shape id="_x0000_i1290" type="#_x0000_t75" style="width:85.75pt;height:58.85pt" o:ole="">
                  <v:imagedata r:id="rId405" o:title=""/>
                </v:shape>
                <o:OLEObject Type="Embed" ProgID="Equation.DSMT4" ShapeID="_x0000_i1290" DrawAspect="Content" ObjectID="_1629746422" r:id="rId406"/>
              </w:object>
            </w:r>
          </w:p>
          <w:p w:rsidR="00974E40" w:rsidRPr="00974E40" w:rsidRDefault="00974E40" w:rsidP="00974E40">
            <w:pPr>
              <w:numPr>
                <w:ilvl w:val="0"/>
                <w:numId w:val="15"/>
              </w:numPr>
              <w:rPr>
                <w:rFonts w:ascii="Times New Roman" w:hAnsi="Times New Roman"/>
                <w:lang w:val="it-IT"/>
              </w:rPr>
            </w:pPr>
            <w:r w:rsidRPr="00974E40">
              <w:rPr>
                <w:rFonts w:ascii="Times New Roman" w:hAnsi="Times New Roman"/>
                <w:lang w:val="it-IT"/>
              </w:rPr>
              <w:t xml:space="preserve">Từ câu a  ta có     </w:t>
            </w:r>
            <w:r w:rsidRPr="00974E40">
              <w:rPr>
                <w:rFonts w:ascii="Times New Roman" w:hAnsi="Times New Roman"/>
                <w:position w:val="-18"/>
                <w:lang w:val="it-IT"/>
              </w:rPr>
              <w:object w:dxaOrig="1680" w:dyaOrig="440">
                <v:shape id="_x0000_i1291" type="#_x0000_t75" style="width:83.9pt;height:21.9pt" o:ole="">
                  <v:imagedata r:id="rId407" o:title=""/>
                </v:shape>
                <o:OLEObject Type="Embed" ProgID="Equation.DSMT4" ShapeID="_x0000_i1291" DrawAspect="Content" ObjectID="_1629746423" r:id="rId408"/>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70"/>
                <w:lang w:val="it-IT"/>
              </w:rPr>
              <w:object w:dxaOrig="2460" w:dyaOrig="1520">
                <v:shape id="_x0000_i1292" type="#_x0000_t75" style="width:122.7pt;height:75.75pt" o:ole="">
                  <v:imagedata r:id="rId409" o:title=""/>
                </v:shape>
                <o:OLEObject Type="Embed" ProgID="Equation.DSMT4" ShapeID="_x0000_i1292" DrawAspect="Content" ObjectID="_1629746424" r:id="rId410"/>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Đáp số:     a, HCl dư.</w: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20"/>
                <w:lang w:val="it-IT"/>
              </w:rPr>
              <w:object w:dxaOrig="1760" w:dyaOrig="460">
                <v:shape id="_x0000_i1293" type="#_x0000_t75" style="width:88.3pt;height:23.15pt" o:ole="">
                  <v:imagedata r:id="rId411" o:title=""/>
                </v:shape>
                <o:OLEObject Type="Embed" ProgID="Equation.DSMT4" ShapeID="_x0000_i1293" DrawAspect="Content" ObjectID="_1629746425" r:id="rId412"/>
              </w:object>
            </w:r>
          </w:p>
          <w:p w:rsidR="00974E40" w:rsidRPr="00974E40" w:rsidRDefault="00974E40" w:rsidP="00A13F9A">
            <w:pPr>
              <w:rPr>
                <w:rFonts w:ascii="Times New Roman" w:hAnsi="Times New Roman"/>
                <w:lang w:val="it-IT"/>
              </w:rPr>
            </w:pPr>
            <w:r w:rsidRPr="00974E40">
              <w:rPr>
                <w:rFonts w:ascii="Times New Roman" w:hAnsi="Times New Roman"/>
                <w:lang w:val="it-IT"/>
              </w:rPr>
              <w:t xml:space="preserve">                         </w:t>
            </w:r>
            <w:r w:rsidRPr="00974E40">
              <w:rPr>
                <w:rFonts w:ascii="Times New Roman" w:hAnsi="Times New Roman"/>
                <w:position w:val="-18"/>
                <w:lang w:val="it-IT"/>
              </w:rPr>
              <w:object w:dxaOrig="1760" w:dyaOrig="440">
                <v:shape id="_x0000_i1294" type="#_x0000_t75" style="width:88.3pt;height:21.9pt" o:ole="">
                  <v:imagedata r:id="rId413" o:title=""/>
                </v:shape>
                <o:OLEObject Type="Embed" ProgID="Equation.DSMT4" ShapeID="_x0000_i1294" DrawAspect="Content" ObjectID="_1629746426" r:id="rId414"/>
              </w:object>
            </w:r>
          </w:p>
        </w:tc>
        <w:tc>
          <w:tcPr>
            <w:tcW w:w="759" w:type="pct"/>
            <w:shd w:val="clear" w:color="auto" w:fill="auto"/>
          </w:tcPr>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r w:rsidRPr="00974E40">
              <w:rPr>
                <w:rFonts w:ascii="Times New Roman" w:hAnsi="Times New Roman"/>
                <w:lang w:val="it-IT"/>
              </w:rPr>
              <w:t>0,2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p>
          <w:p w:rsidR="00974E40" w:rsidRPr="00974E40" w:rsidRDefault="00974E40" w:rsidP="00F65426">
            <w:pPr>
              <w:jc w:val="center"/>
              <w:rPr>
                <w:rFonts w:ascii="Times New Roman" w:hAnsi="Times New Roman"/>
                <w:lang w:val="it-IT"/>
              </w:rPr>
            </w:pPr>
            <w:r w:rsidRPr="00974E40">
              <w:rPr>
                <w:rFonts w:ascii="Times New Roman" w:hAnsi="Times New Roman"/>
                <w:lang w:val="it-IT"/>
              </w:rPr>
              <w:t>0,5 điểm</w:t>
            </w:r>
          </w:p>
        </w:tc>
      </w:tr>
    </w:tbl>
    <w:p w:rsidR="00974E40" w:rsidRPr="00974E40" w:rsidRDefault="00974E40" w:rsidP="00A13F9A">
      <w:pPr>
        <w:rPr>
          <w:rFonts w:ascii="Times New Roman" w:hAnsi="Times New Roman"/>
          <w:lang w:val="it-IT"/>
        </w:rPr>
      </w:pPr>
      <w:r w:rsidRPr="00974E40">
        <w:rPr>
          <w:rFonts w:ascii="Times New Roman" w:hAnsi="Times New Roman"/>
          <w:lang w:val="it-IT"/>
        </w:rPr>
        <w:lastRenderedPageBreak/>
        <w:tab/>
        <w:t>* Thống kê chất lượng:</w:t>
      </w:r>
    </w:p>
    <w:tbl>
      <w:tblPr>
        <w:tblW w:w="45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860"/>
        <w:gridCol w:w="1060"/>
        <w:gridCol w:w="1145"/>
        <w:gridCol w:w="1203"/>
        <w:gridCol w:w="1137"/>
        <w:gridCol w:w="1010"/>
        <w:gridCol w:w="934"/>
        <w:gridCol w:w="680"/>
        <w:gridCol w:w="804"/>
      </w:tblGrid>
      <w:tr w:rsidR="00974E40" w:rsidRPr="00974E40" w:rsidTr="00776772">
        <w:trPr>
          <w:jc w:val="center"/>
        </w:trPr>
        <w:tc>
          <w:tcPr>
            <w:tcW w:w="339"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ớp</w:t>
            </w:r>
          </w:p>
        </w:tc>
        <w:tc>
          <w:tcPr>
            <w:tcW w:w="45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TSHS</w:t>
            </w:r>
          </w:p>
        </w:tc>
        <w:tc>
          <w:tcPr>
            <w:tcW w:w="559"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gt;=8</w:t>
            </w:r>
          </w:p>
        </w:tc>
        <w:tc>
          <w:tcPr>
            <w:tcW w:w="604"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635"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t;=3</w:t>
            </w:r>
          </w:p>
        </w:tc>
        <w:tc>
          <w:tcPr>
            <w:tcW w:w="600"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53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lt;5</w:t>
            </w:r>
          </w:p>
        </w:tc>
        <w:tc>
          <w:tcPr>
            <w:tcW w:w="493" w:type="pct"/>
            <w:vMerge w:val="restart"/>
            <w:vAlign w:val="center"/>
          </w:tcPr>
          <w:p w:rsidR="00974E40" w:rsidRPr="00974E40" w:rsidRDefault="00974E40" w:rsidP="00776772">
            <w:pPr>
              <w:jc w:val="center"/>
              <w:rPr>
                <w:rFonts w:ascii="Times New Roman" w:hAnsi="Times New Roman"/>
                <w:b w:val="0"/>
              </w:rPr>
            </w:pPr>
            <w:r w:rsidRPr="00974E40">
              <w:rPr>
                <w:rFonts w:ascii="Times New Roman" w:hAnsi="Times New Roman"/>
                <w:b w:val="0"/>
              </w:rPr>
              <w:t>%</w:t>
            </w:r>
          </w:p>
        </w:tc>
        <w:tc>
          <w:tcPr>
            <w:tcW w:w="783" w:type="pct"/>
            <w:gridSpan w:val="2"/>
          </w:tcPr>
          <w:p w:rsidR="00974E40" w:rsidRPr="00974E40" w:rsidRDefault="00974E40" w:rsidP="00123F52">
            <w:pPr>
              <w:jc w:val="center"/>
              <w:rPr>
                <w:rFonts w:ascii="Times New Roman" w:hAnsi="Times New Roman"/>
                <w:b w:val="0"/>
              </w:rPr>
            </w:pPr>
            <w:r w:rsidRPr="00974E40">
              <w:rPr>
                <w:rFonts w:ascii="Times New Roman" w:hAnsi="Times New Roman"/>
                <w:b w:val="0"/>
              </w:rPr>
              <w:t>Trên TB</w:t>
            </w:r>
          </w:p>
        </w:tc>
      </w:tr>
      <w:tr w:rsidR="00974E40" w:rsidRPr="00974E40" w:rsidTr="007D33E1">
        <w:trPr>
          <w:jc w:val="center"/>
        </w:trPr>
        <w:tc>
          <w:tcPr>
            <w:tcW w:w="339" w:type="pct"/>
            <w:vMerge/>
          </w:tcPr>
          <w:p w:rsidR="00974E40" w:rsidRPr="00974E40" w:rsidRDefault="00974E40" w:rsidP="00123F52">
            <w:pPr>
              <w:jc w:val="center"/>
              <w:rPr>
                <w:rFonts w:ascii="Times New Roman" w:hAnsi="Times New Roman"/>
                <w:b w:val="0"/>
              </w:rPr>
            </w:pPr>
          </w:p>
        </w:tc>
        <w:tc>
          <w:tcPr>
            <w:tcW w:w="453" w:type="pct"/>
            <w:vMerge/>
          </w:tcPr>
          <w:p w:rsidR="00974E40" w:rsidRPr="00974E40" w:rsidRDefault="00974E40" w:rsidP="00123F52">
            <w:pPr>
              <w:jc w:val="center"/>
              <w:rPr>
                <w:rFonts w:ascii="Times New Roman" w:hAnsi="Times New Roman"/>
                <w:b w:val="0"/>
              </w:rPr>
            </w:pPr>
          </w:p>
        </w:tc>
        <w:tc>
          <w:tcPr>
            <w:tcW w:w="559" w:type="pct"/>
            <w:vMerge/>
          </w:tcPr>
          <w:p w:rsidR="00974E40" w:rsidRPr="00974E40" w:rsidRDefault="00974E40" w:rsidP="00123F52">
            <w:pPr>
              <w:jc w:val="center"/>
              <w:rPr>
                <w:rFonts w:ascii="Times New Roman" w:hAnsi="Times New Roman"/>
                <w:b w:val="0"/>
              </w:rPr>
            </w:pPr>
          </w:p>
        </w:tc>
        <w:tc>
          <w:tcPr>
            <w:tcW w:w="604" w:type="pct"/>
            <w:vMerge/>
          </w:tcPr>
          <w:p w:rsidR="00974E40" w:rsidRPr="00974E40" w:rsidRDefault="00974E40" w:rsidP="00123F52">
            <w:pPr>
              <w:jc w:val="center"/>
              <w:rPr>
                <w:rFonts w:ascii="Times New Roman" w:hAnsi="Times New Roman"/>
                <w:b w:val="0"/>
              </w:rPr>
            </w:pPr>
          </w:p>
        </w:tc>
        <w:tc>
          <w:tcPr>
            <w:tcW w:w="635" w:type="pct"/>
            <w:vMerge/>
          </w:tcPr>
          <w:p w:rsidR="00974E40" w:rsidRPr="00974E40" w:rsidRDefault="00974E40" w:rsidP="00123F52">
            <w:pPr>
              <w:jc w:val="center"/>
              <w:rPr>
                <w:rFonts w:ascii="Times New Roman" w:hAnsi="Times New Roman"/>
                <w:b w:val="0"/>
              </w:rPr>
            </w:pPr>
          </w:p>
        </w:tc>
        <w:tc>
          <w:tcPr>
            <w:tcW w:w="600" w:type="pct"/>
            <w:vMerge/>
          </w:tcPr>
          <w:p w:rsidR="00974E40" w:rsidRPr="00974E40" w:rsidRDefault="00974E40" w:rsidP="00123F52">
            <w:pPr>
              <w:jc w:val="center"/>
              <w:rPr>
                <w:rFonts w:ascii="Times New Roman" w:hAnsi="Times New Roman"/>
                <w:b w:val="0"/>
              </w:rPr>
            </w:pPr>
          </w:p>
        </w:tc>
        <w:tc>
          <w:tcPr>
            <w:tcW w:w="533" w:type="pct"/>
            <w:vMerge/>
          </w:tcPr>
          <w:p w:rsidR="00974E40" w:rsidRPr="00974E40" w:rsidRDefault="00974E40" w:rsidP="00123F52">
            <w:pPr>
              <w:jc w:val="center"/>
              <w:rPr>
                <w:rFonts w:ascii="Times New Roman" w:hAnsi="Times New Roman"/>
                <w:b w:val="0"/>
              </w:rPr>
            </w:pPr>
          </w:p>
        </w:tc>
        <w:tc>
          <w:tcPr>
            <w:tcW w:w="493" w:type="pct"/>
            <w:vMerge/>
          </w:tcPr>
          <w:p w:rsidR="00974E40" w:rsidRPr="00974E40" w:rsidRDefault="00974E40" w:rsidP="00123F52">
            <w:pPr>
              <w:jc w:val="center"/>
              <w:rPr>
                <w:rFonts w:ascii="Times New Roman" w:hAnsi="Times New Roman"/>
                <w:b w:val="0"/>
              </w:rPr>
            </w:pPr>
          </w:p>
        </w:tc>
        <w:tc>
          <w:tcPr>
            <w:tcW w:w="359" w:type="pct"/>
          </w:tcPr>
          <w:p w:rsidR="00974E40" w:rsidRPr="00974E40" w:rsidRDefault="00974E40" w:rsidP="00123F52">
            <w:pPr>
              <w:jc w:val="center"/>
              <w:rPr>
                <w:rFonts w:ascii="Times New Roman" w:hAnsi="Times New Roman"/>
                <w:b w:val="0"/>
              </w:rPr>
            </w:pPr>
            <w:r w:rsidRPr="00974E40">
              <w:rPr>
                <w:rFonts w:ascii="Times New Roman" w:hAnsi="Times New Roman"/>
                <w:b w:val="0"/>
              </w:rPr>
              <w:t>SL</w:t>
            </w:r>
          </w:p>
        </w:tc>
        <w:tc>
          <w:tcPr>
            <w:tcW w:w="424" w:type="pct"/>
          </w:tcPr>
          <w:p w:rsidR="00974E40" w:rsidRPr="00974E40" w:rsidRDefault="00974E40" w:rsidP="00123F52">
            <w:pPr>
              <w:jc w:val="center"/>
              <w:rPr>
                <w:rFonts w:ascii="Times New Roman" w:hAnsi="Times New Roman"/>
                <w:b w:val="0"/>
              </w:rPr>
            </w:pPr>
            <w:r w:rsidRPr="00974E40">
              <w:rPr>
                <w:rFonts w:ascii="Times New Roman" w:hAnsi="Times New Roman"/>
                <w:b w:val="0"/>
              </w:rPr>
              <w:t>%</w:t>
            </w: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w:t>
            </w:r>
            <w:r w:rsidRPr="00974E40">
              <w:rPr>
                <w:rFonts w:ascii="Times New Roman" w:hAnsi="Times New Roman"/>
                <w:vertAlign w:val="subscript"/>
              </w:rPr>
              <w:t>1</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w:t>
            </w:r>
            <w:r w:rsidRPr="00974E40">
              <w:rPr>
                <w:rFonts w:ascii="Times New Roman" w:hAnsi="Times New Roman"/>
                <w:vertAlign w:val="subscript"/>
              </w:rPr>
              <w:t>2</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r w:rsidR="00974E40" w:rsidRPr="00974E40" w:rsidTr="0049620E">
        <w:trPr>
          <w:trHeight w:val="440"/>
          <w:jc w:val="center"/>
        </w:trPr>
        <w:tc>
          <w:tcPr>
            <w:tcW w:w="339" w:type="pct"/>
            <w:vAlign w:val="center"/>
          </w:tcPr>
          <w:p w:rsidR="00974E40" w:rsidRPr="00974E40" w:rsidRDefault="00974E40" w:rsidP="0049620E">
            <w:pPr>
              <w:jc w:val="center"/>
              <w:rPr>
                <w:rFonts w:ascii="Times New Roman" w:hAnsi="Times New Roman"/>
              </w:rPr>
            </w:pPr>
            <w:r w:rsidRPr="00974E40">
              <w:rPr>
                <w:rFonts w:ascii="Times New Roman" w:hAnsi="Times New Roman"/>
              </w:rPr>
              <w:t>8A3</w:t>
            </w:r>
          </w:p>
        </w:tc>
        <w:tc>
          <w:tcPr>
            <w:tcW w:w="453" w:type="pct"/>
          </w:tcPr>
          <w:p w:rsidR="00974E40" w:rsidRPr="00974E40" w:rsidRDefault="00974E40" w:rsidP="00123F52">
            <w:pPr>
              <w:rPr>
                <w:rFonts w:ascii="Times New Roman" w:hAnsi="Times New Roman"/>
              </w:rPr>
            </w:pPr>
          </w:p>
        </w:tc>
        <w:tc>
          <w:tcPr>
            <w:tcW w:w="559" w:type="pct"/>
          </w:tcPr>
          <w:p w:rsidR="00974E40" w:rsidRPr="00974E40" w:rsidRDefault="00974E40" w:rsidP="00123F52">
            <w:pPr>
              <w:rPr>
                <w:rFonts w:ascii="Times New Roman" w:hAnsi="Times New Roman"/>
              </w:rPr>
            </w:pPr>
          </w:p>
        </w:tc>
        <w:tc>
          <w:tcPr>
            <w:tcW w:w="604" w:type="pct"/>
          </w:tcPr>
          <w:p w:rsidR="00974E40" w:rsidRPr="00974E40" w:rsidRDefault="00974E40" w:rsidP="00123F52">
            <w:pPr>
              <w:rPr>
                <w:rFonts w:ascii="Times New Roman" w:hAnsi="Times New Roman"/>
              </w:rPr>
            </w:pPr>
          </w:p>
        </w:tc>
        <w:tc>
          <w:tcPr>
            <w:tcW w:w="635" w:type="pct"/>
          </w:tcPr>
          <w:p w:rsidR="00974E40" w:rsidRPr="00974E40" w:rsidRDefault="00974E40" w:rsidP="00123F52">
            <w:pPr>
              <w:rPr>
                <w:rFonts w:ascii="Times New Roman" w:hAnsi="Times New Roman"/>
              </w:rPr>
            </w:pPr>
          </w:p>
        </w:tc>
        <w:tc>
          <w:tcPr>
            <w:tcW w:w="600" w:type="pct"/>
          </w:tcPr>
          <w:p w:rsidR="00974E40" w:rsidRPr="00974E40" w:rsidRDefault="00974E40" w:rsidP="00123F52">
            <w:pPr>
              <w:rPr>
                <w:rFonts w:ascii="Times New Roman" w:hAnsi="Times New Roman"/>
              </w:rPr>
            </w:pPr>
          </w:p>
        </w:tc>
        <w:tc>
          <w:tcPr>
            <w:tcW w:w="533" w:type="pct"/>
          </w:tcPr>
          <w:p w:rsidR="00974E40" w:rsidRPr="00974E40" w:rsidRDefault="00974E40" w:rsidP="00123F52">
            <w:pPr>
              <w:rPr>
                <w:rFonts w:ascii="Times New Roman" w:hAnsi="Times New Roman"/>
              </w:rPr>
            </w:pPr>
          </w:p>
        </w:tc>
        <w:tc>
          <w:tcPr>
            <w:tcW w:w="493" w:type="pct"/>
          </w:tcPr>
          <w:p w:rsidR="00974E40" w:rsidRPr="00974E40" w:rsidRDefault="00974E40" w:rsidP="00123F52">
            <w:pPr>
              <w:rPr>
                <w:rFonts w:ascii="Times New Roman" w:hAnsi="Times New Roman"/>
              </w:rPr>
            </w:pPr>
          </w:p>
        </w:tc>
        <w:tc>
          <w:tcPr>
            <w:tcW w:w="359" w:type="pct"/>
          </w:tcPr>
          <w:p w:rsidR="00974E40" w:rsidRPr="00974E40" w:rsidRDefault="00974E40" w:rsidP="00123F52">
            <w:pPr>
              <w:rPr>
                <w:rFonts w:ascii="Times New Roman" w:hAnsi="Times New Roman"/>
              </w:rPr>
            </w:pPr>
          </w:p>
        </w:tc>
        <w:tc>
          <w:tcPr>
            <w:tcW w:w="424" w:type="pct"/>
          </w:tcPr>
          <w:p w:rsidR="00974E40" w:rsidRPr="00974E40" w:rsidRDefault="00974E40" w:rsidP="00123F52">
            <w:pPr>
              <w:rPr>
                <w:rFonts w:ascii="Times New Roman" w:hAnsi="Times New Roman"/>
              </w:rPr>
            </w:pPr>
          </w:p>
        </w:tc>
      </w:tr>
    </w:tbl>
    <w:p w:rsidR="00974E40" w:rsidRPr="00974E40" w:rsidRDefault="00974E40" w:rsidP="00A13F9A">
      <w:pPr>
        <w:rPr>
          <w:rFonts w:ascii="Times New Roman" w:hAnsi="Times New Roman"/>
          <w:lang w:val="it-IT"/>
        </w:rPr>
      </w:pPr>
      <w:r w:rsidRPr="00974E40">
        <w:rPr>
          <w:rFonts w:ascii="Times New Roman" w:hAnsi="Times New Roman"/>
          <w:b w:val="0"/>
          <w:u w:val="single"/>
          <w:lang w:val="it-IT"/>
        </w:rPr>
        <w:t>VII. Rút kinh nghiệm</w:t>
      </w:r>
      <w:r w:rsidRPr="00974E40">
        <w:rPr>
          <w:rFonts w:ascii="Times New Roman" w:hAnsi="Times New Roman"/>
          <w:lang w:val="it-IT"/>
        </w:rPr>
        <w:t>:</w:t>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384208">
      <w:pPr>
        <w:tabs>
          <w:tab w:val="left" w:leader="dot" w:pos="10200"/>
        </w:tabs>
        <w:spacing w:line="480" w:lineRule="auto"/>
        <w:rPr>
          <w:rFonts w:ascii="Times New Roman" w:hAnsi="Times New Roman"/>
          <w:sz w:val="12"/>
          <w:szCs w:val="16"/>
          <w:lang w:val="it-IT"/>
        </w:rPr>
      </w:pPr>
      <w:r w:rsidRPr="00974E40">
        <w:rPr>
          <w:rFonts w:ascii="Times New Roman" w:hAnsi="Times New Roman"/>
          <w:sz w:val="12"/>
          <w:szCs w:val="16"/>
          <w:lang w:val="it-IT"/>
        </w:rPr>
        <w:tab/>
      </w:r>
    </w:p>
    <w:p w:rsidR="00974E40" w:rsidRPr="00974E40" w:rsidRDefault="00974E40" w:rsidP="00110CB8">
      <w:pPr>
        <w:ind w:left="720"/>
        <w:rPr>
          <w:rFonts w:ascii="Times New Roman" w:hAnsi="Times New Roman"/>
        </w:rPr>
      </w:pPr>
      <w:r w:rsidRPr="00974E40">
        <w:rPr>
          <w:rFonts w:ascii="Times New Roman" w:hAnsi="Times New Roman"/>
        </w:rPr>
        <w:t>Tuần 31</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Ngày Soạn: 03.04.2019 </w:t>
      </w:r>
    </w:p>
    <w:p w:rsidR="00974E40" w:rsidRPr="00974E40" w:rsidRDefault="00974E40" w:rsidP="00276B27">
      <w:pPr>
        <w:ind w:firstLine="720"/>
        <w:rPr>
          <w:rFonts w:ascii="Times New Roman" w:hAnsi="Times New Roman"/>
          <w:u w:val="single"/>
        </w:rPr>
      </w:pPr>
      <w:r w:rsidRPr="00974E40">
        <w:rPr>
          <w:rFonts w:ascii="Times New Roman" w:hAnsi="Times New Roman"/>
          <w:u w:val="single"/>
        </w:rPr>
        <w:t>Tiết 60</w:t>
      </w:r>
      <w:r w:rsidRPr="00974E40">
        <w:rPr>
          <w:rFonts w:ascii="Times New Roman" w:hAnsi="Times New Roman"/>
        </w:rPr>
        <w:t>:</w:t>
      </w:r>
      <w:r w:rsidRPr="00974E40">
        <w:rPr>
          <w:rFonts w:ascii="Times New Roman" w:hAnsi="Times New Roman"/>
        </w:rPr>
        <w:tab/>
        <w:t xml:space="preserve">                                                                          </w:t>
      </w:r>
      <w:r w:rsidRPr="00974E40">
        <w:rPr>
          <w:rFonts w:ascii="Times New Roman" w:hAnsi="Times New Roman"/>
        </w:rPr>
        <w:tab/>
      </w:r>
      <w:r w:rsidRPr="00974E40">
        <w:rPr>
          <w:rFonts w:ascii="Times New Roman" w:hAnsi="Times New Roman"/>
          <w:u w:val="single"/>
        </w:rPr>
        <w:t>Ngày Dạy: 05.04.2019</w:t>
      </w:r>
    </w:p>
    <w:p w:rsidR="00974E40" w:rsidRPr="00974E40" w:rsidRDefault="00974E40" w:rsidP="00110CB8">
      <w:pPr>
        <w:rPr>
          <w:rFonts w:ascii="Times New Roman" w:hAnsi="Times New Roman"/>
        </w:rPr>
      </w:pPr>
      <w:r w:rsidRPr="00974E40">
        <w:rPr>
          <w:rFonts w:ascii="Times New Roman" w:hAnsi="Times New Roman"/>
        </w:rPr>
        <w:t xml:space="preserve"> </w:t>
      </w:r>
      <w:r w:rsidRPr="00974E40">
        <w:rPr>
          <w:rFonts w:ascii="Times New Roman" w:hAnsi="Times New Roman"/>
        </w:rPr>
        <w:tab/>
      </w:r>
      <w:r w:rsidRPr="00974E40">
        <w:rPr>
          <w:rFonts w:ascii="Times New Roman" w:hAnsi="Times New Roman"/>
          <w:b w:val="0"/>
          <w:u w:val="single"/>
        </w:rPr>
        <w:t>Chương VI:</w:t>
      </w:r>
      <w:r w:rsidRPr="00974E40">
        <w:rPr>
          <w:rFonts w:ascii="Times New Roman" w:hAnsi="Times New Roman"/>
        </w:rPr>
        <w:t xml:space="preserve">  </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b w:val="0"/>
          <w:sz w:val="32"/>
          <w:szCs w:val="32"/>
        </w:rPr>
        <w:t>DUNG DỊCH</w:t>
      </w:r>
    </w:p>
    <w:p w:rsidR="00974E40" w:rsidRPr="00974E40" w:rsidRDefault="00026327" w:rsidP="00110CB8">
      <w:pPr>
        <w:rPr>
          <w:rFonts w:ascii="Times New Roman" w:hAnsi="Times New Roman"/>
        </w:rPr>
      </w:pPr>
      <w:r>
        <w:rPr>
          <w:rFonts w:ascii="Times New Roman" w:hAnsi="Times New Roman"/>
          <w:noProof/>
        </w:rPr>
        <mc:AlternateContent>
          <mc:Choice Requires="wps">
            <w:drawing>
              <wp:anchor distT="0" distB="0" distL="114300" distR="114300" simplePos="0" relativeHeight="251719168" behindDoc="0" locked="0" layoutInCell="1" allowOverlap="1">
                <wp:simplePos x="0" y="0"/>
                <wp:positionH relativeFrom="column">
                  <wp:posOffset>2137410</wp:posOffset>
                </wp:positionH>
                <wp:positionV relativeFrom="paragraph">
                  <wp:posOffset>8890</wp:posOffset>
                </wp:positionV>
                <wp:extent cx="2374900" cy="457200"/>
                <wp:effectExtent l="19050" t="26670" r="25400" b="20955"/>
                <wp:wrapNone/>
                <wp:docPr id="1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457200"/>
                        </a:xfrm>
                        <a:prstGeom prst="roundRect">
                          <a:avLst>
                            <a:gd name="adj" fmla="val 16667"/>
                          </a:avLst>
                        </a:prstGeom>
                        <a:solidFill>
                          <a:srgbClr val="EAEAEA"/>
                        </a:solidFill>
                        <a:ln w="38100" cmpd="dbl">
                          <a:solidFill>
                            <a:srgbClr val="000000"/>
                          </a:solidFill>
                          <a:round/>
                          <a:headEnd/>
                          <a:tailEnd/>
                        </a:ln>
                      </wps:spPr>
                      <wps:txbx>
                        <w:txbxContent>
                          <w:p w:rsidR="00974E40" w:rsidRPr="005D4408" w:rsidRDefault="00974E40" w:rsidP="00110CB8">
                            <w:pPr>
                              <w:jc w:val="center"/>
                              <w:rPr>
                                <w:rFonts w:ascii="Times New Roman" w:hAnsi="Times New Roman"/>
                                <w:b w:val="0"/>
                                <w:sz w:val="32"/>
                                <w:szCs w:val="32"/>
                              </w:rPr>
                            </w:pPr>
                            <w:r w:rsidRPr="005D4408">
                              <w:rPr>
                                <w:rFonts w:ascii="Times New Roman" w:hAnsi="Times New Roman"/>
                                <w:b w:val="0"/>
                                <w:sz w:val="32"/>
                                <w:szCs w:val="32"/>
                              </w:rPr>
                              <w:t>DUNG DỊCH</w:t>
                            </w:r>
                          </w:p>
                          <w:p w:rsidR="00974E40" w:rsidRDefault="00974E40" w:rsidP="00110C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7" o:spid="_x0000_s1055" style="position:absolute;margin-left:168.3pt;margin-top:.7pt;width:187pt;height:36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MsSQAIAAIEEAAAOAAAAZHJzL2Uyb0RvYy54bWysVG1v0zAQ/o7Ef7D8naXpum6Lmk7TXhDS gInBD3BspzE4PmO7Tcev53zpSgt8QiSSdRefn7t7Hl8WV9veso0O0YCreXky4Uw7Ccq4Vc2/fL5/ c8FZTMIpYcHpmj/ryK+Wr18tBl/pKXRglQ4MQVysBl/zLiVfFUWUne5FPAGvHW62EHqR0A2rQgUx IHpvi+lkMi8GCMoHkDpG/Ho7bvIl4betlulj20admK051pZoDbQ2eS2WC1GtgvCdkbsyxD9U0Qvj MOke6lYkwdbB/AHVGxkgQptOJPQFtK2RmnrAbsrJb908dcJr6gXJiX5PU/x/sPLD5jEwo1C7kjMn etToep2AUrOz80zQ4GOFcU/+MeQWo38A+S0yBzedcCt9HQIMnRYKyypzfHF0IDsRj7JmeA8K4QXC E1fbNvQZEFlgW5LkeS+J3iYm8eP09Hx2OUHlJO7Nzs5Rc0ohqpfTPsT0VkPPslHzAGunPqHulEJs HmIiXdSuOaG+ctb2FlXeCMvK+XxOTRai2gWj9YJJ7YI16t5YS05YNTc2MDxa87vr/O7KiYdh1rGh 5qcXJVXee6RXNZYqOoqLh3ATev4GRz3RTc003zlFdhLGjjZWbN2O90z1KFnaNltSdnqZQbMODahn VCLAOAc4t2h0EH5wNuAM1Dx+X4ugObPvHKp5Wc5meWjIIfI5C4c7zeGOcBKhap44G82bNA7a2gez 6jBTSQw4yBesNenlqoxV7erHe47W0SAd+hT168+x/AkAAP//AwBQSwMEFAAGAAgAAAAhAGCWU8vb AAAACAEAAA8AAABkcnMvZG93bnJldi54bWxMj8FOwzAQRO9I/IO1SNyoU1JClcapEBIHbpAiuDrx OkmJ11Hspunfs5zgtqM3mp0p9osbxIxT6D0pWK8SEEiNNz21Cj4OL3dbECFqMnrwhAouGGBfXl8V Ojf+TO84V7EVHEIh1wq6GMdcytB06HRY+RGJmfWT05Hl1Eoz6TOHu0HeJ0kmne6JP3R6xOcOm+/q 5BR8XfDBLtmnrY+vNNdYWf12tErd3ixPOxARl/hnht/6XB1K7lT7E5kgBgVpmmVsZbABwfxxnbCu +Ug3IMtC/h9Q/gAAAP//AwBQSwECLQAUAAYACAAAACEAtoM4kv4AAADhAQAAEwAAAAAAAAAAAAAA AAAAAAAAW0NvbnRlbnRfVHlwZXNdLnhtbFBLAQItABQABgAIAAAAIQA4/SH/1gAAAJQBAAALAAAA AAAAAAAAAAAAAC8BAABfcmVscy8ucmVsc1BLAQItABQABgAIAAAAIQBx0MsSQAIAAIEEAAAOAAAA AAAAAAAAAAAAAC4CAABkcnMvZTJvRG9jLnhtbFBLAQItABQABgAIAAAAIQBgllPL2wAAAAgBAAAP AAAAAAAAAAAAAAAAAJoEAABkcnMvZG93bnJldi54bWxQSwUGAAAAAAQABADzAAAAogUAAAAA " fillcolor="#eaeaea" strokeweight="3pt">
                <v:stroke linestyle="thinThin"/>
                <v:textbox>
                  <w:txbxContent>
                    <w:p w:rsidR="00974E40" w:rsidRPr="005D4408" w:rsidRDefault="00974E40" w:rsidP="00110CB8">
                      <w:pPr>
                        <w:jc w:val="center"/>
                        <w:rPr>
                          <w:rFonts w:ascii="Times New Roman" w:hAnsi="Times New Roman"/>
                          <w:b w:val="0"/>
                          <w:sz w:val="32"/>
                          <w:szCs w:val="32"/>
                        </w:rPr>
                      </w:pPr>
                      <w:r w:rsidRPr="005D4408">
                        <w:rPr>
                          <w:rFonts w:ascii="Times New Roman" w:hAnsi="Times New Roman"/>
                          <w:b w:val="0"/>
                          <w:sz w:val="32"/>
                          <w:szCs w:val="32"/>
                        </w:rPr>
                        <w:t>DUNG DỊCH</w:t>
                      </w:r>
                    </w:p>
                    <w:p w:rsidR="00974E40" w:rsidRDefault="00974E40" w:rsidP="00110CB8"/>
                  </w:txbxContent>
                </v:textbox>
              </v:roundrect>
            </w:pict>
          </mc:Fallback>
        </mc:AlternateContent>
      </w:r>
    </w:p>
    <w:p w:rsidR="00974E40" w:rsidRPr="00974E40" w:rsidRDefault="00974E40" w:rsidP="00110CB8">
      <w:pPr>
        <w:rPr>
          <w:rFonts w:ascii="Times New Roman" w:hAnsi="Times New Roman"/>
        </w:rPr>
      </w:pPr>
    </w:p>
    <w:p w:rsidR="00974E40" w:rsidRPr="00974E40" w:rsidRDefault="00974E40" w:rsidP="00110CB8">
      <w:pPr>
        <w:jc w:val="both"/>
        <w:rPr>
          <w:rFonts w:ascii="Times New Roman" w:hAnsi="Times New Roman"/>
          <w:b w:val="0"/>
          <w:bCs/>
        </w:rPr>
      </w:pPr>
      <w:r w:rsidRPr="00974E40">
        <w:rPr>
          <w:rFonts w:ascii="Times New Roman" w:hAnsi="Times New Roman"/>
          <w:b w:val="0"/>
          <w:bCs/>
        </w:rPr>
        <w:t xml:space="preserve"> </w:t>
      </w:r>
    </w:p>
    <w:p w:rsidR="00974E40" w:rsidRPr="00974E40" w:rsidRDefault="00974E40" w:rsidP="00110CB8">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C83DD8">
      <w:pPr>
        <w:rPr>
          <w:rFonts w:ascii="Times New Roman" w:hAnsi="Times New Roman"/>
        </w:rPr>
      </w:pPr>
      <w:r w:rsidRPr="00974E40">
        <w:rPr>
          <w:rFonts w:ascii="Times New Roman" w:hAnsi="Times New Roman"/>
          <w:b w:val="0"/>
          <w:bCs/>
        </w:rPr>
        <w:t>1. Kiến Thức</w:t>
      </w:r>
      <w:r w:rsidRPr="00974E40">
        <w:rPr>
          <w:rFonts w:ascii="Times New Roman" w:hAnsi="Times New Roman"/>
        </w:rPr>
        <w:t>: HS biết được</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Khái niệm về dung môi, chất tan, dung dịch, dung dịch bão hoà, dung dịch chưa bão hoà.</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Biện pháp làm quá trình hoà tan một số chất rắn trong nước xảy ra nhanh hơn.</w:t>
      </w:r>
    </w:p>
    <w:p w:rsidR="00974E40" w:rsidRPr="00974E40" w:rsidRDefault="00974E40" w:rsidP="00C83DD8">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Hoà tan nhanh được một số chất rắn cụ thể (đường, muối ăn, thuốc tím...) trong nước.</w:t>
      </w:r>
    </w:p>
    <w:p w:rsidR="00974E40" w:rsidRPr="00974E40" w:rsidRDefault="00974E40" w:rsidP="00180054">
      <w:pPr>
        <w:ind w:left="720"/>
        <w:jc w:val="both"/>
        <w:rPr>
          <w:rFonts w:ascii="Times New Roman" w:hAnsi="Times New Roman"/>
          <w:spacing w:val="4"/>
        </w:rPr>
      </w:pPr>
      <w:r w:rsidRPr="00974E40">
        <w:rPr>
          <w:rFonts w:ascii="Times New Roman" w:hAnsi="Times New Roman"/>
          <w:spacing w:val="4"/>
        </w:rPr>
        <w:t>- Phân biệt được hỗn hợp với dung dịch, chất tan với dung môi, dung dịch bão hoà với dung dịch chưa bão hoà trong một số hiện tượng của đời sống hàng ngày.</w:t>
      </w:r>
    </w:p>
    <w:p w:rsidR="00974E40" w:rsidRPr="00974E40" w:rsidRDefault="00974E40" w:rsidP="00C83DD8">
      <w:pPr>
        <w:rPr>
          <w:rFonts w:ascii="Times New Roman" w:hAnsi="Times New Roman"/>
        </w:rPr>
      </w:pPr>
      <w:r w:rsidRPr="00974E40">
        <w:rPr>
          <w:rFonts w:ascii="Times New Roman" w:hAnsi="Times New Roman"/>
          <w:b w:val="0"/>
          <w:bCs/>
        </w:rPr>
        <w:t>3. Thái độ</w:t>
      </w:r>
      <w:r w:rsidRPr="00974E40">
        <w:rPr>
          <w:rFonts w:ascii="Times New Roman" w:hAnsi="Times New Roman"/>
        </w:rPr>
        <w:t>:  Kiên trì trong học tập và yêu thích bộ môn</w:t>
      </w:r>
    </w:p>
    <w:p w:rsidR="00974E40" w:rsidRPr="00974E40" w:rsidRDefault="00974E40" w:rsidP="00D2216B">
      <w:pPr>
        <w:rPr>
          <w:rFonts w:ascii="Times New Roman" w:hAnsi="Times New Roman"/>
          <w:szCs w:val="22"/>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180054">
      <w:pPr>
        <w:ind w:left="720"/>
        <w:rPr>
          <w:rFonts w:ascii="Times New Roman" w:eastAsia="Calibri"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180054">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110CB8">
      <w:pPr>
        <w:jc w:val="both"/>
        <w:rPr>
          <w:rFonts w:ascii="Times New Roman" w:hAnsi="Times New Roman"/>
          <w:b w:val="0"/>
          <w:bCs/>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 w:val="0"/>
          <w:bCs/>
        </w:rPr>
        <w:t>:</w:t>
      </w:r>
    </w:p>
    <w:p w:rsidR="00974E40" w:rsidRPr="00974E40" w:rsidRDefault="00974E40" w:rsidP="00180054">
      <w:pPr>
        <w:ind w:left="720"/>
        <w:jc w:val="both"/>
        <w:rPr>
          <w:rFonts w:ascii="Times New Roman" w:hAnsi="Times New Roman"/>
        </w:rPr>
      </w:pPr>
      <w:r w:rsidRPr="00974E40">
        <w:rPr>
          <w:rFonts w:ascii="Times New Roman" w:hAnsi="Times New Roman"/>
        </w:rPr>
        <w:t>- Khái niệm về dung dịch</w:t>
      </w:r>
    </w:p>
    <w:p w:rsidR="00974E40" w:rsidRPr="00974E40" w:rsidRDefault="00974E40" w:rsidP="00180054">
      <w:pPr>
        <w:ind w:left="720"/>
        <w:jc w:val="both"/>
        <w:rPr>
          <w:rFonts w:ascii="Times New Roman" w:hAnsi="Times New Roman"/>
        </w:rPr>
      </w:pPr>
      <w:r w:rsidRPr="00974E40">
        <w:rPr>
          <w:rFonts w:ascii="Times New Roman" w:hAnsi="Times New Roman"/>
        </w:rPr>
        <w:t>- Biện pháp hòa tan chất rắn trong chất lỏng</w:t>
      </w:r>
    </w:p>
    <w:p w:rsidR="00974E40" w:rsidRPr="00974E40" w:rsidRDefault="00974E40" w:rsidP="00110CB8">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80054">
      <w:pPr>
        <w:pStyle w:val="BodyTextIndent"/>
        <w:ind w:left="561"/>
        <w:jc w:val="both"/>
        <w:rPr>
          <w:rFonts w:ascii="Times New Roman" w:hAnsi="Times New Roman"/>
          <w:sz w:val="24"/>
        </w:rPr>
      </w:pPr>
      <w:r w:rsidRPr="00974E40">
        <w:rPr>
          <w:rFonts w:ascii="Times New Roman" w:hAnsi="Times New Roman"/>
        </w:rPr>
        <w:t>-Hoá chất: 2 gói muối có khối lượng bằng nhau (1gói muối hột nhỏ và 1 gói hột to), dầu ăn, xăng</w:t>
      </w:r>
    </w:p>
    <w:p w:rsidR="00974E40" w:rsidRPr="00974E40" w:rsidRDefault="00974E40" w:rsidP="00180054">
      <w:pPr>
        <w:tabs>
          <w:tab w:val="left" w:pos="561"/>
        </w:tabs>
        <w:ind w:left="561"/>
        <w:jc w:val="both"/>
        <w:rPr>
          <w:rFonts w:ascii="Times New Roman" w:hAnsi="Times New Roman"/>
        </w:rPr>
      </w:pPr>
      <w:r w:rsidRPr="00974E40">
        <w:rPr>
          <w:rFonts w:ascii="Times New Roman" w:hAnsi="Times New Roman"/>
        </w:rPr>
        <w:t>-Dụng cụ: Cối sứ, chày sứ, đế đun, cốc  thuỷ tinh, đủa thuỷ tinh, nước, thìa lấy hoá chất, đèn cồn, diêm ..</w:t>
      </w:r>
    </w:p>
    <w:p w:rsidR="00974E40" w:rsidRPr="00974E40" w:rsidRDefault="00974E40" w:rsidP="00110CB8">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 xml:space="preserve">Tiến Trình Bài Giảng: </w:t>
      </w:r>
    </w:p>
    <w:p w:rsidR="00974E40" w:rsidRPr="00974E40" w:rsidRDefault="00974E40" w:rsidP="00C83DD8">
      <w:pPr>
        <w:rPr>
          <w:rFonts w:ascii="Times New Roman" w:hAnsi="Times New Roman"/>
          <w:bCs/>
          <w:i/>
          <w:u w:val="single"/>
        </w:rPr>
      </w:pPr>
      <w:r w:rsidRPr="00974E40">
        <w:rPr>
          <w:rFonts w:ascii="Times New Roman" w:hAnsi="Times New Roman"/>
          <w:b w:val="0"/>
          <w:bCs/>
        </w:rPr>
        <w:t>1. Bài cũ</w:t>
      </w:r>
      <w:r w:rsidRPr="00974E40">
        <w:rPr>
          <w:rFonts w:ascii="Times New Roman" w:hAnsi="Times New Roman"/>
          <w:bCs/>
          <w:i/>
        </w:rPr>
        <w:t>:</w:t>
      </w:r>
      <w:r w:rsidRPr="00974E40">
        <w:rPr>
          <w:rFonts w:ascii="Times New Roman" w:hAnsi="Times New Roman"/>
          <w:bCs/>
        </w:rPr>
        <w:t xml:space="preserve">  (6’)Trả bài kiểm tra tiết 59 và nhận xét.</w:t>
      </w:r>
    </w:p>
    <w:p w:rsidR="00974E40" w:rsidRPr="00974E40" w:rsidRDefault="00974E40" w:rsidP="00C83DD8">
      <w:pPr>
        <w:rPr>
          <w:rFonts w:ascii="Times New Roman" w:hAnsi="Times New Roman"/>
          <w:b w:val="0"/>
          <w:bCs/>
        </w:rPr>
      </w:pPr>
      <w:r w:rsidRPr="00974E40">
        <w:rPr>
          <w:rFonts w:ascii="Times New Roman" w:hAnsi="Times New Roman"/>
          <w:b w:val="0"/>
          <w:bCs/>
        </w:rPr>
        <w:t>2. Hoạt động dạy học: (32’)</w:t>
      </w:r>
      <w:r w:rsidRPr="00974E40">
        <w:rPr>
          <w:rFonts w:ascii="Times New Roman" w:hAnsi="Times New Roman"/>
        </w:rPr>
        <w:t>Trong thí nghiệm hoá học hoặc trong đời sống hằng ngày, các em thường hoà tan nhiều chất như đường, muối trong nước, ta có dung dịch đường, dung dịch muối. Vậy dung dịch là gì?các em sẽ tìm hiểu trong bài học hôm nay.</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29"/>
        <w:gridCol w:w="3089"/>
        <w:gridCol w:w="3304"/>
      </w:tblGrid>
      <w:tr w:rsidR="00974E40" w:rsidRPr="00974E40">
        <w:tblPrEx>
          <w:tblCellMar>
            <w:top w:w="0" w:type="dxa"/>
            <w:bottom w:w="0" w:type="dxa"/>
          </w:tblCellMar>
        </w:tblPrEx>
        <w:trPr>
          <w:jc w:val="center"/>
        </w:trPr>
        <w:tc>
          <w:tcPr>
            <w:tcW w:w="1933"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GIÁO VIÊN</w:t>
            </w:r>
          </w:p>
        </w:tc>
        <w:tc>
          <w:tcPr>
            <w:tcW w:w="1482"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HỌC SINH</w:t>
            </w:r>
          </w:p>
        </w:tc>
        <w:tc>
          <w:tcPr>
            <w:tcW w:w="1585" w:type="pct"/>
            <w:tcBorders>
              <w:top w:val="double" w:sz="4" w:space="0" w:color="auto"/>
              <w:bottom w:val="single" w:sz="4" w:space="0" w:color="auto"/>
            </w:tcBorders>
            <w:shd w:val="clear" w:color="auto" w:fill="E6E6E6"/>
          </w:tcPr>
          <w:p w:rsidR="00974E40" w:rsidRPr="00974E40" w:rsidRDefault="00974E40" w:rsidP="00110CB8">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110CB8">
            <w:pPr>
              <w:jc w:val="center"/>
              <w:rPr>
                <w:rFonts w:ascii="Times New Roman" w:hAnsi="Times New Roman"/>
                <w:b w:val="0"/>
                <w:bCs/>
              </w:rPr>
            </w:pPr>
            <w:r w:rsidRPr="00974E40">
              <w:rPr>
                <w:rFonts w:ascii="Times New Roman" w:hAnsi="Times New Roman"/>
                <w:b w:val="0"/>
                <w:bCs/>
              </w:rPr>
              <w:t>Hoạt động 1: dung môi – chất tan – dung dịch. (12’)</w:t>
            </w:r>
          </w:p>
        </w:tc>
      </w:tr>
      <w:tr w:rsidR="00974E40" w:rsidRPr="00974E40">
        <w:tblPrEx>
          <w:tblCellMar>
            <w:top w:w="0" w:type="dxa"/>
            <w:bottom w:w="0" w:type="dxa"/>
          </w:tblCellMar>
        </w:tblPrEx>
        <w:trPr>
          <w:jc w:val="center"/>
        </w:trPr>
        <w:tc>
          <w:tcPr>
            <w:tcW w:w="1933"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GV hướng dẫn HS làm TN 1: cho 1 thìa đường vào cốc nước khuây nhẹ</w:t>
            </w:r>
          </w:p>
          <w:p w:rsidR="00974E40" w:rsidRPr="00974E40" w:rsidRDefault="00974E40" w:rsidP="00110CB8">
            <w:pPr>
              <w:jc w:val="both"/>
              <w:rPr>
                <w:rFonts w:ascii="Times New Roman" w:hAnsi="Times New Roman"/>
              </w:rPr>
            </w:pPr>
            <w:r w:rsidRPr="00974E40">
              <w:rPr>
                <w:rFonts w:ascii="Times New Roman" w:hAnsi="Times New Roman"/>
              </w:rPr>
              <w:t>?Yêu cầu các nhóm quan sát và ghi lại các nhận xét và phát biểu?</w:t>
            </w:r>
          </w:p>
          <w:p w:rsidR="00974E40" w:rsidRPr="00974E40" w:rsidRDefault="00974E40" w:rsidP="00110CB8">
            <w:pPr>
              <w:rPr>
                <w:rFonts w:ascii="Times New Roman" w:hAnsi="Times New Roman"/>
              </w:rPr>
            </w:pPr>
            <w:r w:rsidRPr="00974E40">
              <w:rPr>
                <w:rFonts w:ascii="Times New Roman" w:hAnsi="Times New Roman"/>
              </w:rPr>
              <w:t>-Nước là dung môi</w:t>
            </w:r>
          </w:p>
          <w:p w:rsidR="00974E40" w:rsidRPr="00974E40" w:rsidRDefault="00974E40" w:rsidP="00110CB8">
            <w:pPr>
              <w:rPr>
                <w:rFonts w:ascii="Times New Roman" w:hAnsi="Times New Roman"/>
              </w:rPr>
            </w:pPr>
            <w:r w:rsidRPr="00974E40">
              <w:rPr>
                <w:rFonts w:ascii="Times New Roman" w:hAnsi="Times New Roman"/>
              </w:rPr>
              <w:t>-Đường là chất tan</w:t>
            </w:r>
          </w:p>
          <w:p w:rsidR="00974E40" w:rsidRPr="00974E40" w:rsidRDefault="00974E40" w:rsidP="00110CB8">
            <w:pPr>
              <w:rPr>
                <w:rFonts w:ascii="Times New Roman" w:hAnsi="Times New Roman"/>
              </w:rPr>
            </w:pPr>
            <w:r w:rsidRPr="00974E40">
              <w:rPr>
                <w:rFonts w:ascii="Times New Roman" w:hAnsi="Times New Roman"/>
              </w:rPr>
              <w:t>-Nước đường là dung dịch .</w:t>
            </w:r>
          </w:p>
          <w:p w:rsidR="00974E40" w:rsidRPr="00974E40" w:rsidRDefault="00974E40" w:rsidP="00110CB8">
            <w:pPr>
              <w:jc w:val="both"/>
              <w:rPr>
                <w:rFonts w:ascii="Times New Roman" w:hAnsi="Times New Roman"/>
              </w:rPr>
            </w:pPr>
            <w:r w:rsidRPr="00974E40">
              <w:rPr>
                <w:rFonts w:ascii="Times New Roman" w:hAnsi="Times New Roman"/>
              </w:rPr>
              <w:t>GV: Hướng dẫn HS làm thí nghiệm 2: “cho 1 thìa dầu hoặc mỡ ăn vào  2 cốc sau và khuấy nhẹ”</w:t>
            </w:r>
          </w:p>
          <w:p w:rsidR="00974E40" w:rsidRPr="00974E40" w:rsidRDefault="00974E40" w:rsidP="00110CB8">
            <w:pPr>
              <w:rPr>
                <w:rFonts w:ascii="Times New Roman" w:hAnsi="Times New Roman"/>
              </w:rPr>
            </w:pPr>
            <w:r w:rsidRPr="00974E40">
              <w:rPr>
                <w:rFonts w:ascii="Times New Roman" w:hAnsi="Times New Roman"/>
              </w:rPr>
              <w:t>-Cốc 1: đựng xăng  (dầu hoả)</w:t>
            </w:r>
          </w:p>
          <w:p w:rsidR="00974E40" w:rsidRPr="00974E40" w:rsidRDefault="00974E40" w:rsidP="00110CB8">
            <w:pPr>
              <w:rPr>
                <w:rFonts w:ascii="Times New Roman" w:hAnsi="Times New Roman"/>
              </w:rPr>
            </w:pPr>
            <w:r w:rsidRPr="00974E40">
              <w:rPr>
                <w:rFonts w:ascii="Times New Roman" w:hAnsi="Times New Roman"/>
              </w:rPr>
              <w:t xml:space="preserve">-Cốc 2: đựng nước </w:t>
            </w:r>
          </w:p>
          <w:p w:rsidR="00974E40" w:rsidRPr="00974E40" w:rsidRDefault="00974E40" w:rsidP="00110CB8">
            <w:pPr>
              <w:jc w:val="both"/>
              <w:rPr>
                <w:rFonts w:ascii="Times New Roman" w:hAnsi="Times New Roman"/>
              </w:rPr>
            </w:pPr>
            <w:r w:rsidRPr="00974E40">
              <w:rPr>
                <w:rFonts w:ascii="Times New Roman" w:hAnsi="Times New Roman"/>
              </w:rPr>
              <w:t>?ghi chép lại các nhận xét và cho biết chất tan và dung môi ờ thí nghiệm 2?</w:t>
            </w:r>
          </w:p>
          <w:p w:rsidR="00974E40" w:rsidRPr="00974E40" w:rsidRDefault="00974E40" w:rsidP="00110CB8">
            <w:pPr>
              <w:jc w:val="both"/>
              <w:rPr>
                <w:rFonts w:ascii="Times New Roman" w:hAnsi="Times New Roman"/>
              </w:rPr>
            </w:pPr>
            <w:r w:rsidRPr="00974E40">
              <w:rPr>
                <w:rFonts w:ascii="Times New Roman" w:hAnsi="Times New Roman"/>
              </w:rPr>
              <w:t>?Đâu là dung môi, đâu là chất tan, đâu là dung dịch?</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qua hai thí nghiệm trên ta thấy nước có thể hoà tan nhiều chất, nhưng có phải là dung môi của tất cả các chất không?giải thích</w:t>
            </w:r>
          </w:p>
          <w:p w:rsidR="00974E40" w:rsidRPr="00974E40" w:rsidRDefault="00974E40" w:rsidP="00110CB8">
            <w:pPr>
              <w:jc w:val="both"/>
              <w:rPr>
                <w:rFonts w:ascii="Times New Roman" w:hAnsi="Times New Roman"/>
              </w:rPr>
            </w:pPr>
            <w:r w:rsidRPr="00974E40">
              <w:rPr>
                <w:rFonts w:ascii="Times New Roman" w:hAnsi="Times New Roman"/>
              </w:rPr>
              <w:t xml:space="preserve">?Chất tan có thể tồn tại ở những trạng thái nào?Hãy cho ví dụ. </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Các nhóm thảo luận câu hỏi sau (3’)</w:t>
            </w:r>
          </w:p>
          <w:p w:rsidR="00974E40" w:rsidRPr="00974E40" w:rsidRDefault="00974E40" w:rsidP="00110CB8">
            <w:pPr>
              <w:rPr>
                <w:rFonts w:ascii="Times New Roman" w:hAnsi="Times New Roman"/>
              </w:rPr>
            </w:pPr>
            <w:r w:rsidRPr="00974E40">
              <w:rPr>
                <w:rFonts w:ascii="Times New Roman" w:hAnsi="Times New Roman"/>
              </w:rPr>
              <w:t>-Dung môi là gì?</w:t>
            </w: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r w:rsidRPr="00974E40">
              <w:rPr>
                <w:rFonts w:ascii="Times New Roman" w:hAnsi="Times New Roman"/>
              </w:rPr>
              <w:t>-Thế nào là chất tan?</w:t>
            </w:r>
          </w:p>
          <w:p w:rsidR="00974E40" w:rsidRPr="00974E40" w:rsidRDefault="00974E40" w:rsidP="00110CB8">
            <w:pPr>
              <w:rPr>
                <w:rFonts w:ascii="Times New Roman" w:hAnsi="Times New Roman"/>
              </w:rPr>
            </w:pPr>
          </w:p>
          <w:p w:rsidR="00974E40" w:rsidRPr="00974E40" w:rsidRDefault="00974E40" w:rsidP="00110CB8">
            <w:pPr>
              <w:rPr>
                <w:rFonts w:ascii="Times New Roman" w:hAnsi="Times New Roman"/>
              </w:rPr>
            </w:pPr>
            <w:r w:rsidRPr="00974E40">
              <w:rPr>
                <w:rFonts w:ascii="Times New Roman" w:hAnsi="Times New Roman"/>
              </w:rPr>
              <w:t>-Thế nào là dung dịch?</w:t>
            </w:r>
          </w:p>
          <w:p w:rsidR="00974E40" w:rsidRPr="00974E40" w:rsidRDefault="00974E40" w:rsidP="00110CB8">
            <w:pPr>
              <w:jc w:val="both"/>
              <w:rPr>
                <w:rFonts w:ascii="Times New Roman" w:hAnsi="Times New Roman"/>
                <w:b w:val="0"/>
                <w:bCs/>
              </w:rPr>
            </w:pP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S làm TN1</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iCs/>
              </w:rPr>
            </w:pPr>
            <w:r w:rsidRPr="00974E40">
              <w:rPr>
                <w:rFonts w:ascii="Times New Roman" w:hAnsi="Times New Roman"/>
              </w:rPr>
              <w:t xml:space="preserve"> </w:t>
            </w:r>
            <w:r w:rsidRPr="00974E40">
              <w:rPr>
                <w:rFonts w:ascii="Times New Roman" w:hAnsi="Times New Roman"/>
                <w:iCs/>
              </w:rPr>
              <w:t>đường tan trong nước tạo thành nước đường .</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Hs làm thí nghiệm</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Dầu ăn tan trong cốc 1 nhưng không tan trong cốc 2</w:t>
            </w:r>
          </w:p>
          <w:p w:rsidR="00974E40" w:rsidRPr="00974E40" w:rsidRDefault="00974E40" w:rsidP="00110CB8">
            <w:pPr>
              <w:jc w:val="both"/>
              <w:rPr>
                <w:rFonts w:ascii="Times New Roman" w:hAnsi="Times New Roman"/>
                <w:iCs/>
              </w:rPr>
            </w:pPr>
            <w:r w:rsidRPr="00974E40">
              <w:rPr>
                <w:rFonts w:ascii="Times New Roman" w:hAnsi="Times New Roman"/>
                <w:iCs/>
              </w:rPr>
              <w:t>-Dung môi: xăng</w:t>
            </w:r>
          </w:p>
          <w:p w:rsidR="00974E40" w:rsidRPr="00974E40" w:rsidRDefault="00974E40" w:rsidP="00110CB8">
            <w:pPr>
              <w:jc w:val="both"/>
              <w:rPr>
                <w:rFonts w:ascii="Times New Roman" w:hAnsi="Times New Roman"/>
                <w:iCs/>
              </w:rPr>
            </w:pPr>
            <w:r w:rsidRPr="00974E40">
              <w:rPr>
                <w:rFonts w:ascii="Times New Roman" w:hAnsi="Times New Roman"/>
                <w:iCs/>
              </w:rPr>
              <w:t>-Chất tan: dầu ăn</w:t>
            </w:r>
          </w:p>
          <w:p w:rsidR="00974E40" w:rsidRPr="00974E40" w:rsidRDefault="00974E40" w:rsidP="00110CB8">
            <w:pPr>
              <w:jc w:val="both"/>
              <w:rPr>
                <w:rFonts w:ascii="Times New Roman" w:hAnsi="Times New Roman"/>
                <w:iCs/>
              </w:rPr>
            </w:pPr>
            <w:r w:rsidRPr="00974E40">
              <w:rPr>
                <w:rFonts w:ascii="Times New Roman" w:hAnsi="Times New Roman"/>
                <w:iCs/>
              </w:rPr>
              <w:t>-Dung dịch: hỗn hợp dầu ăn và xăng</w:t>
            </w:r>
          </w:p>
          <w:p w:rsidR="00974E40" w:rsidRPr="00974E40" w:rsidRDefault="00974E40" w:rsidP="00110CB8">
            <w:pPr>
              <w:jc w:val="both"/>
              <w:rPr>
                <w:rFonts w:ascii="Times New Roman" w:hAnsi="Times New Roman"/>
                <w:iCs/>
              </w:rPr>
            </w:pPr>
            <w:r w:rsidRPr="00974E40">
              <w:rPr>
                <w:rFonts w:ascii="Times New Roman" w:hAnsi="Times New Roman"/>
                <w:iCs/>
              </w:rPr>
              <w:t>-không, ví có một số chất không thể hoà tan được như: dầu ăn, xăng, …</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Chất tan có thể tồn tại ở 3 trạng thái:</w:t>
            </w:r>
          </w:p>
          <w:p w:rsidR="00974E40" w:rsidRPr="00974E40" w:rsidRDefault="00974E40" w:rsidP="00110CB8">
            <w:pPr>
              <w:jc w:val="both"/>
              <w:rPr>
                <w:rFonts w:ascii="Times New Roman" w:hAnsi="Times New Roman"/>
                <w:iCs/>
              </w:rPr>
            </w:pPr>
            <w:r w:rsidRPr="00974E40">
              <w:rPr>
                <w:rFonts w:ascii="Times New Roman" w:hAnsi="Times New Roman"/>
                <w:iCs/>
              </w:rPr>
              <w:t>+Rắn: muối, đường,…</w:t>
            </w:r>
          </w:p>
          <w:p w:rsidR="00974E40" w:rsidRPr="00974E40" w:rsidRDefault="00974E40" w:rsidP="00110CB8">
            <w:pPr>
              <w:jc w:val="both"/>
              <w:rPr>
                <w:rFonts w:ascii="Times New Roman" w:hAnsi="Times New Roman"/>
                <w:iCs/>
              </w:rPr>
            </w:pPr>
            <w:r w:rsidRPr="00974E40">
              <w:rPr>
                <w:rFonts w:ascii="Times New Roman" w:hAnsi="Times New Roman"/>
                <w:iCs/>
              </w:rPr>
              <w:t>+Lỏng: rượu, giấm,…</w:t>
            </w:r>
          </w:p>
          <w:p w:rsidR="00974E40" w:rsidRPr="00974E40" w:rsidRDefault="00974E40" w:rsidP="00110CB8">
            <w:pPr>
              <w:jc w:val="both"/>
              <w:rPr>
                <w:rFonts w:ascii="Times New Roman" w:hAnsi="Times New Roman"/>
                <w:iCs/>
              </w:rPr>
            </w:pPr>
            <w:r w:rsidRPr="00974E40">
              <w:rPr>
                <w:rFonts w:ascii="Times New Roman" w:hAnsi="Times New Roman"/>
                <w:iCs/>
              </w:rPr>
              <w:t>+Khí:amoniac,hiđrôclorua</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môi là chất có khả năng hoà tan chất khác để tạo thành dung dịch.</w:t>
            </w:r>
          </w:p>
          <w:p w:rsidR="00974E40" w:rsidRPr="00974E40" w:rsidRDefault="00974E40" w:rsidP="00110CB8">
            <w:pPr>
              <w:jc w:val="both"/>
              <w:rPr>
                <w:rFonts w:ascii="Times New Roman" w:hAnsi="Times New Roman"/>
              </w:rPr>
            </w:pPr>
            <w:r w:rsidRPr="00974E40">
              <w:rPr>
                <w:rFonts w:ascii="Times New Roman" w:hAnsi="Times New Roman"/>
              </w:rPr>
              <w:t>-Chất tan là chất bị hoà tan trong dung môi.</w:t>
            </w:r>
          </w:p>
          <w:p w:rsidR="00974E40" w:rsidRPr="00974E40" w:rsidRDefault="00974E40" w:rsidP="00110CB8">
            <w:pPr>
              <w:jc w:val="both"/>
              <w:rPr>
                <w:rFonts w:ascii="Times New Roman" w:hAnsi="Times New Roman"/>
              </w:rPr>
            </w:pPr>
            <w:r w:rsidRPr="00974E40">
              <w:rPr>
                <w:rFonts w:ascii="Times New Roman" w:hAnsi="Times New Roman"/>
              </w:rPr>
              <w:t>-Dd là hỗn hợp đồng nhất của dung môi và chất tan.</w:t>
            </w:r>
          </w:p>
        </w:tc>
        <w:tc>
          <w:tcPr>
            <w:tcW w:w="1585" w:type="pct"/>
          </w:tcPr>
          <w:p w:rsidR="00974E40" w:rsidRPr="00974E40" w:rsidRDefault="00974E40" w:rsidP="00110CB8">
            <w:pPr>
              <w:jc w:val="both"/>
              <w:rPr>
                <w:rFonts w:ascii="Times New Roman" w:hAnsi="Times New Roman"/>
                <w:b w:val="0"/>
              </w:rPr>
            </w:pPr>
            <w:r w:rsidRPr="00974E40">
              <w:rPr>
                <w:rFonts w:ascii="Times New Roman" w:hAnsi="Times New Roman"/>
                <w:b w:val="0"/>
              </w:rPr>
              <w:t>I</w:t>
            </w:r>
            <w:r w:rsidRPr="00974E40">
              <w:rPr>
                <w:rFonts w:ascii="Times New Roman" w:hAnsi="Times New Roman"/>
                <w:b w:val="0"/>
                <w:bCs/>
              </w:rPr>
              <w:t>.</w:t>
            </w:r>
            <w:r w:rsidRPr="00974E40">
              <w:rPr>
                <w:rFonts w:ascii="Times New Roman" w:hAnsi="Times New Roman"/>
                <w:b w:val="0"/>
                <w:bCs/>
                <w:u w:val="single"/>
              </w:rPr>
              <w:t>Dung môi – chất tan – dung dịch</w:t>
            </w:r>
            <w:r w:rsidRPr="00974E40">
              <w:rPr>
                <w:rFonts w:ascii="Times New Roman" w:hAnsi="Times New Roman"/>
                <w:b w:val="0"/>
              </w:rPr>
              <w:t>.</w:t>
            </w:r>
          </w:p>
          <w:p w:rsidR="00974E40" w:rsidRPr="00974E40" w:rsidRDefault="00974E40" w:rsidP="00110CB8">
            <w:pPr>
              <w:jc w:val="both"/>
              <w:rPr>
                <w:rFonts w:ascii="Times New Roman" w:hAnsi="Times New Roman"/>
                <w:b w:val="0"/>
                <w:i/>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môi là chất có khả năng hoà tan chất khác để tạo thành dung dịch.</w:t>
            </w:r>
          </w:p>
          <w:p w:rsidR="00974E40" w:rsidRPr="00974E40" w:rsidRDefault="00974E40" w:rsidP="00110CB8">
            <w:pPr>
              <w:jc w:val="both"/>
              <w:rPr>
                <w:rFonts w:ascii="Times New Roman" w:hAnsi="Times New Roman"/>
              </w:rPr>
            </w:pPr>
            <w:r w:rsidRPr="00974E40">
              <w:rPr>
                <w:rFonts w:ascii="Times New Roman" w:hAnsi="Times New Roman"/>
              </w:rPr>
              <w:t>-Chất tan là chất bị hoà tan trong dung môi.</w:t>
            </w:r>
          </w:p>
          <w:p w:rsidR="00974E40" w:rsidRPr="00974E40" w:rsidRDefault="00974E40" w:rsidP="00110CB8">
            <w:pPr>
              <w:jc w:val="both"/>
              <w:rPr>
                <w:rFonts w:ascii="Times New Roman" w:hAnsi="Times New Roman"/>
              </w:rPr>
            </w:pPr>
            <w:r w:rsidRPr="00974E40">
              <w:rPr>
                <w:rFonts w:ascii="Times New Roman" w:hAnsi="Times New Roman"/>
              </w:rPr>
              <w:t>-Dung dịch là hỗn hợp đồng nhất của dung môi và chất tan.</w:t>
            </w:r>
          </w:p>
        </w:tc>
      </w:tr>
      <w:tr w:rsidR="00974E40" w:rsidRPr="00974E40">
        <w:tblPrEx>
          <w:tblCellMar>
            <w:top w:w="0" w:type="dxa"/>
            <w:bottom w:w="0" w:type="dxa"/>
          </w:tblCellMar>
        </w:tblPrEx>
        <w:trPr>
          <w:jc w:val="center"/>
        </w:trPr>
        <w:tc>
          <w:tcPr>
            <w:tcW w:w="5000" w:type="pct"/>
            <w:gridSpan w:val="3"/>
          </w:tcPr>
          <w:p w:rsidR="00974E40" w:rsidRPr="00974E40" w:rsidRDefault="00974E40" w:rsidP="00110CB8">
            <w:pPr>
              <w:jc w:val="center"/>
              <w:rPr>
                <w:rFonts w:ascii="Times New Roman" w:hAnsi="Times New Roman"/>
                <w:b w:val="0"/>
                <w:bCs/>
              </w:rPr>
            </w:pPr>
            <w:r w:rsidRPr="00974E40">
              <w:rPr>
                <w:rFonts w:ascii="Times New Roman" w:hAnsi="Times New Roman"/>
                <w:b w:val="0"/>
                <w:bCs/>
              </w:rPr>
              <w:t>Hoạt động 2: dung dịch bão hoà, dung dịch chưa bão hoà ở nhiệt độ xác định (10’)</w:t>
            </w:r>
          </w:p>
        </w:tc>
      </w:tr>
      <w:tr w:rsidR="00974E40" w:rsidRPr="00974E40">
        <w:tblPrEx>
          <w:tblCellMar>
            <w:top w:w="0" w:type="dxa"/>
            <w:bottom w:w="0" w:type="dxa"/>
          </w:tblCellMar>
        </w:tblPrEx>
        <w:trPr>
          <w:jc w:val="center"/>
        </w:trPr>
        <w:tc>
          <w:tcPr>
            <w:tcW w:w="1933" w:type="pct"/>
          </w:tcPr>
          <w:p w:rsidR="00974E40" w:rsidRPr="00974E40" w:rsidRDefault="00974E40" w:rsidP="00110CB8">
            <w:pPr>
              <w:jc w:val="both"/>
              <w:rPr>
                <w:rFonts w:ascii="Times New Roman" w:hAnsi="Times New Roman"/>
                <w:b w:val="0"/>
                <w:bCs/>
                <w:i/>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DTN “cho dần dần và liên tục  đường vào cốc nước, khuấy nhẹ”</w:t>
            </w:r>
          </w:p>
          <w:p w:rsidR="00974E40" w:rsidRPr="00974E40" w:rsidRDefault="00974E40" w:rsidP="00110CB8">
            <w:pPr>
              <w:jc w:val="both"/>
              <w:rPr>
                <w:rFonts w:ascii="Times New Roman" w:hAnsi="Times New Roman"/>
              </w:rPr>
            </w:pPr>
            <w:r w:rsidRPr="00974E40">
              <w:rPr>
                <w:rFonts w:ascii="Times New Roman" w:hAnsi="Times New Roman"/>
              </w:rPr>
              <w:t xml:space="preserve">?Yêu cầu các nhóm ghi chép nhận xét và phát biểu </w:t>
            </w:r>
          </w:p>
          <w:p w:rsidR="00974E40" w:rsidRPr="00974E40" w:rsidRDefault="00974E40" w:rsidP="00110CB8">
            <w:pPr>
              <w:jc w:val="both"/>
              <w:rPr>
                <w:rFonts w:ascii="Times New Roman" w:hAnsi="Times New Roman"/>
              </w:rPr>
            </w:pPr>
            <w:r w:rsidRPr="00974E40">
              <w:rPr>
                <w:rFonts w:ascii="Times New Roman" w:hAnsi="Times New Roman"/>
              </w:rPr>
              <w:t>GV: ở giai đoạn đầu dung dịch vẫn còn có thể hoà tan được thêm chất tan, ta gọi là dung dịch chưa bão hoà .</w:t>
            </w:r>
          </w:p>
          <w:p w:rsidR="00974E40" w:rsidRPr="00974E40" w:rsidRDefault="00974E40" w:rsidP="00110CB8">
            <w:pPr>
              <w:jc w:val="both"/>
              <w:rPr>
                <w:rFonts w:ascii="Times New Roman" w:hAnsi="Times New Roman"/>
              </w:rPr>
            </w:pPr>
            <w:r w:rsidRPr="00974E40">
              <w:rPr>
                <w:rFonts w:ascii="Times New Roman" w:hAnsi="Times New Roman"/>
              </w:rPr>
              <w:t xml:space="preserve">   Ơ giai đoạn 2: dung dịch không thể hoà tan thêm được chất tan (đường), ta gọi là dung dịch bão hoà.</w:t>
            </w:r>
          </w:p>
          <w:p w:rsidR="00974E40" w:rsidRPr="00974E40" w:rsidRDefault="00974E40" w:rsidP="00110CB8">
            <w:pPr>
              <w:jc w:val="both"/>
              <w:rPr>
                <w:rFonts w:ascii="Times New Roman" w:hAnsi="Times New Roman"/>
              </w:rPr>
            </w:pPr>
            <w:r w:rsidRPr="00974E40">
              <w:rPr>
                <w:rFonts w:ascii="Times New Roman" w:hAnsi="Times New Roman"/>
              </w:rPr>
              <w:t>?Thế nào là dung dịch chưa bão hoà?</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Thế nào là dung dịch đã bão hoà?</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Cho 4 nhóm thảo luận làm bài tập 3 sách giáo khoa?</w:t>
            </w:r>
          </w:p>
          <w:p w:rsidR="00974E40" w:rsidRPr="00974E40" w:rsidRDefault="00974E40" w:rsidP="00110CB8">
            <w:pPr>
              <w:jc w:val="both"/>
              <w:rPr>
                <w:rFonts w:ascii="Times New Roman" w:hAnsi="Times New Roman"/>
              </w:rPr>
            </w:pPr>
            <w:r w:rsidRPr="00974E40">
              <w:rPr>
                <w:rFonts w:ascii="Times New Roman" w:hAnsi="Times New Roman"/>
              </w:rPr>
              <w:t>Gọi 1 nhóm trả lời và giải thích</w:t>
            </w: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HS làm TN, ghi chép những hiện tượng</w:t>
            </w:r>
          </w:p>
          <w:p w:rsidR="00974E40" w:rsidRPr="00974E40" w:rsidRDefault="00974E40" w:rsidP="00110CB8">
            <w:pPr>
              <w:jc w:val="both"/>
              <w:rPr>
                <w:rFonts w:ascii="Times New Roman" w:hAnsi="Times New Roman"/>
              </w:rPr>
            </w:pPr>
            <w:r w:rsidRPr="00974E40">
              <w:rPr>
                <w:rFonts w:ascii="Times New Roman" w:hAnsi="Times New Roman"/>
              </w:rPr>
              <w:t>-Ban đầu đường tan hết, sau đó không tan nữa.</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 Là dung dịch có thể hoà tan thêm chất ta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Là dung dịch không thể hoà tan thêm chất tan.</w:t>
            </w:r>
          </w:p>
          <w:p w:rsidR="00974E40" w:rsidRPr="00974E40" w:rsidRDefault="00974E40" w:rsidP="00110CB8">
            <w:pPr>
              <w:jc w:val="both"/>
              <w:rPr>
                <w:rFonts w:ascii="Times New Roman" w:hAnsi="Times New Roman"/>
              </w:rPr>
            </w:pPr>
            <w:r w:rsidRPr="00974E40">
              <w:rPr>
                <w:rFonts w:ascii="Times New Roman" w:hAnsi="Times New Roman"/>
              </w:rPr>
              <w:t>Bài tập 3/138</w:t>
            </w:r>
          </w:p>
          <w:p w:rsidR="00974E40" w:rsidRPr="00974E40" w:rsidRDefault="00974E40" w:rsidP="00110CB8">
            <w:pPr>
              <w:jc w:val="both"/>
              <w:rPr>
                <w:rFonts w:ascii="Times New Roman" w:hAnsi="Times New Roman"/>
              </w:rPr>
            </w:pPr>
            <w:r w:rsidRPr="00974E40">
              <w:rPr>
                <w:rFonts w:ascii="Times New Roman" w:hAnsi="Times New Roman"/>
              </w:rPr>
              <w:t>a. Cho thêm dung môi</w:t>
            </w:r>
          </w:p>
          <w:p w:rsidR="00974E40" w:rsidRPr="00974E40" w:rsidRDefault="00974E40" w:rsidP="00110CB8">
            <w:pPr>
              <w:jc w:val="both"/>
              <w:rPr>
                <w:rFonts w:ascii="Times New Roman" w:hAnsi="Times New Roman"/>
              </w:rPr>
            </w:pPr>
            <w:r w:rsidRPr="00974E40">
              <w:rPr>
                <w:rFonts w:ascii="Times New Roman" w:hAnsi="Times New Roman"/>
              </w:rPr>
              <w:t>b. Cho thêm NaCl</w:t>
            </w:r>
          </w:p>
        </w:tc>
        <w:tc>
          <w:tcPr>
            <w:tcW w:w="1585" w:type="pct"/>
          </w:tcPr>
          <w:p w:rsidR="00974E40" w:rsidRPr="00974E40" w:rsidRDefault="00974E40" w:rsidP="00110CB8">
            <w:pPr>
              <w:pStyle w:val="BodyText3"/>
              <w:rPr>
                <w:rFonts w:ascii="Times New Roman" w:hAnsi="Times New Roman"/>
              </w:rPr>
            </w:pPr>
            <w:r w:rsidRPr="00974E40">
              <w:rPr>
                <w:rFonts w:ascii="Times New Roman" w:hAnsi="Times New Roman"/>
              </w:rPr>
              <w:lastRenderedPageBreak/>
              <w:t xml:space="preserve">II. </w:t>
            </w:r>
            <w:r w:rsidRPr="00974E40">
              <w:rPr>
                <w:rFonts w:ascii="Times New Roman" w:hAnsi="Times New Roman"/>
                <w:u w:val="single"/>
              </w:rPr>
              <w:t xml:space="preserve">Dung dịch bão hoà, dung </w:t>
            </w:r>
            <w:r w:rsidRPr="00974E40">
              <w:rPr>
                <w:rFonts w:ascii="Times New Roman" w:hAnsi="Times New Roman"/>
                <w:u w:val="single"/>
              </w:rPr>
              <w:lastRenderedPageBreak/>
              <w:t>dịch chưa bão hoà</w:t>
            </w:r>
            <w:r w:rsidRPr="00974E40">
              <w:rPr>
                <w:rFonts w:ascii="Times New Roman" w:hAnsi="Times New Roman"/>
                <w:u w:val="single"/>
                <w:lang w:val="en-US"/>
              </w:rPr>
              <w:t xml:space="preserve"> ở</w:t>
            </w:r>
            <w:r w:rsidRPr="00974E40">
              <w:rPr>
                <w:rFonts w:ascii="Times New Roman" w:hAnsi="Times New Roman"/>
                <w:u w:val="single"/>
              </w:rPr>
              <w:t xml:space="preserve"> nhiệt độ xác định</w:t>
            </w:r>
            <w:r w:rsidRPr="00974E40">
              <w:rPr>
                <w:rFonts w:ascii="Times New Roman" w:hAnsi="Times New Roman"/>
              </w:rPr>
              <w:t>:</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Dung dịch chưa bão hoà là dung dịch có thể hoà tan thêm chất tan.</w:t>
            </w:r>
          </w:p>
          <w:p w:rsidR="00974E40" w:rsidRPr="00974E40" w:rsidRDefault="00974E40" w:rsidP="00110CB8">
            <w:pPr>
              <w:jc w:val="both"/>
              <w:rPr>
                <w:rFonts w:ascii="Times New Roman" w:hAnsi="Times New Roman"/>
              </w:rPr>
            </w:pPr>
            <w:r w:rsidRPr="00974E40">
              <w:rPr>
                <w:rFonts w:ascii="Times New Roman" w:hAnsi="Times New Roman"/>
              </w:rPr>
              <w:t>-Dung dịch bão hoà là dung dịch không thể hoà tan thêm chất tan.</w:t>
            </w:r>
          </w:p>
          <w:p w:rsidR="00974E40" w:rsidRPr="00974E40" w:rsidRDefault="00974E40" w:rsidP="00110CB8">
            <w:pPr>
              <w:jc w:val="both"/>
              <w:rPr>
                <w:rFonts w:ascii="Times New Roman" w:hAnsi="Times New Roman"/>
              </w:rPr>
            </w:pPr>
          </w:p>
          <w:p w:rsidR="00974E40" w:rsidRPr="00974E40" w:rsidRDefault="00974E40" w:rsidP="00110CB8">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3"/>
          </w:tcPr>
          <w:p w:rsidR="00974E40" w:rsidRPr="00974E40" w:rsidRDefault="00974E40" w:rsidP="00110CB8">
            <w:pPr>
              <w:ind w:left="-114" w:right="-114"/>
              <w:jc w:val="center"/>
              <w:rPr>
                <w:rFonts w:ascii="Times New Roman" w:hAnsi="Times New Roman"/>
                <w:b w:val="0"/>
                <w:bCs/>
              </w:rPr>
            </w:pPr>
            <w:r w:rsidRPr="00974E40">
              <w:rPr>
                <w:rFonts w:ascii="Times New Roman" w:hAnsi="Times New Roman"/>
                <w:b w:val="0"/>
                <w:bCs/>
              </w:rPr>
              <w:lastRenderedPageBreak/>
              <w:t xml:space="preserve">Hoạt động 3: </w:t>
            </w:r>
            <w:r w:rsidRPr="00974E40">
              <w:rPr>
                <w:rFonts w:ascii="Times New Roman" w:hAnsi="Times New Roman"/>
                <w:b w:val="0"/>
              </w:rPr>
              <w:t>Làm thế nào để quá trình hoà tan chất rắn trong nước xảy ra nhanh hơn?(10’)</w:t>
            </w:r>
          </w:p>
        </w:tc>
      </w:tr>
      <w:tr w:rsidR="00974E40" w:rsidRPr="00974E40">
        <w:tblPrEx>
          <w:tblCellMar>
            <w:top w:w="0" w:type="dxa"/>
            <w:bottom w:w="0" w:type="dxa"/>
          </w:tblCellMar>
        </w:tblPrEx>
        <w:trPr>
          <w:jc w:val="center"/>
        </w:trPr>
        <w:tc>
          <w:tcPr>
            <w:tcW w:w="1933" w:type="pct"/>
          </w:tcPr>
          <w:p w:rsidR="00974E40" w:rsidRPr="00974E40" w:rsidRDefault="00974E40" w:rsidP="00110CB8">
            <w:pPr>
              <w:pStyle w:val="BodyText3"/>
              <w:rPr>
                <w:rFonts w:ascii="Times New Roman" w:hAnsi="Times New Roman"/>
                <w:i/>
              </w:rPr>
            </w:pPr>
          </w:p>
          <w:p w:rsidR="00974E40" w:rsidRPr="00974E40" w:rsidRDefault="00974E40" w:rsidP="00110CB8">
            <w:pPr>
              <w:pStyle w:val="BodyText3"/>
              <w:rPr>
                <w:rFonts w:ascii="Times New Roman" w:hAnsi="Times New Roman"/>
                <w:i/>
              </w:rPr>
            </w:pPr>
          </w:p>
          <w:p w:rsidR="00974E40" w:rsidRPr="00974E40" w:rsidRDefault="00974E40" w:rsidP="00110CB8">
            <w:pPr>
              <w:jc w:val="both"/>
              <w:rPr>
                <w:rFonts w:ascii="Times New Roman" w:hAnsi="Times New Roman"/>
              </w:rPr>
            </w:pPr>
            <w:r w:rsidRPr="00974E40">
              <w:rPr>
                <w:rFonts w:ascii="Times New Roman" w:hAnsi="Times New Roman"/>
              </w:rPr>
              <w:t>HDTN: “cho vào mỗi cốc (có chứa 25ml nước) một lượng muối như nhau”</w:t>
            </w:r>
          </w:p>
          <w:p w:rsidR="00974E40" w:rsidRPr="00974E40" w:rsidRDefault="00974E40" w:rsidP="00110CB8">
            <w:pPr>
              <w:rPr>
                <w:rFonts w:ascii="Times New Roman" w:hAnsi="Times New Roman"/>
              </w:rPr>
            </w:pPr>
            <w:r w:rsidRPr="00974E40">
              <w:rPr>
                <w:rFonts w:ascii="Times New Roman" w:hAnsi="Times New Roman"/>
              </w:rPr>
              <w:t xml:space="preserve">-cốc 1: để yên </w:t>
            </w:r>
          </w:p>
          <w:p w:rsidR="00974E40" w:rsidRPr="00974E40" w:rsidRDefault="00974E40" w:rsidP="00110CB8">
            <w:pPr>
              <w:rPr>
                <w:rFonts w:ascii="Times New Roman" w:hAnsi="Times New Roman"/>
              </w:rPr>
            </w:pPr>
            <w:r w:rsidRPr="00974E40">
              <w:rPr>
                <w:rFonts w:ascii="Times New Roman" w:hAnsi="Times New Roman"/>
              </w:rPr>
              <w:t>-cốc 2: khuấy đều</w:t>
            </w:r>
          </w:p>
          <w:p w:rsidR="00974E40" w:rsidRPr="00974E40" w:rsidRDefault="00974E40" w:rsidP="00110CB8">
            <w:pPr>
              <w:rPr>
                <w:rFonts w:ascii="Times New Roman" w:hAnsi="Times New Roman"/>
              </w:rPr>
            </w:pPr>
            <w:r w:rsidRPr="00974E40">
              <w:rPr>
                <w:rFonts w:ascii="Times New Roman" w:hAnsi="Times New Roman"/>
              </w:rPr>
              <w:t xml:space="preserve">-cốc 3: đun nóng </w:t>
            </w:r>
          </w:p>
          <w:p w:rsidR="00974E40" w:rsidRPr="00974E40" w:rsidRDefault="00974E40" w:rsidP="00110CB8">
            <w:pPr>
              <w:rPr>
                <w:rFonts w:ascii="Times New Roman" w:hAnsi="Times New Roman"/>
              </w:rPr>
            </w:pPr>
            <w:r w:rsidRPr="00974E40">
              <w:rPr>
                <w:rFonts w:ascii="Times New Roman" w:hAnsi="Times New Roman"/>
              </w:rPr>
              <w:t xml:space="preserve">-cốc 4: muối ăn đã nghiền nhỏ </w:t>
            </w:r>
          </w:p>
          <w:p w:rsidR="00974E40" w:rsidRPr="00974E40" w:rsidRDefault="00974E40" w:rsidP="00110CB8">
            <w:pPr>
              <w:jc w:val="both"/>
              <w:rPr>
                <w:rFonts w:ascii="Times New Roman" w:hAnsi="Times New Roman"/>
              </w:rPr>
            </w:pPr>
            <w:r w:rsidRPr="00974E40">
              <w:rPr>
                <w:rFonts w:ascii="Times New Roman" w:hAnsi="Times New Roman"/>
              </w:rPr>
              <w:t>?Yêu cầu các nhóm ghi chép các nhận xét và phát biểu?</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Vậy muốn quá trình hoà tan chất rắn trong nước được tan nhanh hơn ta nên thực hiện những biện pháp nào?</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Vì sao khi khuấy dung dịch quá trình hoà tan nhanh hơ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 xml:space="preserve">?Vì sao khi đun nóng, quá trình hoà tan nhanh hơn </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Gv: Khi nghiền nhỏ chất rắn làm tăng tiếp xúc giữa chất rắn với phân tử nước , qúa trình hoà tan nhanh hơn.</w:t>
            </w:r>
          </w:p>
        </w:tc>
        <w:tc>
          <w:tcPr>
            <w:tcW w:w="1482" w:type="pct"/>
          </w:tcPr>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hs làm thí nghiệm</w:t>
            </w: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p>
          <w:p w:rsidR="00974E40" w:rsidRPr="00974E40" w:rsidRDefault="00974E40" w:rsidP="00110CB8">
            <w:pPr>
              <w:jc w:val="both"/>
              <w:rPr>
                <w:rFonts w:ascii="Times New Roman" w:hAnsi="Times New Roman"/>
                <w:iCs/>
              </w:rPr>
            </w:pPr>
            <w:r w:rsidRPr="00974E40">
              <w:rPr>
                <w:rFonts w:ascii="Times New Roman" w:hAnsi="Times New Roman"/>
                <w:iCs/>
              </w:rPr>
              <w:t xml:space="preserve">C1: muối tan nhưng rất chậm </w:t>
            </w:r>
          </w:p>
          <w:p w:rsidR="00974E40" w:rsidRPr="00974E40" w:rsidRDefault="00974E40" w:rsidP="00110CB8">
            <w:pPr>
              <w:jc w:val="both"/>
              <w:rPr>
                <w:rFonts w:ascii="Times New Roman" w:hAnsi="Times New Roman"/>
                <w:iCs/>
              </w:rPr>
            </w:pPr>
            <w:r w:rsidRPr="00974E40">
              <w:rPr>
                <w:rFonts w:ascii="Times New Roman" w:hAnsi="Times New Roman"/>
                <w:iCs/>
              </w:rPr>
              <w:t>C4: muối tan chậm nhưng nhanh hơn cốc 1</w:t>
            </w:r>
          </w:p>
          <w:p w:rsidR="00974E40" w:rsidRPr="00974E40" w:rsidRDefault="00974E40" w:rsidP="00110CB8">
            <w:pPr>
              <w:pStyle w:val="BodyText2"/>
              <w:rPr>
                <w:rFonts w:ascii="Times New Roman" w:hAnsi="Times New Roman"/>
                <w:i w:val="0"/>
              </w:rPr>
            </w:pPr>
            <w:r w:rsidRPr="00974E40">
              <w:rPr>
                <w:rFonts w:ascii="Times New Roman" w:hAnsi="Times New Roman"/>
                <w:i w:val="0"/>
              </w:rPr>
              <w:t>C2+3:tan nhanh hơn cốc 1,4.</w:t>
            </w:r>
          </w:p>
          <w:p w:rsidR="00974E40" w:rsidRPr="00974E40" w:rsidRDefault="00974E40" w:rsidP="00110CB8">
            <w:pPr>
              <w:jc w:val="both"/>
              <w:rPr>
                <w:rFonts w:ascii="Times New Roman" w:hAnsi="Times New Roman"/>
              </w:rPr>
            </w:pPr>
            <w:r w:rsidRPr="00974E40">
              <w:rPr>
                <w:rFonts w:ascii="Times New Roman" w:hAnsi="Times New Roman"/>
              </w:rPr>
              <w:t>-Có thể thực hiện một hoặc đồng thời cả 3 biện pháp: Khuấy, đun nóng và nghiền nhỏ</w:t>
            </w:r>
          </w:p>
          <w:p w:rsidR="00974E40" w:rsidRPr="00974E40" w:rsidRDefault="00974E40" w:rsidP="00110CB8">
            <w:pPr>
              <w:jc w:val="both"/>
              <w:rPr>
                <w:rFonts w:ascii="Times New Roman" w:hAnsi="Times New Roman"/>
              </w:rPr>
            </w:pPr>
            <w:r w:rsidRPr="00974E40">
              <w:rPr>
                <w:rFonts w:ascii="Times New Roman" w:hAnsi="Times New Roman"/>
              </w:rPr>
              <w:t>-Vì khi khuấy dd tạo ra sự tiếp tiếp xúc mới giữa chất rắn và phân tử nước -&gt; chất rắn bị hoà tan nhanh hơn.</w:t>
            </w:r>
          </w:p>
          <w:p w:rsidR="00974E40" w:rsidRPr="00974E40" w:rsidRDefault="00974E40" w:rsidP="00110CB8">
            <w:pPr>
              <w:jc w:val="both"/>
              <w:rPr>
                <w:rFonts w:ascii="Times New Roman" w:hAnsi="Times New Roman"/>
              </w:rPr>
            </w:pPr>
            <w:r w:rsidRPr="00974E40">
              <w:rPr>
                <w:rFonts w:ascii="Times New Roman" w:hAnsi="Times New Roman"/>
              </w:rPr>
              <w:t>-Vì khi đun nóng dd các phân tử nước chuyển động nhanh hơn, làm tăng số lần va chạm giữa các phâ tử nước với bề mặt của chất rắn.</w:t>
            </w:r>
          </w:p>
          <w:p w:rsidR="00974E40" w:rsidRPr="00974E40" w:rsidRDefault="00974E40" w:rsidP="00110CB8">
            <w:pPr>
              <w:jc w:val="both"/>
              <w:rPr>
                <w:rFonts w:ascii="Times New Roman" w:hAnsi="Times New Roman"/>
              </w:rPr>
            </w:pPr>
          </w:p>
        </w:tc>
        <w:tc>
          <w:tcPr>
            <w:tcW w:w="1585" w:type="pct"/>
          </w:tcPr>
          <w:p w:rsidR="00974E40" w:rsidRPr="00974E40" w:rsidRDefault="00974E40" w:rsidP="00110CB8">
            <w:pPr>
              <w:pStyle w:val="BodyText3"/>
              <w:rPr>
                <w:rFonts w:ascii="Times New Roman" w:hAnsi="Times New Roman"/>
                <w:u w:val="single"/>
              </w:rPr>
            </w:pPr>
            <w:r w:rsidRPr="00974E40">
              <w:rPr>
                <w:rFonts w:ascii="Times New Roman" w:hAnsi="Times New Roman"/>
                <w:u w:val="single"/>
              </w:rPr>
              <w:t>III. Làm thế nào để quá trình hoà tan chất rắn trong nước xảy ra nhanh hơn.</w:t>
            </w: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p>
          <w:p w:rsidR="00974E40" w:rsidRPr="00974E40" w:rsidRDefault="00974E40" w:rsidP="00110CB8">
            <w:pPr>
              <w:jc w:val="both"/>
              <w:rPr>
                <w:rFonts w:ascii="Times New Roman" w:hAnsi="Times New Roman"/>
              </w:rPr>
            </w:pPr>
            <w:r w:rsidRPr="00974E40">
              <w:rPr>
                <w:rFonts w:ascii="Times New Roman" w:hAnsi="Times New Roman"/>
              </w:rPr>
              <w:t>1. Khuấy dung dịch</w:t>
            </w:r>
          </w:p>
          <w:p w:rsidR="00974E40" w:rsidRPr="00974E40" w:rsidRDefault="00974E40" w:rsidP="00110CB8">
            <w:pPr>
              <w:jc w:val="both"/>
              <w:rPr>
                <w:rFonts w:ascii="Times New Roman" w:hAnsi="Times New Roman"/>
              </w:rPr>
            </w:pPr>
            <w:r w:rsidRPr="00974E40">
              <w:rPr>
                <w:rFonts w:ascii="Times New Roman" w:hAnsi="Times New Roman"/>
              </w:rPr>
              <w:t xml:space="preserve">2. Đun nóng dung dịch: </w:t>
            </w:r>
          </w:p>
          <w:p w:rsidR="00974E40" w:rsidRPr="00974E40" w:rsidRDefault="00974E40" w:rsidP="00110CB8">
            <w:pPr>
              <w:jc w:val="both"/>
              <w:rPr>
                <w:rFonts w:ascii="Times New Roman" w:hAnsi="Times New Roman"/>
              </w:rPr>
            </w:pPr>
            <w:r w:rsidRPr="00974E40">
              <w:rPr>
                <w:rFonts w:ascii="Times New Roman" w:hAnsi="Times New Roman"/>
              </w:rPr>
              <w:t xml:space="preserve">3. Nghiền nhỏ chất rắn: </w:t>
            </w:r>
          </w:p>
        </w:tc>
      </w:tr>
    </w:tbl>
    <w:p w:rsidR="00974E40" w:rsidRPr="00974E40" w:rsidRDefault="00974E40" w:rsidP="00C83DD8">
      <w:pPr>
        <w:rPr>
          <w:rFonts w:ascii="Times New Roman" w:hAnsi="Times New Roman"/>
        </w:rPr>
      </w:pPr>
      <w:r w:rsidRPr="00974E40">
        <w:rPr>
          <w:rFonts w:ascii="Times New Roman" w:hAnsi="Times New Roman"/>
          <w:b w:val="0"/>
          <w:bCs/>
        </w:rPr>
        <w:t>3. Củng cố:</w:t>
      </w:r>
      <w:r w:rsidRPr="00974E40">
        <w:rPr>
          <w:rFonts w:ascii="Times New Roman" w:hAnsi="Times New Roman"/>
        </w:rPr>
        <w:t xml:space="preserve">   (5’)Giáo viên hệ thống kiến thức. </w:t>
      </w:r>
    </w:p>
    <w:p w:rsidR="00974E40" w:rsidRPr="00974E40" w:rsidRDefault="00974E40" w:rsidP="00C83DD8">
      <w:pPr>
        <w:jc w:val="both"/>
        <w:rPr>
          <w:rFonts w:ascii="Times New Roman" w:hAnsi="Times New Roman"/>
        </w:rPr>
      </w:pPr>
      <w:r w:rsidRPr="00974E40">
        <w:rPr>
          <w:rFonts w:ascii="Times New Roman" w:hAnsi="Times New Roman"/>
        </w:rPr>
        <w:lastRenderedPageBreak/>
        <w:t>-Trộn 10 ml  nước với 20ml rượu etylíc. Xác định chất nào là chất tan, chất nào là dung môi?</w:t>
      </w:r>
    </w:p>
    <w:tbl>
      <w:tblPr>
        <w:tblW w:w="2992" w:type="dxa"/>
        <w:tblInd w:w="1791"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992"/>
      </w:tblGrid>
      <w:tr w:rsidR="00974E40" w:rsidRPr="00974E40">
        <w:tc>
          <w:tcPr>
            <w:tcW w:w="2992" w:type="dxa"/>
            <w:shd w:val="clear" w:color="auto" w:fill="auto"/>
          </w:tcPr>
          <w:p w:rsidR="00974E40" w:rsidRPr="00974E40" w:rsidRDefault="00974E40" w:rsidP="00952A05">
            <w:pPr>
              <w:jc w:val="both"/>
              <w:rPr>
                <w:rFonts w:ascii="Times New Roman" w:hAnsi="Times New Roman"/>
              </w:rPr>
            </w:pPr>
            <w:r w:rsidRPr="00974E40">
              <w:rPr>
                <w:rFonts w:ascii="Times New Roman" w:hAnsi="Times New Roman"/>
                <w:b w:val="0"/>
                <w:i/>
                <w:u w:val="single"/>
              </w:rPr>
              <w:t>Đáp án</w:t>
            </w:r>
            <w:r w:rsidRPr="00974E40">
              <w:rPr>
                <w:rFonts w:ascii="Times New Roman" w:hAnsi="Times New Roman"/>
              </w:rPr>
              <w:t>: -Chất tan: nước</w:t>
            </w:r>
          </w:p>
          <w:p w:rsidR="00974E40" w:rsidRPr="00974E40" w:rsidRDefault="00974E40" w:rsidP="00952A05">
            <w:pPr>
              <w:jc w:val="both"/>
              <w:rPr>
                <w:rFonts w:ascii="Times New Roman" w:hAnsi="Times New Roman"/>
              </w:rPr>
            </w:pPr>
            <w:r w:rsidRPr="00974E40">
              <w:rPr>
                <w:rFonts w:ascii="Times New Roman" w:hAnsi="Times New Roman"/>
              </w:rPr>
              <w:t xml:space="preserve">              -Dung môi: rượu</w:t>
            </w:r>
          </w:p>
        </w:tc>
      </w:tr>
    </w:tbl>
    <w:p w:rsidR="00974E40" w:rsidRPr="00974E40" w:rsidRDefault="00974E40" w:rsidP="00C83DD8">
      <w:pPr>
        <w:jc w:val="both"/>
        <w:rPr>
          <w:rFonts w:ascii="Times New Roman" w:hAnsi="Times New Roman"/>
        </w:rPr>
      </w:pPr>
      <w:r w:rsidRPr="00974E40">
        <w:rPr>
          <w:rFonts w:ascii="Times New Roman" w:hAnsi="Times New Roman"/>
        </w:rPr>
        <w:t>-Biết ở nhiệt độ trong PTN (20</w:t>
      </w:r>
      <w:r w:rsidRPr="00974E40">
        <w:rPr>
          <w:rFonts w:ascii="Times New Roman" w:hAnsi="Times New Roman"/>
          <w:vertAlign w:val="superscript"/>
        </w:rPr>
        <w:t>0</w:t>
      </w:r>
      <w:r w:rsidRPr="00974E40">
        <w:rPr>
          <w:rFonts w:ascii="Times New Roman" w:hAnsi="Times New Roman"/>
        </w:rPr>
        <w:t>C), 10g nước có thể hòa tan tối đa 20g đường. Vậy</w:t>
      </w:r>
    </w:p>
    <w:p w:rsidR="00974E40" w:rsidRPr="00974E40" w:rsidRDefault="00974E40" w:rsidP="002C41B5">
      <w:pPr>
        <w:ind w:left="960"/>
        <w:jc w:val="both"/>
        <w:rPr>
          <w:rFonts w:ascii="Times New Roman" w:hAnsi="Times New Roman"/>
        </w:rPr>
      </w:pPr>
      <w:r w:rsidRPr="00974E40">
        <w:rPr>
          <w:rFonts w:ascii="Times New Roman" w:hAnsi="Times New Roman"/>
        </w:rPr>
        <w:t>+Cho  30g đường vào 15g nước thì thu được dung dịch bão hòa hay chưa bão hòa? Giải thích?</w:t>
      </w:r>
    </w:p>
    <w:p w:rsidR="00974E40" w:rsidRPr="00974E40" w:rsidRDefault="00974E40" w:rsidP="002C41B5">
      <w:pPr>
        <w:ind w:left="960"/>
        <w:jc w:val="both"/>
        <w:rPr>
          <w:rFonts w:ascii="Times New Roman" w:hAnsi="Times New Roman"/>
        </w:rPr>
      </w:pPr>
      <w:r w:rsidRPr="00974E40">
        <w:rPr>
          <w:rFonts w:ascii="Times New Roman" w:hAnsi="Times New Roman"/>
        </w:rPr>
        <w:t>+Cho 30g đường vào 20g nước thì thu được dung dịch bão hòa hay chưa bão hòa? Giải thích?</w:t>
      </w:r>
    </w:p>
    <w:tbl>
      <w:tblPr>
        <w:tblW w:w="0" w:type="auto"/>
        <w:tblInd w:w="123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415"/>
      </w:tblGrid>
      <w:tr w:rsidR="00974E40" w:rsidRPr="00974E40">
        <w:tc>
          <w:tcPr>
            <w:tcW w:w="8415" w:type="dxa"/>
            <w:shd w:val="clear" w:color="auto" w:fill="auto"/>
          </w:tcPr>
          <w:p w:rsidR="00974E40" w:rsidRPr="00974E40" w:rsidRDefault="00974E40" w:rsidP="00952A05">
            <w:pPr>
              <w:jc w:val="both"/>
              <w:rPr>
                <w:rFonts w:ascii="Times New Roman" w:hAnsi="Times New Roman"/>
              </w:rPr>
            </w:pPr>
            <w:r w:rsidRPr="00974E40">
              <w:rPr>
                <w:rFonts w:ascii="Times New Roman" w:hAnsi="Times New Roman"/>
                <w:b w:val="0"/>
                <w:i/>
                <w:u w:val="single"/>
              </w:rPr>
              <w:t>Đáp án</w:t>
            </w:r>
            <w:r w:rsidRPr="00974E40">
              <w:rPr>
                <w:rFonts w:ascii="Times New Roman" w:hAnsi="Times New Roman"/>
              </w:rPr>
              <w:t>:</w:t>
            </w:r>
          </w:p>
          <w:p w:rsidR="00974E40" w:rsidRPr="00974E40" w:rsidRDefault="00974E40" w:rsidP="00952A05">
            <w:pPr>
              <w:jc w:val="both"/>
              <w:rPr>
                <w:rFonts w:ascii="Times New Roman" w:hAnsi="Times New Roman"/>
              </w:rPr>
            </w:pPr>
            <w:r w:rsidRPr="00974E40">
              <w:rPr>
                <w:rFonts w:ascii="Times New Roman" w:hAnsi="Times New Roman"/>
              </w:rPr>
              <w:t>+Vì 10g nước có thể hòa tan tối đa 20g đường nên 15g nước sẽ hòa tan  được 30g đường là dung dịch bão hòa.</w:t>
            </w:r>
          </w:p>
          <w:p w:rsidR="00974E40" w:rsidRPr="00974E40" w:rsidRDefault="00974E40" w:rsidP="00952A05">
            <w:pPr>
              <w:jc w:val="both"/>
              <w:rPr>
                <w:rFonts w:ascii="Times New Roman" w:hAnsi="Times New Roman"/>
              </w:rPr>
            </w:pPr>
            <w:r w:rsidRPr="00974E40">
              <w:rPr>
                <w:rFonts w:ascii="Times New Roman" w:hAnsi="Times New Roman"/>
              </w:rPr>
              <w:t>+Tương tự như trên thì 20g nước chỉ hòa tan tối đa là 40g đường nên nếu cho 30g đường vào cốc chứa 20g nước thì sẽ thu được dung dịch chưa bão hòa.</w:t>
            </w:r>
          </w:p>
        </w:tc>
      </w:tr>
      <w:tr w:rsidR="00974E40" w:rsidRPr="00974E40">
        <w:tc>
          <w:tcPr>
            <w:tcW w:w="8415" w:type="dxa"/>
            <w:shd w:val="clear" w:color="auto" w:fill="auto"/>
          </w:tcPr>
          <w:p w:rsidR="00974E40" w:rsidRPr="00974E40" w:rsidRDefault="00974E40" w:rsidP="00952A05">
            <w:pPr>
              <w:jc w:val="both"/>
              <w:rPr>
                <w:rFonts w:ascii="Times New Roman" w:hAnsi="Times New Roman"/>
              </w:rPr>
            </w:pPr>
          </w:p>
        </w:tc>
      </w:tr>
    </w:tbl>
    <w:p w:rsidR="00974E40" w:rsidRPr="00974E40" w:rsidRDefault="00974E40" w:rsidP="00C83DD8">
      <w:pPr>
        <w:jc w:val="both"/>
        <w:rPr>
          <w:rFonts w:ascii="Times New Roman" w:hAnsi="Times New Roman"/>
          <w:b w:val="0"/>
        </w:rPr>
      </w:pPr>
      <w:r w:rsidRPr="00974E40">
        <w:rPr>
          <w:rFonts w:ascii="Times New Roman" w:hAnsi="Times New Roman"/>
          <w:b w:val="0"/>
        </w:rPr>
        <w:t>4. Dặn dò: (2’)</w:t>
      </w:r>
    </w:p>
    <w:p w:rsidR="00974E40" w:rsidRPr="00974E40" w:rsidRDefault="00974E40" w:rsidP="00C83DD8">
      <w:pPr>
        <w:rPr>
          <w:rFonts w:ascii="Times New Roman" w:hAnsi="Times New Roman"/>
        </w:rPr>
      </w:pPr>
      <w:r w:rsidRPr="00974E40">
        <w:rPr>
          <w:rFonts w:ascii="Times New Roman" w:hAnsi="Times New Roman"/>
        </w:rPr>
        <w:t>- Học bài giảng và làm BTVN: 1,2,4,5,6 sgk trang 138</w:t>
      </w:r>
    </w:p>
    <w:p w:rsidR="00974E40" w:rsidRPr="00974E40" w:rsidRDefault="00974E40" w:rsidP="00C83DD8">
      <w:pPr>
        <w:rPr>
          <w:rFonts w:ascii="Times New Roman" w:hAnsi="Times New Roman"/>
        </w:rPr>
      </w:pPr>
      <w:r w:rsidRPr="00974E40">
        <w:rPr>
          <w:rFonts w:ascii="Times New Roman" w:hAnsi="Times New Roman"/>
        </w:rPr>
        <w:t>-Chuẩn bị nội dung bài: Độ tan của một chất trong nước.</w:t>
      </w:r>
    </w:p>
    <w:p w:rsidR="00974E40" w:rsidRPr="00974E40" w:rsidRDefault="00974E40" w:rsidP="00110CB8">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iệm</w:t>
      </w:r>
      <w:r w:rsidRPr="00974E40">
        <w:rPr>
          <w:rFonts w:ascii="Times New Roman" w:hAnsi="Times New Roman"/>
          <w:b w:val="0"/>
        </w:rPr>
        <w:t xml:space="preserve">: </w:t>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0F1A75">
      <w:pPr>
        <w:tabs>
          <w:tab w:val="left" w:leader="dot" w:pos="10098"/>
        </w:tabs>
        <w:spacing w:line="480" w:lineRule="auto"/>
        <w:rPr>
          <w:rFonts w:ascii="Times New Roman" w:hAnsi="Times New Roman"/>
          <w:szCs w:val="20"/>
        </w:rPr>
      </w:pPr>
      <w:r w:rsidRPr="00974E40">
        <w:rPr>
          <w:rFonts w:ascii="Times New Roman" w:hAnsi="Times New Roman"/>
          <w:sz w:val="12"/>
          <w:szCs w:val="20"/>
        </w:rPr>
        <w:tab/>
      </w:r>
    </w:p>
    <w:p w:rsidR="00974E40" w:rsidRPr="00974E40" w:rsidRDefault="00974E40" w:rsidP="004B4C4A">
      <w:pPr>
        <w:jc w:val="both"/>
        <w:rPr>
          <w:rFonts w:ascii="Times New Roman" w:hAnsi="Times New Roman"/>
        </w:rPr>
      </w:pPr>
      <w:r w:rsidRPr="00974E40">
        <w:rPr>
          <w:rFonts w:ascii="Times New Roman" w:hAnsi="Times New Roman"/>
        </w:rPr>
        <w:tab/>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6.04.2019</w:t>
      </w:r>
    </w:p>
    <w:p w:rsidR="00974E40" w:rsidRPr="00974E40" w:rsidRDefault="00974E40" w:rsidP="004B4C4A">
      <w:pPr>
        <w:jc w:val="both"/>
        <w:rPr>
          <w:rFonts w:ascii="Times New Roman" w:hAnsi="Times New Roman"/>
        </w:rPr>
      </w:pPr>
      <w:r w:rsidRPr="00974E40">
        <w:rPr>
          <w:rFonts w:ascii="Times New Roman" w:hAnsi="Times New Roman"/>
          <w:b w:val="0"/>
          <w:i/>
        </w:rPr>
        <w:tab/>
      </w:r>
      <w:r w:rsidRPr="00974E40">
        <w:rPr>
          <w:rFonts w:ascii="Times New Roman" w:hAnsi="Times New Roman"/>
          <w:u w:val="single"/>
        </w:rPr>
        <w:t>Tiết 61</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08.04.2019</w:t>
      </w:r>
    </w:p>
    <w:p w:rsidR="00974E40" w:rsidRPr="00974E40" w:rsidRDefault="00026327" w:rsidP="004B4C4A">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1068705</wp:posOffset>
                </wp:positionH>
                <wp:positionV relativeFrom="paragraph">
                  <wp:posOffset>14605</wp:posOffset>
                </wp:positionV>
                <wp:extent cx="4631055" cy="457200"/>
                <wp:effectExtent l="19050" t="24130" r="26670" b="23495"/>
                <wp:wrapNone/>
                <wp:docPr id="10"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1055" cy="457200"/>
                        </a:xfrm>
                        <a:prstGeom prst="roundRect">
                          <a:avLst>
                            <a:gd name="adj" fmla="val 16667"/>
                          </a:avLst>
                        </a:prstGeom>
                        <a:solidFill>
                          <a:srgbClr val="EAEAEA"/>
                        </a:solidFill>
                        <a:ln w="38100" cmpd="dbl">
                          <a:solidFill>
                            <a:srgbClr val="000000"/>
                          </a:solidFill>
                          <a:round/>
                          <a:headEnd/>
                          <a:tailEnd/>
                        </a:ln>
                      </wps:spPr>
                      <wps:txbx>
                        <w:txbxContent>
                          <w:p w:rsidR="00974E40" w:rsidRPr="0007474D" w:rsidRDefault="00974E40" w:rsidP="004B4C4A">
                            <w:pPr>
                              <w:jc w:val="center"/>
                              <w:rPr>
                                <w:b w:val="0"/>
                                <w:sz w:val="32"/>
                                <w:szCs w:val="32"/>
                              </w:rPr>
                            </w:pPr>
                            <w:r w:rsidRPr="004B4C4A">
                              <w:rPr>
                                <w:rFonts w:ascii="Times New Roman" w:hAnsi="Times New Roman"/>
                                <w:b w:val="0"/>
                                <w:sz w:val="32"/>
                                <w:szCs w:val="32"/>
                              </w:rPr>
                              <w:t>ĐỘ TAN CỦA MỘT CHẤT TRONG</w:t>
                            </w:r>
                            <w:r w:rsidRPr="0007474D">
                              <w:rPr>
                                <w:b w:val="0"/>
                                <w:sz w:val="32"/>
                                <w:szCs w:val="32"/>
                              </w:rPr>
                              <w:t xml:space="preserve"> N</w:t>
                            </w:r>
                            <w:r w:rsidRPr="0007474D">
                              <w:rPr>
                                <w:rFonts w:ascii="Times New Roman" w:hAnsi="Times New Roman"/>
                                <w:b w:val="0"/>
                                <w:sz w:val="32"/>
                                <w:szCs w:val="32"/>
                              </w:rPr>
                              <w:t>ƯỚ</w:t>
                            </w:r>
                            <w:r w:rsidRPr="0007474D">
                              <w:rPr>
                                <w:b w:val="0"/>
                                <w:sz w:val="32"/>
                                <w:szCs w:val="32"/>
                              </w:rPr>
                              <w:t>C</w:t>
                            </w:r>
                          </w:p>
                          <w:p w:rsidR="00974E40" w:rsidRDefault="00974E40" w:rsidP="004B4C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 o:spid="_x0000_s1056" style="position:absolute;left:0;text-align:left;margin-left:84.15pt;margin-top:1.15pt;width:364.65pt;height:36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9B6QAIAAIEEAAAOAAAAZHJzL2Uyb0RvYy54bWysVG1v0zAQ/o7Ef7D8naXZ2q5ES6dpLwhp wMTgBzi20xgcnzm7Tbdfz9nJRgd8QiSSdY7vnrt7Hl/Ozve9ZTuNwYCreXk040w7Ccq4Tc2/frl5 s+IsROGUsOB0zR904Ofr16/OBl/pY+jAKo2MQFyoBl/zLkZfFUWQne5FOAKvHR22gL2ItMVNoVAM hN7b4ng2WxYDoPIIUodAX6/GQ77O+G2rZfzUtkFHZmtOtcW8Yl6btBbrM1FtUPjOyKkM8Q9V9MI4 SvoMdSWiYFs0f0D1RiIEaOORhL6AtjVS5x6om3L2Wzf3nfA690LkBP9MU/h/sPLj7g6ZUaQd0eNE TxpdbCPk1GyxSgQNPlTkd+/vMLUY/C3I74E5uOyE2+gLRBg6LRSVVSb/4kVA2gQKZc3wARTBC4LP XO1b7BMgscD2WZKHZ0n0PjJJH+fLk3K2WHAm6Wy+OCXNcwpRPUV7DPGdhp4lo+YIW6c+k+45hdjd hph1UVNzQn3jrO0tqbwTlpXL5fJ0QpycC1E9YeZ2wRp1Y6zNG9w0lxYZhdb8+iK9U3A4dLOODTU/ WZVULZO9J3pVY3NFL/zCIdwsP3+Dyz3lm5povnYq21EYO9pUsXUT74nqUbK4b/ZZ2ZNMWdKhAfVA SiCMc0BzS0YH+MjZQDNQ8/BjK1BzZt87UvNtOZ+nocmbTD5neHjSHJ4IJwmq5pGz0byM46BtPZpN R5nKzICDdMFaE5+uyljVVD/dc7JeDNLhPnv9+nOsfwIAAP//AwBQSwMEFAAGAAgAAAAhAKvtWgjc AAAACAEAAA8AAABkcnMvZG93bnJldi54bWxMj8FOwzAQRO9I/IO1SNyoQwtpCHEqhMSBGwQEVyde JynxOordNP17lhM9rUYzmn1T7BY3iBmn0HtScLtKQCA13vTUKvj8eLnJQISoyejBEyo4YYBdeXlR 6Nz4I73jXMVWcAmFXCvoYhxzKUPTodNh5Uck9qyfnI4sp1aaSR+53A1ynSSpdLon/tDpEZ87bH6q g1PwfcJ7u6Rftt6/0lxjZfXb3ip1fbU8PYKIuMT/MPzhMzqUzFT7A5kgBtZptuGogjUf9rOHbQqi VrC924AsC3k+oPwFAAD//wMAUEsBAi0AFAAGAAgAAAAhALaDOJL+AAAA4QEAABMAAAAAAAAAAAAA AAAAAAAAAFtDb250ZW50X1R5cGVzXS54bWxQSwECLQAUAAYACAAAACEAOP0h/9YAAACUAQAACwAA AAAAAAAAAAAAAAAvAQAAX3JlbHMvLnJlbHNQSwECLQAUAAYACAAAACEASyPQekACAACBBAAADgAA AAAAAAAAAAAAAAAuAgAAZHJzL2Uyb0RvYy54bWxQSwECLQAUAAYACAAAACEAq+1aCNwAAAAIAQAA DwAAAAAAAAAAAAAAAACaBAAAZHJzL2Rvd25yZXYueG1sUEsFBgAAAAAEAAQA8wAAAKMFAAAAAA== " fillcolor="#eaeaea" strokeweight="3pt">
                <v:stroke linestyle="thinThin"/>
                <v:textbox>
                  <w:txbxContent>
                    <w:p w:rsidR="00974E40" w:rsidRPr="0007474D" w:rsidRDefault="00974E40" w:rsidP="004B4C4A">
                      <w:pPr>
                        <w:jc w:val="center"/>
                        <w:rPr>
                          <w:b w:val="0"/>
                          <w:sz w:val="32"/>
                          <w:szCs w:val="32"/>
                        </w:rPr>
                      </w:pPr>
                      <w:r w:rsidRPr="004B4C4A">
                        <w:rPr>
                          <w:rFonts w:ascii="Times New Roman" w:hAnsi="Times New Roman"/>
                          <w:b w:val="0"/>
                          <w:sz w:val="32"/>
                          <w:szCs w:val="32"/>
                        </w:rPr>
                        <w:t>ĐỘ TAN CỦA MỘT CHẤT TRONG</w:t>
                      </w:r>
                      <w:r w:rsidRPr="0007474D">
                        <w:rPr>
                          <w:b w:val="0"/>
                          <w:sz w:val="32"/>
                          <w:szCs w:val="32"/>
                        </w:rPr>
                        <w:t xml:space="preserve"> N</w:t>
                      </w:r>
                      <w:r w:rsidRPr="0007474D">
                        <w:rPr>
                          <w:rFonts w:ascii="Times New Roman" w:hAnsi="Times New Roman"/>
                          <w:b w:val="0"/>
                          <w:sz w:val="32"/>
                          <w:szCs w:val="32"/>
                        </w:rPr>
                        <w:t>ƯỚ</w:t>
                      </w:r>
                      <w:r w:rsidRPr="0007474D">
                        <w:rPr>
                          <w:b w:val="0"/>
                          <w:sz w:val="32"/>
                          <w:szCs w:val="32"/>
                        </w:rPr>
                        <w:t>C</w:t>
                      </w:r>
                    </w:p>
                    <w:p w:rsidR="00974E40" w:rsidRDefault="00974E40" w:rsidP="004B4C4A"/>
                  </w:txbxContent>
                </v:textbox>
              </v:roundrect>
            </w:pict>
          </mc:Fallback>
        </mc:AlternateContent>
      </w:r>
      <w:r w:rsidR="00974E40" w:rsidRPr="00974E40">
        <w:rPr>
          <w:rFonts w:ascii="Times New Roman" w:hAnsi="Times New Roman"/>
        </w:rPr>
        <w:t xml:space="preserve">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b w:val="0"/>
          <w:bCs/>
        </w:rPr>
      </w:pPr>
    </w:p>
    <w:p w:rsidR="00974E40" w:rsidRPr="00974E40" w:rsidRDefault="00974E40" w:rsidP="004B4C4A">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35515F">
      <w:pPr>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biết được:  </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Khái niệm về độ tan theo khối lượng hoặc thể tích.</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Các yếu tố ảnh hưởng đến độ tan của chất rắn, chất khí: nhiệt độ, áp suất</w:t>
      </w:r>
    </w:p>
    <w:p w:rsidR="00974E40" w:rsidRPr="00974E40" w:rsidRDefault="00974E40" w:rsidP="0035515F">
      <w:pPr>
        <w:rPr>
          <w:rFonts w:ascii="Times New Roman" w:hAnsi="Times New Roman"/>
        </w:rPr>
      </w:pPr>
      <w:r w:rsidRPr="00974E40">
        <w:rPr>
          <w:rFonts w:ascii="Times New Roman" w:hAnsi="Times New Roman"/>
          <w:b w:val="0"/>
          <w:bCs/>
        </w:rPr>
        <w:t>2. Kĩ  Năng</w:t>
      </w:r>
      <w:r w:rsidRPr="00974E40">
        <w:rPr>
          <w:rFonts w:ascii="Times New Roman" w:hAnsi="Times New Roman"/>
          <w:b w:val="0"/>
        </w:rPr>
        <w:t>:</w:t>
      </w:r>
      <w:r w:rsidRPr="00974E40">
        <w:rPr>
          <w:rFonts w:ascii="Times New Roman" w:hAnsi="Times New Roman"/>
        </w:rPr>
        <w:t xml:space="preserve"> </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ra bảng tính tan để xác định được chất tan, chất không tan, chất ít tan trong nước.</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hực hiện thí nghiệm đơn giản thử tính tan của một vài chất rắn, lỏng, khí cụ thể.</w:t>
      </w:r>
    </w:p>
    <w:p w:rsidR="00974E40" w:rsidRPr="00974E40" w:rsidRDefault="00974E40" w:rsidP="00913A59">
      <w:pPr>
        <w:ind w:left="720"/>
        <w:jc w:val="both"/>
        <w:rPr>
          <w:rFonts w:ascii="Times New Roman" w:hAnsi="Times New Roman"/>
          <w:spacing w:val="4"/>
        </w:rPr>
      </w:pPr>
      <w:r w:rsidRPr="00974E40">
        <w:rPr>
          <w:rFonts w:ascii="Times New Roman" w:hAnsi="Times New Roman"/>
          <w:spacing w:val="4"/>
        </w:rPr>
        <w:t>- Tính được độ tan của một vài chất rắn ở những nhiệt độ xác định dựa theo các số liệu thực nghiệm.</w:t>
      </w:r>
    </w:p>
    <w:p w:rsidR="00974E40" w:rsidRPr="00974E40" w:rsidRDefault="00974E40" w:rsidP="0035515F">
      <w:pPr>
        <w:rPr>
          <w:rFonts w:ascii="Times New Roman" w:hAnsi="Times New Roman"/>
        </w:rPr>
      </w:pPr>
      <w:r w:rsidRPr="00974E40">
        <w:rPr>
          <w:rFonts w:ascii="Times New Roman" w:hAnsi="Times New Roman"/>
          <w:b w:val="0"/>
          <w:bCs/>
        </w:rPr>
        <w:t>3. Thái độ</w:t>
      </w:r>
      <w:r w:rsidRPr="00974E40">
        <w:rPr>
          <w:rFonts w:ascii="Times New Roman" w:hAnsi="Times New Roman"/>
          <w:b w:val="0"/>
          <w:i/>
        </w:rPr>
        <w:t>:</w:t>
      </w:r>
      <w:r w:rsidRPr="00974E40">
        <w:rPr>
          <w:rFonts w:ascii="Times New Roman" w:hAnsi="Times New Roman"/>
        </w:rPr>
        <w:t xml:space="preserve"> Rèn luyện tính cẩn thận và kiên trì trong học tập, ý thức tập thể. </w:t>
      </w:r>
    </w:p>
    <w:p w:rsidR="00974E40" w:rsidRPr="00974E40" w:rsidRDefault="00974E40" w:rsidP="004B4C4A">
      <w:pPr>
        <w:jc w:val="both"/>
        <w:rPr>
          <w:rFonts w:ascii="Times New Roman" w:hAnsi="Times New Roman"/>
        </w:rPr>
      </w:pPr>
      <w:r w:rsidRPr="00974E40">
        <w:rPr>
          <w:rFonts w:ascii="Times New Roman" w:hAnsi="Times New Roman"/>
          <w:b w:val="0"/>
          <w:bCs/>
        </w:rPr>
        <w:t>II. Trọng Tâm</w:t>
      </w:r>
      <w:r w:rsidRPr="00974E40">
        <w:rPr>
          <w:rFonts w:ascii="Times New Roman" w:hAnsi="Times New Roman"/>
          <w:bCs/>
        </w:rPr>
        <w:t xml:space="preserve">: </w:t>
      </w:r>
      <w:r w:rsidRPr="00974E40">
        <w:rPr>
          <w:rFonts w:ascii="Times New Roman" w:hAnsi="Times New Roman"/>
        </w:rPr>
        <w:t>Độ tan của một chất trong nước</w:t>
      </w:r>
    </w:p>
    <w:p w:rsidR="00974E40" w:rsidRPr="00974E40" w:rsidRDefault="00974E40" w:rsidP="004B4C4A">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4B4C4A">
      <w:pPr>
        <w:rPr>
          <w:rFonts w:ascii="Times New Roman" w:hAnsi="Times New Roman"/>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rPr>
        <w:t xml:space="preserve">: </w:t>
      </w:r>
    </w:p>
    <w:p w:rsidR="00974E40" w:rsidRPr="00974E40" w:rsidRDefault="00974E40" w:rsidP="00913A59">
      <w:pPr>
        <w:ind w:left="720"/>
        <w:jc w:val="both"/>
        <w:rPr>
          <w:rFonts w:ascii="Times New Roman" w:hAnsi="Times New Roman"/>
        </w:rPr>
      </w:pPr>
      <w:r w:rsidRPr="00974E40">
        <w:rPr>
          <w:rFonts w:ascii="Times New Roman" w:hAnsi="Times New Roman"/>
        </w:rPr>
        <w:t>-Hoá chất: H</w:t>
      </w:r>
      <w:r w:rsidRPr="00974E40">
        <w:rPr>
          <w:rFonts w:ascii="Times New Roman" w:hAnsi="Times New Roman"/>
          <w:vertAlign w:val="subscript"/>
        </w:rPr>
        <w:t>2</w:t>
      </w:r>
      <w:r w:rsidRPr="00974E40">
        <w:rPr>
          <w:rFonts w:ascii="Times New Roman" w:hAnsi="Times New Roman"/>
        </w:rPr>
        <w:t>O, NaCl, CaCO</w:t>
      </w:r>
      <w:r w:rsidRPr="00974E40">
        <w:rPr>
          <w:rFonts w:ascii="Times New Roman" w:hAnsi="Times New Roman"/>
          <w:vertAlign w:val="subscript"/>
        </w:rPr>
        <w:t>3</w:t>
      </w:r>
    </w:p>
    <w:p w:rsidR="00974E40" w:rsidRPr="00974E40" w:rsidRDefault="00974E40" w:rsidP="00913A59">
      <w:pPr>
        <w:ind w:left="720"/>
        <w:jc w:val="both"/>
        <w:rPr>
          <w:rFonts w:ascii="Times New Roman" w:hAnsi="Times New Roman"/>
        </w:rPr>
      </w:pPr>
      <w:r w:rsidRPr="00974E40">
        <w:rPr>
          <w:rFonts w:ascii="Times New Roman" w:hAnsi="Times New Roman"/>
        </w:rPr>
        <w:t>-Dụng cụ: 8 cốc thuỷ tinh, 4 phễu thuỷ tinh, 8 ống nghiệm, 4 kẹp gỗ, 8 tấm kinh, 4 đèn cồn</w:t>
      </w:r>
    </w:p>
    <w:p w:rsidR="00974E40" w:rsidRPr="00974E40" w:rsidRDefault="00974E40" w:rsidP="00913A59">
      <w:pPr>
        <w:ind w:left="720"/>
        <w:jc w:val="both"/>
        <w:rPr>
          <w:rFonts w:ascii="Times New Roman" w:hAnsi="Times New Roman"/>
        </w:rPr>
      </w:pPr>
      <w:r w:rsidRPr="00974E40">
        <w:rPr>
          <w:rFonts w:ascii="Times New Roman" w:hAnsi="Times New Roman"/>
        </w:rPr>
        <w:t xml:space="preserve">-Bảng tính tan. </w:t>
      </w:r>
    </w:p>
    <w:p w:rsidR="00974E40" w:rsidRPr="00974E40" w:rsidRDefault="00974E40" w:rsidP="00913A59">
      <w:pPr>
        <w:ind w:left="720"/>
        <w:jc w:val="both"/>
        <w:rPr>
          <w:rFonts w:ascii="Times New Roman" w:hAnsi="Times New Roman"/>
        </w:rPr>
      </w:pPr>
      <w:r w:rsidRPr="00974E40">
        <w:rPr>
          <w:rFonts w:ascii="Times New Roman" w:hAnsi="Times New Roman"/>
        </w:rPr>
        <w:t xml:space="preserve">-Hình vẽ phóng to </w:t>
      </w:r>
    </w:p>
    <w:p w:rsidR="00974E40" w:rsidRPr="00974E40" w:rsidRDefault="00974E40" w:rsidP="0035515F">
      <w:pPr>
        <w:jc w:val="both"/>
        <w:rPr>
          <w:rFonts w:ascii="Times New Roman" w:hAnsi="Times New Roman"/>
        </w:rPr>
      </w:pPr>
      <w:r w:rsidRPr="00974E40">
        <w:rPr>
          <w:rFonts w:ascii="Times New Roman" w:hAnsi="Times New Roman"/>
          <w:b w:val="0"/>
        </w:rPr>
        <w:t xml:space="preserve">2. </w:t>
      </w:r>
      <w:r w:rsidRPr="00974E40">
        <w:rPr>
          <w:rFonts w:ascii="Times New Roman" w:hAnsi="Times New Roman"/>
          <w:b w:val="0"/>
          <w:bCs/>
          <w:u w:val="single"/>
        </w:rPr>
        <w:t>Học sinh</w:t>
      </w:r>
      <w:r w:rsidRPr="00974E40">
        <w:rPr>
          <w:rFonts w:ascii="Times New Roman" w:hAnsi="Times New Roman"/>
          <w:b w:val="0"/>
          <w:i/>
        </w:rPr>
        <w:t>:</w:t>
      </w:r>
      <w:r w:rsidRPr="00974E40">
        <w:rPr>
          <w:rFonts w:ascii="Times New Roman" w:hAnsi="Times New Roman"/>
        </w:rPr>
        <w:t xml:space="preserve"> </w:t>
      </w:r>
      <w:r w:rsidRPr="00974E40">
        <w:rPr>
          <w:rFonts w:ascii="Times New Roman" w:hAnsi="Times New Roman"/>
          <w:caps/>
        </w:rPr>
        <w:t>m</w:t>
      </w:r>
      <w:r w:rsidRPr="00974E40">
        <w:rPr>
          <w:rFonts w:ascii="Times New Roman" w:hAnsi="Times New Roman"/>
        </w:rPr>
        <w:t xml:space="preserve">uối ăn, bảng phụ ghi bắng bút dạ và bút dạ. </w:t>
      </w:r>
    </w:p>
    <w:p w:rsidR="00974E40" w:rsidRPr="00974E40" w:rsidRDefault="00974E40" w:rsidP="004B4C4A">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35515F">
      <w:pPr>
        <w:rPr>
          <w:rFonts w:ascii="Times New Roman" w:hAnsi="Times New Roman"/>
          <w:b w:val="0"/>
          <w:u w:val="single"/>
        </w:rPr>
      </w:pPr>
      <w:r w:rsidRPr="00974E40">
        <w:rPr>
          <w:rFonts w:ascii="Times New Roman" w:hAnsi="Times New Roman"/>
          <w:b w:val="0"/>
          <w:bCs/>
        </w:rPr>
        <w:t>1. Bài cũ: (5’)</w:t>
      </w:r>
    </w:p>
    <w:p w:rsidR="00974E40" w:rsidRPr="00974E40" w:rsidRDefault="00974E40" w:rsidP="004B4C4A">
      <w:pPr>
        <w:ind w:left="360" w:right="-195" w:firstLine="720"/>
        <w:jc w:val="both"/>
        <w:rPr>
          <w:rFonts w:ascii="Times New Roman" w:hAnsi="Times New Roman"/>
        </w:rPr>
      </w:pPr>
      <w:r w:rsidRPr="00974E40">
        <w:rPr>
          <w:rFonts w:ascii="Times New Roman" w:hAnsi="Times New Roman"/>
        </w:rPr>
        <w:t xml:space="preserve">a/ </w:t>
      </w:r>
      <w:r w:rsidRPr="00974E40">
        <w:rPr>
          <w:rFonts w:ascii="Times New Roman" w:hAnsi="Times New Roman"/>
          <w:caps/>
        </w:rPr>
        <w:t>g</w:t>
      </w:r>
      <w:r w:rsidRPr="00974E40">
        <w:rPr>
          <w:rFonts w:ascii="Times New Roman" w:hAnsi="Times New Roman"/>
        </w:rPr>
        <w:t xml:space="preserve">ọi 1 HS làm bài tập 4/138? </w:t>
      </w:r>
    </w:p>
    <w:p w:rsidR="00974E40" w:rsidRPr="00974E40" w:rsidRDefault="00974E40" w:rsidP="004B4C4A">
      <w:pPr>
        <w:ind w:left="720" w:firstLine="360"/>
        <w:jc w:val="both"/>
        <w:rPr>
          <w:rFonts w:ascii="Times New Roman" w:hAnsi="Times New Roman"/>
        </w:rPr>
      </w:pPr>
      <w:r w:rsidRPr="00974E40">
        <w:rPr>
          <w:rFonts w:ascii="Times New Roman" w:hAnsi="Times New Roman"/>
        </w:rPr>
        <w:t>b/ Thế nào là dung dịch, dung môi, chất tan, dung dịch bão hoà, dung dịch chưa bão hoà ? làm bài tập 5,6 sgk?</w:t>
      </w:r>
    </w:p>
    <w:p w:rsidR="00974E40" w:rsidRPr="00974E40" w:rsidRDefault="00974E40" w:rsidP="0035515F">
      <w:pPr>
        <w:rPr>
          <w:rFonts w:ascii="Times New Roman" w:hAnsi="Times New Roman"/>
          <w:b w:val="0"/>
        </w:rPr>
      </w:pPr>
      <w:r w:rsidRPr="00974E40">
        <w:rPr>
          <w:rFonts w:ascii="Times New Roman" w:hAnsi="Times New Roman"/>
          <w:b w:val="0"/>
          <w:bCs/>
        </w:rPr>
        <w:t>2. Hoạt động dạy học: (29’)</w:t>
      </w:r>
      <w:r w:rsidRPr="00974E40">
        <w:rPr>
          <w:rFonts w:ascii="Times New Roman" w:hAnsi="Times New Roman"/>
          <w:caps/>
        </w:rPr>
        <w:t>c</w:t>
      </w:r>
      <w:r w:rsidRPr="00974E40">
        <w:rPr>
          <w:rFonts w:ascii="Times New Roman" w:hAnsi="Times New Roman"/>
        </w:rPr>
        <w:t>ác em đã biết ở một nhiệt độ nhất định, các chất khác nhau có thể bị hoà tan nhiều hay ít khác nhau. Đối với một chất nhất định, ở những nhiệt độ khác nhau cũng hoà tan nhiều ít khác nhau. Để có thể xác định được lượng chất tan này, chúng ta hãy tìm hiểu độ tan của chấ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900"/>
        <w:gridCol w:w="3072"/>
        <w:gridCol w:w="3450"/>
      </w:tblGrid>
      <w:tr w:rsidR="00974E40" w:rsidRPr="00974E40">
        <w:tblPrEx>
          <w:tblCellMar>
            <w:top w:w="0" w:type="dxa"/>
            <w:bottom w:w="0" w:type="dxa"/>
          </w:tblCellMar>
        </w:tblPrEx>
        <w:trPr>
          <w:jc w:val="center"/>
        </w:trPr>
        <w:tc>
          <w:tcPr>
            <w:tcW w:w="1871"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lastRenderedPageBreak/>
              <w:t>GIÁO VIÊN</w:t>
            </w:r>
          </w:p>
        </w:tc>
        <w:tc>
          <w:tcPr>
            <w:tcW w:w="1474"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t>HỌC SINH</w:t>
            </w:r>
          </w:p>
        </w:tc>
        <w:tc>
          <w:tcPr>
            <w:tcW w:w="1655" w:type="pct"/>
            <w:tcBorders>
              <w:top w:val="double" w:sz="4" w:space="0" w:color="auto"/>
              <w:bottom w:val="single" w:sz="4" w:space="0" w:color="auto"/>
            </w:tcBorders>
            <w:shd w:val="clear" w:color="auto" w:fill="E6E6E6"/>
          </w:tcPr>
          <w:p w:rsidR="00974E40" w:rsidRPr="00974E40" w:rsidRDefault="00974E40" w:rsidP="004B4C4A">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4B4C4A">
            <w:pPr>
              <w:jc w:val="center"/>
              <w:rPr>
                <w:rFonts w:ascii="Times New Roman" w:hAnsi="Times New Roman"/>
                <w:b w:val="0"/>
                <w:bCs/>
              </w:rPr>
            </w:pPr>
            <w:r w:rsidRPr="00974E40">
              <w:rPr>
                <w:rFonts w:ascii="Times New Roman" w:hAnsi="Times New Roman"/>
                <w:b w:val="0"/>
                <w:bCs/>
              </w:rPr>
              <w:t>Hoạt động 1: Chất tan và chất không tan (12’)</w:t>
            </w:r>
          </w:p>
        </w:tc>
      </w:tr>
      <w:tr w:rsidR="00974E40" w:rsidRPr="00974E40">
        <w:tblPrEx>
          <w:tblCellMar>
            <w:top w:w="0" w:type="dxa"/>
            <w:bottom w:w="0" w:type="dxa"/>
          </w:tblCellMar>
        </w:tblPrEx>
        <w:trPr>
          <w:jc w:val="center"/>
        </w:trPr>
        <w:tc>
          <w:tcPr>
            <w:tcW w:w="1871"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hướng dẫn HS làm TN 1,2 sgk </w:t>
            </w:r>
          </w:p>
          <w:p w:rsidR="00974E40" w:rsidRPr="00974E40" w:rsidRDefault="00974E40" w:rsidP="004B4C4A">
            <w:pPr>
              <w:jc w:val="both"/>
              <w:rPr>
                <w:rFonts w:ascii="Times New Roman" w:hAnsi="Times New Roman"/>
              </w:rPr>
            </w:pPr>
            <w:r w:rsidRPr="00974E40">
              <w:rPr>
                <w:rFonts w:ascii="Times New Roman" w:hAnsi="Times New Roman"/>
                <w:u w:val="single"/>
              </w:rPr>
              <w:t>TN1</w:t>
            </w:r>
            <w:r w:rsidRPr="00974E40">
              <w:rPr>
                <w:rFonts w:ascii="Times New Roman" w:hAnsi="Times New Roman"/>
              </w:rPr>
              <w:t xml:space="preserve">: </w:t>
            </w:r>
            <w:r w:rsidRPr="00974E40">
              <w:rPr>
                <w:rFonts w:ascii="Times New Roman" w:hAnsi="Times New Roman"/>
                <w:caps/>
              </w:rPr>
              <w:t>l</w:t>
            </w:r>
            <w:r w:rsidRPr="00974E40">
              <w:rPr>
                <w:rFonts w:ascii="Times New Roman" w:hAnsi="Times New Roman"/>
              </w:rPr>
              <w:t>ấy vài mẫu CaCO</w:t>
            </w:r>
            <w:r w:rsidRPr="00974E40">
              <w:rPr>
                <w:rFonts w:ascii="Times New Roman" w:hAnsi="Times New Roman"/>
                <w:vertAlign w:val="subscript"/>
              </w:rPr>
              <w:t>3</w:t>
            </w:r>
            <w:r w:rsidRPr="00974E40">
              <w:rPr>
                <w:rFonts w:ascii="Times New Roman" w:hAnsi="Times New Roman"/>
              </w:rPr>
              <w:t xml:space="preserve"> vào nước cất, lắc mạnh. Lọc lấy nước lọc, làm bay hơi.</w:t>
            </w:r>
          </w:p>
          <w:p w:rsidR="00974E40" w:rsidRPr="00974E40" w:rsidRDefault="00974E40" w:rsidP="004B4C4A">
            <w:pPr>
              <w:jc w:val="both"/>
              <w:rPr>
                <w:rFonts w:ascii="Times New Roman" w:hAnsi="Times New Roman"/>
              </w:rPr>
            </w:pPr>
            <w:r w:rsidRPr="00974E40">
              <w:rPr>
                <w:rFonts w:ascii="Times New Roman" w:hAnsi="Times New Roman"/>
                <w:u w:val="single"/>
              </w:rPr>
              <w:t>TN2</w:t>
            </w:r>
            <w:r w:rsidRPr="00974E40">
              <w:rPr>
                <w:rFonts w:ascii="Times New Roman" w:hAnsi="Times New Roman"/>
              </w:rPr>
              <w:t xml:space="preserve">:  </w:t>
            </w:r>
            <w:r w:rsidRPr="00974E40">
              <w:rPr>
                <w:rFonts w:ascii="Times New Roman" w:hAnsi="Times New Roman"/>
                <w:caps/>
              </w:rPr>
              <w:t>l</w:t>
            </w:r>
            <w:r w:rsidRPr="00974E40">
              <w:rPr>
                <w:rFonts w:ascii="Times New Roman" w:hAnsi="Times New Roman"/>
              </w:rPr>
              <w:t>ấy muối ăn hoà tan vào cốc nước, sau đó lấy vài giọi làm bay hơi.</w:t>
            </w:r>
          </w:p>
          <w:p w:rsidR="00974E40" w:rsidRPr="00974E40" w:rsidRDefault="00974E40" w:rsidP="004B4C4A">
            <w:pPr>
              <w:jc w:val="both"/>
              <w:rPr>
                <w:rFonts w:ascii="Times New Roman" w:hAnsi="Times New Roman"/>
              </w:rPr>
            </w:pPr>
            <w:r w:rsidRPr="00974E40">
              <w:rPr>
                <w:rFonts w:ascii="Times New Roman" w:hAnsi="Times New Roman"/>
              </w:rPr>
              <w:t xml:space="preserve">? Yêu cầu HS ghi chép các hiện tượng và rút ra nhận xét?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goài 2 thí nghiêm trên áp dung cho chất lỏng thì ta cũng thấy được qua thực tế</w:t>
            </w:r>
          </w:p>
          <w:p w:rsidR="00974E40" w:rsidRPr="00974E40" w:rsidRDefault="00974E40" w:rsidP="004B4C4A">
            <w:pPr>
              <w:jc w:val="both"/>
              <w:rPr>
                <w:rFonts w:ascii="Times New Roman" w:hAnsi="Times New Roman"/>
              </w:rPr>
            </w:pPr>
            <w:r w:rsidRPr="00974E40">
              <w:rPr>
                <w:rFonts w:ascii="Times New Roman" w:hAnsi="Times New Roman"/>
              </w:rPr>
              <w:t>+Dầu ăn không tan trong nước</w:t>
            </w:r>
          </w:p>
          <w:p w:rsidR="00974E40" w:rsidRPr="00974E40" w:rsidRDefault="00974E40" w:rsidP="004B4C4A">
            <w:pPr>
              <w:jc w:val="both"/>
              <w:rPr>
                <w:rFonts w:ascii="Times New Roman" w:hAnsi="Times New Roman"/>
              </w:rPr>
            </w:pPr>
            <w:r w:rsidRPr="00974E40">
              <w:rPr>
                <w:rFonts w:ascii="Times New Roman" w:hAnsi="Times New Roman"/>
              </w:rPr>
              <w:t>+Rượu tan tốt trong nước</w:t>
            </w:r>
          </w:p>
          <w:p w:rsidR="00974E40" w:rsidRPr="00974E40" w:rsidRDefault="00974E40" w:rsidP="004B4C4A">
            <w:pPr>
              <w:jc w:val="both"/>
              <w:rPr>
                <w:rFonts w:ascii="Times New Roman" w:hAnsi="Times New Roman"/>
              </w:rPr>
            </w:pPr>
            <w:r w:rsidRPr="00974E40">
              <w:rPr>
                <w:rFonts w:ascii="Times New Roman" w:hAnsi="Times New Roman"/>
              </w:rPr>
              <w:t xml:space="preserve">?Qua 2 thí nghiệm, ta kết luận được điều gì ?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u w:val="single"/>
              </w:rPr>
              <w:t>VD</w:t>
            </w:r>
            <w:r w:rsidRPr="00974E40">
              <w:rPr>
                <w:rFonts w:ascii="Times New Roman" w:hAnsi="Times New Roman"/>
              </w:rPr>
              <w:t>: Ở 25</w:t>
            </w:r>
            <w:r w:rsidRPr="00974E40">
              <w:rPr>
                <w:rFonts w:ascii="Times New Roman" w:hAnsi="Times New Roman"/>
                <w:vertAlign w:val="superscript"/>
              </w:rPr>
              <w:t>0</w:t>
            </w:r>
            <w:r w:rsidRPr="00974E40">
              <w:rPr>
                <w:rFonts w:ascii="Times New Roman" w:hAnsi="Times New Roman"/>
              </w:rPr>
              <w:t>C, 100g nước hoà tan tối đa:</w:t>
            </w:r>
          </w:p>
          <w:p w:rsidR="00974E40" w:rsidRPr="00974E40" w:rsidRDefault="00974E40" w:rsidP="004B4C4A">
            <w:pPr>
              <w:jc w:val="both"/>
              <w:rPr>
                <w:rFonts w:ascii="Times New Roman" w:hAnsi="Times New Roman"/>
              </w:rPr>
            </w:pPr>
            <w:r w:rsidRPr="00974E40">
              <w:rPr>
                <w:rFonts w:ascii="Times New Roman" w:hAnsi="Times New Roman"/>
              </w:rPr>
              <w:t>-36g NaCl để =&gt; dung dịch bão hoà</w:t>
            </w:r>
          </w:p>
          <w:p w:rsidR="00974E40" w:rsidRPr="00974E40" w:rsidRDefault="00974E40" w:rsidP="004B4C4A">
            <w:pPr>
              <w:jc w:val="both"/>
              <w:rPr>
                <w:rFonts w:ascii="Times New Roman" w:hAnsi="Times New Roman"/>
              </w:rPr>
            </w:pPr>
            <w:r w:rsidRPr="00974E40">
              <w:rPr>
                <w:rFonts w:ascii="Times New Roman" w:hAnsi="Times New Roman"/>
              </w:rPr>
              <w:t>-204g đường =&gt; dung dịch bão hoà</w:t>
            </w:r>
          </w:p>
          <w:p w:rsidR="00974E40" w:rsidRPr="00974E40" w:rsidRDefault="00974E40" w:rsidP="004B4C4A">
            <w:pPr>
              <w:jc w:val="both"/>
              <w:rPr>
                <w:rFonts w:ascii="Times New Roman" w:hAnsi="Times New Roman"/>
                <w:lang w:val="it-IT"/>
              </w:rPr>
            </w:pPr>
            <w:r w:rsidRPr="00974E40">
              <w:rPr>
                <w:rFonts w:ascii="Times New Roman" w:hAnsi="Times New Roman"/>
                <w:lang w:val="it-IT"/>
              </w:rPr>
              <w:t>-222g AgNO</w:t>
            </w:r>
            <w:r w:rsidRPr="00974E40">
              <w:rPr>
                <w:rFonts w:ascii="Times New Roman" w:hAnsi="Times New Roman"/>
                <w:vertAlign w:val="subscript"/>
                <w:lang w:val="it-IT"/>
              </w:rPr>
              <w:t>3</w:t>
            </w:r>
            <w:r w:rsidRPr="00974E40">
              <w:rPr>
                <w:rFonts w:ascii="Times New Roman" w:hAnsi="Times New Roman"/>
                <w:lang w:val="it-IT"/>
              </w:rPr>
              <w:t xml:space="preserve"> =&gt; dung dịch bão hoà</w:t>
            </w:r>
          </w:p>
          <w:p w:rsidR="00974E40" w:rsidRPr="00974E40" w:rsidRDefault="00974E40" w:rsidP="004B4C4A">
            <w:pPr>
              <w:jc w:val="both"/>
              <w:rPr>
                <w:rFonts w:ascii="Times New Roman" w:hAnsi="Times New Roman"/>
                <w:lang w:val="it-IT"/>
              </w:rPr>
            </w:pPr>
            <w:r w:rsidRPr="00974E40">
              <w:rPr>
                <w:rFonts w:ascii="Times New Roman" w:hAnsi="Times New Roman"/>
                <w:lang w:val="it-IT"/>
              </w:rPr>
              <w:t>?Em có nhận xét gì với những chất tan được trong nước?</w:t>
            </w:r>
          </w:p>
          <w:p w:rsidR="00974E40" w:rsidRPr="00974E40" w:rsidRDefault="00974E40" w:rsidP="004B4C4A">
            <w:pPr>
              <w:jc w:val="both"/>
              <w:rPr>
                <w:rFonts w:ascii="Times New Roman" w:hAnsi="Times New Roman"/>
                <w:lang w:val="it-IT"/>
              </w:rPr>
            </w:pPr>
            <w:r w:rsidRPr="00974E40">
              <w:rPr>
                <w:rFonts w:ascii="Times New Roman" w:hAnsi="Times New Roman"/>
              </w:rPr>
              <w:t>? Ta vừa làm thí nghiệm và biết muối NaCl tan trong nước, muối CaCO</w:t>
            </w:r>
            <w:r w:rsidRPr="00974E40">
              <w:rPr>
                <w:rFonts w:ascii="Times New Roman" w:hAnsi="Times New Roman"/>
                <w:vertAlign w:val="subscript"/>
              </w:rPr>
              <w:t>3</w:t>
            </w:r>
            <w:r w:rsidRPr="00974E40">
              <w:rPr>
                <w:rFonts w:ascii="Times New Roman" w:hAnsi="Times New Roman"/>
              </w:rPr>
              <w:t xml:space="preserve"> lại không tan, còn các muối khác có tính tan trong nước như thế nào?</w:t>
            </w:r>
          </w:p>
          <w:p w:rsidR="00974E40" w:rsidRPr="00974E40" w:rsidRDefault="00974E40" w:rsidP="004B4C4A">
            <w:pPr>
              <w:jc w:val="both"/>
              <w:rPr>
                <w:rFonts w:ascii="Times New Roman" w:hAnsi="Times New Roman"/>
              </w:rPr>
            </w:pPr>
            <w:r w:rsidRPr="00974E40">
              <w:rPr>
                <w:rFonts w:ascii="Times New Roman" w:hAnsi="Times New Roman"/>
              </w:rPr>
              <w:t>GV: Để tìm hiểu tính tan trong nước của các muối, ta xem bảng tính tan trong nước của các axít, bazơ, muối</w:t>
            </w:r>
            <w:r w:rsidRPr="00974E40">
              <w:rPr>
                <w:rFonts w:ascii="Times New Roman" w:hAnsi="Times New Roman"/>
                <w:lang w:val="it-IT"/>
              </w:rPr>
              <w:t>/</w:t>
            </w:r>
            <w:r w:rsidRPr="00974E40">
              <w:rPr>
                <w:rFonts w:ascii="Times New Roman" w:hAnsi="Times New Roman"/>
              </w:rPr>
              <w:t xml:space="preserve">156 sgk </w:t>
            </w:r>
          </w:p>
          <w:p w:rsidR="00974E40" w:rsidRPr="00974E40" w:rsidRDefault="00974E40" w:rsidP="004B4C4A">
            <w:pPr>
              <w:jc w:val="both"/>
              <w:rPr>
                <w:rFonts w:ascii="Times New Roman" w:hAnsi="Times New Roman"/>
              </w:rPr>
            </w:pPr>
            <w:r w:rsidRPr="00974E40">
              <w:rPr>
                <w:rFonts w:ascii="Times New Roman" w:hAnsi="Times New Roman"/>
              </w:rPr>
              <w:t>-</w:t>
            </w:r>
            <w:r w:rsidRPr="00974E40">
              <w:rPr>
                <w:rFonts w:ascii="Times New Roman" w:hAnsi="Times New Roman"/>
                <w:caps/>
              </w:rPr>
              <w:t>q</w:t>
            </w:r>
            <w:r w:rsidRPr="00974E40">
              <w:rPr>
                <w:rFonts w:ascii="Times New Roman" w:hAnsi="Times New Roman"/>
              </w:rPr>
              <w:t>uan sát bảng tính tan trả lời các câu hỏi sau</w:t>
            </w:r>
          </w:p>
          <w:p w:rsidR="00974E40" w:rsidRPr="00974E40" w:rsidRDefault="00974E40" w:rsidP="004B4C4A">
            <w:pPr>
              <w:jc w:val="both"/>
              <w:rPr>
                <w:rFonts w:ascii="Times New Roman" w:hAnsi="Times New Roman"/>
              </w:rPr>
            </w:pPr>
            <w:r w:rsidRPr="00974E40">
              <w:rPr>
                <w:rFonts w:ascii="Times New Roman" w:hAnsi="Times New Roman"/>
              </w:rPr>
              <w:t>-Nhóm 1+3: Nhận xét tính tan của axít, bazơ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óm 2+4 :  Nhận xét tính tan của muối:</w:t>
            </w:r>
          </w:p>
          <w:p w:rsidR="00974E40" w:rsidRPr="00974E40" w:rsidRDefault="00974E40" w:rsidP="004B4C4A">
            <w:pPr>
              <w:jc w:val="both"/>
              <w:rPr>
                <w:rFonts w:ascii="Times New Roman" w:hAnsi="Times New Roman"/>
              </w:rPr>
            </w:pPr>
            <w:r w:rsidRPr="00974E40">
              <w:rPr>
                <w:rFonts w:ascii="Times New Roman" w:hAnsi="Times New Roman"/>
              </w:rPr>
              <w:t>+Những muối của kim loại nào, gốc axít nào đều tan hết trong nước ?</w:t>
            </w:r>
          </w:p>
          <w:p w:rsidR="00974E40" w:rsidRPr="00974E40" w:rsidRDefault="00974E40" w:rsidP="004B4C4A">
            <w:pPr>
              <w:rPr>
                <w:rFonts w:ascii="Times New Roman" w:hAnsi="Times New Roman"/>
              </w:rPr>
            </w:pPr>
            <w:r w:rsidRPr="00974E40">
              <w:rPr>
                <w:rFonts w:ascii="Times New Roman" w:hAnsi="Times New Roman"/>
              </w:rPr>
              <w:t>+Nhận xét tính tan của các muối Clorua, sunfat, cacbonat.</w:t>
            </w:r>
          </w:p>
          <w:p w:rsidR="00974E40" w:rsidRPr="00974E40" w:rsidRDefault="00974E40" w:rsidP="004B4C4A">
            <w:pPr>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Kết luận:cho hs diền khuyết vào bảng phụ và dặn học ở SGK</w:t>
            </w:r>
          </w:p>
          <w:p w:rsidR="00974E40" w:rsidRPr="00974E40" w:rsidRDefault="00974E40" w:rsidP="004B4C4A">
            <w:pPr>
              <w:jc w:val="both"/>
              <w:rPr>
                <w:rFonts w:ascii="Times New Roman" w:hAnsi="Times New Roman"/>
                <w:bCs/>
              </w:rPr>
            </w:pPr>
            <w:r w:rsidRPr="00974E40">
              <w:rPr>
                <w:rFonts w:ascii="Times New Roman" w:hAnsi="Times New Roman"/>
              </w:rPr>
              <w:t>-Hớng dẫn hs ghép 1 số hợp chất và nhận xét có tan hay không.</w:t>
            </w:r>
          </w:p>
        </w:tc>
        <w:tc>
          <w:tcPr>
            <w:tcW w:w="1474"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HS làm thí nghiệm theo nhóm </w:t>
            </w:r>
          </w:p>
          <w:p w:rsidR="00974E40" w:rsidRPr="00974E40" w:rsidRDefault="00974E40" w:rsidP="004B4C4A">
            <w:pPr>
              <w:jc w:val="both"/>
              <w:rPr>
                <w:rFonts w:ascii="Times New Roman" w:hAnsi="Times New Roman"/>
              </w:rPr>
            </w:pPr>
            <w:r w:rsidRPr="00974E40">
              <w:rPr>
                <w:rFonts w:ascii="Times New Roman" w:hAnsi="Times New Roman"/>
              </w:rPr>
              <w:t>N1,2,3: làm TN1</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óm 4,5,6: làm TH2</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N1: CaCO</w:t>
            </w:r>
            <w:r w:rsidRPr="00974E40">
              <w:rPr>
                <w:rFonts w:ascii="Times New Roman" w:hAnsi="Times New Roman"/>
                <w:vertAlign w:val="subscript"/>
              </w:rPr>
              <w:t xml:space="preserve">3 </w:t>
            </w:r>
            <w:r w:rsidRPr="00974E40">
              <w:rPr>
                <w:rFonts w:ascii="Times New Roman" w:hAnsi="Times New Roman"/>
              </w:rPr>
              <w:t>không tan trong nước.</w:t>
            </w:r>
          </w:p>
          <w:p w:rsidR="00974E40" w:rsidRPr="00974E40" w:rsidRDefault="00974E40" w:rsidP="004B4C4A">
            <w:pPr>
              <w:jc w:val="both"/>
              <w:rPr>
                <w:rFonts w:ascii="Times New Roman" w:hAnsi="Times New Roman"/>
              </w:rPr>
            </w:pPr>
            <w:r w:rsidRPr="00974E40">
              <w:rPr>
                <w:rFonts w:ascii="Times New Roman" w:hAnsi="Times New Roman"/>
              </w:rPr>
              <w:t>TN2: NaCl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Có chất tan, có chất không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HS thảo luận 4’ và trả lời.</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u w:val="single"/>
              </w:rPr>
              <w:t>Nhóm 1+3</w:t>
            </w:r>
            <w:r w:rsidRPr="00974E40">
              <w:rPr>
                <w:rFonts w:ascii="Times New Roman" w:hAnsi="Times New Roman"/>
              </w:rPr>
              <w:t xml:space="preserve">: </w:t>
            </w:r>
          </w:p>
          <w:p w:rsidR="00974E40" w:rsidRPr="00974E40" w:rsidRDefault="00974E40" w:rsidP="004B4C4A">
            <w:pPr>
              <w:jc w:val="both"/>
              <w:rPr>
                <w:rFonts w:ascii="Times New Roman" w:hAnsi="Times New Roman"/>
              </w:rPr>
            </w:pPr>
            <w:r w:rsidRPr="00974E40">
              <w:rPr>
                <w:rFonts w:ascii="Times New Roman" w:hAnsi="Times New Roman"/>
              </w:rPr>
              <w:t>-Hầu hết các axít đều tan trong nước (trừ H</w:t>
            </w:r>
            <w:r w:rsidRPr="00974E40">
              <w:rPr>
                <w:rFonts w:ascii="Times New Roman" w:hAnsi="Times New Roman"/>
                <w:vertAlign w:val="subscript"/>
              </w:rPr>
              <w:t>2</w:t>
            </w:r>
            <w:r w:rsidRPr="00974E40">
              <w:rPr>
                <w:rFonts w:ascii="Times New Roman" w:hAnsi="Times New Roman"/>
              </w:rPr>
              <w:t>SiO</w:t>
            </w:r>
            <w:r w:rsidRPr="00974E40">
              <w:rPr>
                <w:rFonts w:ascii="Times New Roman" w:hAnsi="Times New Roman"/>
                <w:vertAlign w:val="subscript"/>
              </w:rPr>
              <w:t>3</w:t>
            </w:r>
            <w:r w:rsidRPr="00974E40">
              <w:rPr>
                <w:rFonts w:ascii="Times New Roman" w:hAnsi="Times New Roman"/>
              </w:rPr>
              <w:t>)</w:t>
            </w:r>
          </w:p>
          <w:p w:rsidR="00974E40" w:rsidRPr="00974E40" w:rsidRDefault="00974E40" w:rsidP="004B4C4A">
            <w:pPr>
              <w:jc w:val="both"/>
              <w:rPr>
                <w:rFonts w:ascii="Times New Roman" w:hAnsi="Times New Roman"/>
              </w:rPr>
            </w:pPr>
            <w:r w:rsidRPr="00974E40">
              <w:rPr>
                <w:rFonts w:ascii="Times New Roman" w:hAnsi="Times New Roman"/>
              </w:rPr>
              <w:t>- phần lớn bazơ không tan.</w:t>
            </w:r>
          </w:p>
          <w:p w:rsidR="00974E40" w:rsidRPr="00974E40" w:rsidRDefault="00974E40" w:rsidP="004B4C4A">
            <w:pPr>
              <w:jc w:val="both"/>
              <w:rPr>
                <w:rFonts w:ascii="Times New Roman" w:hAnsi="Times New Roman"/>
              </w:rPr>
            </w:pPr>
            <w:r w:rsidRPr="00974E40">
              <w:rPr>
                <w:rFonts w:ascii="Times New Roman" w:hAnsi="Times New Roman"/>
                <w:u w:val="single"/>
              </w:rPr>
              <w:t>Nhóm2+4</w:t>
            </w:r>
            <w:r w:rsidRPr="00974E40">
              <w:rPr>
                <w:rFonts w:ascii="Times New Roman" w:hAnsi="Times New Roman"/>
              </w:rPr>
              <w:t xml:space="preserve">:Tính tan của muối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ất cả muối của K, Na, NO</w:t>
            </w:r>
            <w:r w:rsidRPr="00974E40">
              <w:rPr>
                <w:rFonts w:ascii="Times New Roman" w:hAnsi="Times New Roman"/>
                <w:vertAlign w:val="subscript"/>
              </w:rPr>
              <w:t>3</w:t>
            </w:r>
            <w:r w:rsidRPr="00974E40">
              <w:rPr>
                <w:rFonts w:ascii="Times New Roman" w:hAnsi="Times New Roman"/>
              </w:rPr>
              <w:t xml:space="preserve"> đều tan.</w:t>
            </w:r>
          </w:p>
          <w:p w:rsidR="00974E40" w:rsidRPr="00974E40" w:rsidRDefault="00974E40" w:rsidP="004B4C4A">
            <w:pPr>
              <w:jc w:val="both"/>
              <w:rPr>
                <w:rFonts w:ascii="Times New Roman" w:hAnsi="Times New Roman"/>
              </w:rPr>
            </w:pPr>
            <w:r w:rsidRPr="00974E40">
              <w:rPr>
                <w:rFonts w:ascii="Times New Roman" w:hAnsi="Times New Roman"/>
              </w:rPr>
              <w:t>+Phần lớn muối -Cl, =SO</w:t>
            </w:r>
            <w:r w:rsidRPr="00974E40">
              <w:rPr>
                <w:rFonts w:ascii="Times New Roman" w:hAnsi="Times New Roman"/>
                <w:vertAlign w:val="subscript"/>
              </w:rPr>
              <w:t>4</w:t>
            </w:r>
            <w:r w:rsidRPr="00974E40">
              <w:rPr>
                <w:rFonts w:ascii="Times New Roman" w:hAnsi="Times New Roman"/>
              </w:rPr>
              <w:t xml:space="preserve"> tan trong nước </w:t>
            </w:r>
          </w:p>
          <w:p w:rsidR="00974E40" w:rsidRPr="00974E40" w:rsidRDefault="00974E40" w:rsidP="004B4C4A">
            <w:pPr>
              <w:jc w:val="both"/>
              <w:rPr>
                <w:rFonts w:ascii="Times New Roman" w:hAnsi="Times New Roman"/>
              </w:rPr>
            </w:pPr>
            <w:r w:rsidRPr="00974E40">
              <w:rPr>
                <w:rFonts w:ascii="Times New Roman" w:hAnsi="Times New Roman"/>
              </w:rPr>
              <w:t>+Phần lớn muối =CO</w:t>
            </w:r>
            <w:r w:rsidRPr="00974E40">
              <w:rPr>
                <w:rFonts w:ascii="Times New Roman" w:hAnsi="Times New Roman"/>
                <w:vertAlign w:val="subscript"/>
              </w:rPr>
              <w:t>3</w:t>
            </w:r>
            <w:r w:rsidRPr="00974E40">
              <w:rPr>
                <w:rFonts w:ascii="Times New Roman" w:hAnsi="Times New Roman"/>
              </w:rPr>
              <w:t xml:space="preserve"> tan tron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rPr>
                <w:rFonts w:ascii="Times New Roman" w:hAnsi="Times New Roman"/>
                <w:b w:val="0"/>
                <w:bCs/>
              </w:rPr>
            </w:pPr>
          </w:p>
        </w:tc>
        <w:tc>
          <w:tcPr>
            <w:tcW w:w="1655" w:type="pct"/>
          </w:tcPr>
          <w:p w:rsidR="00974E40" w:rsidRPr="00974E40" w:rsidRDefault="00974E40" w:rsidP="004B4C4A">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Chất tan và chất không tan</w:t>
            </w:r>
            <w:r w:rsidRPr="00974E40">
              <w:rPr>
                <w:rFonts w:ascii="Times New Roman" w:hAnsi="Times New Roman"/>
                <w:b w:val="0"/>
                <w:bCs/>
              </w:rPr>
              <w:t>.</w:t>
            </w:r>
          </w:p>
          <w:p w:rsidR="00974E40" w:rsidRPr="00974E40" w:rsidRDefault="00974E40" w:rsidP="004B4C4A">
            <w:pPr>
              <w:jc w:val="both"/>
              <w:rPr>
                <w:rFonts w:ascii="Times New Roman" w:hAnsi="Times New Roman"/>
                <w:b w:val="0"/>
                <w:bCs/>
                <w:i/>
                <w:iCs/>
                <w:u w:val="single"/>
              </w:rPr>
            </w:pPr>
            <w:r w:rsidRPr="00974E40">
              <w:rPr>
                <w:rFonts w:ascii="Times New Roman" w:hAnsi="Times New Roman"/>
                <w:b w:val="0"/>
                <w:bCs/>
                <w:i/>
                <w:iCs/>
                <w:u w:val="single"/>
              </w:rPr>
              <w:t xml:space="preserve">1.Thí nghiệm </w:t>
            </w: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bCs/>
                <w:iCs/>
                <w:u w:val="single"/>
              </w:rPr>
            </w:pPr>
          </w:p>
          <w:p w:rsidR="00974E40" w:rsidRPr="00974E40" w:rsidRDefault="00974E40" w:rsidP="004B4C4A">
            <w:pPr>
              <w:jc w:val="both"/>
              <w:rPr>
                <w:rFonts w:ascii="Times New Roman" w:hAnsi="Times New Roman"/>
              </w:rPr>
            </w:pPr>
            <w:r w:rsidRPr="00974E40">
              <w:rPr>
                <w:rFonts w:ascii="Times New Roman" w:hAnsi="Times New Roman"/>
                <w:u w:val="single"/>
              </w:rPr>
              <w:t>TN1</w:t>
            </w:r>
            <w:r w:rsidRPr="00974E40">
              <w:rPr>
                <w:rFonts w:ascii="Times New Roman" w:hAnsi="Times New Roman"/>
              </w:rPr>
              <w:t>:CaCO</w:t>
            </w:r>
            <w:r w:rsidRPr="00974E40">
              <w:rPr>
                <w:rFonts w:ascii="Times New Roman" w:hAnsi="Times New Roman"/>
                <w:vertAlign w:val="subscript"/>
              </w:rPr>
              <w:t>3</w:t>
            </w:r>
            <w:r w:rsidRPr="00974E40">
              <w:rPr>
                <w:rFonts w:ascii="Times New Roman" w:hAnsi="Times New Roman"/>
              </w:rPr>
              <w:t xml:space="preserve"> không tan trong nước .</w:t>
            </w:r>
          </w:p>
          <w:p w:rsidR="00974E40" w:rsidRPr="00974E40" w:rsidRDefault="00974E40" w:rsidP="004B4C4A">
            <w:pPr>
              <w:jc w:val="both"/>
              <w:rPr>
                <w:rFonts w:ascii="Times New Roman" w:hAnsi="Times New Roman"/>
              </w:rPr>
            </w:pPr>
            <w:r w:rsidRPr="00974E40">
              <w:rPr>
                <w:rFonts w:ascii="Times New Roman" w:hAnsi="Times New Roman"/>
                <w:u w:val="single"/>
              </w:rPr>
              <w:t>TN2</w:t>
            </w:r>
            <w:r w:rsidRPr="00974E40">
              <w:rPr>
                <w:rFonts w:ascii="Times New Roman" w:hAnsi="Times New Roman"/>
              </w:rPr>
              <w:t>: NaCl tan được trong nước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rPr>
              <w:t>* C</w:t>
            </w:r>
            <w:r w:rsidRPr="00974E40">
              <w:rPr>
                <w:rFonts w:ascii="Times New Roman" w:hAnsi="Times New Roman"/>
              </w:rPr>
              <w:t xml:space="preserve">ó chất tan và có chất không tan trong nước. Có chất tan nhiều và có chất tan ít trong nước </w:t>
            </w: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b/>
                <w:i/>
                <w:u w:val="single"/>
              </w:rPr>
            </w:pPr>
          </w:p>
          <w:p w:rsidR="00974E40" w:rsidRPr="00974E40" w:rsidRDefault="00974E40" w:rsidP="004B4C4A">
            <w:pPr>
              <w:pStyle w:val="BodyText"/>
              <w:rPr>
                <w:rFonts w:ascii="Times New Roman" w:hAnsi="Times New Roman"/>
                <w:u w:val="single"/>
                <w:lang w:val="en-US"/>
              </w:rPr>
            </w:pPr>
          </w:p>
          <w:p w:rsidR="00974E40" w:rsidRPr="00974E40" w:rsidRDefault="00974E40" w:rsidP="004B4C4A">
            <w:pPr>
              <w:pStyle w:val="BodyText"/>
              <w:rPr>
                <w:rFonts w:ascii="Times New Roman" w:hAnsi="Times New Roman"/>
                <w:u w:val="single"/>
                <w:lang w:val="en-US"/>
              </w:rPr>
            </w:pPr>
          </w:p>
          <w:p w:rsidR="00974E40" w:rsidRPr="00974E40" w:rsidRDefault="00974E40" w:rsidP="004B4C4A">
            <w:pPr>
              <w:pStyle w:val="BodyText"/>
              <w:rPr>
                <w:rFonts w:ascii="Times New Roman" w:hAnsi="Times New Roman"/>
                <w:u w:val="single"/>
              </w:rPr>
            </w:pPr>
            <w:r w:rsidRPr="00974E40">
              <w:rPr>
                <w:rFonts w:ascii="Times New Roman" w:hAnsi="Times New Roman"/>
                <w:u w:val="single"/>
              </w:rPr>
              <w:t>2.Tính tan trong nước của một số axít, bazơ, muôi.</w:t>
            </w:r>
          </w:p>
          <w:p w:rsidR="00974E40" w:rsidRPr="00974E40" w:rsidRDefault="00974E40" w:rsidP="004B4C4A">
            <w:pPr>
              <w:jc w:val="both"/>
              <w:rPr>
                <w:rFonts w:ascii="Times New Roman" w:hAnsi="Times New Roman"/>
              </w:rPr>
            </w:pPr>
            <w:r w:rsidRPr="00974E40">
              <w:rPr>
                <w:rFonts w:ascii="Times New Roman" w:hAnsi="Times New Roman"/>
              </w:rPr>
              <w:t xml:space="preserve">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                   (SGK)</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cente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3"/>
          </w:tcPr>
          <w:p w:rsidR="00974E40" w:rsidRPr="00974E40" w:rsidRDefault="00974E40" w:rsidP="004B4C4A">
            <w:pPr>
              <w:jc w:val="center"/>
              <w:rPr>
                <w:rFonts w:ascii="Times New Roman" w:hAnsi="Times New Roman"/>
                <w:b w:val="0"/>
                <w:bCs/>
              </w:rPr>
            </w:pPr>
            <w:r w:rsidRPr="00974E40">
              <w:rPr>
                <w:rFonts w:ascii="Times New Roman" w:hAnsi="Times New Roman"/>
                <w:b w:val="0"/>
                <w:bCs/>
              </w:rPr>
              <w:lastRenderedPageBreak/>
              <w:t xml:space="preserve">Hoạt động 2: </w:t>
            </w:r>
            <w:r w:rsidRPr="00974E40">
              <w:rPr>
                <w:rFonts w:ascii="Times New Roman" w:hAnsi="Times New Roman"/>
                <w:b w:val="0"/>
              </w:rPr>
              <w:t>Độ tan của một chất trong nước (16’)</w:t>
            </w:r>
          </w:p>
        </w:tc>
      </w:tr>
      <w:tr w:rsidR="00974E40" w:rsidRPr="00974E40">
        <w:tblPrEx>
          <w:tblCellMar>
            <w:top w:w="0" w:type="dxa"/>
            <w:bottom w:w="0" w:type="dxa"/>
          </w:tblCellMar>
        </w:tblPrEx>
        <w:trPr>
          <w:jc w:val="center"/>
        </w:trPr>
        <w:tc>
          <w:tcPr>
            <w:tcW w:w="1871"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w:t>
            </w:r>
            <w:r w:rsidRPr="00974E40">
              <w:rPr>
                <w:rFonts w:ascii="Times New Roman" w:hAnsi="Times New Roman"/>
                <w:caps/>
              </w:rPr>
              <w:t>đ</w:t>
            </w:r>
            <w:r w:rsidRPr="00974E40">
              <w:rPr>
                <w:rFonts w:ascii="Times New Roman" w:hAnsi="Times New Roman"/>
              </w:rPr>
              <w:t>ể biểu thị khối lượng chất tan trong một khối lượng dung môi, người ta dùng “ độ tan”</w:t>
            </w:r>
          </w:p>
          <w:p w:rsidR="00974E40" w:rsidRPr="00974E40" w:rsidRDefault="00974E40" w:rsidP="004B4C4A">
            <w:pPr>
              <w:jc w:val="both"/>
              <w:rPr>
                <w:rFonts w:ascii="Times New Roman" w:hAnsi="Times New Roman"/>
              </w:rPr>
            </w:pPr>
            <w:r w:rsidRPr="00974E40">
              <w:rPr>
                <w:rFonts w:ascii="Times New Roman" w:hAnsi="Times New Roman"/>
                <w:b w:val="0"/>
                <w:i/>
              </w:rPr>
              <w:t>“ độ tan có thể biểu thị bằng</w:t>
            </w:r>
            <w:r w:rsidRPr="00974E40">
              <w:rPr>
                <w:rFonts w:ascii="Times New Roman" w:hAnsi="Times New Roman"/>
              </w:rPr>
              <w:t xml:space="preserve"> : </w:t>
            </w:r>
          </w:p>
          <w:p w:rsidR="00974E40" w:rsidRPr="00974E40" w:rsidRDefault="00974E40" w:rsidP="004B4C4A">
            <w:pPr>
              <w:jc w:val="both"/>
              <w:rPr>
                <w:rFonts w:ascii="Times New Roman" w:hAnsi="Times New Roman"/>
              </w:rPr>
            </w:pPr>
            <w:r w:rsidRPr="00974E40">
              <w:rPr>
                <w:rFonts w:ascii="Times New Roman" w:hAnsi="Times New Roman"/>
              </w:rPr>
              <w:t xml:space="preserve">-Gv cung cấp khái niệm độ tan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GV: </w:t>
            </w:r>
            <w:r w:rsidRPr="00974E40">
              <w:rPr>
                <w:rFonts w:ascii="Times New Roman" w:hAnsi="Times New Roman"/>
                <w:caps/>
              </w:rPr>
              <w:t>v</w:t>
            </w:r>
            <w:r w:rsidRPr="00974E40">
              <w:rPr>
                <w:rFonts w:ascii="Times New Roman" w:hAnsi="Times New Roman"/>
              </w:rPr>
              <w:t xml:space="preserve">ậy khi nói về độ tan của 1 chất nào đó trong nước cần phải kèm theo điều kiện nhiệt độ </w:t>
            </w:r>
          </w:p>
          <w:p w:rsidR="00974E40" w:rsidRPr="00974E40" w:rsidRDefault="00974E40" w:rsidP="004B4C4A">
            <w:pPr>
              <w:jc w:val="both"/>
              <w:rPr>
                <w:rFonts w:ascii="Times New Roman" w:hAnsi="Times New Roman"/>
              </w:rPr>
            </w:pPr>
            <w:r w:rsidRPr="00974E40">
              <w:rPr>
                <w:rFonts w:ascii="Times New Roman" w:hAnsi="Times New Roman"/>
              </w:rPr>
              <w:t>?ở 25</w:t>
            </w:r>
            <w:r w:rsidRPr="00974E40">
              <w:rPr>
                <w:rFonts w:ascii="Times New Roman" w:hAnsi="Times New Roman"/>
                <w:vertAlign w:val="superscript"/>
              </w:rPr>
              <w:t>0</w:t>
            </w:r>
            <w:r w:rsidRPr="00974E40">
              <w:rPr>
                <w:rFonts w:ascii="Times New Roman" w:hAnsi="Times New Roman"/>
              </w:rPr>
              <w:t xml:space="preserve">C: độ tan của đường là 204 gam, của muối ăn là 36 gam có nghĩa là gì?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Em có nhận xét như thế nào về độ tan các chất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b w:val="0"/>
                <w:i/>
              </w:rPr>
              <w:t>GV</w:t>
            </w:r>
            <w:r w:rsidRPr="00974E40">
              <w:rPr>
                <w:rFonts w:ascii="Times New Roman" w:hAnsi="Times New Roman"/>
              </w:rPr>
              <w:t>: Độ tan phụ thuộc vào những yếu tố nào ta cùng sang phần 2.</w:t>
            </w:r>
          </w:p>
          <w:p w:rsidR="00974E40" w:rsidRPr="00974E40" w:rsidRDefault="00974E40" w:rsidP="004B4C4A">
            <w:pPr>
              <w:jc w:val="both"/>
              <w:rPr>
                <w:rFonts w:ascii="Times New Roman" w:hAnsi="Times New Roman"/>
              </w:rPr>
            </w:pPr>
            <w:r w:rsidRPr="00974E40">
              <w:rPr>
                <w:rFonts w:ascii="Times New Roman" w:hAnsi="Times New Roman"/>
              </w:rPr>
              <w:t xml:space="preserve">GV: treo hình 6.5 </w:t>
            </w:r>
          </w:p>
          <w:tbl>
            <w:tblPr>
              <w:tblW w:w="0" w:type="auto"/>
              <w:tblLook w:val="01E0" w:firstRow="1" w:lastRow="1" w:firstColumn="1" w:lastColumn="1" w:noHBand="0" w:noVBand="0"/>
            </w:tblPr>
            <w:tblGrid>
              <w:gridCol w:w="1243"/>
              <w:gridCol w:w="1215"/>
              <w:gridCol w:w="1216"/>
            </w:tblGrid>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r w:rsidRPr="00974E40">
                    <w:rPr>
                      <w:rFonts w:ascii="Times New Roman" w:hAnsi="Times New Roman"/>
                    </w:rPr>
                    <w:t>10</w:t>
                  </w:r>
                  <w:r w:rsidRPr="00974E40">
                    <w:rPr>
                      <w:rFonts w:ascii="Times New Roman" w:hAnsi="Times New Roman"/>
                      <w:vertAlign w:val="superscript"/>
                    </w:rPr>
                    <w:t>0</w:t>
                  </w:r>
                  <w:r w:rsidRPr="00974E40">
                    <w:rPr>
                      <w:rFonts w:ascii="Times New Roman" w:hAnsi="Times New Roman"/>
                    </w:rPr>
                    <w:t>C</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rPr>
                  </w:pPr>
                  <w:r w:rsidRPr="00974E40">
                    <w:rPr>
                      <w:rFonts w:ascii="Times New Roman" w:hAnsi="Times New Roman"/>
                    </w:rPr>
                    <w:t>50</w:t>
                  </w:r>
                  <w:r w:rsidRPr="00974E40">
                    <w:rPr>
                      <w:rFonts w:ascii="Times New Roman" w:hAnsi="Times New Roman"/>
                      <w:vertAlign w:val="superscript"/>
                    </w:rPr>
                    <w:t>0</w:t>
                  </w:r>
                  <w:r w:rsidRPr="00974E40">
                    <w:rPr>
                      <w:rFonts w:ascii="Times New Roman" w:hAnsi="Times New Roman"/>
                    </w:rPr>
                    <w:t>C</w:t>
                  </w:r>
                </w:p>
              </w:tc>
            </w:tr>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vertAlign w:val="subscript"/>
                    </w:rPr>
                  </w:pPr>
                  <w:r w:rsidRPr="00974E40">
                    <w:rPr>
                      <w:rFonts w:ascii="Times New Roman" w:hAnsi="Times New Roman"/>
                    </w:rPr>
                    <w:t>KNO</w:t>
                  </w:r>
                  <w:r w:rsidRPr="00974E40">
                    <w:rPr>
                      <w:rFonts w:ascii="Times New Roman" w:hAnsi="Times New Roman"/>
                      <w:vertAlign w:val="subscript"/>
                    </w:rPr>
                    <w:t>3</w:t>
                  </w: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20g</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80g</w:t>
                  </w:r>
                </w:p>
              </w:tc>
            </w:tr>
            <w:tr w:rsidR="00974E40" w:rsidRPr="00974E40">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vertAlign w:val="subscript"/>
                    </w:rPr>
                  </w:pPr>
                  <w:r w:rsidRPr="00974E40">
                    <w:rPr>
                      <w:rFonts w:ascii="Times New Roman" w:hAnsi="Times New Roman"/>
                    </w:rPr>
                    <w:t>NaNO</w:t>
                  </w:r>
                  <w:r w:rsidRPr="00974E40">
                    <w:rPr>
                      <w:rFonts w:ascii="Times New Roman" w:hAnsi="Times New Roman"/>
                      <w:vertAlign w:val="subscript"/>
                    </w:rPr>
                    <w:t>3</w:t>
                  </w:r>
                </w:p>
              </w:tc>
              <w:tc>
                <w:tcPr>
                  <w:tcW w:w="128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80g</w:t>
                  </w: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C34876">
                  <w:pPr>
                    <w:jc w:val="center"/>
                    <w:rPr>
                      <w:rFonts w:ascii="Times New Roman" w:hAnsi="Times New Roman"/>
                      <w:color w:val="FF0000"/>
                    </w:rPr>
                  </w:pPr>
                  <w:r w:rsidRPr="00974E40">
                    <w:rPr>
                      <w:rFonts w:ascii="Times New Roman" w:hAnsi="Times New Roman"/>
                      <w:color w:val="FF0000"/>
                    </w:rPr>
                    <w:t>120g</w:t>
                  </w:r>
                </w:p>
              </w:tc>
            </w:tr>
          </w:tbl>
          <w:p w:rsidR="00974E40" w:rsidRPr="00974E40" w:rsidRDefault="00974E40" w:rsidP="004B4C4A">
            <w:pPr>
              <w:jc w:val="both"/>
              <w:rPr>
                <w:rFonts w:ascii="Times New Roman" w:hAnsi="Times New Roman"/>
              </w:rPr>
            </w:pPr>
            <w:r w:rsidRPr="00974E40">
              <w:rPr>
                <w:rFonts w:ascii="Times New Roman" w:hAnsi="Times New Roman"/>
              </w:rPr>
              <w:t>?Độ tan của chất rắn phụ thuộc vào yếu tố nào?</w:t>
            </w:r>
          </w:p>
          <w:p w:rsidR="00974E40" w:rsidRPr="00974E40" w:rsidRDefault="00974E40" w:rsidP="004B4C4A">
            <w:pPr>
              <w:jc w:val="both"/>
              <w:rPr>
                <w:rFonts w:ascii="Times New Roman" w:hAnsi="Times New Roman"/>
              </w:rPr>
            </w:pPr>
            <w:r w:rsidRPr="00974E40">
              <w:rPr>
                <w:rFonts w:ascii="Times New Roman" w:hAnsi="Times New Roman"/>
              </w:rPr>
              <w:t>?Rút ra nhận xét độ tan của chất rắn phụ thuộc vào nhiệt độ?</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Điều này đúng trong mọi trường hợp?</w:t>
            </w:r>
          </w:p>
          <w:p w:rsidR="00974E40" w:rsidRPr="00974E40" w:rsidRDefault="00974E40" w:rsidP="004B4C4A">
            <w:pPr>
              <w:jc w:val="both"/>
              <w:rPr>
                <w:rFonts w:ascii="Times New Roman" w:hAnsi="Times New Roman"/>
              </w:rPr>
            </w:pPr>
            <w:r w:rsidRPr="00974E40">
              <w:rPr>
                <w:rFonts w:ascii="Times New Roman" w:hAnsi="Times New Roman"/>
              </w:rPr>
              <w:t>-Giơi thiệu hình 6.6</w:t>
            </w:r>
          </w:p>
          <w:p w:rsidR="00974E40" w:rsidRPr="00974E40" w:rsidRDefault="00974E40" w:rsidP="004B4C4A">
            <w:pPr>
              <w:jc w:val="both"/>
              <w:rPr>
                <w:rFonts w:ascii="Times New Roman" w:hAnsi="Times New Roman"/>
              </w:rPr>
            </w:pPr>
            <w:r w:rsidRPr="00974E40">
              <w:rPr>
                <w:rFonts w:ascii="Times New Roman" w:hAnsi="Times New Roman"/>
              </w:rPr>
              <w:t>Gv: Theo các em, khi nhiệt độ tăng, độ tan của chất có tăng không.</w:t>
            </w:r>
          </w:p>
          <w:p w:rsidR="00974E40" w:rsidRPr="00974E40" w:rsidRDefault="00974E40" w:rsidP="004B4C4A">
            <w:pPr>
              <w:jc w:val="both"/>
              <w:rPr>
                <w:rFonts w:ascii="Times New Roman" w:hAnsi="Times New Roman"/>
              </w:rPr>
            </w:pPr>
            <w:r w:rsidRPr="00974E40">
              <w:rPr>
                <w:rFonts w:ascii="Times New Roman" w:hAnsi="Times New Roman"/>
              </w:rPr>
              <w:t>?Ngoài nhiệt độ, còn yếu tố nào ảnh hưởng đến độ tan của chất khí?</w:t>
            </w:r>
          </w:p>
          <w:p w:rsidR="00974E40" w:rsidRPr="00974E40" w:rsidRDefault="00974E40" w:rsidP="004B4C4A">
            <w:pPr>
              <w:jc w:val="both"/>
              <w:rPr>
                <w:rFonts w:ascii="Times New Roman" w:hAnsi="Times New Roman"/>
              </w:rPr>
            </w:pPr>
            <w:r w:rsidRPr="00974E40">
              <w:rPr>
                <w:rFonts w:ascii="Times New Roman" w:hAnsi="Times New Roman"/>
              </w:rPr>
              <w:t xml:space="preserve"> GV: </w:t>
            </w:r>
            <w:r w:rsidRPr="00974E40">
              <w:rPr>
                <w:rFonts w:ascii="Times New Roman" w:hAnsi="Times New Roman"/>
                <w:caps/>
              </w:rPr>
              <w:t>l</w:t>
            </w:r>
            <w:r w:rsidRPr="00974E40">
              <w:rPr>
                <w:rFonts w:ascii="Times New Roman" w:hAnsi="Times New Roman"/>
              </w:rPr>
              <w:t>iên hệ thực tế là cách bảo quản bia hơi, nước ngọt có ga ...</w:t>
            </w:r>
          </w:p>
          <w:p w:rsidR="00974E40" w:rsidRPr="00974E40" w:rsidRDefault="00974E40" w:rsidP="004B4C4A">
            <w:pPr>
              <w:jc w:val="both"/>
              <w:rPr>
                <w:rFonts w:ascii="Times New Roman" w:hAnsi="Times New Roman"/>
              </w:rPr>
            </w:pPr>
            <w:r w:rsidRPr="00974E40">
              <w:rPr>
                <w:rFonts w:ascii="Times New Roman" w:hAnsi="Times New Roman"/>
              </w:rPr>
              <w:t xml:space="preserve">?Vậy yếu tố nào ảnh hưởng đến độ tan? </w:t>
            </w:r>
          </w:p>
        </w:tc>
        <w:tc>
          <w:tcPr>
            <w:tcW w:w="1474" w:type="pct"/>
          </w:tcPr>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HS nghe GV thuyết trình .</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iếp thu kiến thứ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Trong 100g nước hoà tan được 204g đường, 36 g nước.</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không giống nhau</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Quan sát</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iệt độ</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Khi nhiệt độ tăng thì độ tan của phần lớn các chất rắn cũng tăng.</w:t>
            </w:r>
          </w:p>
          <w:p w:rsidR="00974E40" w:rsidRPr="00974E40" w:rsidRDefault="00974E40" w:rsidP="004B4C4A">
            <w:pPr>
              <w:jc w:val="both"/>
              <w:rPr>
                <w:rFonts w:ascii="Times New Roman" w:hAnsi="Times New Roman"/>
              </w:rPr>
            </w:pPr>
            <w:r w:rsidRPr="00974E40">
              <w:rPr>
                <w:rFonts w:ascii="Times New Roman" w:hAnsi="Times New Roman"/>
              </w:rPr>
              <w:t>-Không, chỉ phần lớn.</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Quan sát </w:t>
            </w:r>
          </w:p>
          <w:p w:rsidR="00974E40" w:rsidRPr="00974E40" w:rsidRDefault="00974E40" w:rsidP="004B4C4A">
            <w:pPr>
              <w:jc w:val="both"/>
              <w:rPr>
                <w:rFonts w:ascii="Times New Roman" w:hAnsi="Times New Roman"/>
              </w:rPr>
            </w:pPr>
            <w:r w:rsidRPr="00974E40">
              <w:rPr>
                <w:rFonts w:ascii="Times New Roman" w:hAnsi="Times New Roman"/>
              </w:rPr>
              <w:t>Khi nhiệt độ tăng thì độ tan của các chất khí giảm</w:t>
            </w:r>
          </w:p>
          <w:p w:rsidR="00974E40" w:rsidRPr="00974E40" w:rsidRDefault="00974E40" w:rsidP="004B4C4A">
            <w:pPr>
              <w:jc w:val="both"/>
              <w:rPr>
                <w:rFonts w:ascii="Times New Roman" w:hAnsi="Times New Roman"/>
              </w:rPr>
            </w:pPr>
            <w:r w:rsidRPr="00974E40">
              <w:rPr>
                <w:rFonts w:ascii="Times New Roman" w:hAnsi="Times New Roman"/>
              </w:rPr>
              <w:t>-Ap suất.</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SGk</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nhiệt độ và áp suất.</w:t>
            </w:r>
          </w:p>
        </w:tc>
        <w:tc>
          <w:tcPr>
            <w:tcW w:w="1655" w:type="pct"/>
          </w:tcPr>
          <w:p w:rsidR="00974E40" w:rsidRPr="00974E40" w:rsidRDefault="00974E40" w:rsidP="004B4C4A">
            <w:pPr>
              <w:jc w:val="both"/>
              <w:rPr>
                <w:rFonts w:ascii="Times New Roman" w:hAnsi="Times New Roman"/>
              </w:rPr>
            </w:pPr>
            <w:r w:rsidRPr="00974E40">
              <w:rPr>
                <w:rFonts w:ascii="Times New Roman" w:hAnsi="Times New Roman"/>
                <w:b w:val="0"/>
                <w:bCs/>
                <w:u w:val="single"/>
              </w:rPr>
              <w:t>II. Độ tan của một chất trong nước</w:t>
            </w:r>
            <w:r w:rsidRPr="00974E40">
              <w:rPr>
                <w:rFonts w:ascii="Times New Roman" w:hAnsi="Times New Roman"/>
              </w:rPr>
              <w:t>.</w:t>
            </w: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i/>
              </w:rPr>
            </w:pPr>
          </w:p>
          <w:p w:rsidR="00974E40" w:rsidRPr="00974E40" w:rsidRDefault="00974E40" w:rsidP="004B4C4A">
            <w:pPr>
              <w:jc w:val="both"/>
              <w:rPr>
                <w:rFonts w:ascii="Times New Roman" w:hAnsi="Times New Roman"/>
                <w:b w:val="0"/>
                <w:i/>
              </w:rPr>
            </w:pPr>
            <w:r w:rsidRPr="00974E40">
              <w:rPr>
                <w:rFonts w:ascii="Times New Roman" w:hAnsi="Times New Roman"/>
                <w:b w:val="0"/>
                <w:bCs/>
                <w:i/>
                <w:iCs/>
                <w:u w:val="single"/>
              </w:rPr>
              <w:t>1. Định nghĩa</w:t>
            </w:r>
            <w:r w:rsidRPr="00974E40">
              <w:rPr>
                <w:rFonts w:ascii="Times New Roman" w:hAnsi="Times New Roman"/>
                <w:b w:val="0"/>
                <w:i/>
                <w:u w:val="single"/>
              </w:rPr>
              <w:t>.</w:t>
            </w:r>
          </w:p>
          <w:p w:rsidR="00974E40" w:rsidRPr="00974E40" w:rsidRDefault="00974E40" w:rsidP="004B4C4A">
            <w:pPr>
              <w:pStyle w:val="BodyText2"/>
              <w:rPr>
                <w:rFonts w:ascii="Times New Roman" w:hAnsi="Times New Roman"/>
                <w:lang w:val="en-US"/>
              </w:rPr>
            </w:pPr>
            <w:r w:rsidRPr="00974E40">
              <w:rPr>
                <w:rFonts w:ascii="Times New Roman" w:hAnsi="Times New Roman"/>
              </w:rPr>
              <w:t>Độ tan (S) của một chất trong nước là số gam chất đó hoà tan tro</w:t>
            </w:r>
            <w:r w:rsidRPr="00974E40">
              <w:rPr>
                <w:rFonts w:ascii="Times New Roman" w:hAnsi="Times New Roman"/>
                <w:lang w:val="en-US"/>
              </w:rPr>
              <w:t xml:space="preserve">ng </w:t>
            </w:r>
            <w:r w:rsidRPr="00974E40">
              <w:rPr>
                <w:rFonts w:ascii="Times New Roman" w:hAnsi="Times New Roman"/>
              </w:rPr>
              <w:t>100 gam nước để tạo thành dung dịch bão hoà ở một nhiệt độ xác định.</w:t>
            </w:r>
          </w:p>
          <w:p w:rsidR="00974E40" w:rsidRPr="00974E40" w:rsidRDefault="00974E40" w:rsidP="004B4C4A">
            <w:pPr>
              <w:pStyle w:val="BodyText2"/>
              <w:rPr>
                <w:rFonts w:ascii="Times New Roman" w:hAnsi="Times New Roman"/>
                <w:lang w:val="en-US"/>
              </w:rPr>
            </w:pPr>
          </w:p>
          <w:p w:rsidR="00974E40" w:rsidRPr="00974E40" w:rsidRDefault="00974E40" w:rsidP="004B4C4A">
            <w:pPr>
              <w:pStyle w:val="BodyText2"/>
              <w:rPr>
                <w:rFonts w:ascii="Times New Roman" w:hAnsi="Times New Roman"/>
                <w:lang w:val="en-US"/>
              </w:rPr>
            </w:pPr>
          </w:p>
          <w:p w:rsidR="00974E40" w:rsidRPr="00974E40" w:rsidRDefault="00974E40" w:rsidP="004B4C4A">
            <w:pPr>
              <w:pStyle w:val="BodyText2"/>
              <w:rPr>
                <w:rFonts w:ascii="Times New Roman" w:hAnsi="Times New Roman"/>
                <w:lang w:val="en-US"/>
              </w:rPr>
            </w:pPr>
          </w:p>
          <w:p w:rsidR="00974E40" w:rsidRPr="00974E40" w:rsidRDefault="00974E40" w:rsidP="004B4C4A">
            <w:pPr>
              <w:jc w:val="both"/>
              <w:rPr>
                <w:rFonts w:ascii="Times New Roman" w:hAnsi="Times New Roman"/>
              </w:rPr>
            </w:pPr>
            <w:r w:rsidRPr="00974E40">
              <w:rPr>
                <w:rFonts w:ascii="Times New Roman" w:hAnsi="Times New Roman"/>
                <w:u w:val="single"/>
              </w:rPr>
              <w:t>Ví dụ</w:t>
            </w:r>
            <w:r w:rsidRPr="00974E40">
              <w:rPr>
                <w:rFonts w:ascii="Times New Roman" w:hAnsi="Times New Roman"/>
              </w:rPr>
              <w:t>: ở 25</w:t>
            </w:r>
            <w:r w:rsidRPr="00974E40">
              <w:rPr>
                <w:rFonts w:ascii="Times New Roman" w:hAnsi="Times New Roman"/>
                <w:vertAlign w:val="superscript"/>
              </w:rPr>
              <w:t>0</w:t>
            </w:r>
            <w:r w:rsidRPr="00974E40">
              <w:rPr>
                <w:rFonts w:ascii="Times New Roman" w:hAnsi="Times New Roman"/>
              </w:rPr>
              <w:t>C độ tan của đường là 204 gam có nghĩa là 204 gam đường hoà tan 100 gam nước để tạo thành dd bão hoà.</w:t>
            </w:r>
          </w:p>
          <w:p w:rsidR="00974E40" w:rsidRPr="00974E40" w:rsidRDefault="00974E40" w:rsidP="004B4C4A">
            <w:pPr>
              <w:pStyle w:val="BodyText"/>
              <w:rPr>
                <w:rFonts w:ascii="Times New Roman" w:hAnsi="Times New Roman"/>
                <w:lang w:val="en-US"/>
              </w:rPr>
            </w:pPr>
            <w:r w:rsidRPr="00974E40">
              <w:rPr>
                <w:rFonts w:ascii="Times New Roman" w:hAnsi="Times New Roman"/>
                <w:u w:val="single"/>
              </w:rPr>
              <w:t>2. những yếu tố ảnh hưởng đến độ tan</w:t>
            </w:r>
            <w:r w:rsidRPr="00974E40">
              <w:rPr>
                <w:rFonts w:ascii="Times New Roman" w:hAnsi="Times New Roman"/>
              </w:rPr>
              <w:t xml:space="preserve">. </w:t>
            </w: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pStyle w:val="BodyText"/>
              <w:rPr>
                <w:rFonts w:ascii="Times New Roman" w:hAnsi="Times New Roman"/>
                <w:lang w:val="en-US"/>
              </w:rPr>
            </w:pPr>
          </w:p>
          <w:p w:rsidR="00974E40" w:rsidRPr="00974E40" w:rsidRDefault="00974E40" w:rsidP="004B4C4A">
            <w:pPr>
              <w:jc w:val="both"/>
              <w:rPr>
                <w:rFonts w:ascii="Times New Roman" w:hAnsi="Times New Roman"/>
              </w:rPr>
            </w:pPr>
            <w:r w:rsidRPr="00974E40">
              <w:rPr>
                <w:rFonts w:ascii="Times New Roman" w:hAnsi="Times New Roman"/>
              </w:rPr>
              <w:t>-Độ tan của chất rắn tăng khi nhiệt độ tăng.</w:t>
            </w:r>
          </w:p>
          <w:p w:rsidR="00974E40" w:rsidRPr="00974E40" w:rsidRDefault="00974E40" w:rsidP="004B4C4A">
            <w:pPr>
              <w:jc w:val="both"/>
              <w:rPr>
                <w:rFonts w:ascii="Times New Roman" w:hAnsi="Times New Roman"/>
              </w:rPr>
            </w:pPr>
          </w:p>
          <w:p w:rsidR="00974E40" w:rsidRPr="00974E40" w:rsidRDefault="00974E40" w:rsidP="004B4C4A">
            <w:pPr>
              <w:jc w:val="both"/>
              <w:rPr>
                <w:rFonts w:ascii="Times New Roman" w:hAnsi="Times New Roman"/>
              </w:rPr>
            </w:pPr>
            <w:r w:rsidRPr="00974E40">
              <w:rPr>
                <w:rFonts w:ascii="Times New Roman" w:hAnsi="Times New Roman"/>
              </w:rPr>
              <w:t xml:space="preserve">-Độ tan của chất khí tăng khi nhiệt độ giảm và áp suất tăng   </w:t>
            </w:r>
          </w:p>
        </w:tc>
      </w:tr>
    </w:tbl>
    <w:p w:rsidR="00974E40" w:rsidRPr="00974E40" w:rsidRDefault="00974E40" w:rsidP="0035515F">
      <w:pPr>
        <w:rPr>
          <w:rFonts w:ascii="Times New Roman" w:hAnsi="Times New Roman"/>
        </w:rPr>
      </w:pPr>
      <w:r w:rsidRPr="00974E40">
        <w:rPr>
          <w:rFonts w:ascii="Times New Roman" w:hAnsi="Times New Roman"/>
          <w:b w:val="0"/>
          <w:bCs/>
        </w:rPr>
        <w:t>3. Củng cố</w:t>
      </w:r>
      <w:r w:rsidRPr="00974E40">
        <w:rPr>
          <w:rFonts w:ascii="Times New Roman" w:hAnsi="Times New Roman"/>
        </w:rPr>
        <w:t xml:space="preserve">: (8’) </w:t>
      </w:r>
      <w:r w:rsidRPr="00974E40">
        <w:rPr>
          <w:rFonts w:ascii="Times New Roman" w:hAnsi="Times New Roman"/>
          <w:caps/>
        </w:rPr>
        <w:t>-g</w:t>
      </w:r>
      <w:r w:rsidRPr="00974E40">
        <w:rPr>
          <w:rFonts w:ascii="Times New Roman" w:hAnsi="Times New Roman"/>
        </w:rPr>
        <w:t xml:space="preserve">iáo viên hệ thống kiến thức </w:t>
      </w:r>
    </w:p>
    <w:p w:rsidR="00974E40" w:rsidRPr="00974E40" w:rsidRDefault="00974E40" w:rsidP="0035515F">
      <w:pPr>
        <w:rPr>
          <w:rFonts w:ascii="Times New Roman" w:hAnsi="Times New Roman"/>
        </w:rPr>
      </w:pPr>
      <w:r w:rsidRPr="00974E40">
        <w:rPr>
          <w:rFonts w:ascii="Times New Roman" w:hAnsi="Times New Roman"/>
        </w:rPr>
        <w:t>-Hướng dẫn hs làm bài tập 4/142</w:t>
      </w:r>
    </w:p>
    <w:p w:rsidR="00974E40" w:rsidRPr="00974E40" w:rsidRDefault="00974E40" w:rsidP="0035515F">
      <w:pPr>
        <w:rPr>
          <w:rFonts w:ascii="Times New Roman" w:hAnsi="Times New Roman"/>
        </w:rPr>
      </w:pPr>
      <w:r w:rsidRPr="00974E40">
        <w:rPr>
          <w:rFonts w:ascii="Times New Roman" w:hAnsi="Times New Roman"/>
        </w:rPr>
        <w:t>-Hướng dẫn hs làm bài tập 5/142: Từ đó rút ra công thức tính độ tan.</w:t>
      </w:r>
    </w:p>
    <w:p w:rsidR="00974E40" w:rsidRPr="00974E40" w:rsidRDefault="00974E40" w:rsidP="004B4C4A">
      <w:pPr>
        <w:ind w:left="1108"/>
        <w:jc w:val="both"/>
        <w:rPr>
          <w:rFonts w:ascii="Times New Roman" w:hAnsi="Times New Roman"/>
        </w:rPr>
      </w:pPr>
      <w:r w:rsidRPr="00974E40">
        <w:rPr>
          <w:rFonts w:ascii="Times New Roman" w:hAnsi="Times New Roman"/>
          <w:position w:val="-34"/>
        </w:rPr>
        <w:object w:dxaOrig="1680" w:dyaOrig="800">
          <v:shape id="_x0000_i1295" type="#_x0000_t75" style="width:103.3pt;height:40.7pt" o:ole="">
            <v:imagedata r:id="rId415" o:title=""/>
          </v:shape>
          <o:OLEObject Type="Embed" ProgID="Equation.DSMT4" ShapeID="_x0000_i1295" DrawAspect="Content" ObjectID="_1629746427" r:id="rId416"/>
        </w:object>
      </w:r>
    </w:p>
    <w:p w:rsidR="00974E40" w:rsidRPr="00974E40" w:rsidRDefault="00974E40" w:rsidP="004B4C4A">
      <w:pPr>
        <w:ind w:left="1108"/>
        <w:jc w:val="both"/>
        <w:rPr>
          <w:rFonts w:ascii="Times New Roman" w:hAnsi="Times New Roman"/>
        </w:rPr>
      </w:pPr>
      <w:r w:rsidRPr="00974E40">
        <w:rPr>
          <w:rFonts w:ascii="Times New Roman" w:hAnsi="Times New Roman"/>
        </w:rPr>
        <w:t>Ở 18</w:t>
      </w:r>
      <w:r w:rsidRPr="00974E40">
        <w:rPr>
          <w:rFonts w:ascii="Times New Roman" w:hAnsi="Times New Roman"/>
          <w:vertAlign w:val="superscript"/>
        </w:rPr>
        <w:t>0</w:t>
      </w:r>
      <w:r w:rsidRPr="00974E40">
        <w:rPr>
          <w:rFonts w:ascii="Times New Roman" w:hAnsi="Times New Roman"/>
        </w:rPr>
        <w:t>C, 250 gam nước hoà tan được 53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xml:space="preserve"> để được dung dịch bão hoà</w:t>
      </w:r>
    </w:p>
    <w:p w:rsidR="00974E40" w:rsidRPr="00974E40" w:rsidRDefault="00974E40" w:rsidP="004B4C4A">
      <w:pPr>
        <w:ind w:left="1108"/>
        <w:jc w:val="both"/>
        <w:rPr>
          <w:rFonts w:ascii="Times New Roman" w:hAnsi="Times New Roman"/>
        </w:rPr>
      </w:pPr>
      <w:r w:rsidRPr="00974E40">
        <w:rPr>
          <w:rFonts w:ascii="Times New Roman" w:hAnsi="Times New Roman"/>
        </w:rPr>
        <w:t xml:space="preserve">     Vậy  100 gam nước hoà tan được x 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 xml:space="preserve">3 </w:t>
      </w:r>
    </w:p>
    <w:p w:rsidR="00974E40" w:rsidRPr="00974E40" w:rsidRDefault="00974E40" w:rsidP="004B4C4A">
      <w:pPr>
        <w:ind w:left="1108"/>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24"/>
        </w:rPr>
        <w:object w:dxaOrig="2320" w:dyaOrig="620">
          <v:shape id="_x0000_i1296" type="#_x0000_t75" style="width:115.85pt;height:31.3pt" o:ole="">
            <v:imagedata r:id="rId417" o:title=""/>
          </v:shape>
          <o:OLEObject Type="Embed" ProgID="Equation.DSMT4" ShapeID="_x0000_i1296" DrawAspect="Content" ObjectID="_1629746428" r:id="rId418"/>
        </w:object>
      </w:r>
    </w:p>
    <w:p w:rsidR="00974E40" w:rsidRPr="00974E40" w:rsidRDefault="00974E40" w:rsidP="004B4C4A">
      <w:pPr>
        <w:ind w:left="1108"/>
        <w:jc w:val="both"/>
        <w:rPr>
          <w:rFonts w:ascii="Times New Roman" w:hAnsi="Times New Roman"/>
        </w:rPr>
      </w:pPr>
      <w:r w:rsidRPr="00974E40">
        <w:rPr>
          <w:rFonts w:ascii="Times New Roman" w:hAnsi="Times New Roman"/>
        </w:rPr>
        <w:lastRenderedPageBreak/>
        <w:t>Vậy trong 100g nước thì hoà tan được 132,5 g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xml:space="preserve"> để được dung dịch bão hoà </w:t>
      </w:r>
    </w:p>
    <w:p w:rsidR="00974E40" w:rsidRPr="00974E40" w:rsidRDefault="00974E40" w:rsidP="004B4C4A">
      <w:pPr>
        <w:jc w:val="both"/>
        <w:rPr>
          <w:rFonts w:ascii="Times New Roman" w:hAnsi="Times New Roman"/>
          <w:b w:val="0"/>
        </w:rPr>
      </w:pPr>
      <w:r w:rsidRPr="00974E40">
        <w:rPr>
          <w:rFonts w:ascii="Times New Roman" w:hAnsi="Times New Roman"/>
          <w:b w:val="0"/>
        </w:rPr>
        <w:t xml:space="preserve">4. Dặn dò: (2’)        </w:t>
      </w:r>
    </w:p>
    <w:p w:rsidR="00974E40" w:rsidRPr="00974E40" w:rsidRDefault="00974E40" w:rsidP="0035515F">
      <w:pPr>
        <w:jc w:val="both"/>
        <w:rPr>
          <w:rFonts w:ascii="Times New Roman" w:hAnsi="Times New Roman"/>
        </w:rPr>
      </w:pPr>
      <w:r w:rsidRPr="00974E40">
        <w:rPr>
          <w:rFonts w:ascii="Times New Roman" w:hAnsi="Times New Roman"/>
        </w:rPr>
        <w:t xml:space="preserve">-Học bài giảng và làm BTVN: 1,2,3,4,5 sgk trang 142 </w:t>
      </w:r>
    </w:p>
    <w:p w:rsidR="00974E40" w:rsidRPr="00974E40" w:rsidRDefault="00974E40" w:rsidP="0035515F">
      <w:pPr>
        <w:jc w:val="both"/>
        <w:rPr>
          <w:rFonts w:ascii="Times New Roman" w:hAnsi="Times New Roman"/>
        </w:rPr>
      </w:pPr>
      <w:r w:rsidRPr="00974E40">
        <w:rPr>
          <w:rFonts w:ascii="Times New Roman" w:hAnsi="Times New Roman"/>
        </w:rPr>
        <w:t>-Soạn trước bài 43 ( nồng độ của dung dịch )</w:t>
      </w:r>
    </w:p>
    <w:p w:rsidR="00974E40" w:rsidRPr="00974E40" w:rsidRDefault="00974E40" w:rsidP="0035515F">
      <w:pPr>
        <w:jc w:val="both"/>
        <w:rPr>
          <w:rFonts w:ascii="Times New Roman" w:hAnsi="Times New Roman"/>
        </w:rPr>
      </w:pPr>
      <w:r w:rsidRPr="00974E40">
        <w:rPr>
          <w:rFonts w:ascii="Times New Roman" w:hAnsi="Times New Roman"/>
        </w:rPr>
        <w:t>+Nghiên cứu các vídụ và rút ra hướng giải</w:t>
      </w:r>
    </w:p>
    <w:p w:rsidR="00974E40" w:rsidRPr="00974E40" w:rsidRDefault="00974E40" w:rsidP="0035515F">
      <w:pPr>
        <w:jc w:val="both"/>
        <w:rPr>
          <w:rFonts w:ascii="Times New Roman" w:hAnsi="Times New Roman"/>
        </w:rPr>
      </w:pPr>
      <w:r w:rsidRPr="00974E40">
        <w:rPr>
          <w:rFonts w:ascii="Times New Roman" w:hAnsi="Times New Roman"/>
        </w:rPr>
        <w:t>+Ôn một số công thức về n, m</w:t>
      </w:r>
    </w:p>
    <w:p w:rsidR="00974E40" w:rsidRPr="00974E40" w:rsidRDefault="00974E40" w:rsidP="004B4C4A">
      <w:pPr>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 xml:space="preserve"> Rút Kinh Nghiệm</w:t>
      </w:r>
      <w:r w:rsidRPr="00974E40">
        <w:rPr>
          <w:rFonts w:ascii="Times New Roman" w:hAnsi="Times New Roman"/>
          <w:b w:val="0"/>
        </w:rPr>
        <w:t>:</w:t>
      </w:r>
    </w:p>
    <w:p w:rsidR="00974E40" w:rsidRPr="00974E40" w:rsidRDefault="00974E40" w:rsidP="004B4C4A">
      <w:pPr>
        <w:tabs>
          <w:tab w:val="left" w:leader="dot" w:pos="10285"/>
        </w:tabs>
        <w:rPr>
          <w:rFonts w:ascii="Times New Roman" w:hAnsi="Times New Roman"/>
          <w:sz w:val="12"/>
        </w:rPr>
      </w:pP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B4C4A">
      <w:pPr>
        <w:tabs>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9B00CF">
      <w:pPr>
        <w:tabs>
          <w:tab w:val="left" w:pos="8685"/>
          <w:tab w:val="left" w:leader="dot" w:pos="10285"/>
        </w:tabs>
        <w:spacing w:line="600" w:lineRule="auto"/>
        <w:rPr>
          <w:rFonts w:ascii="Times New Roman" w:hAnsi="Times New Roman"/>
          <w:sz w:val="12"/>
        </w:rPr>
      </w:pPr>
      <w:r w:rsidRPr="00974E40">
        <w:rPr>
          <w:rFonts w:ascii="Times New Roman" w:hAnsi="Times New Roman"/>
          <w:sz w:val="12"/>
        </w:rPr>
        <w:tab/>
      </w:r>
    </w:p>
    <w:p w:rsidR="00974E40" w:rsidRPr="00974E40" w:rsidRDefault="00974E40" w:rsidP="00495722">
      <w:pPr>
        <w:ind w:firstLine="720"/>
        <w:jc w:val="both"/>
        <w:rPr>
          <w:rFonts w:ascii="Times New Roman" w:hAnsi="Times New Roman"/>
        </w:rPr>
      </w:pPr>
      <w:r w:rsidRPr="00974E40">
        <w:rPr>
          <w:rFonts w:ascii="Times New Roman" w:hAnsi="Times New Roman"/>
        </w:rPr>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0.04.2019</w:t>
      </w:r>
    </w:p>
    <w:p w:rsidR="00974E40" w:rsidRPr="00974E40" w:rsidRDefault="00974E40" w:rsidP="00495722">
      <w:pPr>
        <w:ind w:firstLine="720"/>
        <w:jc w:val="both"/>
        <w:rPr>
          <w:rFonts w:ascii="Times New Roman" w:hAnsi="Times New Roman"/>
        </w:rPr>
      </w:pPr>
      <w:r w:rsidRPr="00974E40">
        <w:rPr>
          <w:rFonts w:ascii="Times New Roman" w:hAnsi="Times New Roman"/>
          <w:u w:val="single"/>
        </w:rPr>
        <w:t>Tiết 62</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2.04.2019</w:t>
      </w:r>
    </w:p>
    <w:p w:rsidR="00974E40" w:rsidRPr="00974E40" w:rsidRDefault="00026327" w:rsidP="00495722">
      <w:pPr>
        <w:jc w:val="both"/>
        <w:rPr>
          <w:rFonts w:ascii="Times New Roman" w:hAnsi="Times New Roman"/>
          <w:i/>
          <w:u w:val="single"/>
        </w:rPr>
      </w:pP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1306195</wp:posOffset>
                </wp:positionH>
                <wp:positionV relativeFrom="paragraph">
                  <wp:posOffset>14605</wp:posOffset>
                </wp:positionV>
                <wp:extent cx="3206115" cy="457200"/>
                <wp:effectExtent l="26035" t="26035" r="25400" b="21590"/>
                <wp:wrapNone/>
                <wp:docPr id="9"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457200"/>
                        </a:xfrm>
                        <a:prstGeom prst="roundRect">
                          <a:avLst>
                            <a:gd name="adj" fmla="val 16667"/>
                          </a:avLst>
                        </a:prstGeom>
                        <a:solidFill>
                          <a:srgbClr val="EAEAEA"/>
                        </a:solidFill>
                        <a:ln w="38100" cmpd="dbl">
                          <a:solidFill>
                            <a:srgbClr val="000000"/>
                          </a:solidFill>
                          <a:round/>
                          <a:headEnd/>
                          <a:tailEnd/>
                        </a:ln>
                      </wps:spPr>
                      <wps:txbx>
                        <w:txbxContent>
                          <w:p w:rsidR="00974E40" w:rsidRPr="00495722" w:rsidRDefault="00974E40" w:rsidP="00495722">
                            <w:pPr>
                              <w:pStyle w:val="Heading1"/>
                              <w:rPr>
                                <w:rFonts w:ascii="Times New Roman" w:hAnsi="Times New Roman"/>
                                <w:sz w:val="32"/>
                                <w:szCs w:val="32"/>
                              </w:rPr>
                            </w:pPr>
                            <w:r w:rsidRPr="00495722">
                              <w:rPr>
                                <w:rFonts w:ascii="Times New Roman" w:hAnsi="Times New Roman"/>
                                <w:sz w:val="32"/>
                                <w:szCs w:val="32"/>
                              </w:rPr>
                              <w:t>NỒNG ĐỘ DUNG DỊCH</w:t>
                            </w:r>
                          </w:p>
                          <w:p w:rsidR="00974E40" w:rsidRDefault="00974E40" w:rsidP="004957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9" o:spid="_x0000_s1057" style="position:absolute;left:0;text-align:left;margin-left:102.85pt;margin-top:1.15pt;width:252.45pt;height:36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cX+PwIAAIAEAAAOAAAAZHJzL2Uyb0RvYy54bWysVNtu1DAQfUfiHyy/02x62bbRZquqF4RU oKLwAY7tbAyOx4y9my1fz9hJl13gCZFI1jieOTNzjieLq21v2UZjMOBqXh7NONNOgjJuVfMvn+/f XHAWonBKWHC65s868Kvl61eLwVf6GDqwSiMjEBeqwde8i9FXRRFkp3sRjsBrR4ctYC8ibXFVKBQD ofe2OJ7N5sUAqDyC1CHQ19vxkC8zfttqGT+2bdCR2ZpTbTGvmNcmrcVyIaoVCt8ZOZUh/qGKXhhH SXdQtyIKtkbzB1RvJEKANh5J6AtoWyN17oG6KWe/dfPUCa9zL0RO8Duawv+DlR82j8iMqvklZ070 JNH1OkLOzM4uEz+DDxW5PflHTB0G/wDyW2AObjrhVvoaEYZOC0VVlcm/OAhIm0ChrBnegyJ4QfCZ qm2LfQIkEtg2K/K8U0RvI5P08eR4Ni/LM84knZ2enZPkOYWoXqI9hvhWQ8+SUXOEtVOfSPacQmwe QsyyqKk5ob5y1vaWRN4Iy8r5fH4+IU7OhaheMHO7YI26N9bmDa6aG4uMQmt+d53eKTjsu1nHBqr9 oqRqmew9sasamys68Av7cLP8/A0u95QvaqL5zqlsR2HsaFPF1k28J6pHyeK22WZhT7IqSYcG1DMp gTCOAY0tGR3gD84GGoGah+9rgZoz+86Rmpfl6WmambzJ5HOG+yfN/olwkqBqHjkbzZs4ztnao1l1 lKnMDDhIF6w18eWqjFVN9dM1J+tgjvb32evXj2P5EwAA//8DAFBLAwQUAAYACAAAACEA6vyRH9wA AAAIAQAADwAAAGRycy9kb3ducmV2LnhtbEyPzU7DMBCE70i8g7VI3KjdlqYojVMhJA7cIEVwdeLN Txuvo9hN07dnOcFtVjOa/Sbbz64XE46h86RhuVAgkCpvO2o0fB5eH55AhGjImt4TarhigH1+e5OZ 1PoLfeBUxEZwCYXUaGhjHFIpQ9WiM2HhByT2aj86E/kcG2lHc+Fy18uVUol0piP+0JoBX1qsTsXZ afi+4qaek6+6PL7RVGJRm/djrfX93fy8AxFxjn9h+MVndMiZqfRnskH0GlZqs+UoizUI9rdLlYAo WTyuQeaZ/D8g/wEAAP//AwBQSwECLQAUAAYACAAAACEAtoM4kv4AAADhAQAAEwAAAAAAAAAAAAAA AAAAAAAAW0NvbnRlbnRfVHlwZXNdLnhtbFBLAQItABQABgAIAAAAIQA4/SH/1gAAAJQBAAALAAAA AAAAAAAAAAAAAC8BAABfcmVscy8ucmVsc1BLAQItABQABgAIAAAAIQCqXcX+PwIAAIAEAAAOAAAA AAAAAAAAAAAAAC4CAABkcnMvZTJvRG9jLnhtbFBLAQItABQABgAIAAAAIQDq/JEf3AAAAAgBAAAP AAAAAAAAAAAAAAAAAJkEAABkcnMvZG93bnJldi54bWxQSwUGAAAAAAQABADzAAAAogUAAAAA " fillcolor="#eaeaea" strokeweight="3pt">
                <v:stroke linestyle="thinThin"/>
                <v:textbox>
                  <w:txbxContent>
                    <w:p w:rsidR="00974E40" w:rsidRPr="00495722" w:rsidRDefault="00974E40" w:rsidP="00495722">
                      <w:pPr>
                        <w:pStyle w:val="Heading1"/>
                        <w:rPr>
                          <w:rFonts w:ascii="Times New Roman" w:hAnsi="Times New Roman"/>
                          <w:sz w:val="32"/>
                          <w:szCs w:val="32"/>
                        </w:rPr>
                      </w:pPr>
                      <w:r w:rsidRPr="00495722">
                        <w:rPr>
                          <w:rFonts w:ascii="Times New Roman" w:hAnsi="Times New Roman"/>
                          <w:sz w:val="32"/>
                          <w:szCs w:val="32"/>
                        </w:rPr>
                        <w:t>NỒNG ĐỘ DUNG DỊCH</w:t>
                      </w:r>
                    </w:p>
                    <w:p w:rsidR="00974E40" w:rsidRDefault="00974E40" w:rsidP="00495722"/>
                  </w:txbxContent>
                </v:textbox>
              </v:roundrect>
            </w:pict>
          </mc:Fallback>
        </mc:AlternateContent>
      </w:r>
    </w:p>
    <w:p w:rsidR="00974E40" w:rsidRPr="00974E40" w:rsidRDefault="00974E40" w:rsidP="00495722">
      <w:pPr>
        <w:tabs>
          <w:tab w:val="left" w:pos="7440"/>
        </w:tabs>
        <w:jc w:val="both"/>
        <w:rPr>
          <w:rFonts w:ascii="Times New Roman" w:hAnsi="Times New Roman"/>
        </w:rPr>
      </w:pPr>
      <w:r w:rsidRPr="00974E40">
        <w:rPr>
          <w:rFonts w:ascii="Times New Roman" w:hAnsi="Times New Roman"/>
        </w:rPr>
        <w:tab/>
      </w:r>
    </w:p>
    <w:p w:rsidR="00974E40" w:rsidRPr="00974E40" w:rsidRDefault="00974E40" w:rsidP="00495722">
      <w:pPr>
        <w:rPr>
          <w:rFonts w:ascii="Times New Roman" w:hAnsi="Times New Roman"/>
          <w:b w:val="0"/>
          <w:bCs/>
        </w:rPr>
      </w:pPr>
    </w:p>
    <w:p w:rsidR="00974E40" w:rsidRPr="00974E40" w:rsidRDefault="00974E40" w:rsidP="00495722">
      <w:pPr>
        <w:rPr>
          <w:rFonts w:ascii="Times New Roman" w:hAnsi="Times New Roman"/>
        </w:rPr>
      </w:pPr>
      <w:r w:rsidRPr="00974E40">
        <w:rPr>
          <w:rFonts w:ascii="Times New Roman" w:hAnsi="Times New Roman"/>
          <w:b w:val="0"/>
          <w:bCs/>
          <w:u w:val="single"/>
        </w:rPr>
        <w:t>I. Mục Tiêu</w:t>
      </w:r>
      <w:r w:rsidRPr="00974E40">
        <w:rPr>
          <w:rFonts w:ascii="Times New Roman" w:hAnsi="Times New Roman"/>
        </w:rPr>
        <w:t>:</w:t>
      </w:r>
    </w:p>
    <w:p w:rsidR="00974E40" w:rsidRPr="00974E40" w:rsidRDefault="00974E40" w:rsidP="00064D4E">
      <w:pPr>
        <w:rPr>
          <w:rFonts w:ascii="Times New Roman" w:hAnsi="Times New Roman"/>
          <w:vertAlign w:val="subscript"/>
        </w:rPr>
      </w:pPr>
      <w:r w:rsidRPr="00974E40">
        <w:rPr>
          <w:rFonts w:ascii="Times New Roman" w:hAnsi="Times New Roman"/>
          <w:b w:val="0"/>
          <w:bCs/>
        </w:rPr>
        <w:t>1. Kiến Thức</w:t>
      </w:r>
      <w:r w:rsidRPr="00974E40">
        <w:rPr>
          <w:rFonts w:ascii="Times New Roman" w:hAnsi="Times New Roman"/>
        </w:rPr>
        <w:t xml:space="preserve">: </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Khái niệm về nồng độ phần trăm (C%) và nồng độ mo# (C</w:t>
      </w:r>
      <w:r w:rsidRPr="00974E40">
        <w:rPr>
          <w:rFonts w:ascii="Times New Roman" w:hAnsi="Times New Roman"/>
          <w:spacing w:val="4"/>
          <w:vertAlign w:val="subscript"/>
        </w:rPr>
        <w:t>M</w:t>
      </w:r>
      <w:r w:rsidRPr="00974E40">
        <w:rPr>
          <w:rFonts w:ascii="Times New Roman" w:hAnsi="Times New Roman"/>
          <w:spacing w:val="4"/>
        </w:rPr>
        <w:t>).</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Công thức tính C%, C</w:t>
      </w:r>
      <w:r w:rsidRPr="00974E40">
        <w:rPr>
          <w:rFonts w:ascii="Times New Roman" w:hAnsi="Times New Roman"/>
          <w:spacing w:val="4"/>
          <w:vertAlign w:val="subscript"/>
        </w:rPr>
        <w:t>M</w:t>
      </w:r>
      <w:r w:rsidRPr="00974E40">
        <w:rPr>
          <w:rFonts w:ascii="Times New Roman" w:hAnsi="Times New Roman"/>
          <w:spacing w:val="4"/>
        </w:rPr>
        <w:t xml:space="preserve"> của dung dịch</w:t>
      </w:r>
    </w:p>
    <w:p w:rsidR="00974E40" w:rsidRPr="00974E40" w:rsidRDefault="00974E40" w:rsidP="00064D4E">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p>
    <w:p w:rsidR="00974E40" w:rsidRPr="00974E40" w:rsidRDefault="00974E40" w:rsidP="00657B55">
      <w:pPr>
        <w:ind w:left="720"/>
        <w:jc w:val="both"/>
        <w:rPr>
          <w:rFonts w:ascii="Times New Roman" w:hAnsi="Times New Roman"/>
          <w:spacing w:val="-2"/>
        </w:rPr>
      </w:pPr>
      <w:r w:rsidRPr="00974E40">
        <w:rPr>
          <w:rFonts w:ascii="Times New Roman" w:hAnsi="Times New Roman"/>
          <w:spacing w:val="-2"/>
        </w:rPr>
        <w:t>- Xác định chất tan, dung môi, dung dịch trong một số trường hợp cụ thể.</w:t>
      </w:r>
    </w:p>
    <w:p w:rsidR="00974E40" w:rsidRPr="00974E40" w:rsidRDefault="00974E40" w:rsidP="00657B55">
      <w:pPr>
        <w:ind w:left="720"/>
        <w:jc w:val="both"/>
        <w:rPr>
          <w:rFonts w:ascii="Times New Roman" w:hAnsi="Times New Roman"/>
          <w:spacing w:val="4"/>
        </w:rPr>
      </w:pPr>
      <w:r w:rsidRPr="00974E40">
        <w:rPr>
          <w:rFonts w:ascii="Times New Roman" w:hAnsi="Times New Roman"/>
          <w:spacing w:val="4"/>
        </w:rPr>
        <w:t>- Vận dụng được công thức để tính C%, C</w:t>
      </w:r>
      <w:r w:rsidRPr="00974E40">
        <w:rPr>
          <w:rFonts w:ascii="Times New Roman" w:hAnsi="Times New Roman"/>
          <w:spacing w:val="4"/>
          <w:vertAlign w:val="subscript"/>
        </w:rPr>
        <w:t>M</w:t>
      </w:r>
      <w:r w:rsidRPr="00974E40">
        <w:rPr>
          <w:rFonts w:ascii="Times New Roman" w:hAnsi="Times New Roman"/>
          <w:spacing w:val="4"/>
        </w:rPr>
        <w:t xml:space="preserve"> của một số dd hoặc các đại lượng có liên quan.</w:t>
      </w:r>
    </w:p>
    <w:p w:rsidR="00974E40" w:rsidRPr="00974E40" w:rsidRDefault="00974E40" w:rsidP="00064D4E">
      <w:pPr>
        <w:rPr>
          <w:rFonts w:ascii="Times New Roman" w:hAnsi="Times New Roman"/>
        </w:rPr>
      </w:pPr>
      <w:r w:rsidRPr="00974E40">
        <w:rPr>
          <w:rFonts w:ascii="Times New Roman" w:hAnsi="Times New Roman"/>
          <w:b w:val="0"/>
          <w:bCs/>
        </w:rPr>
        <w:t>3. Thái độ</w:t>
      </w:r>
      <w:r w:rsidRPr="00974E40">
        <w:rPr>
          <w:rFonts w:ascii="Times New Roman" w:hAnsi="Times New Roman"/>
        </w:rPr>
        <w:t>: Rèn luyện tính cẩn thận và ý thức làm việc tập thể</w:t>
      </w:r>
    </w:p>
    <w:p w:rsidR="00974E40" w:rsidRPr="00974E40" w:rsidRDefault="00974E40" w:rsidP="00064D4E">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657B55">
      <w:pPr>
        <w:ind w:left="720"/>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495722">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Trọng Tâm</w:t>
      </w:r>
      <w:r w:rsidRPr="00974E40">
        <w:rPr>
          <w:rFonts w:ascii="Times New Roman" w:hAnsi="Times New Roman"/>
          <w:bCs/>
        </w:rPr>
        <w:t xml:space="preserve">: </w:t>
      </w:r>
      <w:r w:rsidRPr="00974E40">
        <w:rPr>
          <w:rFonts w:ascii="Times New Roman" w:hAnsi="Times New Roman"/>
        </w:rPr>
        <w:t xml:space="preserve"> Biết cách tính nồng độ % và nồng độ mol của dung dịch</w:t>
      </w:r>
    </w:p>
    <w:p w:rsidR="00974E40" w:rsidRPr="00974E40" w:rsidRDefault="00974E40" w:rsidP="00064D4E">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r w:rsidRPr="00974E40">
        <w:rPr>
          <w:rFonts w:ascii="Times New Roman" w:hAnsi="Times New Roman"/>
        </w:rPr>
        <w:tab/>
      </w:r>
    </w:p>
    <w:p w:rsidR="00974E40" w:rsidRPr="00974E40" w:rsidRDefault="00974E40" w:rsidP="00657B55">
      <w:pPr>
        <w:ind w:left="720"/>
        <w:rPr>
          <w:rFonts w:ascii="Times New Roman" w:hAnsi="Times New Roman"/>
        </w:rPr>
      </w:pPr>
      <w:r w:rsidRPr="00974E40">
        <w:rPr>
          <w:rFonts w:ascii="Times New Roman" w:hAnsi="Times New Roman"/>
        </w:rPr>
        <w:t xml:space="preserve">-Bảng phụ ghi sẳn các bài tập </w:t>
      </w:r>
    </w:p>
    <w:p w:rsidR="00974E40" w:rsidRPr="00974E40" w:rsidRDefault="00974E40" w:rsidP="00657B55">
      <w:pPr>
        <w:tabs>
          <w:tab w:val="left" w:pos="561"/>
        </w:tabs>
        <w:ind w:left="720"/>
        <w:jc w:val="both"/>
        <w:rPr>
          <w:rFonts w:ascii="Times New Roman" w:hAnsi="Times New Roman"/>
        </w:rPr>
      </w:pPr>
      <w:r w:rsidRPr="00974E40">
        <w:rPr>
          <w:rFonts w:ascii="Times New Roman" w:hAnsi="Times New Roman"/>
        </w:rPr>
        <w:t xml:space="preserve">-Bảng phụ ghi sẳn các bước giải và công thức </w:t>
      </w:r>
    </w:p>
    <w:p w:rsidR="00974E40" w:rsidRPr="00974E40" w:rsidRDefault="00974E40" w:rsidP="00495722">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064D4E">
      <w:pPr>
        <w:rPr>
          <w:rFonts w:ascii="Times New Roman" w:hAnsi="Times New Roman"/>
          <w:b w:val="0"/>
          <w:u w:val="single"/>
        </w:rPr>
      </w:pPr>
      <w:r w:rsidRPr="00974E40">
        <w:rPr>
          <w:rFonts w:ascii="Times New Roman" w:hAnsi="Times New Roman"/>
          <w:b w:val="0"/>
          <w:bCs/>
        </w:rPr>
        <w:t xml:space="preserve">1. Bài cũ: (7’) </w:t>
      </w:r>
    </w:p>
    <w:p w:rsidR="00974E40" w:rsidRPr="00974E40" w:rsidRDefault="00974E40" w:rsidP="00657B55">
      <w:pPr>
        <w:ind w:left="720"/>
        <w:rPr>
          <w:rFonts w:ascii="Times New Roman" w:hAnsi="Times New Roman"/>
          <w:b w:val="0"/>
          <w:u w:val="single"/>
        </w:rPr>
      </w:pPr>
      <w:r w:rsidRPr="00974E40">
        <w:rPr>
          <w:rFonts w:ascii="Times New Roman" w:hAnsi="Times New Roman"/>
        </w:rPr>
        <w:t>a/ Gọi 1 HS làm bài tập 5 sgk/142.</w:t>
      </w:r>
    </w:p>
    <w:p w:rsidR="00974E40" w:rsidRPr="00974E40" w:rsidRDefault="00974E40" w:rsidP="00657B55">
      <w:pPr>
        <w:ind w:left="720"/>
        <w:jc w:val="both"/>
        <w:rPr>
          <w:rFonts w:ascii="Times New Roman" w:hAnsi="Times New Roman"/>
        </w:rPr>
      </w:pPr>
      <w:r w:rsidRPr="00974E40">
        <w:rPr>
          <w:rFonts w:ascii="Times New Roman" w:hAnsi="Times New Roman"/>
        </w:rPr>
        <w:t xml:space="preserve">b/ Em hãy nêu định nghĩa độ tan của một chất trong nước? </w:t>
      </w:r>
      <w:r w:rsidRPr="00974E40">
        <w:rPr>
          <w:rFonts w:ascii="Times New Roman" w:hAnsi="Times New Roman"/>
          <w:caps/>
        </w:rPr>
        <w:t>n</w:t>
      </w:r>
      <w:r w:rsidRPr="00974E40">
        <w:rPr>
          <w:rFonts w:ascii="Times New Roman" w:hAnsi="Times New Roman"/>
        </w:rPr>
        <w:t xml:space="preserve">hững yếu tố ảnh hưởng đến độ tan? Làm bài tập 4 sgk/142? </w:t>
      </w:r>
    </w:p>
    <w:p w:rsidR="00974E40" w:rsidRPr="00974E40" w:rsidRDefault="00974E40" w:rsidP="00064D4E">
      <w:pPr>
        <w:rPr>
          <w:rFonts w:ascii="Times New Roman" w:hAnsi="Times New Roman"/>
          <w:b w:val="0"/>
        </w:rPr>
      </w:pPr>
      <w:r w:rsidRPr="00974E40">
        <w:rPr>
          <w:rFonts w:ascii="Times New Roman" w:hAnsi="Times New Roman"/>
          <w:b w:val="0"/>
          <w:bCs/>
        </w:rPr>
        <w:t>2. Hoạt động dạy học: (31’)</w:t>
      </w:r>
    </w:p>
    <w:p w:rsidR="00974E40" w:rsidRPr="00974E40" w:rsidRDefault="00974E40" w:rsidP="00DA40E8">
      <w:pPr>
        <w:ind w:firstLine="720"/>
        <w:jc w:val="both"/>
        <w:rPr>
          <w:rFonts w:ascii="Times New Roman" w:hAnsi="Times New Roman"/>
        </w:rPr>
      </w:pPr>
      <w:r w:rsidRPr="00974E40">
        <w:rPr>
          <w:rFonts w:ascii="Times New Roman" w:hAnsi="Times New Roman"/>
        </w:rPr>
        <w:t>Bằng cách nào để biểu thị được lượng chất tan có trong dung dịch? Người ta đưa ra khái niệm nồng độ dung dịch. Thường có nhiều cách biểu diễn nồng độ dung dịch, cách em sẽ tìm hiểu 2 loại nồng độ dung dịch là nồng độ phần trăm và nồng độ mol?</w:t>
      </w:r>
    </w:p>
    <w:tbl>
      <w:tblPr>
        <w:tblW w:w="4896"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491"/>
        <w:gridCol w:w="3375"/>
        <w:gridCol w:w="3339"/>
      </w:tblGrid>
      <w:tr w:rsidR="00974E40" w:rsidRPr="00974E40">
        <w:tblPrEx>
          <w:tblCellMar>
            <w:top w:w="0" w:type="dxa"/>
            <w:bottom w:w="0" w:type="dxa"/>
          </w:tblCellMar>
        </w:tblPrEx>
        <w:trPr>
          <w:jc w:val="center"/>
        </w:trPr>
        <w:tc>
          <w:tcPr>
            <w:tcW w:w="1710"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Giáo Viên</w:t>
            </w:r>
          </w:p>
        </w:tc>
        <w:tc>
          <w:tcPr>
            <w:tcW w:w="1653"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Học Sinh</w:t>
            </w:r>
          </w:p>
        </w:tc>
        <w:tc>
          <w:tcPr>
            <w:tcW w:w="1636" w:type="pct"/>
            <w:tcBorders>
              <w:top w:val="double" w:sz="4" w:space="0" w:color="auto"/>
              <w:bottom w:val="single" w:sz="4" w:space="0" w:color="auto"/>
            </w:tcBorders>
            <w:shd w:val="clear" w:color="auto" w:fill="E6E6E6"/>
          </w:tcPr>
          <w:p w:rsidR="00974E40" w:rsidRPr="00974E40" w:rsidRDefault="00974E40" w:rsidP="00495722">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1710" w:type="pct"/>
            <w:tcBorders>
              <w:top w:val="single" w:sz="4" w:space="0" w:color="auto"/>
            </w:tcBorders>
          </w:tcPr>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Gv cung cấp khái niệm C% và công thức tính C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sz w:val="10"/>
              </w:rPr>
            </w:pPr>
          </w:p>
          <w:p w:rsidR="00974E40" w:rsidRPr="00974E40" w:rsidRDefault="00974E40" w:rsidP="00495722">
            <w:pPr>
              <w:jc w:val="both"/>
              <w:rPr>
                <w:rFonts w:ascii="Times New Roman" w:hAnsi="Times New Roman"/>
              </w:rPr>
            </w:pPr>
            <w:r w:rsidRPr="00974E40">
              <w:rPr>
                <w:rFonts w:ascii="Times New Roman" w:hAnsi="Times New Roman"/>
              </w:rPr>
              <w:t>?Có khối lượng dung môi và chất tan, em có thể tính khối lượng dung dịch đượng ko, bằng cách nào?</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Bài tập 1</w:t>
            </w:r>
            <w:r w:rsidRPr="00974E40">
              <w:rPr>
                <w:rFonts w:ascii="Times New Roman" w:hAnsi="Times New Roman"/>
              </w:rPr>
              <w:t>: Hoà tan 20 gam đường ăn vào 60 gam nước. Tính nồng độ phần trăm của dung dịch?</w:t>
            </w:r>
          </w:p>
          <w:p w:rsidR="00974E40" w:rsidRPr="00974E40" w:rsidRDefault="00974E40" w:rsidP="00495722">
            <w:pPr>
              <w:jc w:val="both"/>
              <w:rPr>
                <w:rFonts w:ascii="Times New Roman" w:hAnsi="Times New Roman"/>
              </w:rPr>
            </w:pPr>
            <w:r w:rsidRPr="00974E40">
              <w:rPr>
                <w:rFonts w:ascii="Times New Roman" w:hAnsi="Times New Roman"/>
              </w:rPr>
              <w:t>- muốn tính C% cần tìm những giá trị nào?</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 xml:space="preserve">Ctan </w:t>
            </w:r>
            <w:r w:rsidRPr="00974E40">
              <w:rPr>
                <w:rFonts w:ascii="Times New Roman" w:hAnsi="Times New Roman"/>
              </w:rPr>
              <w:t xml:space="preserve"> =? (g)</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 xml:space="preserve">dd </w:t>
            </w:r>
            <w:r w:rsidRPr="00974E40">
              <w:rPr>
                <w:rFonts w:ascii="Times New Roman" w:hAnsi="Times New Roman"/>
              </w:rPr>
              <w:t xml:space="preserve"> =? (g)</w:t>
            </w:r>
          </w:p>
          <w:p w:rsidR="00974E40" w:rsidRPr="00974E40" w:rsidRDefault="00974E40" w:rsidP="00495722">
            <w:pPr>
              <w:jc w:val="both"/>
              <w:rPr>
                <w:rFonts w:ascii="Times New Roman" w:hAnsi="Times New Roman"/>
              </w:rPr>
            </w:pPr>
            <w:r w:rsidRPr="00974E40">
              <w:rPr>
                <w:rFonts w:ascii="Times New Roman" w:hAnsi="Times New Roman"/>
              </w:rPr>
              <w:t>-Nêu cách tính m</w:t>
            </w:r>
            <w:r w:rsidRPr="00974E40">
              <w:rPr>
                <w:rFonts w:ascii="Times New Roman" w:hAnsi="Times New Roman"/>
                <w:vertAlign w:val="subscript"/>
              </w:rPr>
              <w:t>dm</w:t>
            </w:r>
            <w:r w:rsidRPr="00974E40">
              <w:rPr>
                <w:rFonts w:ascii="Times New Roman" w:hAnsi="Times New Roman"/>
              </w:rPr>
              <w:t xml:space="preserve"> =? </w:t>
            </w:r>
          </w:p>
          <w:p w:rsidR="00974E40" w:rsidRPr="00974E40" w:rsidRDefault="00974E40" w:rsidP="00495722">
            <w:pPr>
              <w:jc w:val="both"/>
              <w:rPr>
                <w:rFonts w:ascii="Times New Roman" w:hAnsi="Times New Roman"/>
              </w:rPr>
            </w:pPr>
            <w:r w:rsidRPr="00974E40">
              <w:rPr>
                <w:rFonts w:ascii="Times New Roman" w:hAnsi="Times New Roman"/>
              </w:rPr>
              <w:t xml:space="preserve">-Tinh1 C% =?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pStyle w:val="BodyText"/>
              <w:rPr>
                <w:rFonts w:ascii="Times New Roman" w:hAnsi="Times New Roman"/>
              </w:rPr>
            </w:pPr>
            <w:r w:rsidRPr="00974E40">
              <w:rPr>
                <w:rFonts w:ascii="Times New Roman" w:hAnsi="Times New Roman"/>
                <w:b/>
                <w:bCs/>
                <w:i/>
                <w:iCs/>
                <w:u w:val="single"/>
              </w:rPr>
              <w:t>Bài tập 2</w:t>
            </w:r>
            <w:r w:rsidRPr="00974E40">
              <w:rPr>
                <w:rFonts w:ascii="Times New Roman" w:hAnsi="Times New Roman"/>
              </w:rPr>
              <w:t>: Một dung dịch HCl có nồng độ 20%. Tính khối lượng HCl có trong 150 gam dung dịch?</w:t>
            </w:r>
          </w:p>
          <w:p w:rsidR="00974E40" w:rsidRPr="00974E40" w:rsidRDefault="00974E40" w:rsidP="00495722">
            <w:pPr>
              <w:pStyle w:val="BodyText"/>
              <w:rPr>
                <w:rFonts w:ascii="Times New Roman" w:hAnsi="Times New Roman"/>
              </w:rPr>
            </w:pPr>
            <w:r w:rsidRPr="00974E40">
              <w:rPr>
                <w:rFonts w:ascii="Times New Roman" w:hAnsi="Times New Roman"/>
              </w:rPr>
              <w:t>-Gv thu kết quả thảo luận của 4 nhóm</w:t>
            </w:r>
          </w:p>
          <w:p w:rsidR="00974E40" w:rsidRPr="00974E40" w:rsidRDefault="00974E40" w:rsidP="00495722">
            <w:pPr>
              <w:pStyle w:val="BodyText"/>
              <w:rPr>
                <w:rFonts w:ascii="Times New Roman" w:hAnsi="Times New Roman"/>
              </w:rPr>
            </w:pPr>
            <w:r w:rsidRPr="00974E40">
              <w:rPr>
                <w:rFonts w:ascii="Times New Roman" w:hAnsi="Times New Roman"/>
              </w:rPr>
              <w:t>Gv định hướng lại cách giải</w:t>
            </w:r>
          </w:p>
          <w:p w:rsidR="00974E40" w:rsidRPr="00974E40" w:rsidRDefault="00974E40" w:rsidP="00495722">
            <w:pPr>
              <w:pStyle w:val="BodyText"/>
              <w:rPr>
                <w:rFonts w:ascii="Times New Roman" w:hAnsi="Times New Roman"/>
              </w:rPr>
            </w:pPr>
            <w:r w:rsidRPr="00974E40">
              <w:rPr>
                <w:rFonts w:ascii="Times New Roman" w:hAnsi="Times New Roman"/>
              </w:rPr>
              <w:t>?Đề đã cho những giá trị nào rồi?</w:t>
            </w:r>
          </w:p>
          <w:p w:rsidR="00974E40" w:rsidRPr="00974E40" w:rsidRDefault="00974E40" w:rsidP="00495722">
            <w:pPr>
              <w:pStyle w:val="BodyText"/>
              <w:rPr>
                <w:rFonts w:ascii="Times New Roman" w:hAnsi="Times New Roman"/>
              </w:rPr>
            </w:pPr>
            <w:r w:rsidRPr="00974E40">
              <w:rPr>
                <w:rFonts w:ascii="Times New Roman" w:hAnsi="Times New Roman"/>
              </w:rPr>
              <w:t xml:space="preserve"> </w:t>
            </w:r>
          </w:p>
          <w:p w:rsidR="00974E40" w:rsidRPr="00974E40" w:rsidRDefault="00974E40" w:rsidP="00495722">
            <w:pPr>
              <w:pStyle w:val="BodyText"/>
              <w:rPr>
                <w:rFonts w:ascii="Times New Roman" w:hAnsi="Times New Roman"/>
              </w:rPr>
            </w:pPr>
            <w:r w:rsidRPr="00974E40">
              <w:rPr>
                <w:rFonts w:ascii="Times New Roman" w:hAnsi="Times New Roman"/>
              </w:rPr>
              <w:t>?Yêu cầu tính giá trị nào?</w:t>
            </w:r>
          </w:p>
          <w:p w:rsidR="00974E40" w:rsidRPr="00974E40" w:rsidRDefault="00974E40" w:rsidP="00495722">
            <w:pPr>
              <w:pStyle w:val="BodyText"/>
              <w:rPr>
                <w:rFonts w:ascii="Times New Roman" w:hAnsi="Times New Roman"/>
              </w:rPr>
            </w:pPr>
            <w:r w:rsidRPr="00974E40">
              <w:rPr>
                <w:rFonts w:ascii="Times New Roman" w:hAnsi="Times New Roman"/>
              </w:rPr>
              <w:t>- Từ công thức C% em hãy nêu công thức tính m</w:t>
            </w:r>
            <w:r w:rsidRPr="00974E40">
              <w:rPr>
                <w:rFonts w:ascii="Times New Roman" w:hAnsi="Times New Roman"/>
                <w:vertAlign w:val="subscript"/>
              </w:rPr>
              <w:t xml:space="preserve">ctan </w:t>
            </w:r>
            <w:r w:rsidRPr="00974E40">
              <w:rPr>
                <w:rFonts w:ascii="Times New Roman" w:hAnsi="Times New Roman"/>
              </w:rPr>
              <w:t>=?</w:t>
            </w:r>
          </w:p>
          <w:p w:rsidR="00974E40" w:rsidRPr="00974E40" w:rsidRDefault="00974E40" w:rsidP="00495722">
            <w:pPr>
              <w:pStyle w:val="BodyText"/>
              <w:rPr>
                <w:rFonts w:ascii="Times New Roman" w:hAnsi="Times New Roman"/>
              </w:rPr>
            </w:pPr>
            <w:r w:rsidRPr="00974E40">
              <w:rPr>
                <w:rFonts w:ascii="Times New Roman" w:hAnsi="Times New Roman"/>
              </w:rPr>
              <w:t xml:space="preserve">- Thay các giá trị vào tính? </w:t>
            </w:r>
          </w:p>
          <w:p w:rsidR="00974E40" w:rsidRPr="00974E40" w:rsidRDefault="00974E40" w:rsidP="00495722">
            <w:pPr>
              <w:pStyle w:val="BodyText"/>
              <w:rPr>
                <w:rFonts w:ascii="Times New Roman" w:hAnsi="Times New Roman"/>
              </w:rPr>
            </w:pPr>
            <w:r w:rsidRPr="00974E40">
              <w:rPr>
                <w:rFonts w:ascii="Times New Roman" w:hAnsi="Times New Roman"/>
                <w:b/>
                <w:bCs/>
                <w:i/>
                <w:iCs/>
                <w:u w:val="single"/>
              </w:rPr>
              <w:t>Bài tập 3</w:t>
            </w:r>
            <w:r w:rsidRPr="00974E40">
              <w:rPr>
                <w:rFonts w:ascii="Times New Roman" w:hAnsi="Times New Roman"/>
              </w:rPr>
              <w:t>: Hoà tan 20 gam muối vào nước được dung dịch có nồng độ là 10%</w:t>
            </w:r>
          </w:p>
          <w:p w:rsidR="00974E40" w:rsidRPr="00974E40" w:rsidRDefault="00974E40" w:rsidP="00495722">
            <w:pPr>
              <w:pStyle w:val="BodyText"/>
              <w:rPr>
                <w:rFonts w:ascii="Times New Roman" w:hAnsi="Times New Roman"/>
              </w:rPr>
            </w:pPr>
            <w:r w:rsidRPr="00974E40">
              <w:rPr>
                <w:rFonts w:ascii="Times New Roman" w:hAnsi="Times New Roman"/>
              </w:rPr>
              <w:t>a) Tính khối lượng dung dịch nước muối thu được?</w:t>
            </w:r>
          </w:p>
          <w:p w:rsidR="00974E40" w:rsidRPr="00974E40" w:rsidRDefault="00974E40" w:rsidP="00495722">
            <w:pPr>
              <w:pStyle w:val="BodyText"/>
              <w:rPr>
                <w:rFonts w:ascii="Times New Roman" w:hAnsi="Times New Roman"/>
              </w:rPr>
            </w:pPr>
            <w:r w:rsidRPr="00974E40">
              <w:rPr>
                <w:rFonts w:ascii="Times New Roman" w:hAnsi="Times New Roman"/>
              </w:rPr>
              <w:t>b) Tính khối lượng nước (dung môi) cần dùng cho sự pha chế?</w:t>
            </w:r>
          </w:p>
          <w:p w:rsidR="00974E40" w:rsidRPr="00974E40" w:rsidRDefault="00974E40" w:rsidP="00495722">
            <w:pPr>
              <w:pStyle w:val="BodyText"/>
              <w:rPr>
                <w:rFonts w:ascii="Times New Roman" w:hAnsi="Times New Roman"/>
              </w:rPr>
            </w:pPr>
            <w:r w:rsidRPr="00974E40">
              <w:rPr>
                <w:rFonts w:ascii="Times New Roman" w:hAnsi="Times New Roman"/>
              </w:rPr>
              <w:t>- Từ công thức C% em hãy suy ra công thức tính m</w:t>
            </w:r>
            <w:r w:rsidRPr="00974E40">
              <w:rPr>
                <w:rFonts w:ascii="Times New Roman" w:hAnsi="Times New Roman"/>
                <w:vertAlign w:val="subscript"/>
              </w:rPr>
              <w:t>dd</w:t>
            </w:r>
            <w:r w:rsidRPr="00974E40">
              <w:rPr>
                <w:rFonts w:ascii="Times New Roman" w:hAnsi="Times New Roman"/>
              </w:rPr>
              <w:t>.</w:t>
            </w:r>
          </w:p>
          <w:p w:rsidR="00974E40" w:rsidRPr="00974E40" w:rsidRDefault="00974E40" w:rsidP="00064D4E">
            <w:pPr>
              <w:pStyle w:val="BodyText"/>
              <w:rPr>
                <w:rFonts w:ascii="Times New Roman" w:hAnsi="Times New Roman"/>
              </w:rPr>
            </w:pPr>
            <w:r w:rsidRPr="00974E40">
              <w:rPr>
                <w:rFonts w:ascii="Times New Roman" w:hAnsi="Times New Roman"/>
              </w:rPr>
              <w:t>?Muốn tính m</w:t>
            </w:r>
            <w:r w:rsidRPr="00974E40">
              <w:rPr>
                <w:rFonts w:ascii="Times New Roman" w:hAnsi="Times New Roman"/>
                <w:vertAlign w:val="subscript"/>
              </w:rPr>
              <w:t>dm</w:t>
            </w:r>
            <w:r w:rsidRPr="00974E40">
              <w:rPr>
                <w:rFonts w:ascii="Times New Roman" w:hAnsi="Times New Roman"/>
              </w:rPr>
              <w:t xml:space="preserve"> cần tìm giá trị nào, đề đã cho những giá trị nào?</w:t>
            </w:r>
          </w:p>
        </w:tc>
        <w:tc>
          <w:tcPr>
            <w:tcW w:w="1653" w:type="pct"/>
            <w:tcBorders>
              <w:top w:val="single" w:sz="4" w:space="0" w:color="auto"/>
            </w:tcBorders>
          </w:tcPr>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Tiếp thu kiến thức</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sz w:val="8"/>
              </w:rPr>
            </w:pPr>
          </w:p>
          <w:p w:rsidR="00974E40" w:rsidRPr="00974E40" w:rsidRDefault="00974E40" w:rsidP="00495722">
            <w:pPr>
              <w:jc w:val="both"/>
              <w:rPr>
                <w:rFonts w:ascii="Times New Roman" w:hAnsi="Times New Roman"/>
              </w:rPr>
            </w:pPr>
            <w:r w:rsidRPr="00974E40">
              <w:rPr>
                <w:rFonts w:ascii="Times New Roman" w:hAnsi="Times New Roman"/>
                <w:b w:val="0"/>
                <w:bCs/>
                <w:position w:val="-14"/>
              </w:rPr>
              <w:object w:dxaOrig="1600" w:dyaOrig="380">
                <v:shape id="_x0000_i1297" type="#_x0000_t75" style="width:80.15pt;height:18.8pt" o:ole="">
                  <v:imagedata r:id="rId419" o:title=""/>
                </v:shape>
                <o:OLEObject Type="Embed" ProgID="Equation.DSMT4" ShapeID="_x0000_i1297" DrawAspect="Content" ObjectID="_1629746429" r:id="rId420"/>
              </w:objec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Đọc đề</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position w:val="-12"/>
              </w:rPr>
              <w:object w:dxaOrig="859" w:dyaOrig="360">
                <v:shape id="_x0000_i1298" type="#_x0000_t75" style="width:43.2pt;height:18.15pt" o:ole="">
                  <v:imagedata r:id="rId421" o:title=""/>
                </v:shape>
                <o:OLEObject Type="Embed" ProgID="Equation.DSMT4" ShapeID="_x0000_i1298" DrawAspect="Content" ObjectID="_1629746430" r:id="rId422"/>
              </w:object>
            </w:r>
          </w:p>
          <w:p w:rsidR="00974E40" w:rsidRPr="00974E40" w:rsidRDefault="00974E40" w:rsidP="00495722">
            <w:pPr>
              <w:jc w:val="both"/>
              <w:rPr>
                <w:rFonts w:ascii="Times New Roman" w:hAnsi="Times New Roman"/>
                <w:sz w:val="8"/>
              </w:rPr>
            </w:pPr>
          </w:p>
          <w:p w:rsidR="00974E40" w:rsidRPr="00974E40" w:rsidRDefault="00974E40" w:rsidP="00495722">
            <w:pPr>
              <w:jc w:val="both"/>
              <w:rPr>
                <w:rFonts w:ascii="Times New Roman" w:hAnsi="Times New Roman"/>
              </w:rPr>
            </w:pPr>
            <w:r w:rsidRPr="00974E40">
              <w:rPr>
                <w:rFonts w:ascii="Times New Roman" w:hAnsi="Times New Roman"/>
              </w:rPr>
              <w:t>-klượng chất tan: 20(g)</w:t>
            </w:r>
          </w:p>
          <w:p w:rsidR="00974E40" w:rsidRPr="00974E40" w:rsidRDefault="00974E40" w:rsidP="00495722">
            <w:pPr>
              <w:jc w:val="both"/>
              <w:rPr>
                <w:rFonts w:ascii="Times New Roman" w:hAnsi="Times New Roman"/>
              </w:rPr>
            </w:pPr>
            <w:r w:rsidRPr="00974E40">
              <w:rPr>
                <w:rFonts w:ascii="Times New Roman" w:hAnsi="Times New Roman"/>
              </w:rPr>
              <w:t>-Klượng dm: 60 (g)</w:t>
            </w:r>
          </w:p>
          <w:p w:rsidR="00974E40" w:rsidRPr="00974E40" w:rsidRDefault="00974E40" w:rsidP="00495722">
            <w:pPr>
              <w:jc w:val="both"/>
              <w:rPr>
                <w:rFonts w:ascii="Times New Roman" w:hAnsi="Times New Roman"/>
              </w:rPr>
            </w:pPr>
            <w:r w:rsidRPr="00974E40">
              <w:rPr>
                <w:rFonts w:ascii="Times New Roman" w:hAnsi="Times New Roman"/>
              </w:rPr>
              <w:t>Kluợng dd =20+60=80g</w:t>
            </w:r>
          </w:p>
          <w:p w:rsidR="00974E40" w:rsidRPr="00974E40" w:rsidRDefault="00974E40" w:rsidP="00495722">
            <w:pPr>
              <w:jc w:val="both"/>
              <w:rPr>
                <w:rFonts w:ascii="Times New Roman" w:hAnsi="Times New Roman"/>
              </w:rPr>
            </w:pPr>
            <w:r w:rsidRPr="00974E40">
              <w:rPr>
                <w:rFonts w:ascii="Times New Roman" w:hAnsi="Times New Roman"/>
                <w:position w:val="-32"/>
              </w:rPr>
              <w:object w:dxaOrig="3159" w:dyaOrig="740">
                <v:shape id="_x0000_i1299" type="#_x0000_t75" style="width:157.75pt;height:36.95pt" o:ole="">
                  <v:imagedata r:id="rId423" o:title=""/>
                </v:shape>
                <o:OLEObject Type="Embed" ProgID="Equation.DSMT4" ShapeID="_x0000_i1299" DrawAspect="Content" ObjectID="_1629746431" r:id="rId424"/>
              </w:objec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Chia lớp thành 4 nhóm thảo luận 3’ để hoàn thành bài tập 2.</w:t>
            </w:r>
          </w:p>
          <w:p w:rsidR="00974E40" w:rsidRPr="00974E40" w:rsidRDefault="00974E40" w:rsidP="00495722">
            <w:pPr>
              <w:jc w:val="both"/>
              <w:rPr>
                <w:rFonts w:ascii="Times New Roman" w:hAnsi="Times New Roman"/>
              </w:rPr>
            </w:pPr>
            <w:r w:rsidRPr="00974E40">
              <w:rPr>
                <w:rFonts w:ascii="Times New Roman" w:hAnsi="Times New Roman"/>
              </w:rPr>
              <w:t xml:space="preserve">-Gọi 1 HS giải </w:t>
            </w:r>
          </w:p>
          <w:p w:rsidR="00974E40" w:rsidRPr="00974E40" w:rsidRDefault="00974E40" w:rsidP="00495722">
            <w:pPr>
              <w:jc w:val="both"/>
              <w:rPr>
                <w:rFonts w:ascii="Times New Roman" w:hAnsi="Times New Roman"/>
              </w:rPr>
            </w:pPr>
            <w:r w:rsidRPr="00974E40">
              <w:rPr>
                <w:rFonts w:ascii="Times New Roman" w:hAnsi="Times New Roman"/>
              </w:rPr>
              <w:t>-Các nhóm nhận xét, bổ sung (nếu có)</w:t>
            </w:r>
          </w:p>
          <w:p w:rsidR="00974E40" w:rsidRPr="00974E40" w:rsidRDefault="00974E40" w:rsidP="00495722">
            <w:pPr>
              <w:jc w:val="both"/>
              <w:rPr>
                <w:rFonts w:ascii="Times New Roman" w:hAnsi="Times New Roman"/>
              </w:rPr>
            </w:pPr>
            <w:r w:rsidRPr="00974E40">
              <w:rPr>
                <w:rFonts w:ascii="Times New Roman" w:hAnsi="Times New Roman"/>
              </w:rPr>
              <w:t>-Klượng dd: 150g</w:t>
            </w:r>
          </w:p>
          <w:p w:rsidR="00974E40" w:rsidRPr="00974E40" w:rsidRDefault="00974E40" w:rsidP="00495722">
            <w:pPr>
              <w:jc w:val="both"/>
              <w:rPr>
                <w:rFonts w:ascii="Times New Roman" w:hAnsi="Times New Roman"/>
              </w:rPr>
            </w:pPr>
            <w:r w:rsidRPr="00974E40">
              <w:rPr>
                <w:rFonts w:ascii="Times New Roman" w:hAnsi="Times New Roman"/>
              </w:rPr>
              <w:t>-C%: 20%</w:t>
            </w:r>
          </w:p>
          <w:p w:rsidR="00974E40" w:rsidRPr="00974E40" w:rsidRDefault="00974E40" w:rsidP="00495722">
            <w:pPr>
              <w:jc w:val="both"/>
              <w:rPr>
                <w:rFonts w:ascii="Times New Roman" w:hAnsi="Times New Roman"/>
              </w:rPr>
            </w:pPr>
            <w:r w:rsidRPr="00974E40">
              <w:rPr>
                <w:rFonts w:ascii="Times New Roman" w:hAnsi="Times New Roman"/>
              </w:rPr>
              <w:t>Tính klượng chất tan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 xml:space="preserve">Gọi 1 HS giải các HS còn lại cho làm vào vở chấm lấy điểm </w:t>
            </w:r>
          </w:p>
          <w:p w:rsidR="00974E40" w:rsidRPr="00974E40" w:rsidRDefault="00974E40" w:rsidP="00495722">
            <w:pPr>
              <w:jc w:val="both"/>
              <w:rPr>
                <w:rFonts w:ascii="Times New Roman" w:hAnsi="Times New Roman"/>
              </w:rPr>
            </w:pPr>
          </w:p>
          <w:p w:rsidR="00974E40" w:rsidRPr="00974E40" w:rsidRDefault="00974E40" w:rsidP="00495722">
            <w:pPr>
              <w:jc w:val="both"/>
              <w:rPr>
                <w:rFonts w:ascii="Times New Roman" w:hAnsi="Times New Roman"/>
              </w:rPr>
            </w:pPr>
            <w:r w:rsidRPr="00974E40">
              <w:rPr>
                <w:rFonts w:ascii="Times New Roman" w:hAnsi="Times New Roman"/>
              </w:rPr>
              <w:t xml:space="preserve"> m(dd) =mct.100/C%</w:t>
            </w:r>
          </w:p>
          <w:p w:rsidR="00974E40" w:rsidRPr="00974E40" w:rsidRDefault="00974E40" w:rsidP="00495722">
            <w:pPr>
              <w:jc w:val="both"/>
              <w:rPr>
                <w:rFonts w:ascii="Times New Roman" w:hAnsi="Times New Roman"/>
                <w:vertAlign w:val="subscript"/>
              </w:rPr>
            </w:pPr>
          </w:p>
          <w:p w:rsidR="00974E40" w:rsidRPr="00974E40" w:rsidRDefault="00974E40" w:rsidP="00495722">
            <w:pPr>
              <w:jc w:val="both"/>
              <w:rPr>
                <w:rFonts w:ascii="Times New Roman" w:hAnsi="Times New Roman"/>
                <w:vertAlign w:val="subscript"/>
              </w:rPr>
            </w:pPr>
            <w:r w:rsidRPr="00974E40">
              <w:rPr>
                <w:rFonts w:ascii="Times New Roman" w:hAnsi="Times New Roman"/>
              </w:rPr>
              <w:t xml:space="preserve">mdm= m </w:t>
            </w:r>
            <w:r w:rsidRPr="00974E40">
              <w:rPr>
                <w:rFonts w:ascii="Times New Roman" w:hAnsi="Times New Roman"/>
                <w:vertAlign w:val="subscript"/>
              </w:rPr>
              <w:t>dd</w:t>
            </w:r>
            <w:r w:rsidRPr="00974E40">
              <w:rPr>
                <w:rFonts w:ascii="Times New Roman" w:hAnsi="Times New Roman"/>
              </w:rPr>
              <w:t xml:space="preserve"> -m</w:t>
            </w:r>
            <w:r w:rsidRPr="00974E40">
              <w:rPr>
                <w:rFonts w:ascii="Times New Roman" w:hAnsi="Times New Roman"/>
                <w:vertAlign w:val="subscript"/>
              </w:rPr>
              <w:t>ct</w:t>
            </w:r>
          </w:p>
        </w:tc>
        <w:tc>
          <w:tcPr>
            <w:tcW w:w="1636" w:type="pct"/>
            <w:tcBorders>
              <w:top w:val="single" w:sz="4" w:space="0" w:color="auto"/>
            </w:tcBorders>
          </w:tcPr>
          <w:p w:rsidR="00974E40" w:rsidRPr="00974E40" w:rsidRDefault="00974E40" w:rsidP="00495722">
            <w:pPr>
              <w:jc w:val="both"/>
              <w:rPr>
                <w:rFonts w:ascii="Times New Roman" w:hAnsi="Times New Roman"/>
                <w:b w:val="0"/>
                <w:bCs/>
              </w:rPr>
            </w:pPr>
            <w:r w:rsidRPr="00974E40">
              <w:rPr>
                <w:rFonts w:ascii="Times New Roman" w:hAnsi="Times New Roman"/>
                <w:b w:val="0"/>
                <w:bCs/>
              </w:rPr>
              <w:lastRenderedPageBreak/>
              <w:t xml:space="preserve">I. </w:t>
            </w:r>
            <w:r w:rsidRPr="00974E40">
              <w:rPr>
                <w:rFonts w:ascii="Times New Roman" w:hAnsi="Times New Roman"/>
                <w:b w:val="0"/>
                <w:bCs/>
                <w:u w:val="single"/>
              </w:rPr>
              <w:t>Nồng độ % của dung dịch</w:t>
            </w:r>
            <w:r w:rsidRPr="00974E40">
              <w:rPr>
                <w:rFonts w:ascii="Times New Roman" w:hAnsi="Times New Roman"/>
                <w:b w:val="0"/>
                <w:bCs/>
              </w:rPr>
              <w:t>.</w:t>
            </w:r>
          </w:p>
          <w:p w:rsidR="00974E40" w:rsidRPr="00974E40" w:rsidRDefault="00974E40" w:rsidP="00495722">
            <w:pPr>
              <w:jc w:val="both"/>
              <w:rPr>
                <w:rFonts w:ascii="Times New Roman" w:hAnsi="Times New Roman"/>
                <w:b w:val="0"/>
                <w:i/>
              </w:rPr>
            </w:pPr>
            <w:r w:rsidRPr="00974E40">
              <w:rPr>
                <w:rFonts w:ascii="Times New Roman" w:hAnsi="Times New Roman"/>
                <w:b w:val="0"/>
                <w:bCs/>
                <w:i/>
                <w:u w:val="single"/>
              </w:rPr>
              <w:t>1. Định nghĩa</w:t>
            </w:r>
            <w:r w:rsidRPr="00974E40">
              <w:rPr>
                <w:rFonts w:ascii="Times New Roman" w:hAnsi="Times New Roman"/>
                <w:b w:val="0"/>
                <w:i/>
                <w:u w:val="single"/>
              </w:rPr>
              <w:t>:</w:t>
            </w:r>
            <w:r w:rsidRPr="00974E40">
              <w:rPr>
                <w:rFonts w:ascii="Times New Roman" w:hAnsi="Times New Roman"/>
                <w:b w:val="0"/>
                <w:i/>
              </w:rPr>
              <w:t xml:space="preserve"> </w:t>
            </w:r>
          </w:p>
          <w:p w:rsidR="00974E40" w:rsidRPr="00974E40" w:rsidRDefault="00974E40" w:rsidP="00495722">
            <w:pPr>
              <w:pStyle w:val="BodyText"/>
              <w:rPr>
                <w:rFonts w:ascii="Times New Roman" w:hAnsi="Times New Roman"/>
              </w:rPr>
            </w:pPr>
            <w:r w:rsidRPr="00974E40">
              <w:rPr>
                <w:rFonts w:ascii="Times New Roman" w:hAnsi="Times New Roman"/>
              </w:rPr>
              <w:t xml:space="preserve"> - Nồng độ phần trăm (k/h là C%) của một dung dịch cho ta biết số gam chất tan có trong 100 gam dung dịch.</w:t>
            </w:r>
          </w:p>
          <w:p w:rsidR="00974E40" w:rsidRPr="00974E40" w:rsidRDefault="00974E40" w:rsidP="00495722">
            <w:pPr>
              <w:jc w:val="both"/>
              <w:rPr>
                <w:rFonts w:ascii="Times New Roman" w:hAnsi="Times New Roman"/>
              </w:rPr>
            </w:pPr>
            <w:r w:rsidRPr="00974E40">
              <w:rPr>
                <w:rFonts w:ascii="Times New Roman" w:hAnsi="Times New Roman"/>
              </w:rPr>
              <w:lastRenderedPageBreak/>
              <w:t xml:space="preserve"> - Công thức </w:t>
            </w:r>
          </w:p>
          <w:tbl>
            <w:tblPr>
              <w:tblW w:w="0" w:type="auto"/>
              <w:jc w:val="center"/>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1"/>
            </w:tblGrid>
            <w:tr w:rsidR="00974E40" w:rsidRPr="00974E40">
              <w:tblPrEx>
                <w:tblCellMar>
                  <w:top w:w="0" w:type="dxa"/>
                  <w:bottom w:w="0" w:type="dxa"/>
                </w:tblCellMar>
              </w:tblPrEx>
              <w:trPr>
                <w:trHeight w:val="994"/>
                <w:jc w:val="center"/>
              </w:trPr>
              <w:tc>
                <w:tcPr>
                  <w:tcW w:w="1821" w:type="dxa"/>
                  <w:tcBorders>
                    <w:top w:val="single" w:sz="4" w:space="0" w:color="auto"/>
                    <w:left w:val="single" w:sz="4" w:space="0" w:color="auto"/>
                    <w:bottom w:val="single" w:sz="4" w:space="0" w:color="auto"/>
                    <w:right w:val="single" w:sz="4" w:space="0" w:color="auto"/>
                  </w:tcBorders>
                  <w:vAlign w:val="center"/>
                </w:tcPr>
                <w:p w:rsidR="00974E40" w:rsidRPr="00974E40" w:rsidRDefault="00974E40" w:rsidP="00495722">
                  <w:pPr>
                    <w:jc w:val="center"/>
                    <w:rPr>
                      <w:rFonts w:ascii="Times New Roman" w:hAnsi="Times New Roman"/>
                      <w:b w:val="0"/>
                      <w:bCs/>
                      <w:color w:val="FFFFFF"/>
                    </w:rPr>
                  </w:pPr>
                  <w:r w:rsidRPr="00974E40">
                    <w:rPr>
                      <w:rFonts w:ascii="Times New Roman" w:hAnsi="Times New Roman"/>
                      <w:b w:val="0"/>
                      <w:bCs/>
                      <w:color w:val="FFFFFF"/>
                      <w:position w:val="-30"/>
                    </w:rPr>
                    <w:object w:dxaOrig="1560" w:dyaOrig="680">
                      <v:shape id="_x0000_i1300" type="#_x0000_t75" style="width:78.25pt;height:33.8pt" o:ole="">
                        <v:imagedata r:id="rId425" o:title=""/>
                      </v:shape>
                      <o:OLEObject Type="Embed" ProgID="Equation.DSMT4" ShapeID="_x0000_i1300" DrawAspect="Content" ObjectID="_1629746432" r:id="rId426"/>
                    </w:object>
                  </w:r>
                </w:p>
              </w:tc>
            </w:tr>
          </w:tbl>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ct</w:t>
            </w:r>
            <w:r w:rsidRPr="00974E40">
              <w:rPr>
                <w:rFonts w:ascii="Times New Roman" w:hAnsi="Times New Roman"/>
              </w:rPr>
              <w:t xml:space="preserve"> : là khối lượng chất tan (g)</w:t>
            </w:r>
          </w:p>
          <w:p w:rsidR="00974E40" w:rsidRPr="00974E40" w:rsidRDefault="00974E40" w:rsidP="00495722">
            <w:pPr>
              <w:jc w:val="both"/>
              <w:rPr>
                <w:rFonts w:ascii="Times New Roman" w:hAnsi="Times New Roman"/>
              </w:rPr>
            </w:pPr>
            <w:r w:rsidRPr="00974E40">
              <w:rPr>
                <w:rFonts w:ascii="Times New Roman" w:hAnsi="Times New Roman"/>
              </w:rPr>
              <w:t>+ m</w:t>
            </w:r>
            <w:r w:rsidRPr="00974E40">
              <w:rPr>
                <w:rFonts w:ascii="Times New Roman" w:hAnsi="Times New Roman"/>
                <w:vertAlign w:val="subscript"/>
              </w:rPr>
              <w:t>dd :</w:t>
            </w:r>
            <w:r w:rsidRPr="00974E40">
              <w:rPr>
                <w:rFonts w:ascii="Times New Roman" w:hAnsi="Times New Roman"/>
              </w:rPr>
              <w:t xml:space="preserve"> là khối lượng dung dịch (g)</w:t>
            </w:r>
          </w:p>
          <w:tbl>
            <w:tblPr>
              <w:tblW w:w="2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4"/>
            </w:tblGrid>
            <w:tr w:rsidR="00974E40" w:rsidRPr="00974E40">
              <w:tblPrEx>
                <w:tblCellMar>
                  <w:top w:w="0" w:type="dxa"/>
                  <w:bottom w:w="0" w:type="dxa"/>
                </w:tblCellMar>
              </w:tblPrEx>
              <w:trPr>
                <w:jc w:val="center"/>
              </w:trPr>
              <w:tc>
                <w:tcPr>
                  <w:tcW w:w="2604" w:type="dxa"/>
                  <w:tcBorders>
                    <w:top w:val="single" w:sz="4" w:space="0" w:color="auto"/>
                    <w:left w:val="single" w:sz="4" w:space="0" w:color="auto"/>
                    <w:bottom w:val="single" w:sz="4" w:space="0" w:color="auto"/>
                    <w:right w:val="single" w:sz="4" w:space="0" w:color="auto"/>
                  </w:tcBorders>
                  <w:vAlign w:val="center"/>
                </w:tcPr>
                <w:p w:rsidR="00974E40" w:rsidRPr="00974E40" w:rsidRDefault="00974E40" w:rsidP="00495722">
                  <w:pPr>
                    <w:jc w:val="center"/>
                    <w:rPr>
                      <w:rFonts w:ascii="Times New Roman" w:hAnsi="Times New Roman"/>
                      <w:b w:val="0"/>
                      <w:bCs/>
                    </w:rPr>
                  </w:pPr>
                  <w:r w:rsidRPr="00974E40">
                    <w:rPr>
                      <w:rFonts w:ascii="Times New Roman" w:hAnsi="Times New Roman"/>
                      <w:b w:val="0"/>
                      <w:bCs/>
                      <w:position w:val="-14"/>
                    </w:rPr>
                    <w:object w:dxaOrig="1600" w:dyaOrig="380">
                      <v:shape id="_x0000_i1301" type="#_x0000_t75" style="width:80.15pt;height:18.8pt" o:ole="">
                        <v:imagedata r:id="rId419" o:title=""/>
                      </v:shape>
                      <o:OLEObject Type="Embed" ProgID="Equation.DSMT4" ShapeID="_x0000_i1301" DrawAspect="Content" ObjectID="_1629746433" r:id="rId427"/>
                    </w:object>
                  </w:r>
                </w:p>
              </w:tc>
            </w:tr>
          </w:tbl>
          <w:p w:rsidR="00974E40" w:rsidRPr="00974E40" w:rsidRDefault="00974E40" w:rsidP="00495722">
            <w:pPr>
              <w:jc w:val="both"/>
              <w:rPr>
                <w:rFonts w:ascii="Times New Roman" w:hAnsi="Times New Roman"/>
                <w:bCs/>
                <w:sz w:val="16"/>
                <w:u w:val="single"/>
              </w:rPr>
            </w:pPr>
          </w:p>
          <w:p w:rsidR="00974E40" w:rsidRPr="00974E40" w:rsidRDefault="00974E40" w:rsidP="00495722">
            <w:pPr>
              <w:rPr>
                <w:rFonts w:ascii="Times New Roman" w:hAnsi="Times New Roman"/>
                <w:b w:val="0"/>
                <w:bCs/>
                <w:i/>
                <w:u w:val="single"/>
              </w:rPr>
            </w:pPr>
            <w:r w:rsidRPr="00974E40">
              <w:rPr>
                <w:rFonts w:ascii="Times New Roman" w:hAnsi="Times New Roman"/>
                <w:b w:val="0"/>
                <w:bCs/>
                <w:i/>
                <w:u w:val="single"/>
              </w:rPr>
              <w:t>2. Vận dung</w:t>
            </w:r>
          </w:p>
          <w:p w:rsidR="00974E40" w:rsidRPr="00974E40" w:rsidRDefault="00974E40" w:rsidP="00495722">
            <w:pPr>
              <w:jc w:val="both"/>
              <w:rPr>
                <w:rFonts w:ascii="Times New Roman" w:hAnsi="Times New Roman"/>
                <w:b w:val="0"/>
                <w:bCs/>
                <w:i/>
                <w:iCs/>
                <w:u w:val="single"/>
              </w:rPr>
            </w:pPr>
            <w:r w:rsidRPr="00974E40">
              <w:rPr>
                <w:rFonts w:ascii="Times New Roman" w:hAnsi="Times New Roman"/>
                <w:b w:val="0"/>
                <w:bCs/>
                <w:i/>
                <w:iCs/>
                <w:u w:val="single"/>
              </w:rPr>
              <w:t>VD1:</w:t>
            </w:r>
          </w:p>
          <w:p w:rsidR="00974E40" w:rsidRPr="00974E40" w:rsidRDefault="00974E40" w:rsidP="00495722">
            <w:pPr>
              <w:jc w:val="both"/>
              <w:rPr>
                <w:rFonts w:ascii="Times New Roman" w:hAnsi="Times New Roman"/>
              </w:rPr>
            </w:pPr>
            <w:r w:rsidRPr="00974E40">
              <w:rPr>
                <w:rFonts w:ascii="Times New Roman" w:hAnsi="Times New Roman"/>
              </w:rPr>
              <w:t xml:space="preserve">- Tìm khối lượng dung dịch đường </w:t>
            </w:r>
          </w:p>
          <w:p w:rsidR="00974E40" w:rsidRPr="00974E40" w:rsidRDefault="00974E40" w:rsidP="00056CA4">
            <w:pPr>
              <w:ind w:left="-55" w:right="-188"/>
              <w:jc w:val="both"/>
              <w:rPr>
                <w:rFonts w:ascii="Times New Roman" w:hAnsi="Times New Roman"/>
                <w:sz w:val="22"/>
              </w:rPr>
            </w:pPr>
            <w:r w:rsidRPr="00974E40">
              <w:rPr>
                <w:rFonts w:ascii="Times New Roman" w:hAnsi="Times New Roman"/>
                <w:sz w:val="22"/>
              </w:rPr>
              <w:t xml:space="preserve"> m</w:t>
            </w:r>
            <w:r w:rsidRPr="00974E40">
              <w:rPr>
                <w:rFonts w:ascii="Times New Roman" w:hAnsi="Times New Roman"/>
                <w:sz w:val="22"/>
                <w:vertAlign w:val="subscript"/>
              </w:rPr>
              <w:t>dd</w:t>
            </w:r>
            <w:r w:rsidRPr="00974E40">
              <w:rPr>
                <w:rFonts w:ascii="Times New Roman" w:hAnsi="Times New Roman"/>
                <w:sz w:val="22"/>
              </w:rPr>
              <w:t xml:space="preserve"> = m</w:t>
            </w:r>
            <w:r w:rsidRPr="00974E40">
              <w:rPr>
                <w:rFonts w:ascii="Times New Roman" w:hAnsi="Times New Roman"/>
                <w:sz w:val="22"/>
                <w:vertAlign w:val="subscript"/>
              </w:rPr>
              <w:t>ct</w:t>
            </w:r>
            <w:r w:rsidRPr="00974E40">
              <w:rPr>
                <w:rFonts w:ascii="Times New Roman" w:hAnsi="Times New Roman"/>
                <w:sz w:val="22"/>
              </w:rPr>
              <w:t xml:space="preserve"> + m</w:t>
            </w:r>
            <w:r w:rsidRPr="00974E40">
              <w:rPr>
                <w:rFonts w:ascii="Times New Roman" w:hAnsi="Times New Roman"/>
                <w:sz w:val="22"/>
                <w:vertAlign w:val="subscript"/>
              </w:rPr>
              <w:t>dm</w:t>
            </w:r>
            <w:r w:rsidRPr="00974E40">
              <w:rPr>
                <w:rFonts w:ascii="Times New Roman" w:hAnsi="Times New Roman"/>
                <w:sz w:val="22"/>
              </w:rPr>
              <w:t xml:space="preserve"> = 20 = 60 = 80 (g)</w:t>
            </w:r>
          </w:p>
          <w:p w:rsidR="00974E40" w:rsidRPr="00974E40" w:rsidRDefault="00974E40" w:rsidP="00056CA4">
            <w:pPr>
              <w:jc w:val="both"/>
              <w:rPr>
                <w:rFonts w:ascii="Times New Roman" w:hAnsi="Times New Roman"/>
              </w:rPr>
            </w:pPr>
            <w:r w:rsidRPr="00974E40">
              <w:rPr>
                <w:rFonts w:ascii="Times New Roman" w:hAnsi="Times New Roman"/>
              </w:rPr>
              <w:t xml:space="preserve">-Tìm nồng độ phần trăm của dung dịch đường </w:t>
            </w:r>
            <w:r w:rsidRPr="00974E40">
              <w:rPr>
                <w:rFonts w:ascii="Times New Roman" w:hAnsi="Times New Roman"/>
                <w:position w:val="-32"/>
              </w:rPr>
              <w:object w:dxaOrig="3159" w:dyaOrig="740">
                <v:shape id="_x0000_i1302" type="#_x0000_t75" style="width:157.75pt;height:36.95pt" o:ole="">
                  <v:imagedata r:id="rId428" o:title=""/>
                </v:shape>
                <o:OLEObject Type="Embed" ProgID="Equation.DSMT4" ShapeID="_x0000_i1302" DrawAspect="Content" ObjectID="_1629746434" r:id="rId429"/>
              </w:object>
            </w:r>
            <w:r w:rsidRPr="00974E40">
              <w:rPr>
                <w:rFonts w:ascii="Times New Roman" w:hAnsi="Times New Roman"/>
              </w:rPr>
              <w:t>Vậy nồng độ phần trăm của dung dịch thu được là 25%</w:t>
            </w:r>
            <w:r w:rsidRPr="00974E40">
              <w:rPr>
                <w:rFonts w:ascii="Times New Roman" w:hAnsi="Times New Roman"/>
                <w:i/>
              </w:rPr>
              <w:t xml:space="preserve"> </w:t>
            </w: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VD 2:</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Khối lượng HCl có trong 150 g dung dịch là : </w: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1460" w:dyaOrig="620">
                <v:shape id="_x0000_i1303" type="#_x0000_t75" style="width:73.25pt;height:31.3pt" o:ole="">
                  <v:imagedata r:id="rId430" o:title=""/>
                </v:shape>
                <o:OLEObject Type="Embed" ProgID="Equation.DSMT4" ShapeID="_x0000_i1303" DrawAspect="Content" ObjectID="_1629746435" r:id="rId431"/>
              </w:objec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2240" w:dyaOrig="620">
                <v:shape id="_x0000_i1304" type="#_x0000_t75" style="width:112.05pt;height:31.3pt" o:ole="">
                  <v:imagedata r:id="rId432" o:title=""/>
                </v:shape>
                <o:OLEObject Type="Embed" ProgID="Equation.DSMT4" ShapeID="_x0000_i1304" DrawAspect="Content" ObjectID="_1629746436" r:id="rId433"/>
              </w:object>
            </w:r>
          </w:p>
          <w:p w:rsidR="00974E40" w:rsidRPr="00974E40" w:rsidRDefault="00974E40" w:rsidP="00495722">
            <w:pPr>
              <w:jc w:val="both"/>
              <w:rPr>
                <w:rFonts w:ascii="Times New Roman" w:hAnsi="Times New Roman"/>
                <w:i/>
              </w:rPr>
            </w:pPr>
            <w:r w:rsidRPr="00974E40">
              <w:rPr>
                <w:rFonts w:ascii="Times New Roman" w:hAnsi="Times New Roman"/>
                <w:i/>
              </w:rPr>
              <w:t>Vậy khối lượng HCl có trong 150 gam dd là 30 gam.</w:t>
            </w:r>
          </w:p>
          <w:p w:rsidR="00974E40" w:rsidRPr="00974E40" w:rsidRDefault="00974E40" w:rsidP="00495722">
            <w:pPr>
              <w:jc w:val="both"/>
              <w:rPr>
                <w:rFonts w:ascii="Times New Roman" w:hAnsi="Times New Roman"/>
                <w:b w:val="0"/>
                <w:bCs/>
                <w:i/>
                <w:iCs/>
                <w:u w:val="single"/>
              </w:rPr>
            </w:pPr>
          </w:p>
          <w:p w:rsidR="00974E40" w:rsidRPr="00974E40" w:rsidRDefault="00974E40" w:rsidP="00495722">
            <w:pPr>
              <w:jc w:val="both"/>
              <w:rPr>
                <w:rFonts w:ascii="Times New Roman" w:hAnsi="Times New Roman"/>
                <w:b w:val="0"/>
                <w:bCs/>
                <w:i/>
                <w:iCs/>
                <w:u w:val="single"/>
              </w:rPr>
            </w:pPr>
          </w:p>
          <w:p w:rsidR="00974E40" w:rsidRPr="00974E40" w:rsidRDefault="00974E40" w:rsidP="00495722">
            <w:pPr>
              <w:jc w:val="both"/>
              <w:rPr>
                <w:rFonts w:ascii="Times New Roman" w:hAnsi="Times New Roman"/>
              </w:rPr>
            </w:pPr>
            <w:r w:rsidRPr="00974E40">
              <w:rPr>
                <w:rFonts w:ascii="Times New Roman" w:hAnsi="Times New Roman"/>
                <w:b w:val="0"/>
                <w:bCs/>
                <w:i/>
                <w:iCs/>
                <w:u w:val="single"/>
              </w:rPr>
              <w:t>VD 3:</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a) khối lượng dung dịch  đường pha chế được là:</w:t>
            </w:r>
          </w:p>
          <w:p w:rsidR="00974E40" w:rsidRPr="00974E40" w:rsidRDefault="00974E40" w:rsidP="00495722">
            <w:pPr>
              <w:jc w:val="both"/>
              <w:rPr>
                <w:rFonts w:ascii="Times New Roman" w:hAnsi="Times New Roman"/>
              </w:rPr>
            </w:pPr>
            <w:r w:rsidRPr="00974E40">
              <w:rPr>
                <w:rFonts w:ascii="Times New Roman" w:hAnsi="Times New Roman"/>
                <w:position w:val="-24"/>
              </w:rPr>
              <w:object w:dxaOrig="3340" w:dyaOrig="620">
                <v:shape id="_x0000_i1305" type="#_x0000_t75" style="width:167.15pt;height:31.3pt" o:ole="">
                  <v:imagedata r:id="rId434" o:title=""/>
                </v:shape>
                <o:OLEObject Type="Embed" ProgID="Equation.DSMT4" ShapeID="_x0000_i1305" DrawAspect="Content" ObjectID="_1629746437" r:id="rId435"/>
              </w:object>
            </w:r>
            <w:r w:rsidRPr="00974E40">
              <w:rPr>
                <w:rFonts w:ascii="Times New Roman" w:hAnsi="Times New Roman"/>
              </w:rPr>
              <w:t>b) Khối lượng nước cần dùng cho pha chế là :</w:t>
            </w:r>
          </w:p>
          <w:p w:rsidR="00974E40" w:rsidRPr="00974E40" w:rsidRDefault="00974E40" w:rsidP="00495722">
            <w:pPr>
              <w:jc w:val="both"/>
              <w:rPr>
                <w:rFonts w:ascii="Times New Roman" w:hAnsi="Times New Roman"/>
                <w:b w:val="0"/>
              </w:rPr>
            </w:pPr>
            <w:r w:rsidRPr="00974E40">
              <w:rPr>
                <w:rFonts w:ascii="Times New Roman" w:hAnsi="Times New Roman"/>
              </w:rPr>
              <w:t xml:space="preserve">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m</w:t>
            </w:r>
            <w:r w:rsidRPr="00974E40">
              <w:rPr>
                <w:rFonts w:ascii="Times New Roman" w:hAnsi="Times New Roman"/>
                <w:vertAlign w:val="subscript"/>
              </w:rPr>
              <w:t xml:space="preserve">dm </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 m</w:t>
            </w:r>
            <w:r w:rsidRPr="00974E40">
              <w:rPr>
                <w:rFonts w:ascii="Times New Roman" w:hAnsi="Times New Roman"/>
                <w:vertAlign w:val="subscript"/>
              </w:rPr>
              <w:t>dm</w:t>
            </w:r>
            <w:r w:rsidRPr="00974E40">
              <w:rPr>
                <w:rFonts w:ascii="Times New Roman" w:hAnsi="Times New Roman"/>
              </w:rPr>
              <w:t xml:space="preserve"> =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xml:space="preserve"> </w:t>
            </w:r>
          </w:p>
          <w:p w:rsidR="00974E40" w:rsidRPr="00974E40" w:rsidRDefault="00974E40" w:rsidP="00495722">
            <w:pPr>
              <w:jc w:val="both"/>
              <w:rPr>
                <w:rFonts w:ascii="Times New Roman" w:hAnsi="Times New Roman"/>
              </w:rPr>
            </w:pPr>
            <w:r w:rsidRPr="00974E40">
              <w:rPr>
                <w:rFonts w:ascii="Times New Roman" w:hAnsi="Times New Roman"/>
              </w:rPr>
              <w:t xml:space="preserve">         = 200 – 20 = 180 gam </w:t>
            </w:r>
          </w:p>
          <w:p w:rsidR="00974E40" w:rsidRPr="00974E40" w:rsidRDefault="00974E40" w:rsidP="00495722">
            <w:pPr>
              <w:jc w:val="both"/>
              <w:rPr>
                <w:rFonts w:ascii="Times New Roman" w:hAnsi="Times New Roman"/>
                <w:i/>
              </w:rPr>
            </w:pPr>
            <w:r w:rsidRPr="00974E40">
              <w:rPr>
                <w:rFonts w:ascii="Times New Roman" w:hAnsi="Times New Roman"/>
                <w:i/>
              </w:rPr>
              <w:t>Vậy khối lượng nước cần pha chế là 180g</w:t>
            </w:r>
          </w:p>
        </w:tc>
      </w:tr>
    </w:tbl>
    <w:p w:rsidR="00974E40" w:rsidRPr="00974E40" w:rsidRDefault="00974E40" w:rsidP="003240F0">
      <w:pPr>
        <w:rPr>
          <w:rFonts w:ascii="Times New Roman" w:hAnsi="Times New Roman"/>
        </w:rPr>
      </w:pPr>
      <w:r w:rsidRPr="00974E40">
        <w:rPr>
          <w:rFonts w:ascii="Times New Roman" w:hAnsi="Times New Roman"/>
          <w:b w:val="0"/>
          <w:bCs/>
        </w:rPr>
        <w:lastRenderedPageBreak/>
        <w:t>3.Củng cố</w:t>
      </w:r>
      <w:r w:rsidRPr="00974E40">
        <w:rPr>
          <w:rFonts w:ascii="Times New Roman" w:hAnsi="Times New Roman"/>
        </w:rPr>
        <w:t>: (6’)</w:t>
      </w:r>
      <w:r w:rsidRPr="00974E40">
        <w:rPr>
          <w:rFonts w:ascii="Times New Roman" w:hAnsi="Times New Roman"/>
        </w:rPr>
        <w:tab/>
      </w:r>
      <w:r w:rsidRPr="00974E40">
        <w:rPr>
          <w:rFonts w:ascii="Times New Roman" w:hAnsi="Times New Roman"/>
        </w:rPr>
        <w:tab/>
      </w:r>
      <w:r w:rsidRPr="00974E40">
        <w:rPr>
          <w:rFonts w:ascii="Times New Roman" w:hAnsi="Times New Roman"/>
        </w:rPr>
        <w:tab/>
      </w:r>
    </w:p>
    <w:p w:rsidR="00974E40" w:rsidRPr="00974E40" w:rsidRDefault="00974E40" w:rsidP="003240F0">
      <w:pPr>
        <w:jc w:val="both"/>
        <w:rPr>
          <w:rFonts w:ascii="Times New Roman" w:hAnsi="Times New Roman"/>
        </w:rPr>
      </w:pPr>
      <w:r w:rsidRPr="00974E40">
        <w:rPr>
          <w:rFonts w:ascii="Times New Roman" w:hAnsi="Times New Roman"/>
        </w:rPr>
        <w:t>- Giáo viên hệ thống kiến thức.</w:t>
      </w:r>
    </w:p>
    <w:p w:rsidR="00974E40" w:rsidRPr="00974E40" w:rsidRDefault="00974E40" w:rsidP="003240F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i/>
          <w:u w:val="single"/>
        </w:rPr>
        <w:t>Bài tập 1</w:t>
      </w:r>
      <w:r w:rsidRPr="00974E40">
        <w:rPr>
          <w:rFonts w:ascii="Times New Roman" w:hAnsi="Times New Roman"/>
          <w:i/>
          <w:u w:val="single"/>
        </w:rPr>
        <w:t>:</w:t>
      </w:r>
      <w:r w:rsidRPr="00974E40">
        <w:rPr>
          <w:rFonts w:ascii="Times New Roman" w:hAnsi="Times New Roman"/>
        </w:rPr>
        <w:t xml:space="preserve"> Ở hiệt độ 25</w:t>
      </w:r>
      <w:r w:rsidRPr="00974E40">
        <w:rPr>
          <w:rFonts w:ascii="Times New Roman" w:hAnsi="Times New Roman"/>
          <w:vertAlign w:val="superscript"/>
        </w:rPr>
        <w:t>0</w:t>
      </w:r>
      <w:r w:rsidRPr="00974E40">
        <w:rPr>
          <w:rFonts w:ascii="Times New Roman" w:hAnsi="Times New Roman"/>
        </w:rPr>
        <w:t xml:space="preserve">c, độ tan của muối ăn là 36 gam. Hãy tính nồng độ phần trăm của dung dịch bão hoà của đường ở nhiệt độ trên? </w:t>
      </w:r>
    </w:p>
    <w:p w:rsidR="00974E40" w:rsidRPr="00974E40" w:rsidRDefault="00974E40" w:rsidP="00495722">
      <w:pPr>
        <w:ind w:left="480"/>
        <w:jc w:val="both"/>
        <w:rPr>
          <w:rFonts w:ascii="Times New Roman" w:hAnsi="Times New Roman"/>
        </w:rPr>
      </w:pPr>
      <w:r w:rsidRPr="00974E40">
        <w:rPr>
          <w:rFonts w:ascii="Times New Roman" w:hAnsi="Times New Roman"/>
        </w:rPr>
        <w:tab/>
        <w:t>( Ở 25</w:t>
      </w:r>
      <w:r w:rsidRPr="00974E40">
        <w:rPr>
          <w:rFonts w:ascii="Times New Roman" w:hAnsi="Times New Roman"/>
          <w:vertAlign w:val="superscript"/>
        </w:rPr>
        <w:t>0</w:t>
      </w:r>
      <w:r w:rsidRPr="00974E40">
        <w:rPr>
          <w:rFonts w:ascii="Times New Roman" w:hAnsi="Times New Roman"/>
        </w:rPr>
        <w:t>C S</w:t>
      </w:r>
      <w:r w:rsidRPr="00974E40">
        <w:rPr>
          <w:rFonts w:ascii="Times New Roman" w:hAnsi="Times New Roman"/>
          <w:vertAlign w:val="subscript"/>
        </w:rPr>
        <w:t xml:space="preserve">muối </w:t>
      </w:r>
      <w:r w:rsidRPr="00974E40">
        <w:rPr>
          <w:rFonts w:ascii="Times New Roman" w:hAnsi="Times New Roman"/>
        </w:rPr>
        <w:t>= 36 gam có nghĩa là 36 gam muối ăn hoà tan trong 100 gam nước để tạo thành dung dịch bão hoà. m</w:t>
      </w:r>
      <w:r w:rsidRPr="00974E40">
        <w:rPr>
          <w:rFonts w:ascii="Times New Roman" w:hAnsi="Times New Roman"/>
          <w:vertAlign w:val="subscript"/>
        </w:rPr>
        <w:t>dd</w:t>
      </w:r>
      <w:r w:rsidRPr="00974E40">
        <w:rPr>
          <w:rFonts w:ascii="Times New Roman" w:hAnsi="Times New Roman"/>
        </w:rPr>
        <w:t xml:space="preserve"> = 36 + 100 = 136 gam,</w:t>
      </w:r>
      <w:r w:rsidRPr="00974E40">
        <w:rPr>
          <w:rFonts w:ascii="Times New Roman" w:hAnsi="Times New Roman"/>
          <w:caps/>
        </w:rPr>
        <w:t xml:space="preserve"> c</w:t>
      </w:r>
      <w:r w:rsidRPr="00974E40">
        <w:rPr>
          <w:rFonts w:ascii="Times New Roman" w:hAnsi="Times New Roman"/>
        </w:rPr>
        <w:t>% = 36.100% /136 = 26,47 %)</w:t>
      </w:r>
    </w:p>
    <w:p w:rsidR="00974E40" w:rsidRPr="00974E40" w:rsidRDefault="00974E40" w:rsidP="003240F0">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i/>
          <w:u w:val="single"/>
        </w:rPr>
        <w:t>Bài tập 2</w:t>
      </w:r>
      <w:r w:rsidRPr="00974E40">
        <w:rPr>
          <w:rFonts w:ascii="Times New Roman" w:hAnsi="Times New Roman"/>
          <w:b w:val="0"/>
        </w:rPr>
        <w:t>:</w:t>
      </w:r>
      <w:r w:rsidRPr="00974E40">
        <w:rPr>
          <w:rFonts w:ascii="Times New Roman" w:hAnsi="Times New Roman"/>
        </w:rPr>
        <w:t xml:space="preserve"> Trộn 50gam dung dịch muối ăn có nồng độ 20% với 50 gam dung dịch muối ăn 5%. Tính nồng độ phần trăm của dung dịch thu được.?</w:t>
      </w:r>
    </w:p>
    <w:p w:rsidR="00974E40" w:rsidRPr="00974E40" w:rsidRDefault="00974E40" w:rsidP="00495722">
      <w:pPr>
        <w:ind w:left="480"/>
        <w:jc w:val="both"/>
        <w:rPr>
          <w:rFonts w:ascii="Times New Roman" w:hAnsi="Times New Roman"/>
        </w:rPr>
      </w:pPr>
      <w:r w:rsidRPr="00974E40">
        <w:rPr>
          <w:rFonts w:ascii="Times New Roman" w:hAnsi="Times New Roman"/>
        </w:rPr>
        <w:lastRenderedPageBreak/>
        <w:tab/>
        <w:t xml:space="preserve">( - Tính khối lượng muối ăn có trong 50 gam dd 20% và tính khối lượng muối ăn có trong 50 gam dung dịch 5% </w:t>
      </w:r>
    </w:p>
    <w:p w:rsidR="00974E40" w:rsidRPr="00974E40" w:rsidRDefault="00974E40" w:rsidP="00FE04CC">
      <w:pPr>
        <w:ind w:left="720" w:firstLine="720"/>
        <w:jc w:val="both"/>
        <w:rPr>
          <w:rFonts w:ascii="Times New Roman" w:hAnsi="Times New Roman"/>
        </w:rPr>
      </w:pPr>
      <w:r w:rsidRPr="00974E40">
        <w:rPr>
          <w:rFonts w:ascii="Times New Roman" w:hAnsi="Times New Roman"/>
        </w:rPr>
        <w:t xml:space="preserve">-Tính khối lượng của dung dịch mới thu được( dd3) </w:t>
      </w:r>
    </w:p>
    <w:p w:rsidR="00974E40" w:rsidRPr="00974E40" w:rsidRDefault="00974E40" w:rsidP="00FE04CC">
      <w:pPr>
        <w:ind w:left="720" w:firstLine="720"/>
        <w:jc w:val="both"/>
        <w:rPr>
          <w:rFonts w:ascii="Times New Roman" w:hAnsi="Times New Roman"/>
        </w:rPr>
      </w:pPr>
      <w:r w:rsidRPr="00974E40">
        <w:rPr>
          <w:rFonts w:ascii="Times New Roman" w:hAnsi="Times New Roman"/>
        </w:rPr>
        <w:t>-Tính nồng độ phần trăm của dung dịch mới thu được )</w:t>
      </w:r>
    </w:p>
    <w:p w:rsidR="00974E40" w:rsidRPr="00974E40" w:rsidRDefault="00974E40" w:rsidP="00495722">
      <w:pPr>
        <w:ind w:left="840"/>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ct</w:t>
      </w:r>
      <w:r w:rsidRPr="00974E40">
        <w:rPr>
          <w:rFonts w:ascii="Times New Roman" w:hAnsi="Times New Roman"/>
        </w:rPr>
        <w:t xml:space="preserve"> </w:t>
      </w:r>
      <w:r w:rsidRPr="00974E40">
        <w:rPr>
          <w:rFonts w:ascii="Times New Roman" w:hAnsi="Times New Roman"/>
          <w:vertAlign w:val="subscript"/>
        </w:rPr>
        <w:t xml:space="preserve"> </w:t>
      </w:r>
      <w:r w:rsidRPr="00974E40">
        <w:rPr>
          <w:rFonts w:ascii="Times New Roman" w:hAnsi="Times New Roman"/>
        </w:rPr>
        <w:t>= C%. m</w:t>
      </w:r>
      <w:r w:rsidRPr="00974E40">
        <w:rPr>
          <w:rFonts w:ascii="Times New Roman" w:hAnsi="Times New Roman"/>
          <w:vertAlign w:val="subscript"/>
        </w:rPr>
        <w:t>dd</w:t>
      </w:r>
      <w:r w:rsidRPr="00974E40">
        <w:rPr>
          <w:rFonts w:ascii="Times New Roman" w:hAnsi="Times New Roman"/>
        </w:rPr>
        <w:t xml:space="preserve"> /100% </w:t>
      </w:r>
      <w:r w:rsidRPr="00974E40">
        <w:rPr>
          <w:rFonts w:ascii="Times New Roman" w:hAnsi="Times New Roman"/>
          <w:b w:val="0"/>
          <w:position w:val="-6"/>
        </w:rPr>
        <w:object w:dxaOrig="300" w:dyaOrig="220">
          <v:shape id="_x0000_i1306" type="#_x0000_t75" style="width:19.4pt;height:15.65pt" o:ole="">
            <v:imagedata r:id="rId144" o:title=""/>
          </v:shape>
          <o:OLEObject Type="Embed" ProgID="Equation.DSMT4" ShapeID="_x0000_i1306" DrawAspect="Content" ObjectID="_1629746438" r:id="rId436"/>
        </w:object>
      </w:r>
      <w:r w:rsidRPr="00974E40">
        <w:rPr>
          <w:rFonts w:ascii="Times New Roman" w:hAnsi="Times New Roman"/>
        </w:rPr>
        <w:t xml:space="preserve"> m</w:t>
      </w:r>
      <w:r w:rsidRPr="00974E40">
        <w:rPr>
          <w:rFonts w:ascii="Times New Roman" w:hAnsi="Times New Roman"/>
          <w:vertAlign w:val="subscript"/>
        </w:rPr>
        <w:t xml:space="preserve">ct(dd1) </w:t>
      </w:r>
      <w:r w:rsidRPr="00974E40">
        <w:rPr>
          <w:rFonts w:ascii="Times New Roman" w:hAnsi="Times New Roman"/>
        </w:rPr>
        <w:t>= 20.25/100 = 10 gam và m</w:t>
      </w:r>
      <w:r w:rsidRPr="00974E40">
        <w:rPr>
          <w:rFonts w:ascii="Times New Roman" w:hAnsi="Times New Roman"/>
          <w:vertAlign w:val="subscript"/>
        </w:rPr>
        <w:t xml:space="preserve">ct(dd2) </w:t>
      </w:r>
      <w:r w:rsidRPr="00974E40">
        <w:rPr>
          <w:rFonts w:ascii="Times New Roman" w:hAnsi="Times New Roman"/>
        </w:rPr>
        <w:t>= 5.50/100=2,5gam</w:t>
      </w:r>
    </w:p>
    <w:p w:rsidR="00974E40" w:rsidRPr="00974E40" w:rsidRDefault="00974E40" w:rsidP="00495722">
      <w:pPr>
        <w:ind w:left="840"/>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 xml:space="preserve">dd3 </w:t>
      </w:r>
      <w:r w:rsidRPr="00974E40">
        <w:rPr>
          <w:rFonts w:ascii="Times New Roman" w:hAnsi="Times New Roman"/>
        </w:rPr>
        <w:t xml:space="preserve"> = 50 + 50 = 100 gam và m</w:t>
      </w:r>
      <w:r w:rsidRPr="00974E40">
        <w:rPr>
          <w:rFonts w:ascii="Times New Roman" w:hAnsi="Times New Roman"/>
          <w:vertAlign w:val="subscript"/>
        </w:rPr>
        <w:t>ct3</w:t>
      </w:r>
      <w:r w:rsidRPr="00974E40">
        <w:rPr>
          <w:rFonts w:ascii="Times New Roman" w:hAnsi="Times New Roman"/>
        </w:rPr>
        <w:t xml:space="preserve"> = 10 +2,5 = 12,5 gam</w:t>
      </w:r>
      <w:r w:rsidRPr="00974E40">
        <w:rPr>
          <w:rFonts w:ascii="Times New Roman" w:hAnsi="Times New Roman"/>
          <w:b w:val="0"/>
          <w:position w:val="-6"/>
        </w:rPr>
        <w:object w:dxaOrig="300" w:dyaOrig="220">
          <v:shape id="_x0000_i1307" type="#_x0000_t75" style="width:19.4pt;height:15.65pt" o:ole="">
            <v:imagedata r:id="rId144" o:title=""/>
          </v:shape>
          <o:OLEObject Type="Embed" ProgID="Equation.DSMT4" ShapeID="_x0000_i1307" DrawAspect="Content" ObjectID="_1629746439" r:id="rId437"/>
        </w:object>
      </w:r>
      <w:r w:rsidRPr="00974E40">
        <w:rPr>
          <w:rFonts w:ascii="Times New Roman" w:hAnsi="Times New Roman"/>
        </w:rPr>
        <w:t xml:space="preserve"> C%</w:t>
      </w:r>
      <w:r w:rsidRPr="00974E40">
        <w:rPr>
          <w:rFonts w:ascii="Times New Roman" w:hAnsi="Times New Roman"/>
          <w:vertAlign w:val="subscript"/>
        </w:rPr>
        <w:t xml:space="preserve">dd </w:t>
      </w:r>
      <w:r w:rsidRPr="00974E40">
        <w:rPr>
          <w:rFonts w:ascii="Times New Roman" w:hAnsi="Times New Roman"/>
        </w:rPr>
        <w:t>= 12,5 . 100/ 100=12,5%)</w:t>
      </w:r>
    </w:p>
    <w:p w:rsidR="00974E40" w:rsidRPr="00974E40" w:rsidRDefault="00974E40" w:rsidP="00495722">
      <w:pPr>
        <w:jc w:val="both"/>
        <w:rPr>
          <w:rFonts w:ascii="Times New Roman" w:hAnsi="Times New Roman"/>
          <w:b w:val="0"/>
        </w:rPr>
      </w:pPr>
      <w:r w:rsidRPr="00974E40">
        <w:rPr>
          <w:rFonts w:ascii="Times New Roman" w:hAnsi="Times New Roman"/>
          <w:b w:val="0"/>
        </w:rPr>
        <w:t>4. Dặn dò: (1’)</w:t>
      </w:r>
    </w:p>
    <w:p w:rsidR="00974E40" w:rsidRPr="00974E40" w:rsidRDefault="00974E40" w:rsidP="003240F0">
      <w:pPr>
        <w:jc w:val="both"/>
        <w:rPr>
          <w:rFonts w:ascii="Times New Roman" w:hAnsi="Times New Roman"/>
        </w:rPr>
      </w:pPr>
      <w:r w:rsidRPr="00974E40">
        <w:rPr>
          <w:rFonts w:ascii="Times New Roman" w:hAnsi="Times New Roman"/>
        </w:rPr>
        <w:t xml:space="preserve">-Học bài giảng và làm BTVN: 1,5, 7, 6b trang 146 </w:t>
      </w:r>
    </w:p>
    <w:p w:rsidR="00974E40" w:rsidRPr="00974E40" w:rsidRDefault="00974E40" w:rsidP="003240F0">
      <w:pPr>
        <w:jc w:val="both"/>
        <w:rPr>
          <w:rFonts w:ascii="Times New Roman" w:hAnsi="Times New Roman"/>
        </w:rPr>
      </w:pPr>
      <w:r w:rsidRPr="00974E40">
        <w:rPr>
          <w:rFonts w:ascii="Times New Roman" w:hAnsi="Times New Roman"/>
        </w:rPr>
        <w:t>-Chuẩn bị trước phần còn lại.</w:t>
      </w:r>
    </w:p>
    <w:p w:rsidR="00974E40" w:rsidRPr="00974E40" w:rsidRDefault="00974E40" w:rsidP="00495722">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F549B5">
      <w:pPr>
        <w:tabs>
          <w:tab w:val="left" w:leader="dot" w:pos="10285"/>
        </w:tabs>
        <w:spacing w:line="480" w:lineRule="auto"/>
        <w:rPr>
          <w:rFonts w:ascii="Times New Roman" w:hAnsi="Times New Roman"/>
          <w:sz w:val="12"/>
          <w:szCs w:val="20"/>
        </w:rPr>
      </w:pPr>
      <w:r w:rsidRPr="00974E40">
        <w:rPr>
          <w:rFonts w:ascii="Times New Roman" w:hAnsi="Times New Roman"/>
          <w:sz w:val="12"/>
          <w:szCs w:val="20"/>
        </w:rPr>
        <w:tab/>
      </w:r>
    </w:p>
    <w:p w:rsidR="00974E40" w:rsidRPr="00974E40" w:rsidRDefault="00974E40" w:rsidP="00670C2F">
      <w:pPr>
        <w:jc w:val="both"/>
        <w:rPr>
          <w:rFonts w:ascii="Times New Roman" w:hAnsi="Times New Roman"/>
        </w:rPr>
      </w:pPr>
      <w:r w:rsidRPr="00974E40">
        <w:rPr>
          <w:rFonts w:ascii="Times New Roman" w:hAnsi="Times New Roman"/>
        </w:rPr>
        <w:tab/>
        <w:t>Tuần 32:</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0.04.2019</w:t>
      </w:r>
    </w:p>
    <w:p w:rsidR="00974E40" w:rsidRPr="00974E40" w:rsidRDefault="00974E40" w:rsidP="00670C2F">
      <w:pPr>
        <w:jc w:val="both"/>
        <w:rPr>
          <w:rFonts w:ascii="Times New Roman" w:hAnsi="Times New Roman"/>
        </w:rPr>
      </w:pPr>
      <w:r w:rsidRPr="00974E40">
        <w:rPr>
          <w:rFonts w:ascii="Times New Roman" w:hAnsi="Times New Roman"/>
        </w:rPr>
        <w:tab/>
      </w:r>
      <w:r w:rsidRPr="00974E40">
        <w:rPr>
          <w:rFonts w:ascii="Times New Roman" w:hAnsi="Times New Roman"/>
          <w:u w:val="single"/>
        </w:rPr>
        <w:t>Tiết 63</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2.04.2019</w:t>
      </w:r>
    </w:p>
    <w:p w:rsidR="00974E40" w:rsidRPr="00974E40" w:rsidRDefault="00026327" w:rsidP="00670C2F">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053465</wp:posOffset>
                </wp:positionH>
                <wp:positionV relativeFrom="paragraph">
                  <wp:posOffset>43180</wp:posOffset>
                </wp:positionV>
                <wp:extent cx="3324860" cy="457200"/>
                <wp:effectExtent l="20955" t="25400" r="26035" b="22225"/>
                <wp:wrapNone/>
                <wp:docPr id="8"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4860" cy="457200"/>
                        </a:xfrm>
                        <a:prstGeom prst="roundRect">
                          <a:avLst>
                            <a:gd name="adj" fmla="val 16667"/>
                          </a:avLst>
                        </a:prstGeom>
                        <a:solidFill>
                          <a:srgbClr val="EAEAEA"/>
                        </a:solidFill>
                        <a:ln w="38100" cmpd="dbl">
                          <a:solidFill>
                            <a:srgbClr val="000000"/>
                          </a:solidFill>
                          <a:round/>
                          <a:headEnd/>
                          <a:tailEnd/>
                        </a:ln>
                      </wps:spPr>
                      <wps:txbx>
                        <w:txbxContent>
                          <w:p w:rsidR="00974E40" w:rsidRPr="00670C2F" w:rsidRDefault="00974E40" w:rsidP="00670C2F">
                            <w:pPr>
                              <w:pStyle w:val="Heading1"/>
                              <w:rPr>
                                <w:rFonts w:ascii="Times New Roman" w:hAnsi="Times New Roman"/>
                                <w:sz w:val="32"/>
                                <w:szCs w:val="32"/>
                              </w:rPr>
                            </w:pPr>
                            <w:r w:rsidRPr="00670C2F">
                              <w:rPr>
                                <w:rFonts w:ascii="Times New Roman" w:hAnsi="Times New Roman"/>
                                <w:sz w:val="32"/>
                                <w:szCs w:val="32"/>
                              </w:rPr>
                              <w:t xml:space="preserve">NỒNG ĐỘ DUNG DỊCH </w:t>
                            </w:r>
                            <w:r w:rsidRPr="00670C2F">
                              <w:rPr>
                                <w:rFonts w:ascii="Times New Roman" w:hAnsi="Times New Roman"/>
                                <w:b w:val="0"/>
                                <w:sz w:val="32"/>
                                <w:szCs w:val="32"/>
                              </w:rPr>
                              <w:t>(tt)</w:t>
                            </w:r>
                          </w:p>
                          <w:p w:rsidR="00974E40" w:rsidRDefault="00974E40" w:rsidP="00670C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0" o:spid="_x0000_s1058" style="position:absolute;left:0;text-align:left;margin-left:82.95pt;margin-top:3.4pt;width:261.8pt;height:36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m75pPwIAAIAEAAAOAAAAZHJzL2Uyb0RvYy54bWysVNuO0zAQfUfiHyy/s2m6pVuiTVervSCk BVYsfIBjO43B8Zix23T5esZuWlrgCdFK1tgeH585x5PLq21v2UZjMOBqXp5NONNOgjJuVfMvn+9f LTgLUTglLDhd82cd+NXy5YvLwVd6Ch1YpZERiAvV4Gvexeirogiy070IZ+C1o80WsBeRprgqFIqB 0HtbTCeTeTEAKo8gdQi0ervb5MuM37Zaxo9tG3RktubELeYR89iksVheimqFwndGjjTEP7DohXF0 6QHqVkTB1mj+gOqNRAjQxjMJfQFta6TONVA15eS3ap464XWuhcQJ/iBT+H+w8sPmEZlRNSejnOjJ out1hHwzm2d9Bh8qSnvyj5gqDP4B5LfAHNx0wq30NSIMnRaKWJVJz+LkQJoEOsqa4T0oghcEn6Xa ttgnQBKBbbMjzwdH9DYySYvn59PZgmgwSXuz1xdkeb5CVPvTHkN8q6FnKag5wtqpT2R7vkJsHkLM tqixOKG+ctb2lkzeCMvK+Xx+MSKOyYWo9pi5XLBG3Rtr8wRXzY1FRkdrfned/uPhcJxmHRuI+6Ik tkz2ntRVjc2MTvLCMdwk//4Gl2vKDzXJfOdUjqMwdhcTY+tG3ZPU6fGHKm6bbTb2fJpA01ID6pmc QNi1AbUtBR3gD84GaoGah+9rgZoz+86Rm2/K2Sz1TJ5k8TnD453meEc4SVA1j5ztwpu467O1R7Pq 6KYyK+AgPbDWxP1T2bEa+dMzp+ikj47nOevXh2P5EwAA//8DAFBLAwQUAAYACAAAACEAJd2vsdsA AAAIAQAADwAAAGRycy9kb3ducmV2LnhtbEyPQU+EMBSE7yb+h+aZeHPLmoAsUjbGxIM3RaPXQl+B XfpKaJdl/73Pkx4nM5n5ptyvbhQLzmHwpGC7SUAgtd4M1Cn4/Hi5y0GEqMno0RMquGCAfXV9VerC +DO941LHTnAJhUIr6GOcCilD26PTYeMnJPasn52OLOdOmlmfudyN8j5JMun0QLzQ6wmfe2yP9ckp +L5gatfsyzaHV1oarK1+O1ilbm/Wp0cQEdf4F4ZffEaHipkafyITxMg6S3ccVZDxA/azfJeCaBQ8 5DnIqpT/D1Q/AAAA//8DAFBLAQItABQABgAIAAAAIQC2gziS/gAAAOEBAAATAAAAAAAAAAAAAAAA AAAAAABbQ29udGVudF9UeXBlc10ueG1sUEsBAi0AFAAGAAgAAAAhADj9If/WAAAAlAEAAAsAAAAA AAAAAAAAAAAALwEAAF9yZWxzLy5yZWxzUEsBAi0AFAAGAAgAAAAhAB6bvmk/AgAAgAQAAA4AAAAA AAAAAAAAAAAALgIAAGRycy9lMm9Eb2MueG1sUEsBAi0AFAAGAAgAAAAhACXdr7HbAAAACAEAAA8A AAAAAAAAAAAAAAAAmQQAAGRycy9kb3ducmV2LnhtbFBLBQYAAAAABAAEAPMAAAChBQAAAAA= " fillcolor="#eaeaea" strokeweight="3pt">
                <v:stroke linestyle="thinThin"/>
                <v:textbox>
                  <w:txbxContent>
                    <w:p w:rsidR="00974E40" w:rsidRPr="00670C2F" w:rsidRDefault="00974E40" w:rsidP="00670C2F">
                      <w:pPr>
                        <w:pStyle w:val="Heading1"/>
                        <w:rPr>
                          <w:rFonts w:ascii="Times New Roman" w:hAnsi="Times New Roman"/>
                          <w:sz w:val="32"/>
                          <w:szCs w:val="32"/>
                        </w:rPr>
                      </w:pPr>
                      <w:r w:rsidRPr="00670C2F">
                        <w:rPr>
                          <w:rFonts w:ascii="Times New Roman" w:hAnsi="Times New Roman"/>
                          <w:sz w:val="32"/>
                          <w:szCs w:val="32"/>
                        </w:rPr>
                        <w:t xml:space="preserve">NỒNG ĐỘ DUNG DỊCH </w:t>
                      </w:r>
                      <w:r w:rsidRPr="00670C2F">
                        <w:rPr>
                          <w:rFonts w:ascii="Times New Roman" w:hAnsi="Times New Roman"/>
                          <w:b w:val="0"/>
                          <w:sz w:val="32"/>
                          <w:szCs w:val="32"/>
                        </w:rPr>
                        <w:t>(tt)</w:t>
                      </w:r>
                    </w:p>
                    <w:p w:rsidR="00974E40" w:rsidRDefault="00974E40" w:rsidP="00670C2F"/>
                  </w:txbxContent>
                </v:textbox>
              </v:roundrect>
            </w:pict>
          </mc:Fallback>
        </mc:AlternateContent>
      </w:r>
    </w:p>
    <w:p w:rsidR="00974E40" w:rsidRPr="00974E40" w:rsidRDefault="00974E40" w:rsidP="00670C2F">
      <w:pPr>
        <w:jc w:val="both"/>
        <w:rPr>
          <w:rFonts w:ascii="Times New Roman" w:hAnsi="Times New Roman"/>
          <w:i/>
          <w:u w:val="single"/>
        </w:rPr>
      </w:pPr>
      <w:r w:rsidRPr="00974E40">
        <w:rPr>
          <w:rFonts w:ascii="Times New Roman" w:hAnsi="Times New Roman"/>
        </w:rPr>
        <w:t xml:space="preserve"> </w:t>
      </w:r>
    </w:p>
    <w:p w:rsidR="00974E40" w:rsidRPr="00974E40" w:rsidRDefault="00974E40" w:rsidP="00670C2F">
      <w:pPr>
        <w:jc w:val="both"/>
        <w:rPr>
          <w:rFonts w:ascii="Times New Roman" w:hAnsi="Times New Roman"/>
          <w:b w:val="0"/>
          <w:bCs/>
        </w:rPr>
      </w:pPr>
    </w:p>
    <w:p w:rsidR="00974E40" w:rsidRPr="00974E40" w:rsidRDefault="00974E40" w:rsidP="00670C2F">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5C7790">
      <w:pPr>
        <w:rPr>
          <w:rFonts w:ascii="Times New Roman" w:hAnsi="Times New Roman"/>
        </w:rPr>
      </w:pPr>
      <w:r w:rsidRPr="00974E40">
        <w:rPr>
          <w:rFonts w:ascii="Times New Roman" w:hAnsi="Times New Roman"/>
          <w:b w:val="0"/>
          <w:bCs/>
        </w:rPr>
        <w:t>1. Kiến Thức</w:t>
      </w:r>
      <w:r w:rsidRPr="00974E40">
        <w:rPr>
          <w:rFonts w:ascii="Times New Roman" w:hAnsi="Times New Roman"/>
          <w:b w:val="0"/>
          <w:i/>
        </w:rPr>
        <w:t>:</w:t>
      </w:r>
      <w:r w:rsidRPr="00974E40">
        <w:rPr>
          <w:rFonts w:ascii="Times New Roman" w:hAnsi="Times New Roman"/>
        </w:rPr>
        <w:t xml:space="preserve"> HS cần </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Khái niệm về nồng độ mol (C</w:t>
      </w:r>
      <w:r w:rsidRPr="00974E40">
        <w:rPr>
          <w:rFonts w:ascii="Times New Roman" w:hAnsi="Times New Roman"/>
          <w:spacing w:val="4"/>
          <w:vertAlign w:val="subscript"/>
        </w:rPr>
        <w:t>M</w:t>
      </w:r>
      <w:r w:rsidRPr="00974E40">
        <w:rPr>
          <w:rFonts w:ascii="Times New Roman" w:hAnsi="Times New Roman"/>
          <w:spacing w:val="4"/>
        </w:rPr>
        <w:t>).</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Công thức tính C</w:t>
      </w:r>
      <w:r w:rsidRPr="00974E40">
        <w:rPr>
          <w:rFonts w:ascii="Times New Roman" w:hAnsi="Times New Roman"/>
          <w:spacing w:val="4"/>
          <w:vertAlign w:val="subscript"/>
        </w:rPr>
        <w:t>M</w:t>
      </w:r>
      <w:r w:rsidRPr="00974E40">
        <w:rPr>
          <w:rFonts w:ascii="Times New Roman" w:hAnsi="Times New Roman"/>
          <w:spacing w:val="4"/>
        </w:rPr>
        <w:t xml:space="preserve"> của dung dịch</w:t>
      </w:r>
    </w:p>
    <w:p w:rsidR="00974E40" w:rsidRPr="00974E40" w:rsidRDefault="00974E40" w:rsidP="005C7790">
      <w:pPr>
        <w:rPr>
          <w:rFonts w:ascii="Times New Roman" w:hAnsi="Times New Roman"/>
        </w:rPr>
      </w:pPr>
      <w:r w:rsidRPr="00974E40">
        <w:rPr>
          <w:rFonts w:ascii="Times New Roman" w:hAnsi="Times New Roman"/>
          <w:b w:val="0"/>
          <w:bCs/>
        </w:rPr>
        <w:t>2. Kĩ  Năng</w:t>
      </w:r>
      <w:r w:rsidRPr="00974E40">
        <w:rPr>
          <w:rFonts w:ascii="Times New Roman" w:hAnsi="Times New Roman"/>
          <w:b w:val="0"/>
          <w:i/>
        </w:rPr>
        <w:t>:</w:t>
      </w:r>
      <w:r w:rsidRPr="00974E40">
        <w:rPr>
          <w:rFonts w:ascii="Times New Roman" w:hAnsi="Times New Roman"/>
        </w:rPr>
        <w:t xml:space="preserve"> </w:t>
      </w:r>
    </w:p>
    <w:p w:rsidR="00974E40" w:rsidRPr="00974E40" w:rsidRDefault="00974E40" w:rsidP="005C7790">
      <w:pPr>
        <w:jc w:val="both"/>
        <w:rPr>
          <w:rFonts w:ascii="Times New Roman" w:hAnsi="Times New Roman"/>
          <w:spacing w:val="-2"/>
        </w:rPr>
      </w:pPr>
      <w:r w:rsidRPr="00974E40">
        <w:rPr>
          <w:rFonts w:ascii="Times New Roman" w:hAnsi="Times New Roman"/>
          <w:spacing w:val="-2"/>
        </w:rPr>
        <w:t>- Xác định chất tan, dung môi, dung dịch trong một số trường hợp cụ thể.</w:t>
      </w:r>
    </w:p>
    <w:p w:rsidR="00974E40" w:rsidRPr="00974E40" w:rsidRDefault="00974E40" w:rsidP="005C7790">
      <w:pPr>
        <w:jc w:val="both"/>
        <w:rPr>
          <w:rFonts w:ascii="Times New Roman" w:hAnsi="Times New Roman"/>
          <w:spacing w:val="4"/>
        </w:rPr>
      </w:pPr>
      <w:r w:rsidRPr="00974E40">
        <w:rPr>
          <w:rFonts w:ascii="Times New Roman" w:hAnsi="Times New Roman"/>
          <w:spacing w:val="4"/>
        </w:rPr>
        <w:t>- Vận dụng được công thức để tính C</w:t>
      </w:r>
      <w:r w:rsidRPr="00974E40">
        <w:rPr>
          <w:rFonts w:ascii="Times New Roman" w:hAnsi="Times New Roman"/>
          <w:spacing w:val="4"/>
          <w:vertAlign w:val="subscript"/>
        </w:rPr>
        <w:t>M</w:t>
      </w:r>
      <w:r w:rsidRPr="00974E40">
        <w:rPr>
          <w:rFonts w:ascii="Times New Roman" w:hAnsi="Times New Roman"/>
          <w:spacing w:val="4"/>
        </w:rPr>
        <w:t xml:space="preserve"> của một số dd hoặc các đại lượng có liên quan.</w:t>
      </w:r>
    </w:p>
    <w:p w:rsidR="00974E40" w:rsidRPr="00974E40" w:rsidRDefault="00974E40" w:rsidP="005C7790">
      <w:pPr>
        <w:rPr>
          <w:rFonts w:ascii="Times New Roman" w:hAnsi="Times New Roman"/>
        </w:rPr>
      </w:pPr>
      <w:r w:rsidRPr="00974E40">
        <w:rPr>
          <w:rFonts w:ascii="Times New Roman" w:hAnsi="Times New Roman"/>
          <w:b w:val="0"/>
          <w:bCs/>
        </w:rPr>
        <w:t>3. Thái độ</w:t>
      </w:r>
      <w:r w:rsidRPr="00974E40">
        <w:rPr>
          <w:rFonts w:ascii="Times New Roman" w:hAnsi="Times New Roman"/>
          <w:b w:val="0"/>
          <w:i/>
        </w:rPr>
        <w:t>:</w:t>
      </w:r>
      <w:r w:rsidRPr="00974E40">
        <w:rPr>
          <w:rFonts w:ascii="Times New Roman" w:hAnsi="Times New Roman"/>
        </w:rPr>
        <w:t xml:space="preserve"> kiên trì, cẩn thận trong tính toán. </w:t>
      </w:r>
    </w:p>
    <w:p w:rsidR="00974E40" w:rsidRPr="00974E40" w:rsidRDefault="00974E40" w:rsidP="006422E8">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6422E8">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5C7790">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670C2F">
      <w:pPr>
        <w:jc w:val="both"/>
        <w:rPr>
          <w:rFonts w:ascii="Times New Roman" w:hAnsi="Times New Roman"/>
        </w:rPr>
      </w:pPr>
      <w:r w:rsidRPr="00974E40">
        <w:rPr>
          <w:rFonts w:ascii="Times New Roman" w:hAnsi="Times New Roman"/>
          <w:b w:val="0"/>
          <w:bCs/>
        </w:rPr>
        <w:t>II. Trọng Tâm:</w:t>
      </w:r>
      <w:r w:rsidRPr="00974E40">
        <w:rPr>
          <w:rFonts w:ascii="Times New Roman" w:hAnsi="Times New Roman"/>
          <w:bCs/>
        </w:rPr>
        <w:t xml:space="preserve"> </w:t>
      </w:r>
      <w:r w:rsidRPr="00974E40">
        <w:rPr>
          <w:rFonts w:ascii="Times New Roman" w:hAnsi="Times New Roman"/>
        </w:rPr>
        <w:t>-Biết cách tính nồng độ % và nồng độ mol của dung dịch</w:t>
      </w:r>
    </w:p>
    <w:p w:rsidR="00974E40" w:rsidRPr="00974E40" w:rsidRDefault="00974E40" w:rsidP="00546D02">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 xml:space="preserve">: </w:t>
      </w:r>
      <w:r w:rsidRPr="00974E40">
        <w:rPr>
          <w:rFonts w:ascii="Times New Roman" w:hAnsi="Times New Roman"/>
          <w:caps/>
        </w:rPr>
        <w:t>b</w:t>
      </w:r>
      <w:r w:rsidRPr="00974E40">
        <w:rPr>
          <w:rFonts w:ascii="Times New Roman" w:hAnsi="Times New Roman"/>
        </w:rPr>
        <w:t>ảng phụ ghi sẳn các bài tập và ghi công thức .</w:t>
      </w:r>
    </w:p>
    <w:p w:rsidR="00974E40" w:rsidRPr="00974E40" w:rsidRDefault="00974E40" w:rsidP="00670C2F">
      <w:pPr>
        <w:jc w:val="both"/>
        <w:rPr>
          <w:rFonts w:ascii="Times New Roman" w:hAnsi="Times New Roman"/>
          <w:b w:val="0"/>
          <w:bCs/>
          <w:u w:val="single"/>
        </w:rPr>
      </w:pPr>
      <w:r w:rsidRPr="00974E40">
        <w:rPr>
          <w:rFonts w:ascii="Times New Roman" w:hAnsi="Times New Roman"/>
          <w:b w:val="0"/>
          <w:bCs/>
        </w:rPr>
        <w:t xml:space="preserve">IV. </w:t>
      </w:r>
      <w:r w:rsidRPr="00974E40">
        <w:rPr>
          <w:rFonts w:ascii="Times New Roman" w:hAnsi="Times New Roman"/>
          <w:b w:val="0"/>
          <w:bCs/>
          <w:u w:val="single"/>
        </w:rPr>
        <w:t>Tiến Trình Bài Giảng:</w:t>
      </w:r>
    </w:p>
    <w:p w:rsidR="00974E40" w:rsidRPr="00974E40" w:rsidRDefault="00974E40" w:rsidP="005C7790">
      <w:pPr>
        <w:rPr>
          <w:rFonts w:ascii="Times New Roman" w:hAnsi="Times New Roman"/>
          <w:b w:val="0"/>
          <w:u w:val="single"/>
        </w:rPr>
      </w:pPr>
      <w:r w:rsidRPr="00974E40">
        <w:rPr>
          <w:rFonts w:ascii="Times New Roman" w:hAnsi="Times New Roman"/>
          <w:b w:val="0"/>
          <w:bCs/>
        </w:rPr>
        <w:t>1. Bài cũ: (7’)</w:t>
      </w:r>
      <w:r w:rsidRPr="00974E40">
        <w:rPr>
          <w:rFonts w:ascii="Times New Roman" w:hAnsi="Times New Roman"/>
        </w:rPr>
        <w:t xml:space="preserve"> Nồng độ % là gì? Nêu công thức tính nồng độ phần trăm, làm bài tập 1/145. </w:t>
      </w:r>
    </w:p>
    <w:p w:rsidR="00974E40" w:rsidRPr="00974E40" w:rsidRDefault="00974E40" w:rsidP="005C7790">
      <w:pPr>
        <w:rPr>
          <w:rFonts w:ascii="Times New Roman" w:hAnsi="Times New Roman"/>
          <w:i/>
        </w:rPr>
      </w:pPr>
      <w:r w:rsidRPr="00974E40">
        <w:rPr>
          <w:rFonts w:ascii="Times New Roman" w:hAnsi="Times New Roman"/>
          <w:b w:val="0"/>
          <w:bCs/>
        </w:rPr>
        <w:t>2. Hoạt động dạy học</w:t>
      </w:r>
      <w:r w:rsidRPr="00974E40">
        <w:rPr>
          <w:rFonts w:ascii="Times New Roman" w:hAnsi="Times New Roman"/>
          <w:bCs/>
          <w:i/>
        </w:rPr>
        <w:t>:</w:t>
      </w:r>
      <w:r w:rsidRPr="00974E40">
        <w:rPr>
          <w:rFonts w:ascii="Times New Roman" w:hAnsi="Times New Roman"/>
          <w:bCs/>
        </w:rPr>
        <w:t xml:space="preserve"> (30’)</w:t>
      </w:r>
      <w:r w:rsidRPr="00974E40">
        <w:rPr>
          <w:rFonts w:ascii="Times New Roman" w:hAnsi="Times New Roman"/>
          <w:i/>
        </w:rPr>
        <w:t xml:space="preserve"> </w:t>
      </w:r>
      <w:r w:rsidRPr="00974E40">
        <w:rPr>
          <w:rFonts w:ascii="Times New Roman" w:hAnsi="Times New Roman"/>
        </w:rPr>
        <w:t>Hôm trước chúng ta đã tìm hiểu loại nồng độ phần trăm còn nồng độ mol là gì chúng ta sẽ tìm hiểu trong bài học hôm nay?</w:t>
      </w:r>
    </w:p>
    <w:tbl>
      <w:tblPr>
        <w:tblW w:w="4948"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159"/>
        <w:gridCol w:w="3219"/>
        <w:gridCol w:w="3936"/>
      </w:tblGrid>
      <w:tr w:rsidR="00974E40" w:rsidRPr="00974E40">
        <w:tblPrEx>
          <w:tblCellMar>
            <w:top w:w="0" w:type="dxa"/>
            <w:bottom w:w="0" w:type="dxa"/>
          </w:tblCellMar>
        </w:tblPrEx>
        <w:trPr>
          <w:jc w:val="center"/>
        </w:trPr>
        <w:tc>
          <w:tcPr>
            <w:tcW w:w="1624"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Giáo Viên</w:t>
            </w:r>
          </w:p>
        </w:tc>
        <w:tc>
          <w:tcPr>
            <w:tcW w:w="1653"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Học Sinh</w:t>
            </w:r>
          </w:p>
        </w:tc>
        <w:tc>
          <w:tcPr>
            <w:tcW w:w="1723" w:type="pct"/>
            <w:tcBorders>
              <w:top w:val="double" w:sz="4" w:space="0" w:color="auto"/>
              <w:bottom w:val="single" w:sz="4" w:space="0" w:color="auto"/>
            </w:tcBorders>
            <w:shd w:val="clear" w:color="auto" w:fill="E6E6E6"/>
          </w:tcPr>
          <w:p w:rsidR="00974E40" w:rsidRPr="00974E40" w:rsidRDefault="00974E40" w:rsidP="00670C2F">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670C2F">
            <w:pPr>
              <w:jc w:val="center"/>
              <w:rPr>
                <w:rFonts w:ascii="Times New Roman" w:hAnsi="Times New Roman"/>
                <w:b w:val="0"/>
                <w:bCs/>
              </w:rPr>
            </w:pPr>
            <w:r w:rsidRPr="00974E40">
              <w:rPr>
                <w:rFonts w:ascii="Times New Roman" w:hAnsi="Times New Roman"/>
                <w:b w:val="0"/>
                <w:bCs/>
              </w:rPr>
              <w:t>Hoạt động 1: Nồng độ mol của dung dịch (29’)</w:t>
            </w:r>
          </w:p>
        </w:tc>
      </w:tr>
      <w:tr w:rsidR="00974E40" w:rsidRPr="00974E40">
        <w:tblPrEx>
          <w:tblCellMar>
            <w:top w:w="0" w:type="dxa"/>
            <w:bottom w:w="0" w:type="dxa"/>
          </w:tblCellMar>
        </w:tblPrEx>
        <w:trPr>
          <w:jc w:val="center"/>
        </w:trPr>
        <w:tc>
          <w:tcPr>
            <w:tcW w:w="1624" w:type="pct"/>
          </w:tcPr>
          <w:p w:rsidR="00974E40" w:rsidRPr="00974E40" w:rsidRDefault="00974E40" w:rsidP="00670C2F">
            <w:pPr>
              <w:jc w:val="both"/>
              <w:rPr>
                <w:rFonts w:ascii="Times New Roman" w:hAnsi="Times New Roman"/>
                <w:b w:val="0"/>
                <w:bCs/>
                <w:i/>
                <w:u w:val="single"/>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GV: Cung cấp định nghĩa nồng độ mol của dung dịch và công thức tính nồng độ mol.</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Giải thích các đại lượng</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i/>
              </w:rPr>
            </w:pPr>
          </w:p>
          <w:p w:rsidR="00974E40" w:rsidRPr="00974E40" w:rsidRDefault="00974E40" w:rsidP="00670C2F">
            <w:pPr>
              <w:jc w:val="both"/>
              <w:rPr>
                <w:rFonts w:ascii="Times New Roman" w:hAnsi="Times New Roman"/>
              </w:rPr>
            </w:pPr>
            <w:r w:rsidRPr="00974E40">
              <w:rPr>
                <w:rFonts w:ascii="Times New Roman" w:hAnsi="Times New Roman"/>
                <w:b w:val="0"/>
                <w:bCs/>
                <w:u w:val="single"/>
              </w:rPr>
              <w:lastRenderedPageBreak/>
              <w:t>Bài tập 1:</w:t>
            </w:r>
            <w:r w:rsidRPr="00974E40">
              <w:rPr>
                <w:rFonts w:ascii="Times New Roman" w:hAnsi="Times New Roman"/>
                <w:b w:val="0"/>
                <w:bCs/>
              </w:rPr>
              <w:t xml:space="preserve"> </w:t>
            </w:r>
            <w:r w:rsidRPr="00974E40">
              <w:rPr>
                <w:rFonts w:ascii="Times New Roman" w:hAnsi="Times New Roman"/>
              </w:rPr>
              <w:t>Trong 250ml dung dịch có hoà tan 0,1mo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Tính nồng độ mol của dd? </w:t>
            </w:r>
          </w:p>
          <w:p w:rsidR="00974E40" w:rsidRPr="00974E40" w:rsidRDefault="00974E40" w:rsidP="00670C2F">
            <w:pPr>
              <w:jc w:val="both"/>
              <w:rPr>
                <w:rFonts w:ascii="Times New Roman" w:hAnsi="Times New Roman"/>
              </w:rPr>
            </w:pPr>
            <w:r w:rsidRPr="00974E40">
              <w:rPr>
                <w:rFonts w:ascii="Times New Roman" w:hAnsi="Times New Roman"/>
              </w:rPr>
              <w:t>?Đề bài cho biết gì?</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Yêu cầu làm gì?</w:t>
            </w:r>
          </w:p>
          <w:p w:rsidR="00974E40" w:rsidRPr="00974E40" w:rsidRDefault="00974E40" w:rsidP="00670C2F">
            <w:pPr>
              <w:jc w:val="both"/>
              <w:rPr>
                <w:rFonts w:ascii="Times New Roman" w:hAnsi="Times New Roman"/>
              </w:rPr>
            </w:pPr>
            <w:r w:rsidRPr="00974E40">
              <w:rPr>
                <w:rFonts w:ascii="Times New Roman" w:hAnsi="Times New Roman"/>
              </w:rPr>
              <w:t>?Em có nhận xét gì về đơn vị của thể tích?</w:t>
            </w:r>
          </w:p>
          <w:p w:rsidR="00974E40" w:rsidRPr="00974E40" w:rsidRDefault="00974E40" w:rsidP="00670C2F">
            <w:pPr>
              <w:jc w:val="both"/>
              <w:rPr>
                <w:rFonts w:ascii="Times New Roman" w:hAnsi="Times New Roman"/>
              </w:rPr>
            </w:pPr>
            <w:r w:rsidRPr="00974E40">
              <w:rPr>
                <w:rFonts w:ascii="Times New Roman" w:hAnsi="Times New Roman"/>
              </w:rPr>
              <w:t xml:space="preserve">-Gọi 1 hs đứng tại chỗ tóm tắt đề bài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 xml:space="preserve">- Viết CT tính nồng độ mol </w:t>
            </w:r>
          </w:p>
          <w:p w:rsidR="00974E40" w:rsidRPr="00974E40" w:rsidRDefault="00974E40" w:rsidP="00670C2F">
            <w:pPr>
              <w:jc w:val="both"/>
              <w:rPr>
                <w:rFonts w:ascii="Times New Roman" w:hAnsi="Times New Roman"/>
              </w:rPr>
            </w:pPr>
            <w:r w:rsidRPr="00974E40">
              <w:rPr>
                <w:rFonts w:ascii="Times New Roman" w:hAnsi="Times New Roman"/>
              </w:rPr>
              <w:t>- Để tính nồng độ mol cần tìm những giá trị nào?</w:t>
            </w:r>
          </w:p>
          <w:p w:rsidR="00974E40" w:rsidRPr="00974E40" w:rsidRDefault="00974E40" w:rsidP="00670C2F">
            <w:pPr>
              <w:jc w:val="both"/>
              <w:rPr>
                <w:rFonts w:ascii="Times New Roman" w:hAnsi="Times New Roman"/>
              </w:rPr>
            </w:pPr>
            <w:r w:rsidRPr="00974E40">
              <w:rPr>
                <w:rFonts w:ascii="Times New Roman" w:hAnsi="Times New Roman"/>
              </w:rPr>
              <w:t>- Gọi 1 hs lên bảng giải</w:t>
            </w:r>
          </w:p>
          <w:p w:rsidR="00974E40" w:rsidRPr="00974E40" w:rsidRDefault="00974E40" w:rsidP="00670C2F">
            <w:pPr>
              <w:jc w:val="both"/>
              <w:rPr>
                <w:rFonts w:ascii="Times New Roman" w:hAnsi="Times New Roman"/>
              </w:rPr>
            </w:pPr>
            <w:r w:rsidRPr="00974E40">
              <w:rPr>
                <w:rFonts w:ascii="Times New Roman" w:hAnsi="Times New Roman"/>
              </w:rPr>
              <w:t>?Nêu kết luận</w:t>
            </w:r>
          </w:p>
          <w:p w:rsidR="00974E40" w:rsidRPr="00974E40" w:rsidRDefault="00974E40" w:rsidP="00670C2F">
            <w:pPr>
              <w:jc w:val="both"/>
              <w:rPr>
                <w:rFonts w:ascii="Times New Roman" w:hAnsi="Times New Roman"/>
              </w:rPr>
            </w:pPr>
            <w:r w:rsidRPr="00974E40">
              <w:rPr>
                <w:rFonts w:ascii="Times New Roman" w:hAnsi="Times New Roman"/>
              </w:rPr>
              <w:t>*</w:t>
            </w:r>
            <w:r w:rsidRPr="00974E40">
              <w:rPr>
                <w:rFonts w:ascii="Times New Roman" w:hAnsi="Times New Roman"/>
                <w:u w:val="single"/>
              </w:rPr>
              <w:t>Lưu ý</w:t>
            </w:r>
            <w:r w:rsidRPr="00974E40">
              <w:rPr>
                <w:rFonts w:ascii="Times New Roman" w:hAnsi="Times New Roman"/>
              </w:rPr>
              <w:t>: Phải đổi đơn vị của thể tích về lit.</w:t>
            </w:r>
          </w:p>
          <w:p w:rsidR="00974E40" w:rsidRPr="00974E40" w:rsidRDefault="00974E40" w:rsidP="00670C2F">
            <w:pPr>
              <w:jc w:val="both"/>
              <w:rPr>
                <w:rFonts w:ascii="Times New Roman" w:hAnsi="Times New Roman"/>
              </w:rPr>
            </w:pPr>
            <w:r w:rsidRPr="00974E40">
              <w:rPr>
                <w:rFonts w:ascii="Times New Roman" w:hAnsi="Times New Roman"/>
                <w:b w:val="0"/>
                <w:bCs/>
                <w:u w:val="single"/>
              </w:rPr>
              <w:t>Bài tập 2:</w:t>
            </w:r>
            <w:r w:rsidRPr="00974E40">
              <w:rPr>
                <w:rFonts w:ascii="Times New Roman" w:hAnsi="Times New Roman"/>
                <w:b w:val="0"/>
                <w:bCs/>
              </w:rPr>
              <w:t xml:space="preserve"> </w:t>
            </w:r>
            <w:r w:rsidRPr="00974E40">
              <w:rPr>
                <w:rFonts w:ascii="Times New Roman" w:hAnsi="Times New Roman"/>
              </w:rPr>
              <w:t xml:space="preserve">Trong 400 ml dung dịch có hoà tan 20 gam NaOH. Tính nồng độ mol của dung dịch bazơ  </w:t>
            </w:r>
          </w:p>
          <w:p w:rsidR="00974E40" w:rsidRPr="00974E40" w:rsidRDefault="00974E40" w:rsidP="00670C2F">
            <w:pPr>
              <w:jc w:val="both"/>
              <w:rPr>
                <w:rFonts w:ascii="Times New Roman" w:hAnsi="Times New Roman"/>
              </w:rPr>
            </w:pPr>
            <w:r w:rsidRPr="00974E40">
              <w:rPr>
                <w:rFonts w:ascii="Times New Roman" w:hAnsi="Times New Roman"/>
              </w:rPr>
              <w:t>?Đề bài cho biết gì?</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Yêu cầu làm gì?</w:t>
            </w:r>
          </w:p>
          <w:p w:rsidR="00974E40" w:rsidRPr="00974E40" w:rsidRDefault="00974E40" w:rsidP="00670C2F">
            <w:pPr>
              <w:jc w:val="both"/>
              <w:rPr>
                <w:rFonts w:ascii="Times New Roman" w:hAnsi="Times New Roman"/>
              </w:rPr>
            </w:pPr>
            <w:r w:rsidRPr="00974E40">
              <w:rPr>
                <w:rFonts w:ascii="Times New Roman" w:hAnsi="Times New Roman"/>
              </w:rPr>
              <w:t xml:space="preserve">- Gọi 1 HS len bang tóm tắt dề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Để tính nồng độ mol ta cần biết những đại lượng nào?</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Làm thế nào để có n?</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Gọi 1 hs lên bảng giải, dưới lớp làm việc theo cá nhân và chấm lấy diểm miệng.</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hận xét, bổ sung.</w:t>
            </w:r>
          </w:p>
          <w:p w:rsidR="00974E40" w:rsidRPr="00974E40" w:rsidRDefault="00974E40" w:rsidP="00670C2F">
            <w:pPr>
              <w:jc w:val="both"/>
              <w:rPr>
                <w:rFonts w:ascii="Times New Roman" w:hAnsi="Times New Roman"/>
                <w:lang w:val="pt-BR"/>
              </w:rPr>
            </w:pPr>
            <w:r w:rsidRPr="00974E40">
              <w:rPr>
                <w:rFonts w:ascii="Times New Roman" w:hAnsi="Times New Roman"/>
                <w:b w:val="0"/>
                <w:bCs/>
                <w:u w:val="single"/>
              </w:rPr>
              <w:t>Bài tập 3</w:t>
            </w:r>
            <w:r w:rsidRPr="00974E40">
              <w:rPr>
                <w:rFonts w:ascii="Times New Roman" w:hAnsi="Times New Roman"/>
              </w:rPr>
              <w:t xml:space="preserve">: Tìm số mol chất tan có trong 250 ml dung dịch HCl 0,5 M? </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rPr>
            </w:pPr>
            <w:r w:rsidRPr="00974E40">
              <w:rPr>
                <w:rFonts w:ascii="Times New Roman" w:hAnsi="Times New Roman"/>
                <w:b w:val="0"/>
                <w:bCs/>
                <w:u w:val="single"/>
              </w:rPr>
              <w:t>Bài tập 4</w:t>
            </w:r>
            <w:r w:rsidRPr="00974E40">
              <w:rPr>
                <w:rFonts w:ascii="Times New Roman" w:hAnsi="Times New Roman"/>
              </w:rPr>
              <w:t xml:space="preserve">: Tìm thể tích của dung dịch HCl 2M để trong đó có hoà tan 0,5 mol HCl ? </w:t>
            </w:r>
          </w:p>
          <w:p w:rsidR="00974E40" w:rsidRPr="00974E40" w:rsidRDefault="00974E40" w:rsidP="00670C2F">
            <w:pPr>
              <w:jc w:val="both"/>
              <w:rPr>
                <w:rFonts w:ascii="Times New Roman" w:hAnsi="Times New Roman"/>
              </w:rPr>
            </w:pPr>
            <w:r w:rsidRPr="00974E40">
              <w:rPr>
                <w:rFonts w:ascii="Times New Roman" w:hAnsi="Times New Roman"/>
              </w:rPr>
              <w:t xml:space="preserve">-Gọi Hs đọc đề. </w:t>
            </w:r>
          </w:p>
          <w:p w:rsidR="00974E40" w:rsidRPr="00974E40" w:rsidRDefault="00974E40" w:rsidP="00670C2F">
            <w:pPr>
              <w:jc w:val="both"/>
              <w:rPr>
                <w:rFonts w:ascii="Times New Roman" w:hAnsi="Times New Roman"/>
              </w:rPr>
            </w:pPr>
            <w:r w:rsidRPr="00974E40">
              <w:rPr>
                <w:rFonts w:ascii="Times New Roman" w:hAnsi="Times New Roman"/>
              </w:rPr>
              <w:t>Chia lớp thành 4 nhóm TL hoàn thành bài hai bài tập 3’</w:t>
            </w:r>
          </w:p>
          <w:p w:rsidR="00974E40" w:rsidRPr="00974E40" w:rsidRDefault="00974E40" w:rsidP="00670C2F">
            <w:pPr>
              <w:jc w:val="both"/>
              <w:rPr>
                <w:rFonts w:ascii="Times New Roman" w:hAnsi="Times New Roman"/>
              </w:rPr>
            </w:pPr>
            <w:r w:rsidRPr="00974E40">
              <w:rPr>
                <w:rFonts w:ascii="Times New Roman" w:hAnsi="Times New Roman"/>
              </w:rPr>
              <w:t>Nhóm 1+2: Bài tập 3</w:t>
            </w:r>
          </w:p>
          <w:p w:rsidR="00974E40" w:rsidRPr="00974E40" w:rsidRDefault="00974E40" w:rsidP="00670C2F">
            <w:pPr>
              <w:jc w:val="both"/>
              <w:rPr>
                <w:rFonts w:ascii="Times New Roman" w:hAnsi="Times New Roman"/>
              </w:rPr>
            </w:pPr>
            <w:r w:rsidRPr="00974E40">
              <w:rPr>
                <w:rFonts w:ascii="Times New Roman" w:hAnsi="Times New Roman"/>
              </w:rPr>
              <w:t>Nhóm 3+4: Bìa tập 4</w:t>
            </w:r>
          </w:p>
          <w:p w:rsidR="00974E40" w:rsidRPr="00974E40" w:rsidRDefault="00974E40" w:rsidP="00670C2F">
            <w:pPr>
              <w:jc w:val="both"/>
              <w:rPr>
                <w:rFonts w:ascii="Times New Roman" w:hAnsi="Times New Roman"/>
              </w:rPr>
            </w:pPr>
            <w:r w:rsidRPr="00974E40">
              <w:rPr>
                <w:rFonts w:ascii="Times New Roman" w:hAnsi="Times New Roman"/>
              </w:rPr>
              <w:t xml:space="preserve">-Gọi đại diện 2 nhóm lên </w:t>
            </w:r>
            <w:r w:rsidRPr="00974E40">
              <w:rPr>
                <w:rFonts w:ascii="Times New Roman" w:hAnsi="Times New Roman"/>
              </w:rPr>
              <w:lastRenderedPageBreak/>
              <w:t>bảng trình bày, còn lại nhận xét.</w:t>
            </w:r>
          </w:p>
        </w:tc>
        <w:tc>
          <w:tcPr>
            <w:tcW w:w="1653" w:type="pct"/>
          </w:tcPr>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Hs tiếp thu kiến thức</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nồng độ mol (M)</w:t>
            </w:r>
          </w:p>
          <w:p w:rsidR="00974E40" w:rsidRPr="00974E40" w:rsidRDefault="00974E40" w:rsidP="00670C2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lang w:val="pt-BR"/>
              </w:rPr>
              <w:t>n: số mol (mo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 xml:space="preserve"> V: thể tích (l)</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lastRenderedPageBreak/>
              <w:t>-đ</w:t>
            </w:r>
            <w:r w:rsidRPr="00974E40">
              <w:rPr>
                <w:rFonts w:ascii="Times New Roman" w:hAnsi="Times New Roman"/>
              </w:rPr>
              <w:t xml:space="preserve">ọc </w:t>
            </w:r>
            <w:r w:rsidRPr="00974E40">
              <w:rPr>
                <w:rFonts w:ascii="Times New Roman" w:hAnsi="Times New Roman"/>
                <w:lang w:val="pt-BR"/>
              </w:rPr>
              <w:t>đề</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t>Cho thể tích và số mol của dd.</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Tính nồng độ mol của dd.</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Đổi về đơn vị lit</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r w:rsidRPr="00974E40">
              <w:rPr>
                <w:rFonts w:ascii="Times New Roman" w:hAnsi="Times New Roman"/>
                <w:lang w:val="pt-BR"/>
              </w:rPr>
              <w:t>-Tóm tắt:</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V</w:t>
            </w:r>
            <w:r w:rsidRPr="00974E40">
              <w:rPr>
                <w:rFonts w:ascii="Times New Roman" w:hAnsi="Times New Roman"/>
                <w:vertAlign w:val="subscript"/>
                <w:lang w:val="pt-BR"/>
              </w:rPr>
              <w:t>dd</w:t>
            </w:r>
            <w:r w:rsidRPr="00974E40">
              <w:rPr>
                <w:rFonts w:ascii="Times New Roman" w:hAnsi="Times New Roman"/>
                <w:lang w:val="pt-BR"/>
              </w:rPr>
              <w:t xml:space="preserve"> = 250 ml = 0.25 (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 0,1 (mol)</w:t>
            </w: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của dung dịch=? (M)</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w:t>
            </w:r>
            <w:r w:rsidRPr="00974E40">
              <w:rPr>
                <w:rFonts w:ascii="Times New Roman" w:hAnsi="Times New Roman"/>
                <w:vertAlign w:val="subscript"/>
                <w:lang w:val="pt-BR"/>
              </w:rPr>
              <w:t>M</w:t>
            </w:r>
            <w:r w:rsidRPr="00974E40">
              <w:rPr>
                <w:rFonts w:ascii="Times New Roman" w:hAnsi="Times New Roman"/>
                <w:lang w:val="pt-BR"/>
              </w:rPr>
              <w:t xml:space="preserve"> = n/V</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ần phải  biết n và V</w:t>
            </w:r>
          </w:p>
          <w:p w:rsidR="00974E40" w:rsidRPr="00974E40" w:rsidRDefault="00974E40" w:rsidP="00670C2F">
            <w:pPr>
              <w:jc w:val="both"/>
              <w:rPr>
                <w:rFonts w:ascii="Times New Roman" w:hAnsi="Times New Roman"/>
                <w:lang w:val="pt-BR"/>
              </w:rPr>
            </w:pPr>
          </w:p>
          <w:p w:rsidR="00974E40" w:rsidRPr="00974E40" w:rsidRDefault="00974E40" w:rsidP="00670C2F">
            <w:pPr>
              <w:ind w:left="60"/>
              <w:jc w:val="both"/>
              <w:rPr>
                <w:rFonts w:ascii="Times New Roman" w:hAnsi="Times New Roman"/>
              </w:rPr>
            </w:pPr>
            <w:r w:rsidRPr="00974E40">
              <w:rPr>
                <w:rFonts w:ascii="Times New Roman" w:hAnsi="Times New Roman"/>
              </w:rPr>
              <w:t>Ap dụng công thức</w:t>
            </w:r>
          </w:p>
          <w:p w:rsidR="00974E40" w:rsidRPr="00974E40" w:rsidRDefault="00974E40" w:rsidP="00670C2F">
            <w:pPr>
              <w:ind w:left="60"/>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 xml:space="preserve">M </w:t>
            </w:r>
            <w:r w:rsidRPr="00974E40">
              <w:rPr>
                <w:rFonts w:ascii="Times New Roman" w:hAnsi="Times New Roman"/>
              </w:rPr>
              <w:t xml:space="preserve"> = n/ V </w:t>
            </w:r>
          </w:p>
          <w:p w:rsidR="00974E40" w:rsidRPr="00974E40" w:rsidRDefault="00974E40" w:rsidP="00670C2F">
            <w:pPr>
              <w:ind w:left="60"/>
              <w:jc w:val="both"/>
              <w:rPr>
                <w:rFonts w:ascii="Times New Roman" w:hAnsi="Times New Roman"/>
              </w:rPr>
            </w:pPr>
            <w:r w:rsidRPr="00974E40">
              <w:rPr>
                <w:rFonts w:ascii="Times New Roman" w:hAnsi="Times New Roman"/>
              </w:rPr>
              <w:t xml:space="preserve">       = 0,1 / 0,25 =04 (M)</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Thể tích dung dịch, khối lượng chất tan NaOH.</w:t>
            </w:r>
          </w:p>
          <w:p w:rsidR="00974E40" w:rsidRPr="00974E40" w:rsidRDefault="00974E40" w:rsidP="00670C2F">
            <w:pPr>
              <w:jc w:val="both"/>
              <w:rPr>
                <w:rFonts w:ascii="Times New Roman" w:hAnsi="Times New Roman"/>
              </w:rPr>
            </w:pPr>
            <w:r w:rsidRPr="00974E40">
              <w:rPr>
                <w:rFonts w:ascii="Times New Roman" w:hAnsi="Times New Roman"/>
              </w:rPr>
              <w:t>-Tính nồng độ mol</w:t>
            </w:r>
          </w:p>
          <w:p w:rsidR="00974E40" w:rsidRPr="00974E40" w:rsidRDefault="00974E40" w:rsidP="00670C2F">
            <w:pPr>
              <w:jc w:val="both"/>
              <w:rPr>
                <w:rFonts w:ascii="Times New Roman" w:hAnsi="Times New Roman"/>
              </w:rPr>
            </w:pPr>
            <w:r w:rsidRPr="00974E40">
              <w:rPr>
                <w:rFonts w:ascii="Times New Roman" w:hAnsi="Times New Roman"/>
              </w:rPr>
              <w:t>-Tóm tắt:</w:t>
            </w:r>
          </w:p>
          <w:p w:rsidR="00974E40" w:rsidRPr="00974E40" w:rsidRDefault="00974E40" w:rsidP="00670C2F">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dd</w:t>
            </w:r>
            <w:r w:rsidRPr="00974E40">
              <w:rPr>
                <w:rFonts w:ascii="Times New Roman" w:hAnsi="Times New Roman"/>
              </w:rPr>
              <w:t xml:space="preserve"> = 400 (ml) = 0,4 (l)</w:t>
            </w:r>
          </w:p>
          <w:p w:rsidR="00974E40" w:rsidRPr="00974E40" w:rsidRDefault="00974E40" w:rsidP="00670C2F">
            <w:pPr>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NaOH</w:t>
            </w:r>
            <w:r w:rsidRPr="00974E40">
              <w:rPr>
                <w:rFonts w:ascii="Times New Roman" w:hAnsi="Times New Roman"/>
              </w:rPr>
              <w:t xml:space="preserve">  = 20(g)</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C</w:t>
            </w:r>
            <w:r w:rsidRPr="00974E40">
              <w:rPr>
                <w:rFonts w:ascii="Times New Roman" w:hAnsi="Times New Roman"/>
                <w:vertAlign w:val="subscript"/>
                <w:lang w:val="pt-BR"/>
              </w:rPr>
              <w:t xml:space="preserve">M </w:t>
            </w:r>
            <w:r w:rsidRPr="00974E40">
              <w:rPr>
                <w:rFonts w:ascii="Times New Roman" w:hAnsi="Times New Roman"/>
                <w:lang w:val="pt-BR"/>
              </w:rPr>
              <w:t xml:space="preserve"> = ? (M)</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n, V.</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Áp dụng công thức n=m/M</w:t>
            </w: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lang w:val="pt-BR"/>
              </w:rPr>
            </w:pPr>
          </w:p>
          <w:p w:rsidR="00974E40" w:rsidRPr="00974E40" w:rsidRDefault="00974E40" w:rsidP="00670C2F">
            <w:pPr>
              <w:jc w:val="both"/>
              <w:rPr>
                <w:rFonts w:ascii="Times New Roman" w:hAnsi="Times New Roman"/>
              </w:rPr>
            </w:pPr>
            <w:r w:rsidRPr="00974E40">
              <w:rPr>
                <w:rFonts w:ascii="Times New Roman" w:hAnsi="Times New Roman"/>
              </w:rPr>
              <w:t xml:space="preserve"> </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 nhận xét, bổ sung (nếu có)</w:t>
            </w:r>
          </w:p>
          <w:p w:rsidR="00974E40" w:rsidRPr="00974E40" w:rsidRDefault="00974E40" w:rsidP="00670C2F">
            <w:pPr>
              <w:jc w:val="both"/>
              <w:rPr>
                <w:rFonts w:ascii="Times New Roman" w:hAnsi="Times New Roman"/>
              </w:rPr>
            </w:pPr>
            <w:r w:rsidRPr="00974E40">
              <w:rPr>
                <w:rFonts w:ascii="Times New Roman" w:hAnsi="Times New Roman"/>
              </w:rPr>
              <w:t>-Đọc đề</w:t>
            </w:r>
          </w:p>
          <w:p w:rsidR="00974E40" w:rsidRPr="00974E40" w:rsidRDefault="00974E40" w:rsidP="00670C2F">
            <w:pPr>
              <w:jc w:val="both"/>
              <w:rPr>
                <w:rFonts w:ascii="Times New Roman" w:hAnsi="Times New Roman"/>
              </w:rPr>
            </w:pPr>
            <w:r w:rsidRPr="00974E40">
              <w:rPr>
                <w:rFonts w:ascii="Times New Roman" w:hAnsi="Times New Roman"/>
              </w:rPr>
              <w:t>Thảo luận nhóm 3’</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r w:rsidRPr="00974E40">
              <w:rPr>
                <w:rFonts w:ascii="Times New Roman" w:hAnsi="Times New Roman"/>
              </w:rPr>
              <w:t>-Đại diện 2 nhóm lên bảng trình bày.</w:t>
            </w:r>
          </w:p>
        </w:tc>
        <w:tc>
          <w:tcPr>
            <w:tcW w:w="1723" w:type="pct"/>
          </w:tcPr>
          <w:p w:rsidR="00974E40" w:rsidRPr="00974E40" w:rsidRDefault="00974E40" w:rsidP="00670C2F">
            <w:pPr>
              <w:jc w:val="both"/>
              <w:rPr>
                <w:rFonts w:ascii="Times New Roman" w:hAnsi="Times New Roman"/>
                <w:b w:val="0"/>
                <w:bCs/>
                <w:u w:val="single"/>
              </w:rPr>
            </w:pPr>
            <w:r w:rsidRPr="00974E40">
              <w:rPr>
                <w:rFonts w:ascii="Times New Roman" w:hAnsi="Times New Roman"/>
                <w:b w:val="0"/>
              </w:rPr>
              <w:lastRenderedPageBreak/>
              <w:t>II</w:t>
            </w:r>
            <w:r w:rsidRPr="00974E40">
              <w:rPr>
                <w:rFonts w:ascii="Times New Roman" w:hAnsi="Times New Roman"/>
                <w:b w:val="0"/>
                <w:bCs/>
                <w:u w:val="single"/>
              </w:rPr>
              <w:t>. Nồng độ mol của dung dịch.</w:t>
            </w:r>
          </w:p>
          <w:p w:rsidR="00974E40" w:rsidRPr="00974E40" w:rsidRDefault="00974E40" w:rsidP="00670C2F">
            <w:pPr>
              <w:rPr>
                <w:rFonts w:ascii="Times New Roman" w:hAnsi="Times New Roman"/>
                <w:b w:val="0"/>
                <w:i/>
              </w:rPr>
            </w:pPr>
            <w:r w:rsidRPr="00974E40">
              <w:rPr>
                <w:rFonts w:ascii="Times New Roman" w:hAnsi="Times New Roman"/>
                <w:b w:val="0"/>
                <w:bCs/>
                <w:i/>
                <w:u w:val="single"/>
              </w:rPr>
              <w:t>1.Định nghĩa</w:t>
            </w:r>
            <w:r w:rsidRPr="00974E40">
              <w:rPr>
                <w:rFonts w:ascii="Times New Roman" w:hAnsi="Times New Roman"/>
                <w:b w:val="0"/>
                <w:i/>
              </w:rPr>
              <w:t>:</w:t>
            </w:r>
          </w:p>
          <w:p w:rsidR="00974E40" w:rsidRPr="00974E40" w:rsidRDefault="00974E40" w:rsidP="00670C2F">
            <w:pPr>
              <w:jc w:val="both"/>
              <w:rPr>
                <w:rFonts w:ascii="Times New Roman" w:hAnsi="Times New Roman"/>
                <w:iCs/>
              </w:rPr>
            </w:pPr>
            <w:r w:rsidRPr="00974E40">
              <w:rPr>
                <w:rFonts w:ascii="Times New Roman" w:hAnsi="Times New Roman"/>
              </w:rPr>
              <w:t xml:space="preserve"> </w:t>
            </w:r>
            <w:r w:rsidRPr="00974E40">
              <w:rPr>
                <w:rFonts w:ascii="Times New Roman" w:hAnsi="Times New Roman"/>
                <w:iCs/>
              </w:rPr>
              <w:t>Nồng độ mol (C</w:t>
            </w:r>
            <w:r w:rsidRPr="00974E40">
              <w:rPr>
                <w:rFonts w:ascii="Times New Roman" w:hAnsi="Times New Roman"/>
                <w:iCs/>
                <w:vertAlign w:val="subscript"/>
              </w:rPr>
              <w:t>M</w:t>
            </w:r>
            <w:r w:rsidRPr="00974E40">
              <w:rPr>
                <w:rFonts w:ascii="Times New Roman" w:hAnsi="Times New Roman"/>
                <w:iCs/>
              </w:rPr>
              <w:t>) của dung dịch cho biết số  mol chất tan có trong 1 lít dung dịch .</w:t>
            </w:r>
          </w:p>
          <w:p w:rsidR="00974E40" w:rsidRPr="00974E40" w:rsidRDefault="00974E40" w:rsidP="00670C2F">
            <w:pPr>
              <w:rPr>
                <w:rFonts w:ascii="Times New Roman" w:hAnsi="Times New Roman"/>
              </w:rPr>
            </w:pPr>
            <w:r w:rsidRPr="00974E40">
              <w:rPr>
                <w:rFonts w:ascii="Times New Roman" w:hAnsi="Times New Roman"/>
                <w:bCs/>
              </w:rPr>
              <w:t>*</w:t>
            </w:r>
            <w:r w:rsidRPr="00974E40">
              <w:rPr>
                <w:rFonts w:ascii="Times New Roman" w:hAnsi="Times New Roman"/>
                <w:b w:val="0"/>
                <w:bCs/>
                <w:u w:val="single"/>
              </w:rPr>
              <w:t>Công thức</w:t>
            </w:r>
            <w:r w:rsidRPr="00974E40">
              <w:rPr>
                <w:rFonts w:ascii="Times New Roman" w:hAnsi="Times New Roman"/>
              </w:rPr>
              <w:t xml:space="preserve">: </w:t>
            </w:r>
          </w:p>
          <w:p w:rsidR="00974E40" w:rsidRPr="00974E40" w:rsidRDefault="00974E40" w:rsidP="00670C2F">
            <w:pPr>
              <w:jc w:val="both"/>
              <w:rPr>
                <w:rFonts w:ascii="Times New Roman" w:hAnsi="Times New Roman"/>
              </w:rPr>
            </w:pPr>
            <w:r w:rsidRPr="00974E40">
              <w:rPr>
                <w:rFonts w:ascii="Times New Roman" w:hAnsi="Times New Roman"/>
                <w:position w:val="-24"/>
              </w:rPr>
              <w:object w:dxaOrig="2780" w:dyaOrig="620">
                <v:shape id="_x0000_i1308" type="#_x0000_t75" style="width:139pt;height:31.3pt" o:ole="">
                  <v:imagedata r:id="rId438" o:title=""/>
                </v:shape>
                <o:OLEObject Type="Embed" ProgID="Equation.DSMT4" ShapeID="_x0000_i1308" DrawAspect="Content" ObjectID="_1629746440" r:id="rId439"/>
              </w:object>
            </w:r>
          </w:p>
          <w:p w:rsidR="00974E40" w:rsidRPr="00974E40" w:rsidRDefault="00974E40" w:rsidP="00670C2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nồng độ mol (M)</w:t>
            </w:r>
          </w:p>
          <w:p w:rsidR="00974E40" w:rsidRPr="00974E40" w:rsidRDefault="00974E40" w:rsidP="00670C2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lang w:val="pt-BR"/>
              </w:rPr>
              <w:t>n: số mol (mol)</w:t>
            </w:r>
          </w:p>
          <w:p w:rsidR="00974E40" w:rsidRPr="00974E40" w:rsidRDefault="00974E40" w:rsidP="00670C2F">
            <w:pPr>
              <w:jc w:val="both"/>
              <w:rPr>
                <w:rFonts w:ascii="Times New Roman" w:hAnsi="Times New Roman"/>
                <w:lang w:val="pt-BR"/>
              </w:rPr>
            </w:pPr>
            <w:r w:rsidRPr="00974E40">
              <w:rPr>
                <w:rFonts w:ascii="Times New Roman" w:hAnsi="Times New Roman"/>
                <w:lang w:val="pt-BR"/>
              </w:rPr>
              <w:t xml:space="preserve"> V: thể tích (l)</w:t>
            </w:r>
          </w:p>
          <w:p w:rsidR="00974E40" w:rsidRPr="00974E40" w:rsidRDefault="00974E40" w:rsidP="00670C2F">
            <w:pPr>
              <w:jc w:val="both"/>
              <w:rPr>
                <w:rFonts w:ascii="Times New Roman" w:hAnsi="Times New Roman"/>
                <w:b w:val="0"/>
                <w:bCs/>
                <w:i/>
                <w:u w:val="single"/>
                <w:lang w:val="pt-BR"/>
              </w:rPr>
            </w:pPr>
            <w:r w:rsidRPr="00974E40">
              <w:rPr>
                <w:rFonts w:ascii="Times New Roman" w:hAnsi="Times New Roman"/>
                <w:b w:val="0"/>
                <w:bCs/>
                <w:i/>
                <w:u w:val="single"/>
                <w:lang w:val="pt-BR"/>
              </w:rPr>
              <w:t>2.</w:t>
            </w:r>
            <w:r w:rsidRPr="00974E40">
              <w:rPr>
                <w:rFonts w:ascii="Times New Roman" w:hAnsi="Times New Roman"/>
                <w:b w:val="0"/>
                <w:bCs/>
                <w:i/>
                <w:u w:val="single"/>
              </w:rPr>
              <w:t xml:space="preserve"> Bài tập vận dụng.</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b/>
                <w:bCs/>
                <w:i/>
                <w:u w:val="single"/>
              </w:rPr>
              <w:lastRenderedPageBreak/>
              <w:t>Bài tập 1</w:t>
            </w:r>
            <w:r w:rsidRPr="00974E40">
              <w:rPr>
                <w:rFonts w:ascii="Times New Roman" w:hAnsi="Times New Roman"/>
                <w:b/>
                <w:bCs/>
              </w:rPr>
              <w:t>:</w:t>
            </w:r>
            <w:r w:rsidRPr="00974E40">
              <w:rPr>
                <w:rFonts w:ascii="Times New Roman" w:hAnsi="Times New Roman"/>
              </w:rPr>
              <w:t xml:space="preserve"> </w:t>
            </w:r>
          </w:p>
          <w:p w:rsidR="00974E40" w:rsidRPr="00974E40" w:rsidRDefault="00974E40" w:rsidP="00670C2F">
            <w:pPr>
              <w:pStyle w:val="BodyTextIndent"/>
              <w:jc w:val="both"/>
              <w:rPr>
                <w:rFonts w:ascii="Times New Roman" w:hAnsi="Times New Roman"/>
                <w:lang w:val="en-US"/>
              </w:rPr>
            </w:pPr>
          </w:p>
          <w:p w:rsidR="00974E40" w:rsidRPr="00974E40" w:rsidRDefault="00974E40" w:rsidP="00670C2F">
            <w:pPr>
              <w:pStyle w:val="BodyTextIndent"/>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xml:space="preserve"> =  250ml=0,25 (l)</w:t>
            </w:r>
          </w:p>
          <w:p w:rsidR="00974E40" w:rsidRPr="00974E40" w:rsidRDefault="00974E40" w:rsidP="00670C2F">
            <w:pPr>
              <w:pStyle w:val="BodyTextIndent"/>
              <w:jc w:val="both"/>
              <w:rPr>
                <w:rFonts w:ascii="Times New Roman" w:hAnsi="Times New Roman"/>
              </w:rPr>
            </w:pPr>
            <w:r w:rsidRPr="00974E40">
              <w:rPr>
                <w:rFonts w:ascii="Times New Roman" w:hAnsi="Times New Roman"/>
              </w:rPr>
              <w:t>Áp dụng công thức</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position w:val="-26"/>
                <w:lang w:val="en-US"/>
              </w:rPr>
              <w:object w:dxaOrig="2520" w:dyaOrig="639">
                <v:shape id="_x0000_i1309" type="#_x0000_t75" style="width:125.85pt;height:31.95pt" o:ole="">
                  <v:imagedata r:id="rId440" o:title=""/>
                </v:shape>
                <o:OLEObject Type="Embed" ProgID="Equation.DSMT4" ShapeID="_x0000_i1309" DrawAspect="Content" ObjectID="_1629746441" r:id="rId441"/>
              </w:object>
            </w:r>
          </w:p>
          <w:p w:rsidR="00974E40" w:rsidRPr="00974E40" w:rsidRDefault="00974E40" w:rsidP="00670C2F">
            <w:pPr>
              <w:ind w:left="60"/>
              <w:jc w:val="both"/>
              <w:rPr>
                <w:rFonts w:ascii="Times New Roman" w:hAnsi="Times New Roman"/>
              </w:rPr>
            </w:pPr>
            <w:r w:rsidRPr="00974E40">
              <w:rPr>
                <w:rFonts w:ascii="Times New Roman" w:hAnsi="Times New Roman"/>
              </w:rPr>
              <w:t>Vậy nồng độ mol của dung dịch trên là 0,4(M)</w:t>
            </w: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p>
          <w:p w:rsidR="00974E40" w:rsidRPr="00974E40" w:rsidRDefault="00974E40" w:rsidP="00670C2F">
            <w:pPr>
              <w:ind w:left="60"/>
              <w:jc w:val="both"/>
              <w:rPr>
                <w:rFonts w:ascii="Times New Roman" w:hAnsi="Times New Roman"/>
              </w:rPr>
            </w:pPr>
            <w:r w:rsidRPr="00974E40">
              <w:rPr>
                <w:rFonts w:ascii="Times New Roman" w:hAnsi="Times New Roman"/>
                <w:b w:val="0"/>
                <w:bCs/>
                <w:i/>
                <w:u w:val="single"/>
              </w:rPr>
              <w:t>Bài tập 2</w:t>
            </w:r>
            <w:r w:rsidRPr="00974E40">
              <w:rPr>
                <w:rFonts w:ascii="Times New Roman" w:hAnsi="Times New Roman"/>
              </w:rPr>
              <w:t xml:space="preserve">: </w:t>
            </w:r>
          </w:p>
          <w:p w:rsidR="00974E40" w:rsidRPr="00974E40" w:rsidRDefault="00974E40" w:rsidP="00EC3150">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xml:space="preserve"> =  0,4 (l) </w:t>
            </w:r>
          </w:p>
          <w:p w:rsidR="00974E40" w:rsidRPr="00974E40" w:rsidRDefault="00974E40" w:rsidP="00EC3150">
            <w:pPr>
              <w:jc w:val="both"/>
              <w:rPr>
                <w:rFonts w:ascii="Times New Roman" w:hAnsi="Times New Roman"/>
              </w:rPr>
            </w:pPr>
            <w:r w:rsidRPr="00974E40">
              <w:rPr>
                <w:rFonts w:ascii="Times New Roman" w:hAnsi="Times New Roman"/>
              </w:rPr>
              <w:t>Số mol NaOH có trong dd là :</w:t>
            </w:r>
          </w:p>
          <w:p w:rsidR="00974E40" w:rsidRPr="00974E40" w:rsidRDefault="00974E40" w:rsidP="00670C2F">
            <w:pPr>
              <w:ind w:left="60"/>
              <w:jc w:val="both"/>
              <w:rPr>
                <w:rFonts w:ascii="Times New Roman" w:hAnsi="Times New Roman"/>
              </w:rPr>
            </w:pPr>
            <w:r w:rsidRPr="00974E40">
              <w:rPr>
                <w:rFonts w:ascii="Times New Roman" w:hAnsi="Times New Roman"/>
                <w:position w:val="-24"/>
              </w:rPr>
              <w:object w:dxaOrig="3060" w:dyaOrig="620">
                <v:shape id="_x0000_i1310" type="#_x0000_t75" style="width:152.75pt;height:31.3pt" o:ole="">
                  <v:imagedata r:id="rId442" o:title=""/>
                </v:shape>
                <o:OLEObject Type="Embed" ProgID="Equation.DSMT4" ShapeID="_x0000_i1310" DrawAspect="Content" ObjectID="_1629746442" r:id="rId443"/>
              </w:object>
            </w:r>
          </w:p>
          <w:p w:rsidR="00974E40" w:rsidRPr="00974E40" w:rsidRDefault="00974E40" w:rsidP="00670C2F">
            <w:pPr>
              <w:ind w:left="60"/>
              <w:jc w:val="both"/>
              <w:rPr>
                <w:rFonts w:ascii="Times New Roman" w:hAnsi="Times New Roman"/>
              </w:rPr>
            </w:pPr>
            <w:r w:rsidRPr="00974E40">
              <w:rPr>
                <w:rFonts w:ascii="Times New Roman" w:hAnsi="Times New Roman"/>
              </w:rPr>
              <w:t xml:space="preserve">Nồng độ mol của dung dịch là </w:t>
            </w:r>
          </w:p>
          <w:p w:rsidR="00974E40" w:rsidRPr="00974E40" w:rsidRDefault="00974E40" w:rsidP="00670C2F">
            <w:pPr>
              <w:ind w:left="60"/>
              <w:jc w:val="both"/>
              <w:rPr>
                <w:rFonts w:ascii="Times New Roman" w:hAnsi="Times New Roman"/>
              </w:rPr>
            </w:pPr>
            <w:r w:rsidRPr="00974E40">
              <w:rPr>
                <w:rFonts w:ascii="Times New Roman" w:hAnsi="Times New Roman"/>
                <w:position w:val="-26"/>
              </w:rPr>
              <w:object w:dxaOrig="2480" w:dyaOrig="639">
                <v:shape id="_x0000_i1311" type="#_x0000_t75" style="width:123.95pt;height:31.95pt" o:ole="">
                  <v:imagedata r:id="rId444" o:title=""/>
                </v:shape>
                <o:OLEObject Type="Embed" ProgID="Equation.DSMT4" ShapeID="_x0000_i1311" DrawAspect="Content" ObjectID="_1629746443" r:id="rId445"/>
              </w:object>
            </w:r>
          </w:p>
          <w:p w:rsidR="00974E40" w:rsidRPr="00974E40" w:rsidRDefault="00974E40" w:rsidP="00670C2F">
            <w:pPr>
              <w:ind w:left="60"/>
              <w:jc w:val="both"/>
              <w:rPr>
                <w:rFonts w:ascii="Times New Roman" w:hAnsi="Times New Roman"/>
              </w:rPr>
            </w:pPr>
            <w:r w:rsidRPr="00974E40">
              <w:rPr>
                <w:rFonts w:ascii="Times New Roman" w:hAnsi="Times New Roman"/>
              </w:rPr>
              <w:t>Vậy nồng độ mol của dung dịch thu được là 1,25 (M).</w:t>
            </w: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jc w:val="both"/>
              <w:rPr>
                <w:rFonts w:ascii="Times New Roman" w:hAnsi="Times New Roman"/>
              </w:rPr>
            </w:pPr>
          </w:p>
          <w:p w:rsidR="00974E40" w:rsidRPr="00974E40" w:rsidRDefault="00974E40" w:rsidP="00670C2F">
            <w:pPr>
              <w:ind w:left="60"/>
              <w:jc w:val="both"/>
              <w:rPr>
                <w:rFonts w:ascii="Times New Roman" w:hAnsi="Times New Roman"/>
              </w:rPr>
            </w:pPr>
            <w:r w:rsidRPr="00974E40">
              <w:rPr>
                <w:rFonts w:ascii="Times New Roman" w:hAnsi="Times New Roman"/>
                <w:b w:val="0"/>
                <w:bCs/>
                <w:i/>
                <w:u w:val="single"/>
              </w:rPr>
              <w:t>Bài tập 3</w:t>
            </w:r>
            <w:r w:rsidRPr="00974E40">
              <w:rPr>
                <w:rFonts w:ascii="Times New Roman" w:hAnsi="Times New Roman"/>
                <w:b w:val="0"/>
                <w:bCs/>
              </w:rPr>
              <w:t>:</w:t>
            </w:r>
          </w:p>
          <w:p w:rsidR="00974E40" w:rsidRPr="00974E40" w:rsidRDefault="00974E40" w:rsidP="00670C2F">
            <w:pPr>
              <w:ind w:left="60"/>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0,25 (l)</w:t>
            </w:r>
          </w:p>
          <w:p w:rsidR="00974E40" w:rsidRPr="00974E40" w:rsidRDefault="00974E40" w:rsidP="00670C2F">
            <w:pPr>
              <w:ind w:left="60"/>
              <w:jc w:val="both"/>
              <w:rPr>
                <w:rFonts w:ascii="Times New Roman" w:hAnsi="Times New Roman"/>
                <w:lang w:val="fr-FR"/>
              </w:rPr>
            </w:pPr>
            <w:r w:rsidRPr="00974E40">
              <w:rPr>
                <w:rFonts w:ascii="Times New Roman" w:hAnsi="Times New Roman"/>
              </w:rPr>
              <w:t xml:space="preserve">Số mol chất tan có trong </w:t>
            </w:r>
            <w:r w:rsidRPr="00974E40">
              <w:rPr>
                <w:rFonts w:ascii="Times New Roman" w:hAnsi="Times New Roman"/>
                <w:lang w:val="fr-FR"/>
              </w:rPr>
              <w:t>dd</w:t>
            </w:r>
            <w:r w:rsidRPr="00974E40">
              <w:rPr>
                <w:rFonts w:ascii="Times New Roman" w:hAnsi="Times New Roman"/>
              </w:rPr>
              <w:t xml:space="preserve"> là:</w:t>
            </w:r>
          </w:p>
          <w:p w:rsidR="00974E40" w:rsidRPr="00974E40" w:rsidRDefault="00974E40" w:rsidP="00670C2F">
            <w:pPr>
              <w:ind w:left="60"/>
              <w:jc w:val="both"/>
              <w:rPr>
                <w:rFonts w:ascii="Times New Roman" w:hAnsi="Times New Roman"/>
                <w:lang w:val="pt-BR"/>
              </w:rPr>
            </w:pPr>
            <w:r w:rsidRPr="00974E40">
              <w:rPr>
                <w:rFonts w:ascii="Times New Roman" w:hAnsi="Times New Roman"/>
              </w:rPr>
              <w:t xml:space="preserve"> n </w:t>
            </w:r>
            <w:r w:rsidRPr="00974E40">
              <w:rPr>
                <w:rFonts w:ascii="Times New Roman" w:hAnsi="Times New Roman"/>
                <w:lang w:val="pt-BR"/>
              </w:rPr>
              <w:t xml:space="preserve">  </w:t>
            </w:r>
            <w:r w:rsidRPr="00974E40">
              <w:rPr>
                <w:rFonts w:ascii="Times New Roman" w:hAnsi="Times New Roman"/>
              </w:rPr>
              <w:t xml:space="preserve">= </w:t>
            </w:r>
            <w:r w:rsidRPr="00974E40">
              <w:rPr>
                <w:rFonts w:ascii="Times New Roman" w:hAnsi="Times New Roman"/>
                <w:lang w:val="pt-BR"/>
              </w:rPr>
              <w:t xml:space="preserve">  </w:t>
            </w:r>
            <w:r w:rsidRPr="00974E40">
              <w:rPr>
                <w:rFonts w:ascii="Times New Roman" w:hAnsi="Times New Roman"/>
              </w:rPr>
              <w:t xml:space="preserve">V. </w:t>
            </w:r>
            <w:r w:rsidRPr="00974E40">
              <w:rPr>
                <w:rFonts w:ascii="Times New Roman" w:hAnsi="Times New Roman"/>
                <w:lang w:val="pt-BR"/>
              </w:rPr>
              <w:t xml:space="preserve"> </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670C2F">
            <w:pPr>
              <w:ind w:left="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n</w:t>
            </w:r>
            <w:r w:rsidRPr="00974E40">
              <w:rPr>
                <w:rFonts w:ascii="Times New Roman" w:hAnsi="Times New Roman"/>
                <w:lang w:val="pt-BR"/>
              </w:rPr>
              <w:t xml:space="preserve">   </w:t>
            </w:r>
            <w:r w:rsidRPr="00974E40">
              <w:rPr>
                <w:rFonts w:ascii="Times New Roman" w:hAnsi="Times New Roman"/>
              </w:rPr>
              <w:t>= 0,25 x 0,5</w:t>
            </w:r>
          </w:p>
          <w:p w:rsidR="00974E40" w:rsidRPr="00974E40" w:rsidRDefault="00974E40" w:rsidP="00670C2F">
            <w:pPr>
              <w:ind w:left="60"/>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n</w:t>
            </w:r>
            <w:r w:rsidRPr="00974E40">
              <w:rPr>
                <w:rFonts w:ascii="Times New Roman" w:hAnsi="Times New Roman"/>
                <w:lang w:val="pt-BR"/>
              </w:rPr>
              <w:t xml:space="preserve">  </w:t>
            </w:r>
            <w:r w:rsidRPr="00974E40">
              <w:rPr>
                <w:rFonts w:ascii="Times New Roman" w:hAnsi="Times New Roman"/>
              </w:rPr>
              <w:t xml:space="preserve"> = 1,25 mol </w:t>
            </w:r>
          </w:p>
          <w:p w:rsidR="00974E40" w:rsidRPr="00974E40" w:rsidRDefault="00974E40" w:rsidP="00670C2F">
            <w:pPr>
              <w:ind w:left="60"/>
              <w:jc w:val="both"/>
              <w:rPr>
                <w:rFonts w:ascii="Times New Roman" w:hAnsi="Times New Roman"/>
                <w:b w:val="0"/>
                <w:bCs/>
                <w:i/>
                <w:u w:val="single"/>
              </w:rPr>
            </w:pPr>
            <w:r w:rsidRPr="00974E40">
              <w:rPr>
                <w:rFonts w:ascii="Times New Roman" w:hAnsi="Times New Roman"/>
                <w:b w:val="0"/>
                <w:bCs/>
                <w:i/>
                <w:u w:val="single"/>
              </w:rPr>
              <w:t xml:space="preserve">Bài tập 4: </w:t>
            </w:r>
          </w:p>
          <w:p w:rsidR="00974E40" w:rsidRPr="00974E40" w:rsidRDefault="00974E40" w:rsidP="00670C2F">
            <w:pPr>
              <w:pStyle w:val="BodyTextIndent"/>
              <w:jc w:val="both"/>
              <w:rPr>
                <w:rFonts w:ascii="Times New Roman" w:hAnsi="Times New Roman"/>
                <w:lang w:val="pt-BR"/>
              </w:rPr>
            </w:pPr>
            <w:r w:rsidRPr="00974E40">
              <w:rPr>
                <w:rFonts w:ascii="Times New Roman" w:hAnsi="Times New Roman"/>
              </w:rPr>
              <w:t xml:space="preserve">Thể tích của dung dịch là : </w:t>
            </w:r>
          </w:p>
          <w:p w:rsidR="00974E40" w:rsidRPr="00974E40" w:rsidRDefault="00974E40" w:rsidP="00670C2F">
            <w:pPr>
              <w:pStyle w:val="BodyTextIndent"/>
              <w:jc w:val="both"/>
              <w:rPr>
                <w:rFonts w:ascii="Times New Roman" w:hAnsi="Times New Roman"/>
                <w:lang w:val="en-US"/>
              </w:rPr>
            </w:pPr>
            <w:r w:rsidRPr="00974E40">
              <w:rPr>
                <w:rFonts w:ascii="Times New Roman" w:hAnsi="Times New Roman"/>
                <w:position w:val="-30"/>
                <w:lang w:val="en-US"/>
              </w:rPr>
              <w:object w:dxaOrig="3240" w:dyaOrig="680">
                <v:shape id="_x0000_i1312" type="#_x0000_t75" style="width:162.15pt;height:33.8pt" o:ole="">
                  <v:imagedata r:id="rId446" o:title=""/>
                </v:shape>
                <o:OLEObject Type="Embed" ProgID="Equation.DSMT4" ShapeID="_x0000_i1312" DrawAspect="Content" ObjectID="_1629746444" r:id="rId447"/>
              </w:object>
            </w:r>
          </w:p>
          <w:p w:rsidR="00974E40" w:rsidRPr="00974E40" w:rsidRDefault="00974E40" w:rsidP="00670C2F">
            <w:pPr>
              <w:ind w:left="60"/>
              <w:jc w:val="both"/>
              <w:rPr>
                <w:rFonts w:ascii="Times New Roman" w:hAnsi="Times New Roman"/>
              </w:rPr>
            </w:pPr>
            <w:r w:rsidRPr="00974E40">
              <w:rPr>
                <w:rFonts w:ascii="Times New Roman" w:hAnsi="Times New Roman"/>
              </w:rPr>
              <w:t xml:space="preserve">Vậy, Thể tích của dung dịch thu được là 250 (ml) </w:t>
            </w:r>
          </w:p>
        </w:tc>
      </w:tr>
    </w:tbl>
    <w:p w:rsidR="00974E40" w:rsidRPr="00974E40" w:rsidRDefault="00974E40" w:rsidP="005C7790">
      <w:pPr>
        <w:rPr>
          <w:rFonts w:ascii="Times New Roman" w:hAnsi="Times New Roman"/>
        </w:rPr>
      </w:pPr>
      <w:r w:rsidRPr="00974E40">
        <w:rPr>
          <w:rFonts w:ascii="Times New Roman" w:hAnsi="Times New Roman"/>
          <w:b w:val="0"/>
          <w:bCs/>
        </w:rPr>
        <w:lastRenderedPageBreak/>
        <w:t>3. Củng cố:</w:t>
      </w:r>
      <w:r w:rsidRPr="00974E40">
        <w:rPr>
          <w:rFonts w:ascii="Times New Roman" w:hAnsi="Times New Roman"/>
        </w:rPr>
        <w:t xml:space="preserve">  (7’) Giáo viên hệ thống kiến thức </w:t>
      </w:r>
    </w:p>
    <w:p w:rsidR="00974E40" w:rsidRPr="00974E40" w:rsidRDefault="00974E40" w:rsidP="005C7790">
      <w:pPr>
        <w:jc w:val="both"/>
        <w:rPr>
          <w:rFonts w:ascii="Times New Roman" w:hAnsi="Times New Roman"/>
        </w:rPr>
      </w:pPr>
      <w:r w:rsidRPr="00974E40">
        <w:rPr>
          <w:rFonts w:ascii="Times New Roman" w:hAnsi="Times New Roman"/>
          <w:b w:val="0"/>
          <w:bCs/>
          <w:i/>
        </w:rPr>
        <w:t>-</w:t>
      </w:r>
      <w:r w:rsidRPr="00974E40">
        <w:rPr>
          <w:rFonts w:ascii="Times New Roman" w:hAnsi="Times New Roman"/>
          <w:b w:val="0"/>
          <w:bCs/>
          <w:i/>
          <w:u w:val="single"/>
        </w:rPr>
        <w:t>Câu 1</w:t>
      </w:r>
      <w:r w:rsidRPr="00974E40">
        <w:rPr>
          <w:rFonts w:ascii="Times New Roman" w:hAnsi="Times New Roman"/>
        </w:rPr>
        <w:t>: Tìm khối lượng của chất tan trong 50ml dung dịch NaCl 0,1mol ?</w:t>
      </w:r>
    </w:p>
    <w:p w:rsidR="00974E40" w:rsidRPr="00974E40" w:rsidRDefault="00974E40" w:rsidP="005C7790">
      <w:pPr>
        <w:ind w:firstLine="720"/>
        <w:jc w:val="both"/>
        <w:rPr>
          <w:rFonts w:ascii="Times New Roman" w:hAnsi="Times New Roman"/>
        </w:rPr>
      </w:pPr>
      <w:r w:rsidRPr="00974E40">
        <w:rPr>
          <w:rFonts w:ascii="Times New Roman" w:hAnsi="Times New Roman"/>
        </w:rPr>
        <w:t xml:space="preserve">Nêu công thức tính khối lượng : m  =  n x M </w:t>
      </w:r>
    </w:p>
    <w:p w:rsidR="00974E40" w:rsidRPr="00974E40" w:rsidRDefault="00974E40" w:rsidP="005C7790">
      <w:pPr>
        <w:ind w:firstLine="720"/>
        <w:jc w:val="both"/>
        <w:rPr>
          <w:rFonts w:ascii="Times New Roman" w:hAnsi="Times New Roman"/>
        </w:rPr>
      </w:pPr>
      <w:r w:rsidRPr="00974E40">
        <w:rPr>
          <w:rFonts w:ascii="Times New Roman" w:hAnsi="Times New Roman"/>
        </w:rPr>
        <w:t xml:space="preserve">a. Để tính khối lượng cần tìm những giá trị nào :n và M </w:t>
      </w:r>
    </w:p>
    <w:p w:rsidR="00974E40" w:rsidRPr="00974E40" w:rsidRDefault="00974E40" w:rsidP="005C7790">
      <w:pPr>
        <w:ind w:firstLine="720"/>
        <w:jc w:val="both"/>
        <w:rPr>
          <w:rFonts w:ascii="Times New Roman" w:hAnsi="Times New Roman"/>
        </w:rPr>
      </w:pPr>
      <w:r w:rsidRPr="00974E40">
        <w:rPr>
          <w:rFonts w:ascii="Times New Roman" w:hAnsi="Times New Roman"/>
        </w:rPr>
        <w:t>b.Vận dụng công thức nào để tính số mol : n = V x 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5C7790">
      <w:pPr>
        <w:jc w:val="both"/>
        <w:rPr>
          <w:rFonts w:ascii="Times New Roman" w:hAnsi="Times New Roman"/>
        </w:rPr>
      </w:pPr>
      <w:r w:rsidRPr="00974E40">
        <w:rPr>
          <w:rFonts w:ascii="Times New Roman" w:hAnsi="Times New Roman"/>
          <w:b w:val="0"/>
          <w:bCs/>
          <w:i/>
        </w:rPr>
        <w:t>-</w:t>
      </w:r>
      <w:r w:rsidRPr="00974E40">
        <w:rPr>
          <w:rFonts w:ascii="Times New Roman" w:hAnsi="Times New Roman"/>
          <w:b w:val="0"/>
          <w:bCs/>
          <w:i/>
          <w:u w:val="single"/>
        </w:rPr>
        <w:t>Câu 2</w:t>
      </w:r>
      <w:r w:rsidRPr="00974E40">
        <w:rPr>
          <w:rFonts w:ascii="Times New Roman" w:hAnsi="Times New Roman"/>
        </w:rPr>
        <w:t xml:space="preserve">: Trộn 2 lít dung dịch đường 0,5 M với 3 lít dung dịch đường 1M. Tính nồng độ mol của dung dịch đường sau khi trộn </w:t>
      </w:r>
    </w:p>
    <w:p w:rsidR="00974E40" w:rsidRPr="00974E40" w:rsidRDefault="00974E40" w:rsidP="005C7790">
      <w:pPr>
        <w:ind w:firstLine="720"/>
        <w:jc w:val="both"/>
        <w:rPr>
          <w:rFonts w:ascii="Times New Roman" w:hAnsi="Times New Roman"/>
        </w:rPr>
      </w:pPr>
      <w:r w:rsidRPr="00974E40">
        <w:rPr>
          <w:rFonts w:ascii="Times New Roman" w:hAnsi="Times New Roman"/>
          <w:b w:val="0"/>
          <w:u w:val="single"/>
        </w:rPr>
        <w:t>a.Bước 1</w:t>
      </w:r>
      <w:r w:rsidRPr="00974E40">
        <w:rPr>
          <w:rFonts w:ascii="Times New Roman" w:hAnsi="Times New Roman"/>
        </w:rPr>
        <w:t>: Tìm số mol chất tan có trong mỗi mol dung dịch ( n</w:t>
      </w:r>
      <w:r w:rsidRPr="00974E40">
        <w:rPr>
          <w:rFonts w:ascii="Times New Roman" w:hAnsi="Times New Roman"/>
          <w:vertAlign w:val="subscript"/>
        </w:rPr>
        <w:t>1</w:t>
      </w:r>
      <w:r w:rsidRPr="00974E40">
        <w:rPr>
          <w:rFonts w:ascii="Times New Roman" w:hAnsi="Times New Roman"/>
        </w:rPr>
        <w:t xml:space="preserve"> và n</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670C2F">
      <w:pPr>
        <w:ind w:left="840"/>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rPr>
        <w:tab/>
        <w:t xml:space="preserve"> n</w:t>
      </w:r>
      <w:r w:rsidRPr="00974E40">
        <w:rPr>
          <w:rFonts w:ascii="Times New Roman" w:hAnsi="Times New Roman"/>
          <w:vertAlign w:val="subscript"/>
        </w:rPr>
        <w:t>1</w:t>
      </w:r>
      <w:r w:rsidRPr="00974E40">
        <w:rPr>
          <w:rFonts w:ascii="Times New Roman" w:hAnsi="Times New Roman"/>
        </w:rPr>
        <w:t xml:space="preserve"> = 0,5 x 2 = 1</w:t>
      </w:r>
      <w:r w:rsidRPr="00974E40">
        <w:rPr>
          <w:rFonts w:ascii="Times New Roman" w:hAnsi="Times New Roman"/>
          <w:lang w:val="pt-BR"/>
        </w:rPr>
        <w:t xml:space="preserve"> </w:t>
      </w:r>
      <w:r w:rsidRPr="00974E40">
        <w:rPr>
          <w:rFonts w:ascii="Times New Roman" w:hAnsi="Times New Roman"/>
        </w:rPr>
        <w:t>(mol)</w:t>
      </w:r>
    </w:p>
    <w:p w:rsidR="00974E40" w:rsidRPr="00974E40" w:rsidRDefault="00974E40" w:rsidP="00670C2F">
      <w:pPr>
        <w:ind w:left="840"/>
        <w:jc w:val="both"/>
        <w:rPr>
          <w:rFonts w:ascii="Times New Roman" w:hAnsi="Times New Roman"/>
        </w:rPr>
      </w:pPr>
      <w:r w:rsidRPr="00974E40">
        <w:rPr>
          <w:rFonts w:ascii="Times New Roman" w:hAnsi="Times New Roman"/>
          <w:lang w:val="pt-BR"/>
        </w:rPr>
        <w:t xml:space="preserve">           </w:t>
      </w:r>
      <w:r w:rsidRPr="00974E40">
        <w:rPr>
          <w:rFonts w:ascii="Times New Roman" w:hAnsi="Times New Roman"/>
        </w:rPr>
        <w:t xml:space="preserve"> </w:t>
      </w:r>
      <w:r w:rsidRPr="00974E40">
        <w:rPr>
          <w:rFonts w:ascii="Times New Roman" w:hAnsi="Times New Roman"/>
        </w:rPr>
        <w:tab/>
        <w:t xml:space="preserve"> n</w:t>
      </w:r>
      <w:r w:rsidRPr="00974E40">
        <w:rPr>
          <w:rFonts w:ascii="Times New Roman" w:hAnsi="Times New Roman"/>
          <w:vertAlign w:val="subscript"/>
        </w:rPr>
        <w:t>2</w:t>
      </w:r>
      <w:r w:rsidRPr="00974E40">
        <w:rPr>
          <w:rFonts w:ascii="Times New Roman" w:hAnsi="Times New Roman"/>
        </w:rPr>
        <w:t xml:space="preserve"> = 1x3      = 3 (mol )</w:t>
      </w:r>
    </w:p>
    <w:p w:rsidR="00974E40" w:rsidRPr="00974E40" w:rsidRDefault="00974E40" w:rsidP="005C7790">
      <w:pPr>
        <w:ind w:firstLine="720"/>
        <w:jc w:val="both"/>
        <w:rPr>
          <w:rFonts w:ascii="Times New Roman" w:hAnsi="Times New Roman"/>
        </w:rPr>
      </w:pPr>
      <w:r w:rsidRPr="00974E40">
        <w:rPr>
          <w:rFonts w:ascii="Times New Roman" w:hAnsi="Times New Roman"/>
          <w:b w:val="0"/>
          <w:u w:val="single"/>
        </w:rPr>
        <w:t>b. Bước 2</w:t>
      </w:r>
      <w:r w:rsidRPr="00974E40">
        <w:rPr>
          <w:rFonts w:ascii="Times New Roman" w:hAnsi="Times New Roman"/>
        </w:rPr>
        <w:t>: Tìm tổng thể tích của 2 dung dịch</w:t>
      </w:r>
    </w:p>
    <w:p w:rsidR="00974E40" w:rsidRPr="00974E40" w:rsidRDefault="00974E40" w:rsidP="00EC3150">
      <w:pPr>
        <w:ind w:left="840"/>
        <w:jc w:val="both"/>
        <w:rPr>
          <w:rFonts w:ascii="Times New Roman" w:hAnsi="Times New Roman"/>
        </w:rPr>
      </w:pPr>
      <w:r w:rsidRPr="00974E40">
        <w:rPr>
          <w:rFonts w:ascii="Times New Roman" w:hAnsi="Times New Roman"/>
        </w:rPr>
        <w:t xml:space="preserve">                     ( V</w:t>
      </w:r>
      <w:r w:rsidRPr="00974E40">
        <w:rPr>
          <w:rFonts w:ascii="Times New Roman" w:hAnsi="Times New Roman"/>
          <w:vertAlign w:val="subscript"/>
        </w:rPr>
        <w:t>1</w:t>
      </w:r>
      <w:r w:rsidRPr="00974E40">
        <w:rPr>
          <w:rFonts w:ascii="Times New Roman" w:hAnsi="Times New Roman"/>
        </w:rPr>
        <w:t xml:space="preserve"> + V</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 xml:space="preserve"> ) V= 2 + 3 = 5 (lít ) </w:t>
      </w:r>
    </w:p>
    <w:p w:rsidR="00974E40" w:rsidRPr="00974E40" w:rsidRDefault="00974E40" w:rsidP="005C7790">
      <w:pPr>
        <w:ind w:firstLine="720"/>
        <w:jc w:val="both"/>
        <w:rPr>
          <w:rFonts w:ascii="Times New Roman" w:hAnsi="Times New Roman"/>
        </w:rPr>
      </w:pPr>
      <w:r w:rsidRPr="00974E40">
        <w:rPr>
          <w:rFonts w:ascii="Times New Roman" w:hAnsi="Times New Roman"/>
          <w:b w:val="0"/>
        </w:rPr>
        <w:t>c.</w:t>
      </w:r>
      <w:r w:rsidRPr="00974E40">
        <w:rPr>
          <w:rFonts w:ascii="Times New Roman" w:hAnsi="Times New Roman"/>
        </w:rPr>
        <w:t xml:space="preserve"> </w:t>
      </w:r>
      <w:r w:rsidRPr="00974E40">
        <w:rPr>
          <w:rFonts w:ascii="Times New Roman" w:hAnsi="Times New Roman"/>
          <w:b w:val="0"/>
          <w:u w:val="single"/>
        </w:rPr>
        <w:t>Bước 3:</w:t>
      </w:r>
      <w:r w:rsidRPr="00974E40">
        <w:rPr>
          <w:rFonts w:ascii="Times New Roman" w:hAnsi="Times New Roman"/>
        </w:rPr>
        <w:t xml:space="preserve"> Tính nồng độ mol của hỗn hợp:</w:t>
      </w:r>
    </w:p>
    <w:p w:rsidR="00974E40" w:rsidRPr="00974E40" w:rsidRDefault="00974E40" w:rsidP="00EC3150">
      <w:pPr>
        <w:jc w:val="both"/>
        <w:rPr>
          <w:rFonts w:ascii="Times New Roman" w:hAnsi="Times New Roman"/>
        </w:rPr>
      </w:pPr>
      <w:r w:rsidRPr="00974E40">
        <w:rPr>
          <w:rFonts w:ascii="Times New Roman" w:hAnsi="Times New Roman"/>
        </w:rPr>
        <w:t xml:space="preserve">                                     C</w:t>
      </w:r>
      <w:r w:rsidRPr="00974E40">
        <w:rPr>
          <w:rFonts w:ascii="Times New Roman" w:hAnsi="Times New Roman"/>
          <w:vertAlign w:val="subscript"/>
        </w:rPr>
        <w:t xml:space="preserve">Mhh </w:t>
      </w:r>
      <w:r w:rsidRPr="00974E40">
        <w:rPr>
          <w:rFonts w:ascii="Times New Roman" w:hAnsi="Times New Roman"/>
        </w:rPr>
        <w:t xml:space="preserve">= </w:t>
      </w:r>
      <w:r w:rsidRPr="00974E40">
        <w:rPr>
          <w:rFonts w:ascii="Times New Roman" w:hAnsi="Times New Roman"/>
          <w:position w:val="-30"/>
        </w:rPr>
        <w:object w:dxaOrig="720" w:dyaOrig="680">
          <v:shape id="_x0000_i1313" type="#_x0000_t75" style="width:36.3pt;height:33.8pt" o:ole="">
            <v:imagedata r:id="rId448" o:title=""/>
          </v:shape>
          <o:OLEObject Type="Embed" ProgID="Equation.DSMT4" ShapeID="_x0000_i1313" DrawAspect="Content" ObjectID="_1629746445" r:id="rId449"/>
        </w:object>
      </w:r>
      <w:r w:rsidRPr="00974E40">
        <w:rPr>
          <w:rFonts w:ascii="Times New Roman" w:hAnsi="Times New Roman"/>
        </w:rPr>
        <w:t xml:space="preserve">(mol / lít )  </w:t>
      </w:r>
      <w:r w:rsidRPr="00974E40">
        <w:rPr>
          <w:rFonts w:ascii="Times New Roman" w:hAnsi="Times New Roman"/>
          <w:b w:val="0"/>
          <w:position w:val="-6"/>
        </w:rPr>
        <w:object w:dxaOrig="300" w:dyaOrig="220">
          <v:shape id="_x0000_i1314" type="#_x0000_t75" style="width:19.4pt;height:15.65pt" o:ole="">
            <v:imagedata r:id="rId144" o:title=""/>
          </v:shape>
          <o:OLEObject Type="Embed" ProgID="Equation.DSMT4" ShapeID="_x0000_i1314" DrawAspect="Content" ObjectID="_1629746446" r:id="rId450"/>
        </w:object>
      </w:r>
      <w:r w:rsidRPr="00974E40">
        <w:rPr>
          <w:rFonts w:ascii="Times New Roman" w:hAnsi="Times New Roman"/>
        </w:rPr>
        <w:t xml:space="preserve"> C</w:t>
      </w:r>
      <w:r w:rsidRPr="00974E40">
        <w:rPr>
          <w:rFonts w:ascii="Times New Roman" w:hAnsi="Times New Roman"/>
          <w:vertAlign w:val="subscript"/>
        </w:rPr>
        <w:t>M</w:t>
      </w:r>
      <w:r w:rsidRPr="00974E40">
        <w:rPr>
          <w:rFonts w:ascii="Times New Roman" w:hAnsi="Times New Roman"/>
        </w:rPr>
        <w:t xml:space="preserve"> = 4/5 = 0,8 (mol/lít hay M)</w:t>
      </w:r>
    </w:p>
    <w:p w:rsidR="00974E40" w:rsidRPr="00974E40" w:rsidRDefault="00974E40" w:rsidP="005C7790">
      <w:pPr>
        <w:jc w:val="both"/>
        <w:rPr>
          <w:rFonts w:ascii="Times New Roman" w:hAnsi="Times New Roman"/>
        </w:rPr>
      </w:pPr>
      <w:r w:rsidRPr="00974E40">
        <w:rPr>
          <w:rFonts w:ascii="Times New Roman" w:hAnsi="Times New Roman"/>
          <w:b w:val="0"/>
        </w:rPr>
        <w:t>4. Dặn dò</w:t>
      </w:r>
      <w:r w:rsidRPr="00974E40">
        <w:rPr>
          <w:rFonts w:ascii="Times New Roman" w:hAnsi="Times New Roman"/>
        </w:rPr>
        <w:t>: (1’)</w:t>
      </w:r>
    </w:p>
    <w:p w:rsidR="00974E40" w:rsidRPr="00974E40" w:rsidRDefault="00974E40" w:rsidP="005C7790">
      <w:pPr>
        <w:jc w:val="both"/>
        <w:rPr>
          <w:rFonts w:ascii="Times New Roman" w:hAnsi="Times New Roman"/>
        </w:rPr>
      </w:pPr>
      <w:r w:rsidRPr="00974E40">
        <w:rPr>
          <w:rFonts w:ascii="Times New Roman" w:hAnsi="Times New Roman"/>
        </w:rPr>
        <w:t>- Học bài giảng và làm BTVN: 2,3,4,6 sgk trang 146</w:t>
      </w:r>
    </w:p>
    <w:p w:rsidR="00974E40" w:rsidRPr="00974E40" w:rsidRDefault="00974E40" w:rsidP="005C7790">
      <w:pPr>
        <w:jc w:val="both"/>
        <w:rPr>
          <w:rFonts w:ascii="Times New Roman" w:hAnsi="Times New Roman"/>
        </w:rPr>
      </w:pPr>
      <w:r w:rsidRPr="00974E40">
        <w:rPr>
          <w:rFonts w:ascii="Times New Roman" w:hAnsi="Times New Roman"/>
        </w:rPr>
        <w:t>- Chuẩn bị  trước bài 43 phần 1</w:t>
      </w:r>
    </w:p>
    <w:p w:rsidR="00974E40" w:rsidRPr="00974E40" w:rsidRDefault="00974E40" w:rsidP="00670C2F">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670C2F">
      <w:pPr>
        <w:jc w:val="both"/>
        <w:rPr>
          <w:rFonts w:ascii="Times New Roman" w:hAnsi="Times New Roman"/>
          <w:sz w:val="12"/>
        </w:rPr>
      </w:pPr>
    </w:p>
    <w:p w:rsidR="00974E40" w:rsidRPr="00974E40" w:rsidRDefault="00974E40" w:rsidP="00EC3150">
      <w:pPr>
        <w:tabs>
          <w:tab w:val="left" w:leader="dot" w:pos="10098"/>
        </w:tabs>
        <w:spacing w:line="480" w:lineRule="auto"/>
        <w:jc w:val="both"/>
        <w:rPr>
          <w:rFonts w:ascii="Times New Roman" w:hAnsi="Times New Roman"/>
          <w:sz w:val="12"/>
        </w:rPr>
      </w:pPr>
      <w:r w:rsidRPr="00974E40">
        <w:rPr>
          <w:rFonts w:ascii="Times New Roman" w:hAnsi="Times New Roman"/>
          <w:sz w:val="12"/>
        </w:rPr>
        <w:tab/>
      </w:r>
    </w:p>
    <w:p w:rsidR="00974E40" w:rsidRPr="00974E40" w:rsidRDefault="00974E40" w:rsidP="006A2500">
      <w:pPr>
        <w:tabs>
          <w:tab w:val="left" w:leader="dot" w:pos="10098"/>
        </w:tabs>
        <w:spacing w:line="480" w:lineRule="auto"/>
        <w:jc w:val="both"/>
        <w:rPr>
          <w:rFonts w:ascii="Times New Roman" w:hAnsi="Times New Roman"/>
        </w:rPr>
      </w:pPr>
      <w:r w:rsidRPr="00974E40">
        <w:rPr>
          <w:rFonts w:ascii="Times New Roman" w:hAnsi="Times New Roman"/>
          <w:sz w:val="12"/>
        </w:rPr>
        <w:tab/>
      </w:r>
    </w:p>
    <w:p w:rsidR="00974E40" w:rsidRPr="00974E40" w:rsidRDefault="00974E40" w:rsidP="003166F0">
      <w:pPr>
        <w:pStyle w:val="Heading1"/>
        <w:jc w:val="both"/>
        <w:rPr>
          <w:rFonts w:ascii="Times New Roman" w:hAnsi="Times New Roman"/>
          <w:sz w:val="24"/>
        </w:rPr>
      </w:pPr>
      <w:r w:rsidRPr="00974E40">
        <w:rPr>
          <w:rFonts w:ascii="Times New Roman" w:hAnsi="Times New Roman"/>
          <w:sz w:val="24"/>
        </w:rPr>
        <w:tab/>
        <w:t>Tuần 33</w:t>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r>
      <w:r w:rsidRPr="00974E40">
        <w:rPr>
          <w:rFonts w:ascii="Times New Roman" w:hAnsi="Times New Roman"/>
          <w:sz w:val="24"/>
        </w:rPr>
        <w:tab/>
        <w:t>Ngày soạn: 15.04.2019</w:t>
      </w:r>
    </w:p>
    <w:p w:rsidR="00974E40" w:rsidRPr="00974E40" w:rsidRDefault="00974E40" w:rsidP="003166F0">
      <w:pPr>
        <w:rPr>
          <w:rFonts w:ascii="Times New Roman" w:hAnsi="Times New Roman"/>
        </w:rPr>
      </w:pPr>
      <w:r w:rsidRPr="00974E40">
        <w:rPr>
          <w:rFonts w:ascii="Times New Roman" w:hAnsi="Times New Roman"/>
        </w:rPr>
        <w:tab/>
      </w:r>
      <w:r w:rsidRPr="00974E40">
        <w:rPr>
          <w:rFonts w:ascii="Times New Roman" w:hAnsi="Times New Roman"/>
          <w:u w:val="single"/>
        </w:rPr>
        <w:t>Tiết 64</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7.04.2019</w:t>
      </w:r>
    </w:p>
    <w:p w:rsidR="00974E40" w:rsidRPr="00974E40" w:rsidRDefault="00026327" w:rsidP="003166F0">
      <w:pPr>
        <w:pStyle w:val="Heading1"/>
        <w:jc w:val="both"/>
        <w:rPr>
          <w:rFonts w:ascii="Times New Roman" w:hAnsi="Times New Roman"/>
          <w:sz w:val="24"/>
        </w:rPr>
      </w:pP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1187450</wp:posOffset>
                </wp:positionH>
                <wp:positionV relativeFrom="paragraph">
                  <wp:posOffset>14605</wp:posOffset>
                </wp:positionV>
                <wp:extent cx="3681095" cy="457200"/>
                <wp:effectExtent l="21590" t="19050" r="21590" b="19050"/>
                <wp:wrapNone/>
                <wp:docPr id="7"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1095" cy="457200"/>
                        </a:xfrm>
                        <a:prstGeom prst="roundRect">
                          <a:avLst>
                            <a:gd name="adj" fmla="val 16667"/>
                          </a:avLst>
                        </a:prstGeom>
                        <a:solidFill>
                          <a:srgbClr val="EAEAEA"/>
                        </a:solidFill>
                        <a:ln w="38100" cmpd="dbl">
                          <a:solidFill>
                            <a:srgbClr val="000000"/>
                          </a:solidFill>
                          <a:round/>
                          <a:headEnd/>
                          <a:tailEnd/>
                        </a:ln>
                      </wps:spPr>
                      <wps:txbx>
                        <w:txbxContent>
                          <w:p w:rsidR="00974E40" w:rsidRPr="003166F0" w:rsidRDefault="00974E40" w:rsidP="003166F0">
                            <w:pPr>
                              <w:pStyle w:val="Heading2"/>
                              <w:rPr>
                                <w:rFonts w:ascii="Times New Roman" w:hAnsi="Times New Roman"/>
                                <w:b/>
                                <w:bCs/>
                                <w:color w:val="auto"/>
                                <w:sz w:val="32"/>
                                <w:szCs w:val="32"/>
                              </w:rPr>
                            </w:pPr>
                            <w:r w:rsidRPr="003166F0">
                              <w:rPr>
                                <w:rFonts w:ascii="Times New Roman" w:hAnsi="Times New Roman"/>
                                <w:b/>
                                <w:bCs/>
                                <w:color w:val="auto"/>
                                <w:sz w:val="32"/>
                                <w:szCs w:val="32"/>
                              </w:rPr>
                              <w:t>PHA CHẾ DUNG DỊCH</w:t>
                            </w:r>
                          </w:p>
                          <w:p w:rsidR="00974E40" w:rsidRDefault="00974E40" w:rsidP="003166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 o:spid="_x0000_s1059" style="position:absolute;left:0;text-align:left;margin-left:93.5pt;margin-top:1.15pt;width:289.85pt;height:36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JmSBQQIAAIAEAAAOAAAAZHJzL2Uyb0RvYy54bWysVNtu2zAMfR+wfxD0vjpu0qQN4hRBL8OA bivW7QNkSY61yaJGKXHSrx+luG267WmYDQiiSR6R54heXO46y7YagwFX8fJkxJl2EpRx64p/+3r7 7pyzEIVTwoLTFd/rwC+Xb98sej/Xp9CCVRoZgbgw733F2xj9vCiCbHUnwgl47cjZAHYikonrQqHo Cb2zxeloNC16QOURpA6Bvl4fnHyZ8ZtGy/i5aYKOzFacaot5xbzWaS2WCzFfo/CtkUMZ4h+q6IRx dOgz1LWIgm3Q/AHVGYkQoIknEroCmsZInXugbsrRb908tMLr3AuRE/wzTeH/wcpP23tkRlV8xpkT HUm02kTIJ7NpmfjpfZhT2IO/x9Rh8HcgfwTm4KoVbq1XiNC3WiiqKscXrxKSESiV1f1HUAQvCD5T tWuwS4BEAttlRfbPiuhdZJI+jqfn5ejijDNJvsnZjCRPJRVi/pTtMcT3GjqWNhVH2Dj1hWTPR4jt XYhZFjU0J9R3zprOkshbYVk5nU5nA+IQTNhPmLldsEbdGmuzgev6yiKj1IrfrNI7JIfjMOtYT7VT 6XTlZOeJXVXbXNGruHAMN8rP3+ByT/miJppvnMr7KIw97Kli64iUJ6oPksVdvcvCjscJNDlrUHtS AuEwBjS2tGkBHznraQQqHn5uBGrO7AdHal6Uk0mamWxk8jnDY0997BFOElTFI2eH7VU8zNnGo1m3 dFKZGXCQLlhjYtLxparBoGue5R1GMs3RsZ2jXn4cy18AAAD//wMAUEsDBBQABgAIAAAAIQAuqyFA 3AAAAAgBAAAPAAAAZHJzL2Rvd25yZXYueG1sTI/BTsMwEETvSPyDtUjcqEMLSZXGqRASB24QEFyd eJ2kjddR7Kbp37Oc4LajGc2+KfaLG8SMU+g9KbhfJSCQGm96ahV8frzcbUGEqMnowRMquGCAfXl9 Vejc+DO941zFVnAJhVwr6GIccylD06HTYeVHJPasn5yOLKdWmkmfudwNcp0kqXS6J/7Q6RGfO2yO 1ckp+L7go13SL1sfXmmusbL67WCVur1ZnnYgIi7xLwy/+IwOJTPV/kQmiIH1NuMtUcF6A4L9LE0z EDUfDxuQZSH/Dyh/AAAA//8DAFBLAQItABQABgAIAAAAIQC2gziS/gAAAOEBAAATAAAAAAAAAAAA AAAAAAAAAABbQ29udGVudF9UeXBlc10ueG1sUEsBAi0AFAAGAAgAAAAhADj9If/WAAAAlAEAAAsA AAAAAAAAAAAAAAAALwEAAF9yZWxzLy5yZWxzUEsBAi0AFAAGAAgAAAAhAEAmZIFBAgAAgAQAAA4A AAAAAAAAAAAAAAAALgIAAGRycy9lMm9Eb2MueG1sUEsBAi0AFAAGAAgAAAAhAC6rIUDcAAAACAEA AA8AAAAAAAAAAAAAAAAAmwQAAGRycy9kb3ducmV2LnhtbFBLBQYAAAAABAAEAPMAAACkBQAAAAA= " fillcolor="#eaeaea" strokeweight="3pt">
                <v:stroke linestyle="thinThin"/>
                <v:textbox>
                  <w:txbxContent>
                    <w:p w:rsidR="00974E40" w:rsidRPr="003166F0" w:rsidRDefault="00974E40" w:rsidP="003166F0">
                      <w:pPr>
                        <w:pStyle w:val="Heading2"/>
                        <w:rPr>
                          <w:rFonts w:ascii="Times New Roman" w:hAnsi="Times New Roman"/>
                          <w:b/>
                          <w:bCs/>
                          <w:color w:val="auto"/>
                          <w:sz w:val="32"/>
                          <w:szCs w:val="32"/>
                        </w:rPr>
                      </w:pPr>
                      <w:r w:rsidRPr="003166F0">
                        <w:rPr>
                          <w:rFonts w:ascii="Times New Roman" w:hAnsi="Times New Roman"/>
                          <w:b/>
                          <w:bCs/>
                          <w:color w:val="auto"/>
                          <w:sz w:val="32"/>
                          <w:szCs w:val="32"/>
                        </w:rPr>
                        <w:t>PHA CHẾ DUNG DỊCH</w:t>
                      </w:r>
                    </w:p>
                    <w:p w:rsidR="00974E40" w:rsidRDefault="00974E40" w:rsidP="003166F0"/>
                  </w:txbxContent>
                </v:textbox>
              </v:roundrect>
            </w:pict>
          </mc:Fallback>
        </mc:AlternateContent>
      </w:r>
    </w:p>
    <w:p w:rsidR="00974E40" w:rsidRPr="00974E40" w:rsidRDefault="00974E40" w:rsidP="003166F0">
      <w:pPr>
        <w:pStyle w:val="Heading1"/>
        <w:jc w:val="both"/>
        <w:rPr>
          <w:rFonts w:ascii="Times New Roman" w:hAnsi="Times New Roman"/>
          <w:sz w:val="24"/>
        </w:rPr>
      </w:pPr>
    </w:p>
    <w:p w:rsidR="00974E40" w:rsidRPr="00974E40" w:rsidRDefault="00974E40" w:rsidP="006F7FA1">
      <w:pPr>
        <w:pStyle w:val="Heading1"/>
        <w:jc w:val="both"/>
        <w:rPr>
          <w:rFonts w:ascii="Times New Roman" w:hAnsi="Times New Roman"/>
          <w:sz w:val="24"/>
        </w:rPr>
      </w:pPr>
    </w:p>
    <w:p w:rsidR="00974E40" w:rsidRPr="00974E40" w:rsidRDefault="00974E40" w:rsidP="006F7FA1">
      <w:pPr>
        <w:pStyle w:val="Heading1"/>
        <w:jc w:val="both"/>
        <w:rPr>
          <w:rFonts w:ascii="Times New Roman" w:hAnsi="Times New Roman"/>
          <w:sz w:val="24"/>
        </w:rPr>
      </w:pPr>
      <w:r w:rsidRPr="00974E40">
        <w:rPr>
          <w:rFonts w:ascii="Times New Roman" w:hAnsi="Times New Roman"/>
          <w:sz w:val="24"/>
        </w:rPr>
        <w:t xml:space="preserve"> </w:t>
      </w:r>
      <w:r w:rsidRPr="00974E40">
        <w:rPr>
          <w:rFonts w:ascii="Times New Roman" w:hAnsi="Times New Roman"/>
          <w:b w:val="0"/>
          <w:sz w:val="24"/>
        </w:rPr>
        <w:t xml:space="preserve">I. </w:t>
      </w:r>
      <w:r w:rsidRPr="00974E40">
        <w:rPr>
          <w:rFonts w:ascii="Times New Roman" w:hAnsi="Times New Roman"/>
          <w:b w:val="0"/>
          <w:sz w:val="24"/>
          <w:u w:val="single"/>
        </w:rPr>
        <w:t>Mục Tiêu</w:t>
      </w:r>
      <w:r w:rsidRPr="00974E40">
        <w:rPr>
          <w:rFonts w:ascii="Times New Roman" w:hAnsi="Times New Roman"/>
          <w:sz w:val="24"/>
          <w:u w:val="single"/>
        </w:rPr>
        <w:t>:</w:t>
      </w:r>
    </w:p>
    <w:p w:rsidR="00974E40" w:rsidRPr="00974E40" w:rsidRDefault="00974E40" w:rsidP="009D62C3">
      <w:pPr>
        <w:jc w:val="both"/>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cần biết thực hiện phần tính toán các đại lượng liên quan đến dung dịch như: lượng số mol chất tan, khối lượng chất tan, khối lượng dung dịch, khối ượng dung môi, thể tích dung môi, để từ đó đáp ứng được yêu cầu pha chế một khối lượng hay thể tích dung dịch với nồng độ theo yêu cầu pha chế. </w:t>
      </w:r>
    </w:p>
    <w:p w:rsidR="00974E40" w:rsidRPr="00974E40" w:rsidRDefault="00974E40" w:rsidP="009D62C3">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w:t>
      </w:r>
      <w:r w:rsidRPr="00974E40">
        <w:rPr>
          <w:rFonts w:ascii="Times New Roman" w:hAnsi="Times New Roman"/>
          <w:caps/>
        </w:rPr>
        <w:t>b</w:t>
      </w:r>
      <w:r w:rsidRPr="00974E40">
        <w:rPr>
          <w:rFonts w:ascii="Times New Roman" w:hAnsi="Times New Roman"/>
        </w:rPr>
        <w:t xml:space="preserve">iết cách pha chế dung dịch theo những số liệu đã tính toán </w:t>
      </w:r>
    </w:p>
    <w:p w:rsidR="00974E40" w:rsidRPr="00974E40" w:rsidRDefault="00974E40" w:rsidP="009D62C3">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Rèn tính cẩn thận trong các thao tác, ý thức làm việc tập thể. </w:t>
      </w:r>
    </w:p>
    <w:p w:rsidR="00974E40" w:rsidRPr="00974E40" w:rsidRDefault="00974E40" w:rsidP="00D843C2">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D843C2">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9D62C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3166F0">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9D62C3">
      <w:pPr>
        <w:rPr>
          <w:rFonts w:ascii="Times New Roman" w:hAnsi="Times New Roman"/>
        </w:rPr>
      </w:pPr>
      <w:r w:rsidRPr="00974E40">
        <w:rPr>
          <w:rFonts w:ascii="Times New Roman" w:hAnsi="Times New Roman"/>
          <w:b w:val="0"/>
          <w:bCs/>
        </w:rPr>
        <w:t>1. Giáo Viên</w:t>
      </w:r>
      <w:r w:rsidRPr="00974E40">
        <w:rPr>
          <w:rFonts w:ascii="Times New Roman" w:hAnsi="Times New Roman"/>
        </w:rPr>
        <w:t>:</w:t>
      </w:r>
    </w:p>
    <w:p w:rsidR="00974E40" w:rsidRPr="00974E40" w:rsidRDefault="00974E40" w:rsidP="009D62C3">
      <w:pPr>
        <w:jc w:val="both"/>
        <w:rPr>
          <w:rFonts w:ascii="Times New Roman" w:hAnsi="Times New Roman"/>
        </w:rPr>
      </w:pPr>
      <w:r w:rsidRPr="00974E40">
        <w:rPr>
          <w:rFonts w:ascii="Times New Roman" w:hAnsi="Times New Roman"/>
        </w:rPr>
        <w:t>-Hoá chất: CuSO</w:t>
      </w:r>
      <w:r w:rsidRPr="00974E40">
        <w:rPr>
          <w:rFonts w:ascii="Times New Roman" w:hAnsi="Times New Roman"/>
          <w:vertAlign w:val="subscript"/>
        </w:rPr>
        <w:t>4</w:t>
      </w:r>
      <w:r w:rsidRPr="00974E40">
        <w:rPr>
          <w:rFonts w:ascii="Times New Roman" w:hAnsi="Times New Roman"/>
        </w:rPr>
        <w:t>( khan), nước cất</w:t>
      </w:r>
    </w:p>
    <w:p w:rsidR="00974E40" w:rsidRPr="00974E40" w:rsidRDefault="00974E40" w:rsidP="009D62C3">
      <w:pPr>
        <w:jc w:val="both"/>
        <w:rPr>
          <w:rFonts w:ascii="Times New Roman" w:hAnsi="Times New Roman"/>
          <w:vertAlign w:val="subscript"/>
        </w:rPr>
      </w:pPr>
      <w:r w:rsidRPr="00974E40">
        <w:rPr>
          <w:rFonts w:ascii="Times New Roman" w:hAnsi="Times New Roman"/>
        </w:rPr>
        <w:t>-Dụng cụ: cân kĩ  thuật, cốc 250ml, bình nước, ống đong, đũa TT, thìa lấy hoá chất.</w:t>
      </w:r>
    </w:p>
    <w:p w:rsidR="00974E40" w:rsidRPr="00974E40" w:rsidRDefault="00974E40" w:rsidP="009D62C3">
      <w:pPr>
        <w:rPr>
          <w:rFonts w:ascii="Times New Roman" w:hAnsi="Times New Roman"/>
        </w:rPr>
      </w:pPr>
      <w:r w:rsidRPr="00974E40">
        <w:rPr>
          <w:rFonts w:ascii="Times New Roman" w:hAnsi="Times New Roman"/>
          <w:b w:val="0"/>
          <w:bCs/>
        </w:rPr>
        <w:t>2. Học sinh</w:t>
      </w:r>
      <w:r w:rsidRPr="00974E40">
        <w:rPr>
          <w:rFonts w:ascii="Times New Roman" w:hAnsi="Times New Roman"/>
          <w:i/>
        </w:rPr>
        <w:t>:</w:t>
      </w:r>
      <w:r w:rsidRPr="00974E40">
        <w:rPr>
          <w:rFonts w:ascii="Times New Roman" w:hAnsi="Times New Roman"/>
        </w:rPr>
        <w:t xml:space="preserve"> máy tính, bảng phụ </w:t>
      </w:r>
    </w:p>
    <w:p w:rsidR="00974E40" w:rsidRPr="00974E40" w:rsidRDefault="00974E40" w:rsidP="003166F0">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 Học</w:t>
      </w:r>
      <w:r w:rsidRPr="00974E40">
        <w:rPr>
          <w:rFonts w:ascii="Times New Roman" w:hAnsi="Times New Roman"/>
        </w:rPr>
        <w:t>:</w:t>
      </w:r>
    </w:p>
    <w:p w:rsidR="00974E40" w:rsidRPr="00974E40" w:rsidRDefault="00974E40" w:rsidP="009D62C3">
      <w:pPr>
        <w:rPr>
          <w:rFonts w:ascii="Times New Roman" w:hAnsi="Times New Roman"/>
          <w:b w:val="0"/>
        </w:rPr>
      </w:pPr>
      <w:r w:rsidRPr="00974E40">
        <w:rPr>
          <w:rFonts w:ascii="Times New Roman" w:hAnsi="Times New Roman"/>
          <w:b w:val="0"/>
        </w:rPr>
        <w:t>1. Bài cũ:</w:t>
      </w:r>
    </w:p>
    <w:p w:rsidR="00974E40" w:rsidRPr="00974E40" w:rsidRDefault="00974E40" w:rsidP="00D843C2">
      <w:pPr>
        <w:jc w:val="both"/>
        <w:rPr>
          <w:rFonts w:ascii="Times New Roman" w:hAnsi="Times New Roman"/>
        </w:rPr>
      </w:pPr>
      <w:r w:rsidRPr="00974E40">
        <w:rPr>
          <w:rFonts w:ascii="Times New Roman" w:hAnsi="Times New Roman"/>
        </w:rPr>
        <w:t>a</w:t>
      </w:r>
      <w:r w:rsidRPr="00974E40">
        <w:rPr>
          <w:rFonts w:ascii="Times New Roman" w:hAnsi="Times New Roman"/>
          <w:caps/>
        </w:rPr>
        <w:t>/ g</w:t>
      </w:r>
      <w:r w:rsidRPr="00974E40">
        <w:rPr>
          <w:rFonts w:ascii="Times New Roman" w:hAnsi="Times New Roman"/>
        </w:rPr>
        <w:t xml:space="preserve">ọi 1 HS làm bài tập 3c /146 sgk. </w:t>
      </w:r>
    </w:p>
    <w:p w:rsidR="00974E40" w:rsidRPr="00974E40" w:rsidRDefault="00974E40" w:rsidP="00D843C2">
      <w:pPr>
        <w:jc w:val="both"/>
        <w:rPr>
          <w:rFonts w:ascii="Times New Roman" w:hAnsi="Times New Roman"/>
          <w:sz w:val="26"/>
          <w:vertAlign w:val="subscript"/>
        </w:rPr>
      </w:pPr>
      <w:r w:rsidRPr="00974E40">
        <w:rPr>
          <w:rFonts w:ascii="Times New Roman" w:hAnsi="Times New Roman"/>
        </w:rPr>
        <w:t xml:space="preserve">b/ </w:t>
      </w:r>
      <w:r w:rsidRPr="00974E40">
        <w:rPr>
          <w:rFonts w:ascii="Times New Roman" w:hAnsi="Times New Roman"/>
          <w:caps/>
        </w:rPr>
        <w:t>g</w:t>
      </w:r>
      <w:r w:rsidRPr="00974E40">
        <w:rPr>
          <w:rFonts w:ascii="Times New Roman" w:hAnsi="Times New Roman"/>
        </w:rPr>
        <w:t xml:space="preserve">ọi 1 HS làm bài tập 4c /146 sgk. </w:t>
      </w:r>
    </w:p>
    <w:p w:rsidR="00974E40" w:rsidRPr="00974E40" w:rsidRDefault="00974E40" w:rsidP="00D843C2">
      <w:pPr>
        <w:jc w:val="both"/>
        <w:rPr>
          <w:rFonts w:ascii="Times New Roman" w:hAnsi="Times New Roman"/>
        </w:rPr>
      </w:pPr>
      <w:r w:rsidRPr="00974E40">
        <w:rPr>
          <w:rFonts w:ascii="Times New Roman" w:hAnsi="Times New Roman"/>
        </w:rPr>
        <w:lastRenderedPageBreak/>
        <w:t>c/ Thế nào là nồng độ phần trăm của dung dịch, nồng độ mol của dung dịch viết công thức tính 2 đại lượng trên, giải thích ý nghĩa các đại lượng?</w:t>
      </w:r>
    </w:p>
    <w:p w:rsidR="00974E40" w:rsidRPr="00974E40" w:rsidRDefault="00974E40" w:rsidP="009D62C3">
      <w:pPr>
        <w:rPr>
          <w:rFonts w:ascii="Times New Roman" w:hAnsi="Times New Roman"/>
          <w:b w:val="0"/>
        </w:rPr>
      </w:pPr>
      <w:r w:rsidRPr="00974E40">
        <w:rPr>
          <w:rFonts w:ascii="Times New Roman" w:hAnsi="Times New Roman"/>
          <w:b w:val="0"/>
        </w:rPr>
        <w:t xml:space="preserve">2. Hoạt động dạy học: </w:t>
      </w:r>
      <w:r w:rsidRPr="00974E40">
        <w:rPr>
          <w:rFonts w:ascii="Times New Roman" w:hAnsi="Times New Roman"/>
        </w:rPr>
        <w:t>Chúng ta đã biết cách tính toán nồng độ dung dịch. Nhưng làm thế nào để pha chế được dung dịch theo nồng độ cho biết? Hôm nay chúng ta tìm hiểu cách pha chế một dung dịch theo nồng độ cho trước? Chúng ta hãy tìm hiểu bài họ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373"/>
        <w:gridCol w:w="3666"/>
        <w:gridCol w:w="3383"/>
      </w:tblGrid>
      <w:tr w:rsidR="00974E40" w:rsidRPr="00974E40">
        <w:tblPrEx>
          <w:tblCellMar>
            <w:top w:w="0" w:type="dxa"/>
            <w:bottom w:w="0" w:type="dxa"/>
          </w:tblCellMar>
        </w:tblPrEx>
        <w:trPr>
          <w:jc w:val="center"/>
        </w:trPr>
        <w:tc>
          <w:tcPr>
            <w:tcW w:w="1618"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GIÁO VIÊN</w:t>
            </w:r>
          </w:p>
        </w:tc>
        <w:tc>
          <w:tcPr>
            <w:tcW w:w="1759"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HỌC SINH</w:t>
            </w:r>
          </w:p>
        </w:tc>
        <w:tc>
          <w:tcPr>
            <w:tcW w:w="1623" w:type="pct"/>
            <w:tcBorders>
              <w:top w:val="double" w:sz="4" w:space="0" w:color="auto"/>
              <w:bottom w:val="single" w:sz="4" w:space="0" w:color="auto"/>
            </w:tcBorders>
            <w:shd w:val="clear" w:color="auto" w:fill="E6E6E6"/>
          </w:tcPr>
          <w:p w:rsidR="00974E40" w:rsidRPr="00974E40" w:rsidRDefault="00974E40" w:rsidP="003166F0">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3166F0">
            <w:pPr>
              <w:jc w:val="center"/>
              <w:rPr>
                <w:rFonts w:ascii="Times New Roman" w:hAnsi="Times New Roman"/>
                <w:b w:val="0"/>
                <w:bCs/>
              </w:rPr>
            </w:pPr>
            <w:r w:rsidRPr="00974E40">
              <w:rPr>
                <w:rFonts w:ascii="Times New Roman" w:hAnsi="Times New Roman"/>
                <w:b w:val="0"/>
                <w:bCs/>
              </w:rPr>
              <w:t>Hoạt động 1: Cách pha chế một dung dịch theo nồng độ cho trước (30’)</w:t>
            </w:r>
          </w:p>
        </w:tc>
      </w:tr>
      <w:tr w:rsidR="00974E40" w:rsidRPr="00974E40">
        <w:tblPrEx>
          <w:tblCellMar>
            <w:top w:w="0" w:type="dxa"/>
            <w:bottom w:w="0" w:type="dxa"/>
          </w:tblCellMar>
        </w:tblPrEx>
        <w:trPr>
          <w:jc w:val="center"/>
        </w:trPr>
        <w:tc>
          <w:tcPr>
            <w:tcW w:w="1618" w:type="pct"/>
          </w:tcPr>
          <w:p w:rsidR="00974E40" w:rsidRPr="00974E40" w:rsidRDefault="00974E40" w:rsidP="003166F0">
            <w:pPr>
              <w:jc w:val="both"/>
              <w:rPr>
                <w:rFonts w:ascii="Times New Roman" w:hAnsi="Times New Roman"/>
                <w:b w:val="0"/>
                <w:i/>
                <w:u w:val="single"/>
              </w:rPr>
            </w:pPr>
          </w:p>
          <w:p w:rsidR="00974E40" w:rsidRPr="00974E40" w:rsidRDefault="00974E40" w:rsidP="003166F0">
            <w:pPr>
              <w:jc w:val="both"/>
              <w:rPr>
                <w:rFonts w:ascii="Times New Roman" w:hAnsi="Times New Roman"/>
                <w:b w:val="0"/>
                <w:i/>
                <w:u w:val="single"/>
              </w:rPr>
            </w:pPr>
          </w:p>
          <w:p w:rsidR="00974E40" w:rsidRPr="00974E40" w:rsidRDefault="00974E40" w:rsidP="003166F0">
            <w:pPr>
              <w:jc w:val="both"/>
              <w:rPr>
                <w:rFonts w:ascii="Times New Roman" w:hAnsi="Times New Roman"/>
              </w:rPr>
            </w:pPr>
            <w:r w:rsidRPr="00974E40">
              <w:rPr>
                <w:rFonts w:ascii="Times New Roman" w:hAnsi="Times New Roman"/>
                <w:b w:val="0"/>
                <w:i/>
                <w:u w:val="single"/>
              </w:rPr>
              <w:t>Bài tập</w:t>
            </w:r>
            <w:r w:rsidRPr="00974E40">
              <w:rPr>
                <w:rFonts w:ascii="Times New Roman" w:hAnsi="Times New Roman"/>
              </w:rPr>
              <w:t xml:space="preserve">: Từ muối NaCl  nước cất và những dụng cụ cần thiết , hãy tính toán và gới thiệu cách pha chế </w:t>
            </w:r>
          </w:p>
          <w:p w:rsidR="00974E40" w:rsidRPr="00974E40" w:rsidRDefault="00974E40" w:rsidP="003166F0">
            <w:pPr>
              <w:jc w:val="both"/>
              <w:rPr>
                <w:rFonts w:ascii="Times New Roman" w:hAnsi="Times New Roman"/>
                <w:b w:val="0"/>
                <w:bCs/>
              </w:rPr>
            </w:pPr>
            <w:r w:rsidRPr="00974E40">
              <w:rPr>
                <w:rFonts w:ascii="Times New Roman" w:hAnsi="Times New Roman"/>
                <w:b w:val="0"/>
                <w:bCs/>
              </w:rPr>
              <w:t xml:space="preserve">1. Pha chế 50 gam dd NaCl có nồng độ 10% </w:t>
            </w:r>
          </w:p>
          <w:p w:rsidR="00974E40" w:rsidRPr="00974E40" w:rsidRDefault="00974E40" w:rsidP="003166F0">
            <w:pPr>
              <w:jc w:val="both"/>
              <w:rPr>
                <w:rFonts w:ascii="Times New Roman" w:hAnsi="Times New Roman"/>
              </w:rPr>
            </w:pPr>
            <w:r w:rsidRPr="00974E40">
              <w:rPr>
                <w:rFonts w:ascii="Times New Roman" w:hAnsi="Times New Roman"/>
              </w:rPr>
              <w:t>- Trong bài tập các em đã biết những đại lượng nào?</w:t>
            </w:r>
          </w:p>
          <w:p w:rsidR="00974E40" w:rsidRPr="00974E40" w:rsidRDefault="00974E40" w:rsidP="003166F0">
            <w:pPr>
              <w:jc w:val="both"/>
              <w:rPr>
                <w:rFonts w:ascii="Times New Roman" w:hAnsi="Times New Roman"/>
              </w:rPr>
            </w:pPr>
            <w:r w:rsidRPr="00974E40">
              <w:rPr>
                <w:rFonts w:ascii="Times New Roman" w:hAnsi="Times New Roman"/>
              </w:rPr>
              <w:t>?Cần tìm những đại lượng nào để pha chế dung dịch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Hãy viết công thức tính m</w:t>
            </w:r>
            <w:r w:rsidRPr="00974E40">
              <w:rPr>
                <w:rFonts w:ascii="Times New Roman" w:hAnsi="Times New Roman"/>
                <w:vertAlign w:val="subscript"/>
              </w:rPr>
              <w:t>NaCl</w:t>
            </w:r>
            <w:r w:rsidRPr="00974E40">
              <w:rPr>
                <w:rFonts w:ascii="Times New Roman" w:hAnsi="Times New Roman"/>
              </w:rPr>
              <w:t xml:space="preserve">  từ công thức tính C% ?</w:t>
            </w:r>
          </w:p>
          <w:p w:rsidR="00974E40" w:rsidRPr="00974E40" w:rsidRDefault="00974E40" w:rsidP="003166F0">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dm</w:t>
            </w:r>
            <w:r w:rsidRPr="00974E40">
              <w:rPr>
                <w:rFonts w:ascii="Times New Roman" w:hAnsi="Times New Roman"/>
              </w:rPr>
              <w:t xml:space="preserve"> dựa vào công thức nào? </w:t>
            </w:r>
            <w:r w:rsidRPr="00974E40">
              <w:rPr>
                <w:rFonts w:ascii="Times New Roman" w:hAnsi="Times New Roman"/>
              </w:rPr>
              <w:br/>
              <w:t>Chia lớp thành 4 nhóm thảo luận và giải, 1 hs lên bảng trình bày</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GV: hướng dẫn HS cách pha chế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 Cân 5 g NaCl  </w:t>
            </w:r>
          </w:p>
          <w:p w:rsidR="00974E40" w:rsidRPr="00974E40" w:rsidRDefault="00974E40" w:rsidP="003166F0">
            <w:pPr>
              <w:jc w:val="both"/>
              <w:rPr>
                <w:rFonts w:ascii="Times New Roman" w:hAnsi="Times New Roman"/>
              </w:rPr>
            </w:pPr>
            <w:r w:rsidRPr="00974E40">
              <w:rPr>
                <w:rFonts w:ascii="Times New Roman" w:hAnsi="Times New Roman"/>
              </w:rPr>
              <w:t xml:space="preserve">+ Hướng dẫn cách dùng ống đong 45 ml nước cất và đổ nước cất dần dần vào cốc, khuấy nhẹ. </w:t>
            </w:r>
          </w:p>
          <w:p w:rsidR="00974E40" w:rsidRPr="00974E40" w:rsidRDefault="00974E40" w:rsidP="003166F0">
            <w:pPr>
              <w:jc w:val="both"/>
              <w:rPr>
                <w:rFonts w:ascii="Times New Roman" w:hAnsi="Times New Roman"/>
              </w:rPr>
            </w:pPr>
            <w:r w:rsidRPr="00974E40">
              <w:rPr>
                <w:rFonts w:ascii="Times New Roman" w:hAnsi="Times New Roman"/>
              </w:rPr>
              <w:t>+Dựa vào vạch trên cốc và kết luận số ml dung dịch thu được.</w:t>
            </w:r>
          </w:p>
          <w:p w:rsidR="00974E40" w:rsidRPr="00974E40" w:rsidRDefault="00974E40" w:rsidP="003166F0">
            <w:pPr>
              <w:jc w:val="both"/>
              <w:rPr>
                <w:rFonts w:ascii="Times New Roman" w:hAnsi="Times New Roman"/>
              </w:rPr>
            </w:pPr>
            <w:r w:rsidRPr="00974E40">
              <w:rPr>
                <w:rFonts w:ascii="Times New Roman" w:hAnsi="Times New Roman"/>
              </w:rPr>
              <w:t xml:space="preserve">? </w:t>
            </w:r>
            <w:r w:rsidRPr="00974E40">
              <w:rPr>
                <w:rFonts w:ascii="Times New Roman" w:hAnsi="Times New Roman"/>
                <w:caps/>
              </w:rPr>
              <w:t>h</w:t>
            </w:r>
            <w:r w:rsidRPr="00974E40">
              <w:rPr>
                <w:rFonts w:ascii="Times New Roman" w:hAnsi="Times New Roman"/>
              </w:rPr>
              <w:t xml:space="preserve">ãy nêu các công việc cần thực hiện để pha chế 20 gam NaCl có nồng độ 10% ?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GV: yêu cầu HS đọc  phần cách pha chế.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b w:val="0"/>
                <w:bCs/>
              </w:rPr>
            </w:pPr>
            <w:r w:rsidRPr="00974E40">
              <w:rPr>
                <w:rFonts w:ascii="Times New Roman" w:hAnsi="Times New Roman"/>
                <w:b w:val="0"/>
                <w:bCs/>
              </w:rPr>
              <w:t xml:space="preserve">2. Pha chế 50 ml dung dịch NaCl có nống độ 1M </w:t>
            </w:r>
          </w:p>
          <w:p w:rsidR="00974E40" w:rsidRPr="00974E40" w:rsidRDefault="00974E40" w:rsidP="003166F0">
            <w:pPr>
              <w:jc w:val="both"/>
              <w:rPr>
                <w:rFonts w:ascii="Times New Roman" w:hAnsi="Times New Roman"/>
              </w:rPr>
            </w:pPr>
            <w:r w:rsidRPr="00974E40">
              <w:rPr>
                <w:rFonts w:ascii="Times New Roman" w:hAnsi="Times New Roman"/>
              </w:rPr>
              <w:t xml:space="preserve">- Trog bài tập, các em đã biết những đại lượng nào </w:t>
            </w:r>
          </w:p>
          <w:p w:rsidR="00974E40" w:rsidRPr="00974E40" w:rsidRDefault="00974E40" w:rsidP="003166F0">
            <w:pPr>
              <w:jc w:val="both"/>
              <w:rPr>
                <w:rFonts w:ascii="Times New Roman" w:hAnsi="Times New Roman"/>
              </w:rPr>
            </w:pPr>
            <w:r w:rsidRPr="00974E40">
              <w:rPr>
                <w:rFonts w:ascii="Times New Roman" w:hAnsi="Times New Roman"/>
              </w:rPr>
              <w:t xml:space="preserve">- Cần tìm những đại lượng </w:t>
            </w:r>
            <w:r w:rsidRPr="00974E40">
              <w:rPr>
                <w:rFonts w:ascii="Times New Roman" w:hAnsi="Times New Roman"/>
              </w:rPr>
              <w:lastRenderedPageBreak/>
              <w:t>nào để pha chế dung dịch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 xml:space="preserve">- </w:t>
            </w:r>
            <w:r w:rsidRPr="00974E40">
              <w:rPr>
                <w:rFonts w:ascii="Times New Roman" w:hAnsi="Times New Roman"/>
                <w:caps/>
              </w:rPr>
              <w:t>h</w:t>
            </w:r>
            <w:r w:rsidRPr="00974E40">
              <w:rPr>
                <w:rFonts w:ascii="Times New Roman" w:hAnsi="Times New Roman"/>
              </w:rPr>
              <w:t>ãy viết công thức tính n</w:t>
            </w:r>
            <w:r w:rsidRPr="00974E40">
              <w:rPr>
                <w:rFonts w:ascii="Times New Roman" w:hAnsi="Times New Roman"/>
                <w:vertAlign w:val="subscript"/>
              </w:rPr>
              <w:t>NaCl</w:t>
            </w:r>
            <w:r w:rsidRPr="00974E40">
              <w:rPr>
                <w:rFonts w:ascii="Times New Roman" w:hAnsi="Times New Roman"/>
              </w:rPr>
              <w:t xml:space="preserve"> từ công thức tính C</w:t>
            </w:r>
            <w:r w:rsidRPr="00974E40">
              <w:rPr>
                <w:rFonts w:ascii="Times New Roman" w:hAnsi="Times New Roman"/>
                <w:vertAlign w:val="subscript"/>
              </w:rPr>
              <w:t>M</w:t>
            </w:r>
            <w:r w:rsidRPr="00974E40">
              <w:rPr>
                <w:rFonts w:ascii="Times New Roman" w:hAnsi="Times New Roman"/>
              </w:rPr>
              <w:t xml:space="preserve"> của dung dịch?</w:t>
            </w:r>
          </w:p>
          <w:p w:rsidR="00974E40" w:rsidRPr="00974E40" w:rsidRDefault="00974E40" w:rsidP="003166F0">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 xml:space="preserve">NaCl </w:t>
            </w:r>
            <w:r w:rsidRPr="00974E40">
              <w:rPr>
                <w:rFonts w:ascii="Times New Roman" w:hAnsi="Times New Roman"/>
              </w:rPr>
              <w:t xml:space="preserve"> dựa vào công thức nào ? </w:t>
            </w:r>
          </w:p>
          <w:p w:rsidR="00974E40" w:rsidRPr="00974E40" w:rsidRDefault="00974E40" w:rsidP="003166F0">
            <w:pPr>
              <w:jc w:val="both"/>
              <w:rPr>
                <w:rFonts w:ascii="Times New Roman" w:hAnsi="Times New Roman"/>
              </w:rPr>
            </w:pPr>
            <w:r w:rsidRPr="00974E40">
              <w:rPr>
                <w:rFonts w:ascii="Times New Roman" w:hAnsi="Times New Roman"/>
              </w:rPr>
              <w:t xml:space="preserve">GV: gọi 1 HS lên bảng giải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Gv: thu 5 bài nhanh nhất chấm lấy điểm.</w:t>
            </w:r>
          </w:p>
          <w:p w:rsidR="00974E40" w:rsidRPr="00974E40" w:rsidRDefault="00974E40" w:rsidP="003166F0">
            <w:pPr>
              <w:jc w:val="both"/>
              <w:rPr>
                <w:rFonts w:ascii="Times New Roman" w:hAnsi="Times New Roman"/>
              </w:rPr>
            </w:pPr>
            <w:r w:rsidRPr="00974E40">
              <w:rPr>
                <w:rFonts w:ascii="Times New Roman" w:hAnsi="Times New Roman"/>
              </w:rPr>
              <w:t xml:space="preserve">- hướng dẫn HS cách pha chế </w:t>
            </w:r>
          </w:p>
          <w:p w:rsidR="00974E40" w:rsidRPr="00974E40" w:rsidRDefault="00974E40" w:rsidP="003166F0">
            <w:pPr>
              <w:jc w:val="both"/>
              <w:rPr>
                <w:rFonts w:ascii="Times New Roman" w:hAnsi="Times New Roman"/>
              </w:rPr>
            </w:pPr>
            <w:r w:rsidRPr="00974E40">
              <w:rPr>
                <w:rFonts w:ascii="Times New Roman" w:hAnsi="Times New Roman"/>
              </w:rPr>
              <w:t>-</w:t>
            </w:r>
            <w:r w:rsidRPr="00974E40">
              <w:rPr>
                <w:rFonts w:ascii="Times New Roman" w:hAnsi="Times New Roman"/>
                <w:lang w:val="pt-BR"/>
              </w:rPr>
              <w:t xml:space="preserve">Lấy </w:t>
            </w:r>
            <w:r w:rsidRPr="00974E40">
              <w:rPr>
                <w:rFonts w:ascii="Times New Roman" w:hAnsi="Times New Roman"/>
              </w:rPr>
              <w:t xml:space="preserve">2,925 gNaCl vào ống đong </w:t>
            </w:r>
          </w:p>
          <w:p w:rsidR="00974E40" w:rsidRPr="00974E40" w:rsidRDefault="00974E40" w:rsidP="003166F0">
            <w:pPr>
              <w:jc w:val="both"/>
              <w:rPr>
                <w:rFonts w:ascii="Times New Roman" w:hAnsi="Times New Roman"/>
              </w:rPr>
            </w:pPr>
            <w:r w:rsidRPr="00974E40">
              <w:rPr>
                <w:rFonts w:ascii="Times New Roman" w:hAnsi="Times New Roman"/>
              </w:rPr>
              <w:t xml:space="preserve">- Đổ nước cất dần dần vào ống đong, khuấy đều đến vạch 50ml </w:t>
            </w:r>
          </w:p>
          <w:p w:rsidR="00974E40" w:rsidRPr="00974E40" w:rsidRDefault="00974E40" w:rsidP="003166F0">
            <w:pPr>
              <w:jc w:val="both"/>
              <w:rPr>
                <w:rFonts w:ascii="Times New Roman" w:hAnsi="Times New Roman"/>
              </w:rPr>
            </w:pPr>
            <w:r w:rsidRPr="00974E40">
              <w:rPr>
                <w:rFonts w:ascii="Times New Roman" w:hAnsi="Times New Roman"/>
              </w:rPr>
              <w:t xml:space="preserve">GV: Gọi 1 HS đọc cách pha chế </w:t>
            </w:r>
          </w:p>
        </w:tc>
        <w:tc>
          <w:tcPr>
            <w:tcW w:w="1759" w:type="pct"/>
          </w:tcPr>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m</w:t>
            </w:r>
            <w:r w:rsidRPr="00974E40">
              <w:rPr>
                <w:rFonts w:ascii="Times New Roman" w:hAnsi="Times New Roman"/>
                <w:vertAlign w:val="subscript"/>
              </w:rPr>
              <w:t>dd</w:t>
            </w:r>
            <w:r w:rsidRPr="00974E40">
              <w:rPr>
                <w:rFonts w:ascii="Times New Roman" w:hAnsi="Times New Roman"/>
              </w:rPr>
              <w:t xml:space="preserve"> </w:t>
            </w:r>
            <w:r w:rsidRPr="00974E40">
              <w:rPr>
                <w:rFonts w:ascii="Times New Roman" w:hAnsi="Times New Roman"/>
                <w:vertAlign w:val="subscript"/>
              </w:rPr>
              <w:t>NaCl</w:t>
            </w:r>
            <w:r w:rsidRPr="00974E40">
              <w:rPr>
                <w:rFonts w:ascii="Times New Roman" w:hAnsi="Times New Roman"/>
              </w:rPr>
              <w:t xml:space="preserve">  = 50 (g)</w:t>
            </w:r>
          </w:p>
          <w:p w:rsidR="00974E40" w:rsidRPr="00974E40" w:rsidRDefault="00974E40" w:rsidP="003166F0">
            <w:pPr>
              <w:jc w:val="both"/>
              <w:rPr>
                <w:rFonts w:ascii="Times New Roman" w:hAnsi="Times New Roman"/>
              </w:rPr>
            </w:pPr>
            <w:r w:rsidRPr="00974E40">
              <w:rPr>
                <w:rFonts w:ascii="Times New Roman" w:hAnsi="Times New Roman"/>
              </w:rPr>
              <w:t>C%          = 10%</w:t>
            </w:r>
          </w:p>
          <w:p w:rsidR="00974E40" w:rsidRPr="00974E40" w:rsidRDefault="00974E40" w:rsidP="003166F0">
            <w:pPr>
              <w:jc w:val="both"/>
              <w:rPr>
                <w:rFonts w:ascii="Times New Roman" w:hAnsi="Times New Roman"/>
              </w:rPr>
            </w:pPr>
            <w:r w:rsidRPr="00974E40">
              <w:rPr>
                <w:rFonts w:ascii="Times New Roman" w:hAnsi="Times New Roman"/>
              </w:rPr>
              <w:t>-Từ 2 dữ kiện trên tìm được khối lượng chất tan -&gt; tìm khối lượng dung môi.</w:t>
            </w:r>
          </w:p>
          <w:p w:rsidR="00974E40" w:rsidRPr="00974E40" w:rsidRDefault="00974E40" w:rsidP="003166F0">
            <w:pPr>
              <w:jc w:val="both"/>
              <w:rPr>
                <w:rFonts w:ascii="Times New Roman" w:hAnsi="Times New Roman"/>
              </w:rPr>
            </w:pPr>
            <w:r w:rsidRPr="00974E40">
              <w:rPr>
                <w:rFonts w:ascii="Times New Roman" w:hAnsi="Times New Roman"/>
                <w:position w:val="-4"/>
              </w:rPr>
              <w:object w:dxaOrig="180" w:dyaOrig="279">
                <v:shape id="_x0000_i1315" type="#_x0000_t75" style="width:8.75pt;height:13.75pt" o:ole="">
                  <v:imagedata r:id="rId451" o:title=""/>
                </v:shape>
                <o:OLEObject Type="Embed" ProgID="Equation.DSMT4" ShapeID="_x0000_i1315" DrawAspect="Content" ObjectID="_1629746447" r:id="rId452"/>
              </w:object>
            </w:r>
            <w:r w:rsidRPr="00974E40">
              <w:rPr>
                <w:rFonts w:ascii="Times New Roman" w:hAnsi="Times New Roman"/>
                <w:position w:val="-24"/>
              </w:rPr>
              <w:object w:dxaOrig="1560" w:dyaOrig="620">
                <v:shape id="_x0000_i1316" type="#_x0000_t75" style="width:78.25pt;height:31.3pt" o:ole="">
                  <v:imagedata r:id="rId453" o:title=""/>
                </v:shape>
                <o:OLEObject Type="Embed" ProgID="Equation.DSMT4" ShapeID="_x0000_i1316" DrawAspect="Content" ObjectID="_1629746448" r:id="rId454"/>
              </w:object>
            </w:r>
          </w:p>
          <w:p w:rsidR="00974E40" w:rsidRPr="00974E40" w:rsidRDefault="00974E40" w:rsidP="003166F0">
            <w:pPr>
              <w:jc w:val="both"/>
              <w:rPr>
                <w:rFonts w:ascii="Times New Roman" w:hAnsi="Times New Roman"/>
                <w:vertAlign w:val="subscript"/>
              </w:rPr>
            </w:pPr>
            <w:r w:rsidRPr="00974E40">
              <w:rPr>
                <w:rFonts w:ascii="Times New Roman" w:hAnsi="Times New Roman"/>
              </w:rPr>
              <w:t>m</w:t>
            </w:r>
            <w:r w:rsidRPr="00974E40">
              <w:rPr>
                <w:rFonts w:ascii="Times New Roman" w:hAnsi="Times New Roman"/>
                <w:vertAlign w:val="subscript"/>
              </w:rPr>
              <w:t xml:space="preserve">dm </w:t>
            </w:r>
            <w:r w:rsidRPr="00974E40">
              <w:rPr>
                <w:rFonts w:ascii="Times New Roman" w:hAnsi="Times New Roman"/>
              </w:rPr>
              <w:t>=  m</w:t>
            </w:r>
            <w:r w:rsidRPr="00974E40">
              <w:rPr>
                <w:rFonts w:ascii="Times New Roman" w:hAnsi="Times New Roman"/>
                <w:vertAlign w:val="subscript"/>
              </w:rPr>
              <w:t xml:space="preserve">d d  </w:t>
            </w:r>
            <w:r w:rsidRPr="00974E40">
              <w:rPr>
                <w:rFonts w:ascii="Times New Roman" w:hAnsi="Times New Roman"/>
              </w:rPr>
              <w:t>-  m</w:t>
            </w:r>
            <w:r w:rsidRPr="00974E40">
              <w:rPr>
                <w:rFonts w:ascii="Times New Roman" w:hAnsi="Times New Roman"/>
                <w:vertAlign w:val="subscript"/>
              </w:rPr>
              <w:t>ct</w:t>
            </w:r>
          </w:p>
          <w:p w:rsidR="00974E40" w:rsidRPr="00974E40" w:rsidRDefault="00974E40" w:rsidP="003166F0">
            <w:pPr>
              <w:jc w:val="both"/>
              <w:rPr>
                <w:rFonts w:ascii="Times New Roman" w:hAnsi="Times New Roman"/>
                <w:vertAlign w:val="subscript"/>
              </w:rPr>
            </w:pPr>
          </w:p>
          <w:p w:rsidR="00974E40" w:rsidRPr="00974E40" w:rsidRDefault="00974E40" w:rsidP="003166F0">
            <w:pPr>
              <w:jc w:val="both"/>
              <w:rPr>
                <w:rFonts w:ascii="Times New Roman" w:hAnsi="Times New Roman"/>
              </w:rPr>
            </w:pPr>
            <w:r w:rsidRPr="00974E40">
              <w:rPr>
                <w:rFonts w:ascii="Times New Roman" w:hAnsi="Times New Roman"/>
              </w:rPr>
              <w:t xml:space="preserve">-Các nhóm thảo luận tính toán để trả lời các vấn đề GV yêu cầu </w:t>
            </w:r>
          </w:p>
          <w:p w:rsidR="00974E40" w:rsidRPr="00974E40" w:rsidRDefault="00974E40" w:rsidP="003166F0">
            <w:pPr>
              <w:jc w:val="both"/>
              <w:rPr>
                <w:rFonts w:ascii="Times New Roman" w:hAnsi="Times New Roman"/>
              </w:rPr>
            </w:pPr>
            <w:r w:rsidRPr="00974E40">
              <w:rPr>
                <w:rFonts w:ascii="Times New Roman" w:hAnsi="Times New Roman"/>
              </w:rPr>
              <w:t>- Đại diện nhóm nhận xét, bổ sung (nếu có)</w:t>
            </w:r>
          </w:p>
          <w:p w:rsidR="00974E40" w:rsidRPr="00974E40" w:rsidRDefault="00974E40" w:rsidP="003166F0">
            <w:pPr>
              <w:jc w:val="both"/>
              <w:rPr>
                <w:rFonts w:ascii="Times New Roman" w:hAnsi="Times New Roman"/>
              </w:rPr>
            </w:pPr>
            <w:r w:rsidRPr="00974E40">
              <w:rPr>
                <w:rFonts w:ascii="Times New Roman" w:hAnsi="Times New Roman"/>
              </w:rPr>
              <w:t xml:space="preserve">- HS thực hiện theo hướng dẫn của GV </w:t>
            </w:r>
          </w:p>
          <w:p w:rsidR="00974E40" w:rsidRPr="00974E40" w:rsidRDefault="00974E40" w:rsidP="003166F0">
            <w:pPr>
              <w:jc w:val="both"/>
              <w:rPr>
                <w:rFonts w:ascii="Times New Roman" w:hAnsi="Times New Roman"/>
              </w:rPr>
            </w:pPr>
            <w:r w:rsidRPr="00974E40">
              <w:rPr>
                <w:rFonts w:ascii="Times New Roman" w:hAnsi="Times New Roman"/>
              </w:rPr>
              <w:t>+Cân 5g NaCl cho và cốc 100ml</w:t>
            </w:r>
          </w:p>
          <w:p w:rsidR="00974E40" w:rsidRPr="00974E40" w:rsidRDefault="00974E40" w:rsidP="003166F0">
            <w:pPr>
              <w:jc w:val="both"/>
              <w:rPr>
                <w:rFonts w:ascii="Times New Roman" w:hAnsi="Times New Roman"/>
              </w:rPr>
            </w:pPr>
            <w:r w:rsidRPr="00974E40">
              <w:rPr>
                <w:rFonts w:ascii="Times New Roman" w:hAnsi="Times New Roman"/>
              </w:rPr>
              <w:t>+Dùng ống đong 45ml nước cất đổ vào cốc, khuấy nhẹ</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Thu được 50ml dung dịch.</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r w:rsidRPr="00974E40">
              <w:rPr>
                <w:rFonts w:ascii="Times New Roman" w:hAnsi="Times New Roman"/>
              </w:rPr>
              <w:t>-Cân lấy 5 g NaCl cho vào cốc có dung tích 100 ml.</w:t>
            </w:r>
          </w:p>
          <w:p w:rsidR="00974E40" w:rsidRPr="00974E40" w:rsidRDefault="00974E40" w:rsidP="003166F0">
            <w:pPr>
              <w:jc w:val="both"/>
              <w:rPr>
                <w:rFonts w:ascii="Times New Roman" w:hAnsi="Times New Roman"/>
              </w:rPr>
            </w:pPr>
            <w:r w:rsidRPr="00974E40">
              <w:rPr>
                <w:rFonts w:ascii="Times New Roman" w:hAnsi="Times New Roman"/>
              </w:rPr>
              <w:t xml:space="preserve">-Cân lấy 45 gam ( hoặc đong 45 ml) nước cất, rồi đổ dần dần vào cốc khuấy nhẹ. </w:t>
            </w:r>
          </w:p>
          <w:p w:rsidR="00974E40" w:rsidRPr="00974E40" w:rsidRDefault="00974E40" w:rsidP="003166F0">
            <w:pPr>
              <w:jc w:val="both"/>
              <w:rPr>
                <w:rFonts w:ascii="Times New Roman" w:hAnsi="Times New Roman"/>
              </w:rPr>
            </w:pPr>
            <w:r w:rsidRPr="00974E40">
              <w:rPr>
                <w:rFonts w:ascii="Times New Roman" w:hAnsi="Times New Roman"/>
              </w:rPr>
              <w:t>-Được 50 gam dung dịch NaCl.</w:t>
            </w:r>
          </w:p>
          <w:p w:rsidR="00974E40" w:rsidRPr="00974E40" w:rsidRDefault="00974E40" w:rsidP="003166F0">
            <w:pPr>
              <w:jc w:val="both"/>
              <w:rPr>
                <w:rFonts w:ascii="Times New Roman" w:hAnsi="Times New Roman"/>
              </w:rPr>
            </w:pPr>
            <w:r w:rsidRPr="00974E40">
              <w:rPr>
                <w:rFonts w:ascii="Times New Roman" w:hAnsi="Times New Roman"/>
              </w:rPr>
              <w:t>*Tính toán lượng chất tan và dung môi cần lấy để pha chế</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Pha chế.</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t>V</w:t>
            </w:r>
            <w:r w:rsidRPr="00974E40">
              <w:rPr>
                <w:rFonts w:ascii="Times New Roman" w:hAnsi="Times New Roman"/>
                <w:vertAlign w:val="subscript"/>
                <w:lang w:val="it-IT"/>
              </w:rPr>
              <w:t xml:space="preserve">dd </w:t>
            </w:r>
            <w:r w:rsidRPr="00974E40">
              <w:rPr>
                <w:rFonts w:ascii="Times New Roman" w:hAnsi="Times New Roman"/>
                <w:lang w:val="it-IT"/>
              </w:rPr>
              <w:t xml:space="preserve"> = 50 (ml) = 0,05 (l)</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C</w:t>
            </w:r>
            <w:r w:rsidRPr="00974E40">
              <w:rPr>
                <w:rFonts w:ascii="Times New Roman" w:hAnsi="Times New Roman"/>
                <w:vertAlign w:val="subscript"/>
                <w:lang w:val="it-IT"/>
              </w:rPr>
              <w:t>M</w:t>
            </w:r>
            <w:r w:rsidRPr="00974E40">
              <w:rPr>
                <w:rFonts w:ascii="Times New Roman" w:hAnsi="Times New Roman"/>
                <w:lang w:val="it-IT"/>
              </w:rPr>
              <w:t xml:space="preserve"> = 1M</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số mol</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khối lượng chất tan</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Tìm khối lượng dung môi</w:t>
            </w:r>
          </w:p>
          <w:p w:rsidR="00974E40" w:rsidRPr="00974E40" w:rsidRDefault="00974E40" w:rsidP="003166F0">
            <w:pPr>
              <w:jc w:val="both"/>
              <w:rPr>
                <w:rFonts w:ascii="Times New Roman" w:hAnsi="Times New Roman"/>
                <w:lang w:val="it-IT"/>
              </w:rPr>
            </w:pPr>
            <w:r w:rsidRPr="00974E40">
              <w:rPr>
                <w:rFonts w:ascii="Times New Roman" w:hAnsi="Times New Roman"/>
                <w:position w:val="-10"/>
              </w:rPr>
              <w:object w:dxaOrig="499" w:dyaOrig="260">
                <v:shape id="_x0000_i1317" type="#_x0000_t75" style="width:25.05pt;height:13.15pt" o:ole="">
                  <v:imagedata r:id="rId455" o:title=""/>
                </v:shape>
                <o:OLEObject Type="Embed" ProgID="Equation.DSMT4" ShapeID="_x0000_i1317" DrawAspect="Content" ObjectID="_1629746449" r:id="rId456"/>
              </w:object>
            </w:r>
            <w:r w:rsidRPr="00974E40">
              <w:rPr>
                <w:rFonts w:ascii="Times New Roman" w:hAnsi="Times New Roman"/>
                <w:lang w:val="it-IT"/>
              </w:rPr>
              <w:t>n  =  C</w:t>
            </w:r>
            <w:r w:rsidRPr="00974E40">
              <w:rPr>
                <w:rFonts w:ascii="Times New Roman" w:hAnsi="Times New Roman"/>
                <w:vertAlign w:val="subscript"/>
                <w:lang w:val="it-IT"/>
              </w:rPr>
              <w:t>M</w:t>
            </w:r>
            <w:r w:rsidRPr="00974E40">
              <w:rPr>
                <w:rFonts w:ascii="Times New Roman" w:hAnsi="Times New Roman"/>
                <w:lang w:val="it-IT"/>
              </w:rPr>
              <w:t xml:space="preserve">  .  V</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lastRenderedPageBreak/>
              <w:t>m</w:t>
            </w:r>
            <w:r w:rsidRPr="00974E40">
              <w:rPr>
                <w:rFonts w:ascii="Times New Roman" w:hAnsi="Times New Roman"/>
                <w:vertAlign w:val="subscript"/>
                <w:lang w:val="it-IT"/>
              </w:rPr>
              <w:t xml:space="preserve">NaCl  </w:t>
            </w:r>
            <w:r w:rsidRPr="00974E40">
              <w:rPr>
                <w:rFonts w:ascii="Times New Roman" w:hAnsi="Times New Roman"/>
                <w:lang w:val="it-IT"/>
              </w:rPr>
              <w:t xml:space="preserve"> = n.M</w:t>
            </w:r>
          </w:p>
          <w:p w:rsidR="00974E40" w:rsidRPr="00974E40" w:rsidRDefault="00974E40" w:rsidP="003166F0">
            <w:pPr>
              <w:jc w:val="both"/>
              <w:rPr>
                <w:rFonts w:ascii="Times New Roman" w:hAnsi="Times New Roman"/>
                <w:lang w:val="it-IT"/>
              </w:rPr>
            </w:pPr>
          </w:p>
          <w:p w:rsidR="00974E40" w:rsidRPr="00974E40" w:rsidRDefault="00974E40" w:rsidP="003166F0">
            <w:pPr>
              <w:jc w:val="both"/>
              <w:rPr>
                <w:rFonts w:ascii="Times New Roman" w:hAnsi="Times New Roman"/>
                <w:lang w:val="it-IT"/>
              </w:rPr>
            </w:pPr>
            <w:r w:rsidRPr="00974E40">
              <w:rPr>
                <w:rFonts w:ascii="Times New Roman" w:hAnsi="Times New Roman"/>
                <w:lang w:val="it-IT"/>
              </w:rPr>
              <w:t>1 hs lên bảng trình bày bài giải, các hs còn lại giải cá nhân.</w:t>
            </w:r>
          </w:p>
          <w:p w:rsidR="00974E40" w:rsidRPr="00974E40" w:rsidRDefault="00974E40" w:rsidP="003166F0">
            <w:pPr>
              <w:jc w:val="both"/>
              <w:rPr>
                <w:rFonts w:ascii="Times New Roman" w:hAnsi="Times New Roman"/>
                <w:lang w:val="it-IT"/>
              </w:rPr>
            </w:pPr>
            <w:r w:rsidRPr="00974E40">
              <w:rPr>
                <w:rFonts w:ascii="Times New Roman" w:hAnsi="Times New Roman"/>
                <w:lang w:val="it-IT"/>
              </w:rPr>
              <w:t>Hs dưới lớp nhận xét bài giải trên bảng, bổ sung (nếu có)</w:t>
            </w:r>
          </w:p>
          <w:p w:rsidR="00974E40" w:rsidRPr="00974E40" w:rsidRDefault="00974E40" w:rsidP="003166F0">
            <w:pPr>
              <w:jc w:val="both"/>
              <w:rPr>
                <w:rFonts w:ascii="Times New Roman" w:hAnsi="Times New Roman"/>
              </w:rPr>
            </w:pPr>
            <w:r w:rsidRPr="00974E40">
              <w:rPr>
                <w:rFonts w:ascii="Times New Roman" w:hAnsi="Times New Roman"/>
              </w:rPr>
              <w:t>-Hs tiếp thu ý kiến</w:t>
            </w:r>
          </w:p>
        </w:tc>
        <w:tc>
          <w:tcPr>
            <w:tcW w:w="1623" w:type="pct"/>
          </w:tcPr>
          <w:p w:rsidR="00974E40" w:rsidRPr="00974E40" w:rsidRDefault="00974E40" w:rsidP="003166F0">
            <w:pPr>
              <w:pStyle w:val="BodyText"/>
              <w:rPr>
                <w:rFonts w:ascii="Times New Roman" w:hAnsi="Times New Roman"/>
              </w:rPr>
            </w:pPr>
            <w:r w:rsidRPr="00974E40">
              <w:rPr>
                <w:rFonts w:ascii="Times New Roman" w:hAnsi="Times New Roman"/>
              </w:rPr>
              <w:lastRenderedPageBreak/>
              <w:t xml:space="preserve">I. </w:t>
            </w:r>
            <w:r w:rsidRPr="00974E40">
              <w:rPr>
                <w:rFonts w:ascii="Times New Roman" w:hAnsi="Times New Roman"/>
                <w:u w:val="single"/>
              </w:rPr>
              <w:t>Cách pha chế một dung dịch theo nồng độ cho trước.</w:t>
            </w:r>
            <w:r w:rsidRPr="00974E40">
              <w:rPr>
                <w:rFonts w:ascii="Times New Roman" w:hAnsi="Times New Roman"/>
              </w:rPr>
              <w:t xml:space="preserve"> </w:t>
            </w:r>
          </w:p>
          <w:p w:rsidR="00974E40" w:rsidRPr="00974E40" w:rsidRDefault="00974E40" w:rsidP="003166F0">
            <w:pPr>
              <w:jc w:val="both"/>
              <w:rPr>
                <w:rFonts w:ascii="Times New Roman" w:hAnsi="Times New Roman"/>
              </w:rPr>
            </w:pPr>
            <w:r w:rsidRPr="00974E40">
              <w:rPr>
                <w:rFonts w:ascii="Times New Roman" w:hAnsi="Times New Roman"/>
                <w:b w:val="0"/>
                <w:bCs/>
                <w:u w:val="single"/>
              </w:rPr>
              <w:t>Bài tập 1</w:t>
            </w:r>
            <w:r w:rsidRPr="00974E40">
              <w:rPr>
                <w:rFonts w:ascii="Times New Roman" w:hAnsi="Times New Roman"/>
              </w:rPr>
              <w:t>: Pha chế 50 gam NaCl có nồng độ 10%</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i/>
                <w:u w:val="single"/>
              </w:rPr>
            </w:pPr>
            <w:r w:rsidRPr="00974E40">
              <w:rPr>
                <w:rFonts w:ascii="Times New Roman" w:hAnsi="Times New Roman"/>
                <w:b w:val="0"/>
                <w:i/>
              </w:rPr>
              <w:t xml:space="preserve">  </w:t>
            </w:r>
            <w:r w:rsidRPr="00974E40">
              <w:rPr>
                <w:rFonts w:ascii="Times New Roman" w:hAnsi="Times New Roman"/>
                <w:b w:val="0"/>
                <w:i/>
                <w:u w:val="single"/>
              </w:rPr>
              <w:t>1. Tính toán</w:t>
            </w:r>
            <w:r w:rsidRPr="00974E40">
              <w:rPr>
                <w:rFonts w:ascii="Times New Roman" w:hAnsi="Times New Roman"/>
                <w:i/>
                <w:u w:val="single"/>
              </w:rPr>
              <w:t>.</w:t>
            </w:r>
          </w:p>
          <w:p w:rsidR="00974E40" w:rsidRPr="00974E40" w:rsidRDefault="00974E40" w:rsidP="003166F0">
            <w:pPr>
              <w:jc w:val="both"/>
              <w:rPr>
                <w:rFonts w:ascii="Times New Roman" w:hAnsi="Times New Roman"/>
                <w:i/>
                <w:u w:val="single"/>
              </w:rPr>
            </w:pPr>
            <w:r w:rsidRPr="00974E40">
              <w:rPr>
                <w:rFonts w:ascii="Times New Roman" w:hAnsi="Times New Roman"/>
              </w:rPr>
              <w:t xml:space="preserve">-Tìm khối lượng chất tan: </w:t>
            </w:r>
          </w:p>
          <w:p w:rsidR="00974E40" w:rsidRPr="00974E40" w:rsidRDefault="00974E40" w:rsidP="003166F0">
            <w:pPr>
              <w:jc w:val="both"/>
              <w:rPr>
                <w:rFonts w:ascii="Times New Roman" w:hAnsi="Times New Roman"/>
              </w:rPr>
            </w:pPr>
            <w:r w:rsidRPr="00974E40">
              <w:rPr>
                <w:rFonts w:ascii="Times New Roman" w:hAnsi="Times New Roman"/>
                <w:position w:val="-24"/>
              </w:rPr>
              <w:object w:dxaOrig="3159" w:dyaOrig="620">
                <v:shape id="_x0000_i1318" type="#_x0000_t75" style="width:157.75pt;height:31.3pt" o:ole="">
                  <v:imagedata r:id="rId457" o:title=""/>
                </v:shape>
                <o:OLEObject Type="Embed" ProgID="Equation.DSMT4" ShapeID="_x0000_i1318" DrawAspect="Content" ObjectID="_1629746450" r:id="rId458"/>
              </w:object>
            </w:r>
          </w:p>
          <w:p w:rsidR="00974E40" w:rsidRPr="00974E40" w:rsidRDefault="00974E40" w:rsidP="003166F0">
            <w:pPr>
              <w:jc w:val="both"/>
              <w:rPr>
                <w:rFonts w:ascii="Times New Roman" w:hAnsi="Times New Roman"/>
              </w:rPr>
            </w:pPr>
            <w:r w:rsidRPr="00974E40">
              <w:rPr>
                <w:rFonts w:ascii="Times New Roman" w:hAnsi="Times New Roman"/>
              </w:rPr>
              <w:t>-Tìm khối lượng dung môi (nước):</w:t>
            </w:r>
          </w:p>
          <w:p w:rsidR="00974E40" w:rsidRPr="00974E40" w:rsidRDefault="00974E40" w:rsidP="003166F0">
            <w:pPr>
              <w:jc w:val="both"/>
              <w:rPr>
                <w:rFonts w:ascii="Times New Roman" w:hAnsi="Times New Roman"/>
              </w:rPr>
            </w:pPr>
            <w:r w:rsidRPr="00974E40">
              <w:rPr>
                <w:rFonts w:ascii="Times New Roman" w:hAnsi="Times New Roman"/>
              </w:rPr>
              <w:t xml:space="preserve">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dm</w:t>
            </w:r>
            <w:r w:rsidRPr="00974E40">
              <w:rPr>
                <w:rFonts w:ascii="Times New Roman" w:hAnsi="Times New Roman"/>
              </w:rPr>
              <w:t xml:space="preserve"> + m</w:t>
            </w:r>
            <w:r w:rsidRPr="00974E40">
              <w:rPr>
                <w:rFonts w:ascii="Times New Roman" w:hAnsi="Times New Roman"/>
                <w:vertAlign w:val="subscript"/>
              </w:rPr>
              <w:t xml:space="preserve">ct </w:t>
            </w:r>
            <w:r w:rsidRPr="00974E40">
              <w:rPr>
                <w:rFonts w:ascii="Times New Roman" w:hAnsi="Times New Roman"/>
              </w:rPr>
              <w:t xml:space="preserve"> </w:t>
            </w:r>
          </w:p>
          <w:p w:rsidR="00974E40" w:rsidRPr="00974E40" w:rsidRDefault="00974E40" w:rsidP="003166F0">
            <w:pPr>
              <w:jc w:val="both"/>
              <w:rPr>
                <w:rFonts w:ascii="Times New Roman" w:hAnsi="Times New Roman"/>
                <w:vertAlign w:val="subscript"/>
              </w:rPr>
            </w:pPr>
            <w:r w:rsidRPr="00974E40">
              <w:rPr>
                <w:rFonts w:ascii="Times New Roman" w:hAnsi="Times New Roman"/>
                <w:b w:val="0"/>
                <w:position w:val="-6"/>
              </w:rPr>
              <w:object w:dxaOrig="300" w:dyaOrig="220">
                <v:shape id="_x0000_i1319" type="#_x0000_t75" style="width:19.4pt;height:15.65pt" o:ole="">
                  <v:imagedata r:id="rId144" o:title=""/>
                </v:shape>
                <o:OLEObject Type="Embed" ProgID="Equation.DSMT4" ShapeID="_x0000_i1319" DrawAspect="Content" ObjectID="_1629746451" r:id="rId459"/>
              </w:object>
            </w:r>
            <w:r w:rsidRPr="00974E40">
              <w:rPr>
                <w:rFonts w:ascii="Times New Roman" w:hAnsi="Times New Roman"/>
              </w:rPr>
              <w:t xml:space="preserve"> m</w:t>
            </w:r>
            <w:r w:rsidRPr="00974E40">
              <w:rPr>
                <w:rFonts w:ascii="Times New Roman" w:hAnsi="Times New Roman"/>
                <w:vertAlign w:val="subscript"/>
              </w:rPr>
              <w:t xml:space="preserve">nước  </w:t>
            </w:r>
            <w:r w:rsidRPr="00974E40">
              <w:rPr>
                <w:rFonts w:ascii="Times New Roman" w:hAnsi="Times New Roman"/>
              </w:rPr>
              <w:t>= m</w:t>
            </w:r>
            <w:r w:rsidRPr="00974E40">
              <w:rPr>
                <w:rFonts w:ascii="Times New Roman" w:hAnsi="Times New Roman"/>
                <w:vertAlign w:val="subscript"/>
              </w:rPr>
              <w:t xml:space="preserve">dd </w:t>
            </w:r>
            <w:r w:rsidRPr="00974E40">
              <w:rPr>
                <w:rFonts w:ascii="Times New Roman" w:hAnsi="Times New Roman"/>
              </w:rPr>
              <w:t>– m</w:t>
            </w:r>
            <w:r w:rsidRPr="00974E40">
              <w:rPr>
                <w:rFonts w:ascii="Times New Roman" w:hAnsi="Times New Roman"/>
                <w:vertAlign w:val="subscript"/>
              </w:rPr>
              <w:t xml:space="preserve">NaCl  </w:t>
            </w:r>
          </w:p>
          <w:p w:rsidR="00974E40" w:rsidRPr="00974E40" w:rsidRDefault="00974E40" w:rsidP="003166F0">
            <w:pPr>
              <w:jc w:val="both"/>
              <w:rPr>
                <w:rFonts w:ascii="Times New Roman" w:hAnsi="Times New Roman"/>
              </w:rPr>
            </w:pPr>
            <w:r w:rsidRPr="00974E40">
              <w:rPr>
                <w:rFonts w:ascii="Times New Roman" w:hAnsi="Times New Roman"/>
                <w:vertAlign w:val="subscript"/>
              </w:rPr>
              <w:t xml:space="preserve">                          </w:t>
            </w:r>
            <w:r w:rsidRPr="00974E40">
              <w:rPr>
                <w:rFonts w:ascii="Times New Roman" w:hAnsi="Times New Roman"/>
              </w:rPr>
              <w:t>= 50 – 5 = 45 (g)</w:t>
            </w:r>
          </w:p>
          <w:p w:rsidR="00974E40" w:rsidRPr="00974E40" w:rsidRDefault="00974E40" w:rsidP="003166F0">
            <w:pPr>
              <w:jc w:val="both"/>
              <w:rPr>
                <w:rFonts w:ascii="Times New Roman" w:hAnsi="Times New Roman"/>
              </w:rPr>
            </w:pPr>
            <w:r w:rsidRPr="00974E40">
              <w:rPr>
                <w:rFonts w:ascii="Times New Roman" w:hAnsi="Times New Roman"/>
              </w:rPr>
              <w:t xml:space="preserve">  </w:t>
            </w: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rPr>
            </w:pPr>
          </w:p>
          <w:p w:rsidR="00974E40" w:rsidRPr="00974E40" w:rsidRDefault="00974E40" w:rsidP="003166F0">
            <w:pPr>
              <w:jc w:val="both"/>
              <w:rPr>
                <w:rFonts w:ascii="Times New Roman" w:hAnsi="Times New Roman"/>
                <w:i/>
                <w:u w:val="single"/>
              </w:rPr>
            </w:pPr>
            <w:r w:rsidRPr="00974E40">
              <w:rPr>
                <w:rFonts w:ascii="Times New Roman" w:hAnsi="Times New Roman"/>
                <w:b w:val="0"/>
                <w:i/>
                <w:u w:val="single"/>
              </w:rPr>
              <w:t xml:space="preserve">2. Pha </w:t>
            </w:r>
            <w:r w:rsidRPr="00974E40">
              <w:rPr>
                <w:rFonts w:ascii="Times New Roman" w:hAnsi="Times New Roman"/>
                <w:b w:val="0"/>
                <w:u w:val="single"/>
              </w:rPr>
              <w:t>chế</w:t>
            </w:r>
            <w:r w:rsidRPr="00974E40">
              <w:rPr>
                <w:rFonts w:ascii="Times New Roman" w:hAnsi="Times New Roman"/>
              </w:rPr>
              <w:t xml:space="preserve">: Cân lấy 5 g NaCl cho vào cốc có dung tích 100 ml. Cân lấy 45 gam ( hoặc đong 45 ml) nước cất, rồi đổ dần dần vào cốc khuấy nhẹ. Được 50 gam dung dịch NaCl. </w:t>
            </w:r>
          </w:p>
          <w:p w:rsidR="00974E40" w:rsidRPr="00974E40" w:rsidRDefault="00974E40" w:rsidP="003166F0">
            <w:pPr>
              <w:jc w:val="both"/>
              <w:rPr>
                <w:rFonts w:ascii="Times New Roman" w:hAnsi="Times New Roman"/>
              </w:rPr>
            </w:pPr>
            <w:r w:rsidRPr="00974E40">
              <w:rPr>
                <w:rFonts w:ascii="Times New Roman" w:hAnsi="Times New Roman"/>
                <w:b w:val="0"/>
                <w:bCs/>
                <w:u w:val="single"/>
              </w:rPr>
              <w:t>Bài tập 2</w:t>
            </w:r>
            <w:r w:rsidRPr="00974E40">
              <w:rPr>
                <w:rFonts w:ascii="Times New Roman" w:hAnsi="Times New Roman"/>
              </w:rPr>
              <w:t xml:space="preserve">: </w:t>
            </w:r>
          </w:p>
          <w:p w:rsidR="00974E40" w:rsidRPr="00974E40" w:rsidRDefault="00974E40" w:rsidP="003166F0">
            <w:pPr>
              <w:jc w:val="both"/>
              <w:rPr>
                <w:rFonts w:ascii="Times New Roman" w:hAnsi="Times New Roman"/>
                <w:b w:val="0"/>
                <w:i/>
                <w:u w:val="single"/>
              </w:rPr>
            </w:pPr>
            <w:r w:rsidRPr="00974E40">
              <w:rPr>
                <w:rFonts w:ascii="Times New Roman" w:hAnsi="Times New Roman"/>
                <w:b w:val="0"/>
                <w:i/>
                <w:u w:val="single"/>
              </w:rPr>
              <w:t xml:space="preserve">1. Tính toán: </w:t>
            </w:r>
          </w:p>
          <w:p w:rsidR="00974E40" w:rsidRPr="00974E40" w:rsidRDefault="00974E40" w:rsidP="003166F0">
            <w:pPr>
              <w:jc w:val="both"/>
              <w:rPr>
                <w:rFonts w:ascii="Times New Roman" w:hAnsi="Times New Roman"/>
              </w:rPr>
            </w:pPr>
            <w:r w:rsidRPr="00974E40">
              <w:rPr>
                <w:rFonts w:ascii="Times New Roman" w:hAnsi="Times New Roman"/>
              </w:rPr>
              <w:t xml:space="preserve">- Số mol chất tan: </w:t>
            </w:r>
          </w:p>
          <w:p w:rsidR="00974E40" w:rsidRPr="00974E40" w:rsidRDefault="00974E40" w:rsidP="003166F0">
            <w:pPr>
              <w:jc w:val="both"/>
              <w:rPr>
                <w:rFonts w:ascii="Times New Roman" w:hAnsi="Times New Roman"/>
                <w:lang w:val="pt-BR"/>
              </w:rPr>
            </w:pPr>
            <w:r w:rsidRPr="00974E40">
              <w:rPr>
                <w:rFonts w:ascii="Times New Roman" w:hAnsi="Times New Roman"/>
              </w:rPr>
              <w:t xml:space="preserve">  n</w:t>
            </w:r>
            <w:r w:rsidRPr="00974E40">
              <w:rPr>
                <w:rFonts w:ascii="Times New Roman" w:hAnsi="Times New Roman"/>
                <w:vertAlign w:val="subscript"/>
              </w:rPr>
              <w:t>NaCl</w:t>
            </w:r>
            <w:r w:rsidRPr="00974E40">
              <w:rPr>
                <w:rFonts w:ascii="Times New Roman" w:hAnsi="Times New Roman"/>
              </w:rPr>
              <w:t xml:space="preserve"> = C</w:t>
            </w:r>
            <w:r w:rsidRPr="00974E40">
              <w:rPr>
                <w:rFonts w:ascii="Times New Roman" w:hAnsi="Times New Roman"/>
                <w:vertAlign w:val="subscript"/>
              </w:rPr>
              <w:t>M</w:t>
            </w:r>
            <w:r w:rsidRPr="00974E40">
              <w:rPr>
                <w:rFonts w:ascii="Times New Roman" w:hAnsi="Times New Roman"/>
              </w:rPr>
              <w:t xml:space="preserve">. V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n      </w:t>
            </w:r>
            <w:r w:rsidRPr="00974E40">
              <w:rPr>
                <w:rFonts w:ascii="Times New Roman" w:hAnsi="Times New Roman"/>
              </w:rPr>
              <w:t xml:space="preserve">= 1. 0,05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n      </w:t>
            </w:r>
            <w:r w:rsidRPr="00974E40">
              <w:rPr>
                <w:rFonts w:ascii="Times New Roman" w:hAnsi="Times New Roman"/>
              </w:rPr>
              <w:t xml:space="preserve">= 0,05 mol </w:t>
            </w:r>
          </w:p>
          <w:p w:rsidR="00974E40" w:rsidRPr="00974E40" w:rsidRDefault="00974E40" w:rsidP="003166F0">
            <w:pPr>
              <w:jc w:val="both"/>
              <w:rPr>
                <w:rFonts w:ascii="Times New Roman" w:hAnsi="Times New Roman"/>
                <w:lang w:val="pt-BR"/>
              </w:rPr>
            </w:pPr>
          </w:p>
          <w:p w:rsidR="00974E40" w:rsidRPr="00974E40" w:rsidRDefault="00974E40" w:rsidP="003166F0">
            <w:pPr>
              <w:jc w:val="both"/>
              <w:rPr>
                <w:rFonts w:ascii="Times New Roman" w:hAnsi="Times New Roman"/>
                <w:lang w:val="pt-BR"/>
              </w:rPr>
            </w:pPr>
            <w:r w:rsidRPr="00974E40">
              <w:rPr>
                <w:rFonts w:ascii="Times New Roman" w:hAnsi="Times New Roman"/>
              </w:rPr>
              <w:t xml:space="preserve">- Khối lượng NaCl là </w:t>
            </w:r>
            <w:r w:rsidRPr="00974E40">
              <w:rPr>
                <w:rFonts w:ascii="Times New Roman" w:hAnsi="Times New Roman"/>
                <w:lang w:val="pt-BR"/>
              </w:rPr>
              <w:t>:</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m</w:t>
            </w:r>
            <w:r w:rsidRPr="00974E40">
              <w:rPr>
                <w:rFonts w:ascii="Times New Roman" w:hAnsi="Times New Roman"/>
                <w:vertAlign w:val="subscript"/>
              </w:rPr>
              <w:t xml:space="preserve">NaCl </w:t>
            </w:r>
            <w:r w:rsidRPr="00974E40">
              <w:rPr>
                <w:rFonts w:ascii="Times New Roman" w:hAnsi="Times New Roman"/>
              </w:rPr>
              <w:t xml:space="preserve"> = n.M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lastRenderedPageBreak/>
              <w:t xml:space="preserve">             </w:t>
            </w:r>
            <w:r w:rsidRPr="00974E40">
              <w:rPr>
                <w:rFonts w:ascii="Times New Roman" w:hAnsi="Times New Roman"/>
              </w:rPr>
              <w:t xml:space="preserve">= 0,05 . 58,5 </w:t>
            </w:r>
          </w:p>
          <w:p w:rsidR="00974E40" w:rsidRPr="00974E40" w:rsidRDefault="00974E40" w:rsidP="003166F0">
            <w:pPr>
              <w:jc w:val="both"/>
              <w:rPr>
                <w:rFonts w:ascii="Times New Roman" w:hAnsi="Times New Roman"/>
                <w:lang w:val="pt-BR"/>
              </w:rPr>
            </w:pPr>
            <w:r w:rsidRPr="00974E40">
              <w:rPr>
                <w:rFonts w:ascii="Times New Roman" w:hAnsi="Times New Roman"/>
                <w:lang w:val="pt-BR"/>
              </w:rPr>
              <w:t xml:space="preserve">             </w:t>
            </w:r>
            <w:r w:rsidRPr="00974E40">
              <w:rPr>
                <w:rFonts w:ascii="Times New Roman" w:hAnsi="Times New Roman"/>
              </w:rPr>
              <w:t xml:space="preserve">= 2,925 </w:t>
            </w:r>
            <w:r w:rsidRPr="00974E40">
              <w:rPr>
                <w:rFonts w:ascii="Times New Roman" w:hAnsi="Times New Roman"/>
                <w:lang w:val="pt-BR"/>
              </w:rPr>
              <w:t>(g)</w:t>
            </w: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lang w:val="pt-BR"/>
              </w:rPr>
            </w:pPr>
          </w:p>
          <w:p w:rsidR="00974E40" w:rsidRPr="00974E40" w:rsidRDefault="00974E40" w:rsidP="003166F0">
            <w:pPr>
              <w:jc w:val="both"/>
              <w:rPr>
                <w:rFonts w:ascii="Times New Roman" w:hAnsi="Times New Roman"/>
                <w:i/>
                <w:u w:val="single"/>
              </w:rPr>
            </w:pPr>
            <w:r w:rsidRPr="00974E40">
              <w:rPr>
                <w:rFonts w:ascii="Times New Roman" w:hAnsi="Times New Roman"/>
                <w:b w:val="0"/>
                <w:i/>
                <w:u w:val="single"/>
              </w:rPr>
              <w:t>2. Pha chế</w:t>
            </w:r>
            <w:r w:rsidRPr="00974E40">
              <w:rPr>
                <w:rFonts w:ascii="Times New Roman" w:hAnsi="Times New Roman"/>
                <w:lang w:val="pt-BR"/>
              </w:rPr>
              <w:t>: Cân</w:t>
            </w:r>
            <w:r w:rsidRPr="00974E40">
              <w:rPr>
                <w:rFonts w:ascii="Times New Roman" w:hAnsi="Times New Roman"/>
              </w:rPr>
              <w:t xml:space="preserve"> lấy 2,925 g NaCl cho vào cốc thuỷ tinh có dung tích 100ml. Đổ dần dần nước cất vào cốc và khuấy nhẹ cho đủ 50 ml dung dịch. Ta được 50 ml dung dịch NaCl 1M </w:t>
            </w:r>
          </w:p>
        </w:tc>
      </w:tr>
    </w:tbl>
    <w:p w:rsidR="00974E40" w:rsidRPr="00974E40" w:rsidRDefault="00974E40" w:rsidP="009D62C3">
      <w:pPr>
        <w:rPr>
          <w:rFonts w:ascii="Times New Roman" w:hAnsi="Times New Roman"/>
          <w:i/>
        </w:rPr>
      </w:pPr>
      <w:r w:rsidRPr="00974E40">
        <w:rPr>
          <w:rFonts w:ascii="Times New Roman" w:hAnsi="Times New Roman"/>
          <w:b w:val="0"/>
          <w:bCs/>
        </w:rPr>
        <w:lastRenderedPageBreak/>
        <w:t>3. Củng Cố:</w:t>
      </w:r>
      <w:r w:rsidRPr="00974E40">
        <w:rPr>
          <w:rFonts w:ascii="Times New Roman" w:hAnsi="Times New Roman"/>
        </w:rPr>
        <w:t xml:space="preserve"> (</w:t>
      </w:r>
      <w:r w:rsidRPr="00974E40">
        <w:rPr>
          <w:rFonts w:ascii="Times New Roman" w:hAnsi="Times New Roman"/>
          <w:i/>
        </w:rPr>
        <w:t>8’)</w:t>
      </w:r>
    </w:p>
    <w:p w:rsidR="00974E40" w:rsidRPr="00974E40" w:rsidRDefault="00974E40" w:rsidP="009D62C3">
      <w:pPr>
        <w:jc w:val="both"/>
        <w:rPr>
          <w:rFonts w:ascii="Times New Roman" w:hAnsi="Times New Roman"/>
        </w:rPr>
      </w:pPr>
      <w:r w:rsidRPr="00974E40">
        <w:rPr>
          <w:rFonts w:ascii="Times New Roman" w:hAnsi="Times New Roman"/>
        </w:rPr>
        <w:t xml:space="preserve">- Giáo viên hệ thống kiến thức </w:t>
      </w:r>
    </w:p>
    <w:p w:rsidR="00974E40" w:rsidRPr="00974E40" w:rsidRDefault="00974E40" w:rsidP="009D62C3">
      <w:pPr>
        <w:tabs>
          <w:tab w:val="left" w:leader="dot" w:pos="10846"/>
        </w:tabs>
        <w:jc w:val="both"/>
        <w:rPr>
          <w:rFonts w:ascii="Times New Roman" w:hAnsi="Times New Roman"/>
        </w:rPr>
      </w:pPr>
      <w:r w:rsidRPr="00974E40">
        <w:rPr>
          <w:rFonts w:ascii="Times New Roman" w:hAnsi="Times New Roman"/>
          <w:bCs/>
        </w:rPr>
        <w:t xml:space="preserve">- </w:t>
      </w:r>
      <w:r w:rsidRPr="00974E40">
        <w:rPr>
          <w:rFonts w:ascii="Times New Roman" w:hAnsi="Times New Roman"/>
          <w:b w:val="0"/>
          <w:bCs/>
          <w:i/>
          <w:u w:val="single"/>
        </w:rPr>
        <w:t>Bài tập</w:t>
      </w:r>
      <w:r w:rsidRPr="00974E40">
        <w:rPr>
          <w:rFonts w:ascii="Times New Roman" w:hAnsi="Times New Roman"/>
        </w:rPr>
        <w:t>: Đun nhẹ 40 gam dung dịch NaCl đến khi nước bay hơi hết, người ta thu được 8 gam muối NaCl khan. Tính nồng độ phần trăm của dung dịch thu được ?</w:t>
      </w:r>
    </w:p>
    <w:p w:rsidR="00974E40" w:rsidRPr="00974E40" w:rsidRDefault="00974E40" w:rsidP="003166F0">
      <w:pPr>
        <w:tabs>
          <w:tab w:val="left" w:leader="dot" w:pos="10846"/>
        </w:tabs>
        <w:ind w:left="120"/>
        <w:jc w:val="center"/>
        <w:rPr>
          <w:rFonts w:ascii="Times New Roman" w:hAnsi="Times New Roman"/>
          <w:b w:val="0"/>
          <w:bCs/>
          <w:u w:val="single"/>
        </w:rPr>
      </w:pPr>
      <w:r w:rsidRPr="00974E40">
        <w:rPr>
          <w:rFonts w:ascii="Times New Roman" w:hAnsi="Times New Roman"/>
          <w:b w:val="0"/>
          <w:bCs/>
          <w:u w:val="single"/>
        </w:rPr>
        <w:t>Giải .</w:t>
      </w:r>
    </w:p>
    <w:p w:rsidR="00974E40" w:rsidRPr="00974E40" w:rsidRDefault="00974E40" w:rsidP="003166F0">
      <w:pPr>
        <w:ind w:left="120"/>
        <w:jc w:val="both"/>
        <w:rPr>
          <w:rFonts w:ascii="Times New Roman" w:hAnsi="Times New Roman"/>
        </w:rPr>
      </w:pPr>
      <w:r w:rsidRPr="00974E40">
        <w:rPr>
          <w:rFonts w:ascii="Times New Roman" w:hAnsi="Times New Roman"/>
        </w:rPr>
        <w:tab/>
        <w:t xml:space="preserve">Trong 40 gam dung dịch NaCl có 8 gam muối khan. </w:t>
      </w:r>
    </w:p>
    <w:p w:rsidR="00974E40" w:rsidRPr="00974E40" w:rsidRDefault="00974E40" w:rsidP="003166F0">
      <w:pPr>
        <w:ind w:left="120"/>
        <w:jc w:val="both"/>
        <w:rPr>
          <w:rFonts w:ascii="Times New Roman" w:hAnsi="Times New Roman"/>
        </w:rPr>
      </w:pPr>
      <w:r w:rsidRPr="00974E40">
        <w:rPr>
          <w:rFonts w:ascii="Times New Roman" w:hAnsi="Times New Roman"/>
        </w:rPr>
        <w:t xml:space="preserve">         Vậy nồng độ phần trăm của dung dịch là </w:t>
      </w:r>
    </w:p>
    <w:p w:rsidR="00974E40" w:rsidRPr="00974E40" w:rsidRDefault="00974E40" w:rsidP="003166F0">
      <w:pPr>
        <w:ind w:left="120" w:firstLine="360"/>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30"/>
        </w:rPr>
        <w:object w:dxaOrig="3540" w:dyaOrig="680">
          <v:shape id="_x0000_i1320" type="#_x0000_t75" style="width:177.2pt;height:33.8pt" o:ole="">
            <v:imagedata r:id="rId460" o:title=""/>
          </v:shape>
          <o:OLEObject Type="Embed" ProgID="Equation.DSMT4" ShapeID="_x0000_i1320" DrawAspect="Content" ObjectID="_1629746452" r:id="rId461"/>
        </w:object>
      </w:r>
    </w:p>
    <w:p w:rsidR="00974E40" w:rsidRPr="00974E40" w:rsidRDefault="00974E40" w:rsidP="009D62C3">
      <w:pPr>
        <w:jc w:val="both"/>
        <w:rPr>
          <w:rFonts w:ascii="Times New Roman" w:hAnsi="Times New Roman"/>
        </w:rPr>
      </w:pPr>
      <w:r w:rsidRPr="00974E40">
        <w:rPr>
          <w:rFonts w:ascii="Times New Roman" w:hAnsi="Times New Roman"/>
          <w:b w:val="0"/>
        </w:rPr>
        <w:t>4. Dặn dò: (</w:t>
      </w:r>
      <w:r w:rsidRPr="00974E40">
        <w:rPr>
          <w:rFonts w:ascii="Times New Roman" w:hAnsi="Times New Roman"/>
        </w:rPr>
        <w:t>1’)</w:t>
      </w:r>
    </w:p>
    <w:p w:rsidR="00974E40" w:rsidRPr="00974E40" w:rsidRDefault="00974E40" w:rsidP="009D62C3">
      <w:pPr>
        <w:jc w:val="both"/>
        <w:rPr>
          <w:rFonts w:ascii="Times New Roman" w:hAnsi="Times New Roman"/>
        </w:rPr>
      </w:pPr>
      <w:r w:rsidRPr="00974E40">
        <w:rPr>
          <w:rFonts w:ascii="Times New Roman" w:hAnsi="Times New Roman"/>
        </w:rPr>
        <w:t xml:space="preserve">-Học bài giảng và làm BTVN: 1,2,3 sgk trang 149 </w:t>
      </w:r>
    </w:p>
    <w:p w:rsidR="00974E40" w:rsidRPr="00974E40" w:rsidRDefault="00974E40" w:rsidP="009D62C3">
      <w:pPr>
        <w:jc w:val="both"/>
        <w:rPr>
          <w:rFonts w:ascii="Times New Roman" w:hAnsi="Times New Roman"/>
        </w:rPr>
      </w:pPr>
      <w:r w:rsidRPr="00974E40">
        <w:rPr>
          <w:rFonts w:ascii="Times New Roman" w:hAnsi="Times New Roman"/>
        </w:rPr>
        <w:t xml:space="preserve">-Soạn trước phần còn lại </w:t>
      </w:r>
    </w:p>
    <w:p w:rsidR="00974E40" w:rsidRPr="00974E40" w:rsidRDefault="00974E40" w:rsidP="003166F0">
      <w:pPr>
        <w:rPr>
          <w:rFonts w:ascii="Times New Roman" w:hAnsi="Times New Roman"/>
        </w:rPr>
      </w:pPr>
      <w:r w:rsidRPr="00974E40">
        <w:rPr>
          <w:rFonts w:ascii="Times New Roman" w:hAnsi="Times New Roman"/>
          <w:b w:val="0"/>
        </w:rPr>
        <w:t>V.</w:t>
      </w:r>
      <w:r w:rsidRPr="00974E40">
        <w:rPr>
          <w:rFonts w:ascii="Times New Roman" w:hAnsi="Times New Roman"/>
        </w:rPr>
        <w:t xml:space="preserve"> </w:t>
      </w:r>
      <w:r w:rsidRPr="00974E40">
        <w:rPr>
          <w:rFonts w:ascii="Times New Roman" w:hAnsi="Times New Roman"/>
          <w:b w:val="0"/>
          <w:u w:val="single"/>
        </w:rPr>
        <w:t>Rút Kinh Nghiệm</w:t>
      </w:r>
      <w:r w:rsidRPr="00974E40">
        <w:rPr>
          <w:rFonts w:ascii="Times New Roman" w:hAnsi="Times New Roman"/>
          <w:b w:val="0"/>
        </w:rPr>
        <w:t xml:space="preserve">: </w:t>
      </w:r>
    </w:p>
    <w:p w:rsidR="00974E40" w:rsidRPr="00974E40" w:rsidRDefault="00974E40" w:rsidP="003166F0">
      <w:pPr>
        <w:tabs>
          <w:tab w:val="left" w:leader="dot" w:pos="10285"/>
        </w:tabs>
        <w:spacing w:line="480" w:lineRule="auto"/>
        <w:jc w:val="both"/>
        <w:rPr>
          <w:rFonts w:ascii="Times New Roman" w:hAnsi="Times New Roman"/>
          <w:sz w:val="12"/>
          <w:szCs w:val="20"/>
        </w:rPr>
      </w:pPr>
      <w:r w:rsidRPr="00974E40">
        <w:rPr>
          <w:rFonts w:ascii="Times New Roman" w:hAnsi="Times New Roman"/>
          <w:sz w:val="12"/>
          <w:szCs w:val="20"/>
        </w:rPr>
        <w:tab/>
      </w:r>
    </w:p>
    <w:p w:rsidR="00974E40" w:rsidRPr="00974E40" w:rsidRDefault="00974E40" w:rsidP="003166F0">
      <w:pPr>
        <w:tabs>
          <w:tab w:val="left" w:leader="dot" w:pos="10285"/>
        </w:tabs>
        <w:spacing w:line="480" w:lineRule="auto"/>
        <w:jc w:val="both"/>
        <w:rPr>
          <w:rFonts w:ascii="Times New Roman" w:hAnsi="Times New Roman"/>
          <w:sz w:val="12"/>
          <w:szCs w:val="20"/>
        </w:rPr>
      </w:pPr>
      <w:r w:rsidRPr="00974E40">
        <w:rPr>
          <w:rFonts w:ascii="Times New Roman" w:hAnsi="Times New Roman"/>
          <w:sz w:val="12"/>
          <w:szCs w:val="20"/>
        </w:rPr>
        <w:tab/>
      </w:r>
    </w:p>
    <w:p w:rsidR="00974E40" w:rsidRPr="00974E40" w:rsidRDefault="00974E40" w:rsidP="00896E4F">
      <w:pPr>
        <w:rPr>
          <w:rFonts w:ascii="Times New Roman" w:hAnsi="Times New Roman"/>
        </w:rPr>
      </w:pPr>
      <w:r w:rsidRPr="00974E40">
        <w:rPr>
          <w:rFonts w:ascii="Times New Roman" w:hAnsi="Times New Roman"/>
        </w:rPr>
        <w:tab/>
        <w:t>Tuần 33</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17.05.2019</w:t>
      </w:r>
    </w:p>
    <w:p w:rsidR="00974E40" w:rsidRPr="00974E40" w:rsidRDefault="00974E40" w:rsidP="00896E4F">
      <w:pPr>
        <w:rPr>
          <w:rFonts w:ascii="Times New Roman" w:hAnsi="Times New Roman"/>
        </w:rPr>
      </w:pPr>
      <w:r w:rsidRPr="00974E40">
        <w:rPr>
          <w:rFonts w:ascii="Times New Roman" w:hAnsi="Times New Roman"/>
        </w:rPr>
        <w:tab/>
      </w:r>
      <w:r w:rsidRPr="00974E40">
        <w:rPr>
          <w:rFonts w:ascii="Times New Roman" w:hAnsi="Times New Roman"/>
          <w:u w:val="single"/>
        </w:rPr>
        <w:t>Tiết 65</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19.05.2019</w:t>
      </w:r>
    </w:p>
    <w:p w:rsidR="00974E40" w:rsidRPr="00974E40" w:rsidRDefault="00026327" w:rsidP="00896E4F">
      <w:pPr>
        <w:rPr>
          <w:rFonts w:ascii="Times New Roman" w:hAnsi="Times New Roman"/>
        </w:rPr>
      </w:pP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831215</wp:posOffset>
                </wp:positionH>
                <wp:positionV relativeFrom="paragraph">
                  <wp:posOffset>33655</wp:posOffset>
                </wp:positionV>
                <wp:extent cx="4156075" cy="457200"/>
                <wp:effectExtent l="27305" t="26670" r="26670" b="20955"/>
                <wp:wrapNone/>
                <wp:docPr id="6"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6075" cy="457200"/>
                        </a:xfrm>
                        <a:prstGeom prst="roundRect">
                          <a:avLst>
                            <a:gd name="adj" fmla="val 16667"/>
                          </a:avLst>
                        </a:prstGeom>
                        <a:solidFill>
                          <a:srgbClr val="EAEAEA"/>
                        </a:solidFill>
                        <a:ln w="38100" cmpd="dbl">
                          <a:solidFill>
                            <a:srgbClr val="000000"/>
                          </a:solidFill>
                          <a:round/>
                          <a:headEnd/>
                          <a:tailEnd/>
                        </a:ln>
                      </wps:spPr>
                      <wps:txbx>
                        <w:txbxContent>
                          <w:p w:rsidR="00974E40" w:rsidRPr="00896E4F" w:rsidRDefault="00974E40" w:rsidP="00896E4F">
                            <w:pPr>
                              <w:pStyle w:val="Heading1"/>
                              <w:rPr>
                                <w:rFonts w:ascii="Times New Roman" w:hAnsi="Times New Roman"/>
                                <w:b w:val="0"/>
                                <w:sz w:val="32"/>
                                <w:szCs w:val="32"/>
                              </w:rPr>
                            </w:pPr>
                            <w:r w:rsidRPr="00896E4F">
                              <w:rPr>
                                <w:rFonts w:ascii="Times New Roman" w:hAnsi="Times New Roman"/>
                                <w:sz w:val="32"/>
                                <w:szCs w:val="32"/>
                              </w:rPr>
                              <w:t xml:space="preserve">PHA CHẾ DUNG DỊCH </w:t>
                            </w:r>
                            <w:r w:rsidRPr="00896E4F">
                              <w:rPr>
                                <w:rFonts w:ascii="Times New Roman" w:hAnsi="Times New Roman"/>
                                <w:b w:val="0"/>
                                <w:color w:val="000000"/>
                                <w:sz w:val="24"/>
                                <w:szCs w:val="32"/>
                              </w:rPr>
                              <w:t>(tt)</w:t>
                            </w:r>
                          </w:p>
                          <w:p w:rsidR="00974E40" w:rsidRDefault="00974E40" w:rsidP="00896E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60" style="position:absolute;margin-left:65.45pt;margin-top:2.65pt;width:327.25pt;height:36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P5kCQAIAAIAEAAAOAAAAZHJzL2Uyb0RvYy54bWysVNtu1DAQfUfiHyy/02zabVqiZquqF4RU oKLwAY7tbAyOx4y9m22/nrGTli3whEgkaxzPnJk5x5Oz891g2VZjMOAaXh4sONNOgjJu3fCvX27e nHIWonBKWHC64Q868PPV61dno6/1IfRglUZGIC7Uo294H6OviyLIXg8iHIDXjg47wEFE2uK6UChG Qh9scbhYVMUIqDyC1CHQ16vpkK8yftdpGT91XdCR2YZTbTGvmNc2rcXqTNRrFL43ci5D/EMVgzCO kj5DXYko2AbNH1CDkQgBunggYSig64zUuQfqplz81s19L7zOvRA5wT/TFP4frPy4vUNmVMMrzpwY SKKLTYScmVWHiZ/Rh5rc7v0dpg6DvwX5PTAHl71wa32BCGOvhaKqyuRfvAhIm0ChrB0/gCJ4QfCZ ql2HQwIkEtguK/LwrIjeRSbp47I8rhYnx5xJOlsen5DkOYWon6I9hvhOw8CS0XCEjVOfSfacQmxv Q8yyqLk5ob5x1g2WRN4Ky8qqqk5mxNm5EPUTZm4XrFE3xtq8wXV7aZFRaMOvL9I7B4d9N+vY2PCj 05KqZXLwxK5qba7ohV/Yh1vk529wuad8URPN105lOwpjJ5sqtm7mPVE9SRZ37S4Le7RMoEmHFtQD KYEwjQGNLRk94CNnI41Aw8OPjUDNmX3vSM235XKZZiZvMvmc4f5Ju38inCSohkfOJvMyTnO28WjW PWUqMwMO0gXrTHy6KlNVc/10zcl6MUf7++z168ex+gkAAP//AwBQSwMEFAAGAAgAAAAhABh9p7Lc AAAACAEAAA8AAABkcnMvZG93bnJldi54bWxMj8FOwzAQRO9I/IO1SNyoAyFtCXEqhMSBGwQEVyde JynxOordNP17lhO97WhGs2+K3eIGMeMUek8KblcJCKTGm55aBZ8fLzdbECFqMnrwhApOGGBXXl4U Ojf+SO84V7EVXEIh1wq6GMdcytB06HRY+RGJPesnpyPLqZVm0kcud4O8S5K1dLon/tDpEZ87bH6q g1PwfcLMLusvW+9faa6xsvptb5W6vlqeHkFEXOJ/GP7wGR1KZqr9gUwQA+s0eeCogiwFwf5mm92D qPnYpCDLQp4PKH8BAAD//wMAUEsBAi0AFAAGAAgAAAAhALaDOJL+AAAA4QEAABMAAAAAAAAAAAAA AAAAAAAAAFtDb250ZW50X1R5cGVzXS54bWxQSwECLQAUAAYACAAAACEAOP0h/9YAAACUAQAACwAA AAAAAAAAAAAAAAAvAQAAX3JlbHMvLnJlbHNQSwECLQAUAAYACAAAACEA6z+ZAkACAACABAAADgAA AAAAAAAAAAAAAAAuAgAAZHJzL2Uyb0RvYy54bWxQSwECLQAUAAYACAAAACEAGH2nstwAAAAIAQAA DwAAAAAAAAAAAAAAAACaBAAAZHJzL2Rvd25yZXYueG1sUEsFBgAAAAAEAAQA8wAAAKMFAAAAAA== " fillcolor="#eaeaea" strokeweight="3pt">
                <v:stroke linestyle="thinThin"/>
                <v:textbox>
                  <w:txbxContent>
                    <w:p w:rsidR="00974E40" w:rsidRPr="00896E4F" w:rsidRDefault="00974E40" w:rsidP="00896E4F">
                      <w:pPr>
                        <w:pStyle w:val="Heading1"/>
                        <w:rPr>
                          <w:rFonts w:ascii="Times New Roman" w:hAnsi="Times New Roman"/>
                          <w:b w:val="0"/>
                          <w:sz w:val="32"/>
                          <w:szCs w:val="32"/>
                        </w:rPr>
                      </w:pPr>
                      <w:r w:rsidRPr="00896E4F">
                        <w:rPr>
                          <w:rFonts w:ascii="Times New Roman" w:hAnsi="Times New Roman"/>
                          <w:sz w:val="32"/>
                          <w:szCs w:val="32"/>
                        </w:rPr>
                        <w:t xml:space="preserve">PHA CHẾ DUNG DỊCH </w:t>
                      </w:r>
                      <w:r w:rsidRPr="00896E4F">
                        <w:rPr>
                          <w:rFonts w:ascii="Times New Roman" w:hAnsi="Times New Roman"/>
                          <w:b w:val="0"/>
                          <w:color w:val="000000"/>
                          <w:sz w:val="24"/>
                          <w:szCs w:val="32"/>
                        </w:rPr>
                        <w:t>(tt)</w:t>
                      </w:r>
                    </w:p>
                    <w:p w:rsidR="00974E40" w:rsidRDefault="00974E40" w:rsidP="00896E4F"/>
                  </w:txbxContent>
                </v:textbox>
              </v:roundrect>
            </w:pict>
          </mc:Fallback>
        </mc:AlternateContent>
      </w:r>
    </w:p>
    <w:p w:rsidR="00974E40" w:rsidRPr="00974E40" w:rsidRDefault="00974E40" w:rsidP="00896E4F">
      <w:pPr>
        <w:rPr>
          <w:rFonts w:ascii="Times New Roman" w:hAnsi="Times New Roman"/>
        </w:rPr>
      </w:pPr>
    </w:p>
    <w:p w:rsidR="00974E40" w:rsidRPr="00974E40" w:rsidRDefault="00974E40" w:rsidP="00896E4F">
      <w:pPr>
        <w:rPr>
          <w:rFonts w:ascii="Times New Roman" w:hAnsi="Times New Roman"/>
          <w:b w:val="0"/>
          <w:bCs/>
        </w:rPr>
      </w:pPr>
      <w:r w:rsidRPr="00974E40">
        <w:rPr>
          <w:rFonts w:ascii="Times New Roman" w:hAnsi="Times New Roman"/>
          <w:b w:val="0"/>
          <w:bCs/>
        </w:rPr>
        <w:t xml:space="preserve"> </w:t>
      </w:r>
    </w:p>
    <w:p w:rsidR="00974E40" w:rsidRPr="00974E40" w:rsidRDefault="00974E40" w:rsidP="00896E4F">
      <w:pPr>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F04FAA">
      <w:pPr>
        <w:rPr>
          <w:rFonts w:ascii="Times New Roman" w:hAnsi="Times New Roman"/>
        </w:rPr>
      </w:pPr>
      <w:r w:rsidRPr="00974E40">
        <w:rPr>
          <w:rFonts w:ascii="Times New Roman" w:hAnsi="Times New Roman"/>
          <w:b w:val="0"/>
          <w:bCs/>
        </w:rPr>
        <w:t>1. Kiến Thức</w:t>
      </w:r>
      <w:r w:rsidRPr="00974E40">
        <w:rPr>
          <w:rFonts w:ascii="Times New Roman" w:hAnsi="Times New Roman"/>
          <w:b w:val="0"/>
          <w:i/>
        </w:rPr>
        <w:t>:</w:t>
      </w:r>
      <w:r w:rsidRPr="00974E40">
        <w:rPr>
          <w:rFonts w:ascii="Times New Roman" w:hAnsi="Times New Roman"/>
        </w:rPr>
        <w:t xml:space="preserve"> HS cần  biết cách tính toán để pha loãng dung dịch theo nồng độ cho trươc </w:t>
      </w:r>
    </w:p>
    <w:p w:rsidR="00974E40" w:rsidRPr="00974E40" w:rsidRDefault="00974E40" w:rsidP="00F04FAA">
      <w:pPr>
        <w:rPr>
          <w:rFonts w:ascii="Times New Roman" w:hAnsi="Times New Roman"/>
        </w:rPr>
      </w:pPr>
      <w:r w:rsidRPr="00974E40">
        <w:rPr>
          <w:rFonts w:ascii="Times New Roman" w:hAnsi="Times New Roman"/>
          <w:b w:val="0"/>
          <w:bCs/>
        </w:rPr>
        <w:t>2. Kĩ  Năng</w:t>
      </w:r>
      <w:r w:rsidRPr="00974E40">
        <w:rPr>
          <w:rFonts w:ascii="Times New Roman" w:hAnsi="Times New Roman"/>
        </w:rPr>
        <w:t>: làm quen với việc pha loãng một dung dịch với những dụng cụ và hoá chất đơn giản có sẵn trong phòng thí nghiệm.</w:t>
      </w:r>
    </w:p>
    <w:p w:rsidR="00974E40" w:rsidRPr="00974E40" w:rsidRDefault="00974E40" w:rsidP="00F04FAA">
      <w:pPr>
        <w:rPr>
          <w:rFonts w:ascii="Times New Roman" w:hAnsi="Times New Roman"/>
        </w:rPr>
      </w:pPr>
      <w:r w:rsidRPr="00974E40">
        <w:rPr>
          <w:rFonts w:ascii="Times New Roman" w:hAnsi="Times New Roman"/>
          <w:b w:val="0"/>
          <w:bCs/>
        </w:rPr>
        <w:t>3. Thái độ</w:t>
      </w:r>
      <w:r w:rsidRPr="00974E40">
        <w:rPr>
          <w:rFonts w:ascii="Times New Roman" w:hAnsi="Times New Roman"/>
        </w:rPr>
        <w:t>: kiện trì trong học tập, tinh thần làm việc tập thể.</w:t>
      </w:r>
    </w:p>
    <w:p w:rsidR="00974E40" w:rsidRPr="00974E40" w:rsidRDefault="00974E40" w:rsidP="008335A3">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Năng lực vận dụng kiến thức hóa học vào cuộc sống</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nghiên cứu và thực hành Hóa học</w:t>
      </w:r>
    </w:p>
    <w:p w:rsidR="00974E40" w:rsidRPr="00974E40" w:rsidRDefault="00974E40" w:rsidP="008335A3">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F04FAA">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F04FAA">
      <w:pPr>
        <w:jc w:val="both"/>
        <w:rPr>
          <w:rFonts w:ascii="Times New Roman" w:hAnsi="Times New Roman"/>
          <w:b w:val="0"/>
          <w:i/>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b w:val="0"/>
          <w:i/>
        </w:rPr>
        <w:t>:</w:t>
      </w:r>
    </w:p>
    <w:p w:rsidR="00974E40" w:rsidRPr="00974E40" w:rsidRDefault="00974E40" w:rsidP="00896E4F">
      <w:pPr>
        <w:tabs>
          <w:tab w:val="left" w:pos="561"/>
        </w:tabs>
        <w:jc w:val="both"/>
        <w:rPr>
          <w:rFonts w:ascii="Times New Roman" w:hAnsi="Times New Roman"/>
        </w:rPr>
      </w:pPr>
      <w:r w:rsidRPr="00974E40">
        <w:rPr>
          <w:rFonts w:ascii="Times New Roman" w:hAnsi="Times New Roman"/>
        </w:rPr>
        <w:lastRenderedPageBreak/>
        <w:t>-Hoá chất: NaCl, MgSO</w:t>
      </w:r>
      <w:r w:rsidRPr="00974E40">
        <w:rPr>
          <w:rFonts w:ascii="Times New Roman" w:hAnsi="Times New Roman"/>
          <w:vertAlign w:val="subscript"/>
        </w:rPr>
        <w:t>4</w:t>
      </w:r>
      <w:r w:rsidRPr="00974E40">
        <w:rPr>
          <w:rFonts w:ascii="Times New Roman" w:hAnsi="Times New Roman"/>
        </w:rPr>
        <w:t>, nước cất.</w:t>
      </w:r>
    </w:p>
    <w:p w:rsidR="00974E40" w:rsidRPr="00974E40" w:rsidRDefault="00974E40" w:rsidP="00896E4F">
      <w:pPr>
        <w:tabs>
          <w:tab w:val="left" w:pos="561"/>
        </w:tabs>
        <w:jc w:val="both"/>
        <w:rPr>
          <w:rFonts w:ascii="Times New Roman" w:hAnsi="Times New Roman"/>
        </w:rPr>
      </w:pPr>
      <w:r w:rsidRPr="00974E40">
        <w:rPr>
          <w:rFonts w:ascii="Times New Roman" w:hAnsi="Times New Roman"/>
        </w:rPr>
        <w:t>-Dụng cụ: Cốc thuỷ tinh 200ml, ống đong, đảu thuỷ tinh, cân kĩ thuật ...</w:t>
      </w:r>
    </w:p>
    <w:p w:rsidR="00974E40" w:rsidRPr="00974E40" w:rsidRDefault="00974E40" w:rsidP="00F04FAA">
      <w:pPr>
        <w:rPr>
          <w:rFonts w:ascii="Times New Roman" w:hAnsi="Times New Roman"/>
        </w:rPr>
      </w:pPr>
      <w:r w:rsidRPr="00974E40">
        <w:rPr>
          <w:rFonts w:ascii="Times New Roman" w:hAnsi="Times New Roman"/>
          <w:b w:val="0"/>
          <w:bCs/>
        </w:rPr>
        <w:t>2. Học sinh</w:t>
      </w:r>
      <w:r w:rsidRPr="00974E40">
        <w:rPr>
          <w:rFonts w:ascii="Times New Roman" w:hAnsi="Times New Roman"/>
        </w:rPr>
        <w:t>: NaCl, nước, máy tính, bảng phụ ...</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 Học</w:t>
      </w:r>
      <w:r w:rsidRPr="00974E40">
        <w:rPr>
          <w:rFonts w:ascii="Times New Roman" w:hAnsi="Times New Roman"/>
        </w:rPr>
        <w:t>: (36’)</w:t>
      </w:r>
    </w:p>
    <w:p w:rsidR="00974E40" w:rsidRPr="00974E40" w:rsidRDefault="00974E40" w:rsidP="00F04FAA">
      <w:pPr>
        <w:rPr>
          <w:rFonts w:ascii="Times New Roman" w:hAnsi="Times New Roman"/>
          <w:b w:val="0"/>
        </w:rPr>
      </w:pPr>
      <w:r w:rsidRPr="00974E40">
        <w:rPr>
          <w:rFonts w:ascii="Times New Roman" w:hAnsi="Times New Roman"/>
          <w:b w:val="0"/>
        </w:rPr>
        <w:t>1. Bài cũ:</w:t>
      </w:r>
    </w:p>
    <w:p w:rsidR="00974E40" w:rsidRPr="00974E40" w:rsidRDefault="00974E40" w:rsidP="00F04FAA">
      <w:pPr>
        <w:jc w:val="both"/>
        <w:rPr>
          <w:rFonts w:ascii="Times New Roman" w:hAnsi="Times New Roman"/>
        </w:rPr>
      </w:pPr>
      <w:r w:rsidRPr="00974E40">
        <w:rPr>
          <w:rFonts w:ascii="Times New Roman" w:hAnsi="Times New Roman"/>
        </w:rPr>
        <w:t xml:space="preserve">a/ Gọi làm bài tập 1/ 149 </w:t>
      </w:r>
    </w:p>
    <w:p w:rsidR="00974E40" w:rsidRPr="00974E40" w:rsidRDefault="00974E40" w:rsidP="00F04FAA">
      <w:pPr>
        <w:jc w:val="both"/>
        <w:rPr>
          <w:rFonts w:ascii="Times New Roman" w:hAnsi="Times New Roman"/>
        </w:rPr>
      </w:pPr>
      <w:r w:rsidRPr="00974E40">
        <w:rPr>
          <w:rFonts w:ascii="Times New Roman" w:hAnsi="Times New Roman"/>
        </w:rPr>
        <w:t xml:space="preserve">b/ Gọi làm bài tập 2/ 149 </w:t>
      </w:r>
    </w:p>
    <w:p w:rsidR="00974E40" w:rsidRPr="00974E40" w:rsidRDefault="00974E40" w:rsidP="00F04FAA">
      <w:pPr>
        <w:jc w:val="both"/>
        <w:rPr>
          <w:rFonts w:ascii="Times New Roman" w:hAnsi="Times New Roman"/>
        </w:rPr>
      </w:pPr>
      <w:r w:rsidRPr="00974E40">
        <w:rPr>
          <w:rFonts w:ascii="Times New Roman" w:hAnsi="Times New Roman"/>
        </w:rPr>
        <w:t xml:space="preserve">c/ Gọi làm bài tập 3/ 149 </w:t>
      </w:r>
    </w:p>
    <w:p w:rsidR="00974E40" w:rsidRPr="00974E40" w:rsidRDefault="00974E40" w:rsidP="00F04FAA">
      <w:pPr>
        <w:rPr>
          <w:rFonts w:ascii="Times New Roman" w:hAnsi="Times New Roman"/>
          <w:b w:val="0"/>
        </w:rPr>
      </w:pPr>
      <w:r w:rsidRPr="00974E40">
        <w:rPr>
          <w:rFonts w:ascii="Times New Roman" w:hAnsi="Times New Roman"/>
          <w:b w:val="0"/>
        </w:rPr>
        <w:t xml:space="preserve">2. Hoạt động dạy học: </w:t>
      </w:r>
      <w:r w:rsidRPr="00974E40">
        <w:rPr>
          <w:rFonts w:ascii="Times New Roman" w:hAnsi="Times New Roman"/>
        </w:rPr>
        <w:t>Tiết trước chúng ta đã tìm hiểu cách pha chế dung dịch theo nồng độ cho trước, nhưng làm thế nào để pha loãng một dung dịch theo nồng độ cho trước? Chúng ta tìm hiểu bài ho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825"/>
        <w:gridCol w:w="3331"/>
        <w:gridCol w:w="3266"/>
      </w:tblGrid>
      <w:tr w:rsidR="00974E40" w:rsidRPr="00974E40">
        <w:tblPrEx>
          <w:tblCellMar>
            <w:top w:w="0" w:type="dxa"/>
            <w:bottom w:w="0" w:type="dxa"/>
          </w:tblCellMar>
        </w:tblPrEx>
        <w:trPr>
          <w:jc w:val="center"/>
        </w:trPr>
        <w:tc>
          <w:tcPr>
            <w:tcW w:w="1835"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GIÁO VIÊN</w:t>
            </w:r>
          </w:p>
        </w:tc>
        <w:tc>
          <w:tcPr>
            <w:tcW w:w="1598"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HỌC SINH</w:t>
            </w:r>
          </w:p>
        </w:tc>
        <w:tc>
          <w:tcPr>
            <w:tcW w:w="1567" w:type="pct"/>
            <w:tcBorders>
              <w:top w:val="double" w:sz="4" w:space="0" w:color="auto"/>
              <w:bottom w:val="single" w:sz="4" w:space="0" w:color="auto"/>
            </w:tcBorders>
            <w:shd w:val="clear" w:color="auto" w:fill="E6E6E6"/>
          </w:tcPr>
          <w:p w:rsidR="00974E40" w:rsidRPr="00974E40" w:rsidRDefault="00974E40" w:rsidP="00896E4F">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Borders>
              <w:top w:val="single" w:sz="4" w:space="0" w:color="auto"/>
            </w:tcBorders>
          </w:tcPr>
          <w:p w:rsidR="00974E40" w:rsidRPr="00974E40" w:rsidRDefault="00974E40" w:rsidP="00896E4F">
            <w:pPr>
              <w:jc w:val="center"/>
              <w:rPr>
                <w:rFonts w:ascii="Times New Roman" w:hAnsi="Times New Roman"/>
                <w:b w:val="0"/>
                <w:bCs/>
              </w:rPr>
            </w:pPr>
            <w:r w:rsidRPr="00974E40">
              <w:rPr>
                <w:rFonts w:ascii="Times New Roman" w:hAnsi="Times New Roman"/>
                <w:b w:val="0"/>
                <w:bCs/>
              </w:rPr>
              <w:t>Hoạt động 1: Pha loãng một dung dịch theo nồng độ cho trước (28’)</w:t>
            </w:r>
          </w:p>
        </w:tc>
      </w:tr>
      <w:tr w:rsidR="00974E40" w:rsidRPr="00974E40">
        <w:tblPrEx>
          <w:tblCellMar>
            <w:top w:w="0" w:type="dxa"/>
            <w:bottom w:w="0" w:type="dxa"/>
          </w:tblCellMar>
        </w:tblPrEx>
        <w:trPr>
          <w:jc w:val="center"/>
        </w:trPr>
        <w:tc>
          <w:tcPr>
            <w:tcW w:w="1835" w:type="pct"/>
          </w:tcPr>
          <w:p w:rsidR="00974E40" w:rsidRPr="00974E40" w:rsidRDefault="00974E40" w:rsidP="00896E4F">
            <w:pPr>
              <w:jc w:val="both"/>
              <w:rPr>
                <w:rFonts w:ascii="Times New Roman" w:hAnsi="Times New Roman"/>
              </w:rPr>
            </w:pPr>
            <w:r w:rsidRPr="00974E40">
              <w:rPr>
                <w:rFonts w:ascii="Times New Roman" w:hAnsi="Times New Roman"/>
                <w:b w:val="0"/>
                <w:bCs/>
              </w:rPr>
              <w:t>Bài tập</w:t>
            </w:r>
            <w:r w:rsidRPr="00974E40">
              <w:rPr>
                <w:rFonts w:ascii="Times New Roman" w:hAnsi="Times New Roman"/>
              </w:rPr>
              <w:t xml:space="preserve"> : có nước cất và những dụng cụ cần thiết hãy tính toán và giới thiệu cách pha chế: </w:t>
            </w:r>
          </w:p>
          <w:p w:rsidR="00974E40" w:rsidRPr="00974E40" w:rsidRDefault="00974E40" w:rsidP="00896E4F">
            <w:pPr>
              <w:jc w:val="both"/>
              <w:rPr>
                <w:rFonts w:ascii="Times New Roman" w:hAnsi="Times New Roman"/>
                <w:i/>
              </w:rPr>
            </w:pPr>
            <w:r w:rsidRPr="00974E40">
              <w:rPr>
                <w:rFonts w:ascii="Times New Roman" w:hAnsi="Times New Roman"/>
                <w:b w:val="0"/>
                <w:bCs/>
                <w:i/>
              </w:rPr>
              <w:t>1. Pha chế 100ml dung dịch MgSO4</w:t>
            </w:r>
            <w:r w:rsidRPr="00974E40">
              <w:rPr>
                <w:rFonts w:ascii="Times New Roman" w:hAnsi="Times New Roman"/>
                <w:i/>
              </w:rPr>
              <w:t xml:space="preserve"> </w:t>
            </w:r>
            <w:r w:rsidRPr="00974E40">
              <w:rPr>
                <w:rFonts w:ascii="Times New Roman" w:hAnsi="Times New Roman"/>
                <w:b w:val="0"/>
                <w:bCs/>
                <w:i/>
              </w:rPr>
              <w:t>0,4M từ dung dịch MgSO4 2M.</w:t>
            </w:r>
            <w:r w:rsidRPr="00974E40">
              <w:rPr>
                <w:rFonts w:ascii="Times New Roman" w:hAnsi="Times New Roman"/>
                <w:i/>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tóm tắt đề bài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Muốn pha loãng dung dịch thì phải thêm nước vào dung dịch hiện có.</w:t>
            </w:r>
          </w:p>
          <w:p w:rsidR="00974E40" w:rsidRPr="00974E40" w:rsidRDefault="00974E40" w:rsidP="00896E4F">
            <w:pPr>
              <w:jc w:val="both"/>
              <w:rPr>
                <w:rFonts w:ascii="Times New Roman" w:hAnsi="Times New Roman"/>
              </w:rPr>
            </w:pPr>
            <w:r w:rsidRPr="00974E40">
              <w:rPr>
                <w:rFonts w:ascii="Times New Roman" w:hAnsi="Times New Roman"/>
              </w:rPr>
              <w:t>?Theo đề bài ta đã có V</w:t>
            </w:r>
            <w:r w:rsidRPr="00974E40">
              <w:rPr>
                <w:rFonts w:ascii="Times New Roman" w:hAnsi="Times New Roman"/>
                <w:vertAlign w:val="subscript"/>
              </w:rPr>
              <w:t xml:space="preserve">dd  </w:t>
            </w:r>
            <w:r w:rsidRPr="00974E40">
              <w:rPr>
                <w:rFonts w:ascii="Times New Roman" w:hAnsi="Times New Roman"/>
              </w:rPr>
              <w:t xml:space="preserve">ban đầu chưa? </w:t>
            </w:r>
          </w:p>
          <w:p w:rsidR="00974E40" w:rsidRPr="00974E40" w:rsidRDefault="00974E40" w:rsidP="00896E4F">
            <w:pPr>
              <w:jc w:val="both"/>
              <w:rPr>
                <w:rFonts w:ascii="Times New Roman" w:hAnsi="Times New Roman"/>
              </w:rPr>
            </w:pPr>
            <w:r w:rsidRPr="00974E40">
              <w:rPr>
                <w:rFonts w:ascii="Times New Roman" w:hAnsi="Times New Roman"/>
              </w:rPr>
              <w:t>?Làm thế nào để tìm được V</w:t>
            </w:r>
            <w:r w:rsidRPr="00974E40">
              <w:rPr>
                <w:rFonts w:ascii="Times New Roman" w:hAnsi="Times New Roman"/>
                <w:vertAlign w:val="subscript"/>
              </w:rPr>
              <w:t>dd (1 )</w:t>
            </w:r>
            <w:r w:rsidRPr="00974E40">
              <w:rPr>
                <w:rFonts w:ascii="Times New Roman" w:hAnsi="Times New Roman"/>
              </w:rPr>
              <w:t xml:space="preserve"> của dung dịch cần pha chế?</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lên bảng tính </w:t>
            </w:r>
          </w:p>
          <w:p w:rsidR="00974E40" w:rsidRPr="00974E40" w:rsidRDefault="00974E40" w:rsidP="00896E4F">
            <w:pPr>
              <w:jc w:val="both"/>
              <w:rPr>
                <w:rFonts w:ascii="Times New Roman" w:hAnsi="Times New Roman"/>
              </w:rPr>
            </w:pPr>
            <w:r w:rsidRPr="00974E40">
              <w:rPr>
                <w:rFonts w:ascii="Times New Roman" w:hAnsi="Times New Roman"/>
              </w:rPr>
              <w:t>?Tìm V</w:t>
            </w:r>
            <w:r w:rsidRPr="00974E40">
              <w:rPr>
                <w:rFonts w:ascii="Times New Roman" w:hAnsi="Times New Roman"/>
                <w:vertAlign w:val="subscript"/>
              </w:rPr>
              <w:t xml:space="preserve">dd(1) </w:t>
            </w:r>
            <w:r w:rsidRPr="00974E40">
              <w:rPr>
                <w:rFonts w:ascii="Times New Roman" w:hAnsi="Times New Roman"/>
              </w:rPr>
              <w:t>theo nồng độ ban đầu.</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Muốn pha loãng dd MgSO</w:t>
            </w:r>
            <w:r w:rsidRPr="00974E40">
              <w:rPr>
                <w:rFonts w:ascii="Times New Roman" w:hAnsi="Times New Roman"/>
                <w:vertAlign w:val="subscript"/>
              </w:rPr>
              <w:t>4</w:t>
            </w:r>
            <w:r w:rsidRPr="00974E40">
              <w:rPr>
                <w:rFonts w:ascii="Times New Roman" w:hAnsi="Times New Roman"/>
              </w:rPr>
              <w:t xml:space="preserve"> thành 100ml dd MgSO</w:t>
            </w:r>
            <w:r w:rsidRPr="00974E40">
              <w:rPr>
                <w:rFonts w:ascii="Times New Roman" w:hAnsi="Times New Roman"/>
                <w:vertAlign w:val="subscript"/>
              </w:rPr>
              <w:t>4</w:t>
            </w:r>
            <w:r w:rsidRPr="00974E40">
              <w:rPr>
                <w:rFonts w:ascii="Times New Roman" w:hAnsi="Times New Roman"/>
              </w:rPr>
              <w:t xml:space="preserve"> 0,4M, các em thực hiện  như thế nào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GV: yêu cầu HS đọc sgk và thực hiện theo nhóm cách pha chế </w:t>
            </w:r>
          </w:p>
          <w:p w:rsidR="00974E40" w:rsidRPr="00974E40" w:rsidRDefault="00974E40" w:rsidP="00896E4F">
            <w:pPr>
              <w:jc w:val="both"/>
              <w:rPr>
                <w:rFonts w:ascii="Times New Roman" w:hAnsi="Times New Roman"/>
                <w:i/>
              </w:rPr>
            </w:pPr>
            <w:r w:rsidRPr="00974E40">
              <w:rPr>
                <w:rFonts w:ascii="Times New Roman" w:hAnsi="Times New Roman"/>
                <w:b w:val="0"/>
                <w:bCs/>
                <w:i/>
              </w:rPr>
              <w:t>2. Pha chế 50 gam dung dịch NaCl 2,5% từ dung dịch NaCl 10%</w:t>
            </w:r>
            <w:r w:rsidRPr="00974E40">
              <w:rPr>
                <w:rFonts w:ascii="Times New Roman" w:hAnsi="Times New Roman"/>
                <w:i/>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GV: gọi 1 HS tóm tắt đề bài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 Muốn pha chế dd có nồng độ %, ta cần tìm các đại lượng nào ? </w:t>
            </w:r>
          </w:p>
          <w:p w:rsidR="00974E40" w:rsidRPr="00974E40" w:rsidRDefault="00974E40" w:rsidP="00896E4F">
            <w:pPr>
              <w:jc w:val="both"/>
              <w:rPr>
                <w:rFonts w:ascii="Times New Roman" w:hAnsi="Times New Roman"/>
              </w:rPr>
            </w:pPr>
            <w:r w:rsidRPr="00974E40">
              <w:rPr>
                <w:rFonts w:ascii="Times New Roman" w:hAnsi="Times New Roman"/>
              </w:rPr>
              <w:t xml:space="preserve">?Khi pha loãng dd thì khối lượng chất tan trong dd được pha loãng có thay đổi không? </w:t>
            </w:r>
          </w:p>
          <w:p w:rsidR="00974E40" w:rsidRPr="00974E40" w:rsidRDefault="00974E40" w:rsidP="00896E4F">
            <w:pPr>
              <w:jc w:val="both"/>
              <w:rPr>
                <w:rFonts w:ascii="Times New Roman" w:hAnsi="Times New Roman"/>
              </w:rPr>
            </w:pPr>
            <w:r w:rsidRPr="00974E40">
              <w:rPr>
                <w:rFonts w:ascii="Times New Roman" w:hAnsi="Times New Roman"/>
              </w:rPr>
              <w:t>-yêu cầu HS thảo luận tìm cách giải?</w:t>
            </w:r>
          </w:p>
          <w:p w:rsidR="00974E40" w:rsidRPr="00974E40" w:rsidRDefault="00974E40" w:rsidP="00896E4F">
            <w:pPr>
              <w:jc w:val="both"/>
              <w:rPr>
                <w:rFonts w:ascii="Times New Roman" w:hAnsi="Times New Roman"/>
              </w:rPr>
            </w:pPr>
            <w:r w:rsidRPr="00974E40">
              <w:rPr>
                <w:rFonts w:ascii="Times New Roman" w:hAnsi="Times New Roman"/>
              </w:rPr>
              <w:t xml:space="preserve">- treo bảng phụ có ghi sẵn cách giải </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NaCl có trong 50 gam dung dịch NaCl 2,5% </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dung dịch NaCl </w:t>
            </w:r>
            <w:r w:rsidRPr="00974E40">
              <w:rPr>
                <w:rFonts w:ascii="Times New Roman" w:hAnsi="Times New Roman"/>
              </w:rPr>
              <w:lastRenderedPageBreak/>
              <w:t>ban đầu có chứa khối lượng trên.</w:t>
            </w:r>
          </w:p>
          <w:p w:rsidR="00974E40" w:rsidRPr="00974E40" w:rsidRDefault="00974E40" w:rsidP="00896E4F">
            <w:pPr>
              <w:jc w:val="both"/>
              <w:rPr>
                <w:rFonts w:ascii="Times New Roman" w:hAnsi="Times New Roman"/>
              </w:rPr>
            </w:pPr>
            <w:r w:rsidRPr="00974E40">
              <w:rPr>
                <w:rFonts w:ascii="Times New Roman" w:hAnsi="Times New Roman"/>
              </w:rPr>
              <w:t xml:space="preserve">- Tìm khối lượng nước cần dùng để pha chế </w:t>
            </w:r>
          </w:p>
          <w:p w:rsidR="00974E40" w:rsidRPr="00974E40" w:rsidRDefault="00974E40" w:rsidP="00896E4F">
            <w:pPr>
              <w:jc w:val="both"/>
              <w:rPr>
                <w:rFonts w:ascii="Times New Roman" w:hAnsi="Times New Roman"/>
              </w:rPr>
            </w:pPr>
            <w:r w:rsidRPr="00974E40">
              <w:rPr>
                <w:rFonts w:ascii="Times New Roman" w:hAnsi="Times New Roman"/>
              </w:rPr>
              <w:t xml:space="preserve">GV: giới thiệu cách pha chế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xml:space="preserve">? Hãy nhắc lại các bước cần thức hiện để pha loãng dung dịch theo yêu cầu ? </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tc>
        <w:tc>
          <w:tcPr>
            <w:tcW w:w="1598" w:type="pct"/>
          </w:tcPr>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HS chép đề bài vào vở.</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V</w:t>
            </w:r>
            <w:r w:rsidRPr="00974E40">
              <w:rPr>
                <w:rFonts w:ascii="Times New Roman" w:hAnsi="Times New Roman"/>
                <w:vertAlign w:val="subscript"/>
              </w:rPr>
              <w:t xml:space="preserve">dd </w:t>
            </w:r>
            <w:r w:rsidRPr="00974E40">
              <w:rPr>
                <w:rFonts w:ascii="Times New Roman" w:hAnsi="Times New Roman"/>
              </w:rPr>
              <w:t>= 100 (ml) =0,1 (l)</w:t>
            </w:r>
          </w:p>
          <w:p w:rsidR="00974E40" w:rsidRPr="00974E40" w:rsidRDefault="00974E40" w:rsidP="00896E4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M (1)</w:t>
            </w:r>
            <w:r w:rsidRPr="00974E40">
              <w:rPr>
                <w:rFonts w:ascii="Times New Roman" w:hAnsi="Times New Roman"/>
              </w:rPr>
              <w:t xml:space="preserve">  =  0,4M</w:t>
            </w:r>
          </w:p>
          <w:p w:rsidR="00974E40" w:rsidRPr="00974E40" w:rsidRDefault="00974E40" w:rsidP="00896E4F">
            <w:pPr>
              <w:jc w:val="both"/>
              <w:rPr>
                <w:rFonts w:ascii="Times New Roman" w:hAnsi="Times New Roman"/>
              </w:rPr>
            </w:pPr>
            <w:r w:rsidRPr="00974E40">
              <w:rPr>
                <w:rFonts w:ascii="Times New Roman" w:hAnsi="Times New Roman"/>
              </w:rPr>
              <w:t>C</w:t>
            </w:r>
            <w:r w:rsidRPr="00974E40">
              <w:rPr>
                <w:rFonts w:ascii="Times New Roman" w:hAnsi="Times New Roman"/>
                <w:vertAlign w:val="subscript"/>
              </w:rPr>
              <w:t xml:space="preserve">M (2)  </w:t>
            </w:r>
            <w:r w:rsidRPr="00974E40">
              <w:rPr>
                <w:rFonts w:ascii="Times New Roman" w:hAnsi="Times New Roman"/>
              </w:rPr>
              <w:t xml:space="preserve"> =  2M</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vertAlign w:val="subscript"/>
              </w:rPr>
            </w:pPr>
            <w:r w:rsidRPr="00974E40">
              <w:rPr>
                <w:rFonts w:ascii="Times New Roman" w:hAnsi="Times New Roman"/>
              </w:rPr>
              <w:t>-Chưa có V</w:t>
            </w:r>
            <w:r w:rsidRPr="00974E40">
              <w:rPr>
                <w:rFonts w:ascii="Times New Roman" w:hAnsi="Times New Roman"/>
                <w:vertAlign w:val="subscript"/>
              </w:rPr>
              <w:t>1</w:t>
            </w:r>
            <w:r w:rsidRPr="00974E40">
              <w:rPr>
                <w:rFonts w:ascii="Times New Roman" w:hAnsi="Times New Roman"/>
              </w:rPr>
              <w:t xml:space="preserve"> mà đã có V</w:t>
            </w:r>
            <w:r w:rsidRPr="00974E40">
              <w:rPr>
                <w:rFonts w:ascii="Times New Roman" w:hAnsi="Times New Roman"/>
                <w:vertAlign w:val="subscript"/>
              </w:rPr>
              <w:t>2</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vertAlign w:val="subscript"/>
                <w:lang w:val="pt-BR"/>
              </w:rPr>
            </w:pPr>
            <w:r w:rsidRPr="00974E40">
              <w:rPr>
                <w:rFonts w:ascii="Times New Roman" w:hAnsi="Times New Roman"/>
                <w:lang w:val="pt-BR"/>
              </w:rPr>
              <w:t>-Tính n =&gt;  tìm V</w:t>
            </w:r>
            <w:r w:rsidRPr="00974E40">
              <w:rPr>
                <w:rFonts w:ascii="Times New Roman" w:hAnsi="Times New Roman"/>
                <w:vertAlign w:val="subscript"/>
                <w:lang w:val="pt-BR"/>
              </w:rPr>
              <w:t>1</w:t>
            </w:r>
          </w:p>
          <w:p w:rsidR="00974E40" w:rsidRPr="00974E40" w:rsidRDefault="00974E40" w:rsidP="00896E4F">
            <w:pPr>
              <w:jc w:val="both"/>
              <w:rPr>
                <w:rFonts w:ascii="Times New Roman" w:hAnsi="Times New Roman"/>
                <w:vertAlign w:val="subscript"/>
                <w:lang w:val="pt-BR"/>
              </w:rPr>
            </w:pPr>
          </w:p>
          <w:p w:rsidR="00974E40" w:rsidRPr="00974E40" w:rsidRDefault="00974E40" w:rsidP="00896E4F">
            <w:pPr>
              <w:jc w:val="both"/>
              <w:rPr>
                <w:rFonts w:ascii="Times New Roman" w:hAnsi="Times New Roman"/>
                <w:lang w:val="pt-BR"/>
              </w:rPr>
            </w:pPr>
            <w:r w:rsidRPr="00974E40">
              <w:rPr>
                <w:rFonts w:ascii="Times New Roman" w:hAnsi="Times New Roman"/>
              </w:rPr>
              <w:t xml:space="preserve">- </w:t>
            </w:r>
            <w:r w:rsidRPr="00974E40">
              <w:rPr>
                <w:rFonts w:ascii="Times New Roman" w:hAnsi="Times New Roman"/>
                <w:position w:val="-14"/>
              </w:rPr>
              <w:object w:dxaOrig="2760" w:dyaOrig="380">
                <v:shape id="_x0000_i1321" type="#_x0000_t75" style="width:137.75pt;height:18.8pt" o:ole="">
                  <v:imagedata r:id="rId462" o:title=""/>
                </v:shape>
                <o:OLEObject Type="Embed" ProgID="Equation.DSMT4" ShapeID="_x0000_i1321" DrawAspect="Content" ObjectID="_1629746453" r:id="rId463"/>
              </w:object>
            </w:r>
          </w:p>
          <w:p w:rsidR="00974E40" w:rsidRPr="00974E40" w:rsidRDefault="00974E40" w:rsidP="00896E4F">
            <w:pPr>
              <w:jc w:val="both"/>
              <w:rPr>
                <w:rFonts w:ascii="Times New Roman" w:hAnsi="Times New Roman"/>
                <w:lang w:val="pt-BR"/>
              </w:rPr>
            </w:pPr>
            <w:r w:rsidRPr="00974E40">
              <w:rPr>
                <w:rFonts w:ascii="Times New Roman" w:hAnsi="Times New Roman"/>
              </w:rPr>
              <w:t>V</w:t>
            </w:r>
            <w:r w:rsidRPr="00974E40">
              <w:rPr>
                <w:rFonts w:ascii="Times New Roman" w:hAnsi="Times New Roman"/>
                <w:vertAlign w:val="subscript"/>
              </w:rPr>
              <w:t>ml</w:t>
            </w:r>
            <w:r w:rsidRPr="00974E40">
              <w:rPr>
                <w:rFonts w:ascii="Times New Roman" w:hAnsi="Times New Roman"/>
                <w:vertAlign w:val="subscript"/>
                <w:lang w:val="pt-BR"/>
              </w:rPr>
              <w:t xml:space="preserve">  </w:t>
            </w:r>
            <w:r w:rsidRPr="00974E40">
              <w:rPr>
                <w:rFonts w:ascii="Times New Roman" w:hAnsi="Times New Roman"/>
              </w:rPr>
              <w:t>=0,04/2=0,02(l)=20ml.</w:t>
            </w:r>
          </w:p>
          <w:p w:rsidR="00974E40" w:rsidRPr="00974E40" w:rsidRDefault="00974E40" w:rsidP="00896E4F">
            <w:pPr>
              <w:jc w:val="both"/>
              <w:rPr>
                <w:rFonts w:ascii="Times New Roman" w:hAnsi="Times New Roman"/>
                <w:sz w:val="18"/>
              </w:rPr>
            </w:pPr>
          </w:p>
          <w:p w:rsidR="00974E40" w:rsidRPr="00974E40" w:rsidRDefault="00974E40" w:rsidP="00896E4F">
            <w:pPr>
              <w:jc w:val="both"/>
              <w:rPr>
                <w:rFonts w:ascii="Times New Roman" w:hAnsi="Times New Roman"/>
              </w:rPr>
            </w:pPr>
            <w:r w:rsidRPr="00974E40">
              <w:rPr>
                <w:rFonts w:ascii="Times New Roman" w:hAnsi="Times New Roman"/>
              </w:rPr>
              <w:t>- Đong lấy 20ml dd MgSO</w:t>
            </w:r>
            <w:r w:rsidRPr="00974E40">
              <w:rPr>
                <w:rFonts w:ascii="Times New Roman" w:hAnsi="Times New Roman"/>
                <w:vertAlign w:val="subscript"/>
              </w:rPr>
              <w:t>4</w:t>
            </w:r>
            <w:r w:rsidRPr="00974E40">
              <w:rPr>
                <w:rFonts w:ascii="Times New Roman" w:hAnsi="Times New Roman"/>
              </w:rPr>
              <w:t xml:space="preserve"> cho vào cốc chia độ có dung tích 200ml. Thêm từ từ nước cất vào cốc đến vạch 100ml và khuấy đều, ta được dd MgSO</w:t>
            </w:r>
            <w:r w:rsidRPr="00974E40">
              <w:rPr>
                <w:rFonts w:ascii="Times New Roman" w:hAnsi="Times New Roman"/>
                <w:vertAlign w:val="subscript"/>
              </w:rPr>
              <w:t>4</w:t>
            </w:r>
            <w:r w:rsidRPr="00974E40">
              <w:rPr>
                <w:rFonts w:ascii="Times New Roman" w:hAnsi="Times New Roman"/>
              </w:rPr>
              <w:t xml:space="preserve"> 0,4M</w:t>
            </w:r>
          </w:p>
          <w:p w:rsidR="00974E40" w:rsidRPr="00974E40" w:rsidRDefault="00974E40" w:rsidP="00896E4F">
            <w:pPr>
              <w:jc w:val="both"/>
              <w:rPr>
                <w:rFonts w:ascii="Times New Roman" w:hAnsi="Times New Roman"/>
              </w:rPr>
            </w:pPr>
            <w:r w:rsidRPr="00974E40">
              <w:rPr>
                <w:rFonts w:ascii="Times New Roman" w:hAnsi="Times New Roman"/>
              </w:rPr>
              <w:t>- HS đọc cách pha chế.</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pStyle w:val="BodyText"/>
              <w:rPr>
                <w:rFonts w:ascii="Times New Roman" w:hAnsi="Times New Roman"/>
              </w:rPr>
            </w:pPr>
            <w:r w:rsidRPr="00974E40">
              <w:rPr>
                <w:rFonts w:ascii="Times New Roman" w:hAnsi="Times New Roman"/>
              </w:rPr>
              <w:t>- m</w:t>
            </w:r>
            <w:r w:rsidRPr="00974E40">
              <w:rPr>
                <w:rFonts w:ascii="Times New Roman" w:hAnsi="Times New Roman"/>
                <w:vertAlign w:val="subscript"/>
              </w:rPr>
              <w:t>dd (2)</w:t>
            </w:r>
            <w:r w:rsidRPr="00974E40">
              <w:rPr>
                <w:rFonts w:ascii="Times New Roman" w:hAnsi="Times New Roman"/>
              </w:rPr>
              <w:t xml:space="preserve"> = 50 (g)</w:t>
            </w:r>
          </w:p>
          <w:p w:rsidR="00974E40" w:rsidRPr="00974E40" w:rsidRDefault="00974E40" w:rsidP="00896E4F">
            <w:pPr>
              <w:pStyle w:val="BodyText"/>
              <w:rPr>
                <w:rFonts w:ascii="Times New Roman" w:hAnsi="Times New Roman"/>
              </w:rPr>
            </w:pPr>
            <w:r w:rsidRPr="00974E40">
              <w:rPr>
                <w:rFonts w:ascii="Times New Roman" w:hAnsi="Times New Roman"/>
              </w:rPr>
              <w:t xml:space="preserve">  C% (2)= 2,5%</w:t>
            </w:r>
          </w:p>
          <w:p w:rsidR="00974E40" w:rsidRPr="00974E40" w:rsidRDefault="00974E40" w:rsidP="00896E4F">
            <w:pPr>
              <w:pStyle w:val="BodyText"/>
              <w:rPr>
                <w:rFonts w:ascii="Times New Roman" w:hAnsi="Times New Roman"/>
              </w:rPr>
            </w:pPr>
            <w:r w:rsidRPr="00974E40">
              <w:rPr>
                <w:rFonts w:ascii="Times New Roman" w:hAnsi="Times New Roman"/>
              </w:rPr>
              <w:t xml:space="preserve">  C% (1)= 10%</w:t>
            </w:r>
          </w:p>
          <w:p w:rsidR="00974E40" w:rsidRPr="00974E40" w:rsidRDefault="00974E40" w:rsidP="00896E4F">
            <w:pPr>
              <w:jc w:val="both"/>
              <w:rPr>
                <w:rFonts w:ascii="Times New Roman" w:hAnsi="Times New Roman"/>
              </w:rPr>
            </w:pPr>
            <w:r w:rsidRPr="00974E40">
              <w:rPr>
                <w:rFonts w:ascii="Times New Roman" w:hAnsi="Times New Roman"/>
              </w:rPr>
              <w:t>- tìm m</w:t>
            </w:r>
            <w:r w:rsidRPr="00974E40">
              <w:rPr>
                <w:rFonts w:ascii="Times New Roman" w:hAnsi="Times New Roman"/>
                <w:vertAlign w:val="subscript"/>
              </w:rPr>
              <w:t xml:space="preserve">ct </w:t>
            </w:r>
            <w:r w:rsidRPr="00974E40">
              <w:rPr>
                <w:rFonts w:ascii="Times New Roman" w:hAnsi="Times New Roman"/>
              </w:rPr>
              <w:t xml:space="preserve">=&gt; tìm n =&gt;Tìm khối  lượng dung môi (nước) </w:t>
            </w:r>
          </w:p>
          <w:p w:rsidR="00974E40" w:rsidRPr="00974E40" w:rsidRDefault="00974E40" w:rsidP="00896E4F">
            <w:pPr>
              <w:jc w:val="both"/>
              <w:rPr>
                <w:rFonts w:ascii="Times New Roman" w:hAnsi="Times New Roman"/>
              </w:rPr>
            </w:pPr>
            <w:r w:rsidRPr="00974E40">
              <w:rPr>
                <w:rFonts w:ascii="Times New Roman" w:hAnsi="Times New Roman"/>
              </w:rPr>
              <w:t>-Không thay đổi.</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 HS thảo luận tìm cách giải 3’</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Hs chú ý các bước giải</w:t>
            </w: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p>
          <w:p w:rsidR="00974E40" w:rsidRPr="00974E40" w:rsidRDefault="00974E40" w:rsidP="00896E4F">
            <w:pPr>
              <w:jc w:val="both"/>
              <w:rPr>
                <w:rFonts w:ascii="Times New Roman" w:hAnsi="Times New Roman"/>
              </w:rPr>
            </w:pPr>
            <w:r w:rsidRPr="00974E40">
              <w:rPr>
                <w:rFonts w:ascii="Times New Roman" w:hAnsi="Times New Roman"/>
              </w:rPr>
              <w:t>-1HS lên bảng tính, các HS khác tính theo cá nhân.</w:t>
            </w:r>
          </w:p>
          <w:p w:rsidR="00974E40" w:rsidRPr="00974E40" w:rsidRDefault="00974E40" w:rsidP="00896E4F">
            <w:pPr>
              <w:jc w:val="both"/>
              <w:rPr>
                <w:rFonts w:ascii="Times New Roman" w:hAnsi="Times New Roman"/>
              </w:rPr>
            </w:pPr>
            <w:r w:rsidRPr="00974E40">
              <w:rPr>
                <w:rFonts w:ascii="Times New Roman" w:hAnsi="Times New Roman"/>
              </w:rPr>
              <w:t>-HS nghe GV giới thiệu cách pha chế.</w:t>
            </w:r>
          </w:p>
          <w:p w:rsidR="00974E40" w:rsidRPr="00974E40" w:rsidRDefault="00974E40" w:rsidP="00896E4F">
            <w:pPr>
              <w:jc w:val="both"/>
              <w:rPr>
                <w:rFonts w:ascii="Times New Roman" w:hAnsi="Times New Roman"/>
              </w:rPr>
            </w:pPr>
            <w:r w:rsidRPr="00974E40">
              <w:rPr>
                <w:rFonts w:ascii="Times New Roman" w:hAnsi="Times New Roman"/>
              </w:rPr>
              <w:t xml:space="preserve">-HS thảo luận pha chế </w:t>
            </w:r>
          </w:p>
        </w:tc>
        <w:tc>
          <w:tcPr>
            <w:tcW w:w="1567" w:type="pct"/>
          </w:tcPr>
          <w:p w:rsidR="00974E40" w:rsidRPr="00974E40" w:rsidRDefault="00974E40" w:rsidP="00896E4F">
            <w:pPr>
              <w:jc w:val="both"/>
              <w:rPr>
                <w:rFonts w:ascii="Times New Roman" w:hAnsi="Times New Roman"/>
                <w:b w:val="0"/>
                <w:bCs/>
              </w:rPr>
            </w:pPr>
            <w:r w:rsidRPr="00974E40">
              <w:rPr>
                <w:rFonts w:ascii="Times New Roman" w:hAnsi="Times New Roman"/>
                <w:b w:val="0"/>
                <w:bCs/>
              </w:rPr>
              <w:lastRenderedPageBreak/>
              <w:t xml:space="preserve">II. </w:t>
            </w:r>
            <w:r w:rsidRPr="00974E40">
              <w:rPr>
                <w:rFonts w:ascii="Times New Roman" w:hAnsi="Times New Roman"/>
                <w:b w:val="0"/>
                <w:bCs/>
                <w:u w:val="single"/>
              </w:rPr>
              <w:t>Cách pha loãng một dung dịch theo nồng độ cho trước</w:t>
            </w:r>
            <w:r w:rsidRPr="00974E40">
              <w:rPr>
                <w:rFonts w:ascii="Times New Roman" w:hAnsi="Times New Roman"/>
                <w:b w:val="0"/>
                <w:bCs/>
              </w:rPr>
              <w:t xml:space="preserve">. </w:t>
            </w:r>
          </w:p>
          <w:p w:rsidR="00974E40" w:rsidRPr="00974E40" w:rsidRDefault="00974E40" w:rsidP="00896E4F">
            <w:pPr>
              <w:jc w:val="both"/>
              <w:rPr>
                <w:rFonts w:ascii="Times New Roman" w:hAnsi="Times New Roman"/>
                <w:i/>
              </w:rPr>
            </w:pPr>
            <w:r w:rsidRPr="00974E40">
              <w:rPr>
                <w:rFonts w:ascii="Times New Roman" w:hAnsi="Times New Roman"/>
              </w:rPr>
              <w:t xml:space="preserve"> </w:t>
            </w:r>
            <w:r w:rsidRPr="00974E40">
              <w:rPr>
                <w:rFonts w:ascii="Times New Roman" w:hAnsi="Times New Roman"/>
                <w:b w:val="0"/>
                <w:i/>
                <w:u w:val="single"/>
              </w:rPr>
              <w:t>VD1:</w:t>
            </w:r>
            <w:r w:rsidRPr="00974E40">
              <w:rPr>
                <w:rFonts w:ascii="Times New Roman" w:hAnsi="Times New Roman"/>
                <w:b w:val="0"/>
                <w:bCs/>
                <w:i/>
              </w:rPr>
              <w:t xml:space="preserve"> Pha chế 100ml dung dịch MgSO</w:t>
            </w:r>
            <w:r w:rsidRPr="00974E40">
              <w:rPr>
                <w:rFonts w:ascii="Times New Roman" w:hAnsi="Times New Roman"/>
                <w:b w:val="0"/>
                <w:bCs/>
                <w:i/>
                <w:vertAlign w:val="subscript"/>
              </w:rPr>
              <w:t>4</w:t>
            </w:r>
            <w:r w:rsidRPr="00974E40">
              <w:rPr>
                <w:rFonts w:ascii="Times New Roman" w:hAnsi="Times New Roman"/>
                <w:b w:val="0"/>
                <w:bCs/>
                <w:i/>
              </w:rPr>
              <w:t xml:space="preserve"> 0,4M từ dung dịch MgSO</w:t>
            </w:r>
            <w:r w:rsidRPr="00974E40">
              <w:rPr>
                <w:rFonts w:ascii="Times New Roman" w:hAnsi="Times New Roman"/>
                <w:b w:val="0"/>
                <w:bCs/>
                <w:i/>
                <w:vertAlign w:val="subscript"/>
              </w:rPr>
              <w:t>4</w:t>
            </w:r>
            <w:r w:rsidRPr="00974E40">
              <w:rPr>
                <w:rFonts w:ascii="Times New Roman" w:hAnsi="Times New Roman"/>
                <w:b w:val="0"/>
                <w:bCs/>
                <w:i/>
              </w:rPr>
              <w:t xml:space="preserve"> 2M</w:t>
            </w:r>
            <w:r w:rsidRPr="00974E40">
              <w:rPr>
                <w:rFonts w:ascii="Times New Roman" w:hAnsi="Times New Roman"/>
                <w:i/>
              </w:rPr>
              <w:t>.</w:t>
            </w: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i/>
              </w:rPr>
            </w:pPr>
          </w:p>
          <w:p w:rsidR="00974E40" w:rsidRPr="00974E40" w:rsidRDefault="00974E40" w:rsidP="00896E4F">
            <w:pPr>
              <w:jc w:val="both"/>
              <w:rPr>
                <w:rFonts w:ascii="Times New Roman" w:hAnsi="Times New Roman"/>
              </w:rPr>
            </w:pPr>
            <w:r w:rsidRPr="00974E40">
              <w:rPr>
                <w:rFonts w:ascii="Times New Roman" w:hAnsi="Times New Roman"/>
              </w:rPr>
              <w:t xml:space="preserve"> </w:t>
            </w:r>
            <w:r w:rsidRPr="00974E40">
              <w:rPr>
                <w:rFonts w:ascii="Times New Roman" w:hAnsi="Times New Roman"/>
                <w:b w:val="0"/>
                <w:bCs/>
              </w:rPr>
              <w:t xml:space="preserve">a. </w:t>
            </w:r>
            <w:r w:rsidRPr="00974E40">
              <w:rPr>
                <w:rFonts w:ascii="Times New Roman" w:hAnsi="Times New Roman"/>
                <w:b w:val="0"/>
                <w:bCs/>
                <w:u w:val="single"/>
              </w:rPr>
              <w:t>Cách tính</w:t>
            </w:r>
            <w:r w:rsidRPr="00974E40">
              <w:rPr>
                <w:rFonts w:ascii="Times New Roman" w:hAnsi="Times New Roman"/>
                <w:b w:val="0"/>
                <w:bCs/>
              </w:rPr>
              <w:t xml:space="preserve"> :</w:t>
            </w:r>
            <w:r w:rsidRPr="00974E40">
              <w:rPr>
                <w:rFonts w:ascii="Times New Roman" w:hAnsi="Times New Roman"/>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  </w:t>
            </w:r>
            <w:r w:rsidRPr="00974E40">
              <w:rPr>
                <w:rFonts w:ascii="Times New Roman" w:hAnsi="Times New Roman"/>
                <w:position w:val="-14"/>
              </w:rPr>
              <w:object w:dxaOrig="2760" w:dyaOrig="380">
                <v:shape id="_x0000_i1322" type="#_x0000_t75" style="width:137.75pt;height:18.8pt" o:ole="">
                  <v:imagedata r:id="rId462" o:title=""/>
                </v:shape>
                <o:OLEObject Type="Embed" ProgID="Equation.DSMT4" ShapeID="_x0000_i1322" DrawAspect="Content" ObjectID="_1629746454" r:id="rId464"/>
              </w:object>
            </w:r>
          </w:p>
          <w:p w:rsidR="00974E40" w:rsidRPr="00974E40" w:rsidRDefault="00974E40" w:rsidP="00896E4F">
            <w:pPr>
              <w:jc w:val="both"/>
              <w:rPr>
                <w:rFonts w:ascii="Times New Roman" w:hAnsi="Times New Roman"/>
              </w:rPr>
            </w:pPr>
            <w:r w:rsidRPr="00974E40">
              <w:rPr>
                <w:rFonts w:ascii="Times New Roman" w:hAnsi="Times New Roman"/>
              </w:rPr>
              <w:t xml:space="preserve">  V</w:t>
            </w:r>
            <w:r w:rsidRPr="00974E40">
              <w:rPr>
                <w:rFonts w:ascii="Times New Roman" w:hAnsi="Times New Roman"/>
                <w:vertAlign w:val="subscript"/>
              </w:rPr>
              <w:t xml:space="preserve">ml  </w:t>
            </w:r>
            <w:r w:rsidRPr="00974E40">
              <w:rPr>
                <w:rFonts w:ascii="Times New Roman" w:hAnsi="Times New Roman"/>
              </w:rPr>
              <w:t>=0,04/2=0,02(l)=20ml</w: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 b. </w:t>
            </w:r>
            <w:r w:rsidRPr="00974E40">
              <w:rPr>
                <w:rFonts w:ascii="Times New Roman" w:hAnsi="Times New Roman"/>
                <w:b w:val="0"/>
                <w:bCs/>
                <w:u w:val="single"/>
              </w:rPr>
              <w:t>Cách pha chế</w:t>
            </w:r>
            <w:r w:rsidRPr="00974E40">
              <w:rPr>
                <w:rFonts w:ascii="Times New Roman" w:hAnsi="Times New Roman"/>
              </w:rPr>
              <w:t xml:space="preserve"> </w:t>
            </w:r>
          </w:p>
          <w:p w:rsidR="00974E40" w:rsidRPr="00974E40" w:rsidRDefault="00974E40" w:rsidP="00896E4F">
            <w:pPr>
              <w:jc w:val="both"/>
              <w:rPr>
                <w:rFonts w:ascii="Times New Roman" w:hAnsi="Times New Roman"/>
              </w:rPr>
            </w:pPr>
            <w:r w:rsidRPr="00974E40">
              <w:rPr>
                <w:rFonts w:ascii="Times New Roman" w:hAnsi="Times New Roman"/>
              </w:rPr>
              <w:t xml:space="preserve">  Đong lấy 20ml dd MgSO</w:t>
            </w:r>
            <w:r w:rsidRPr="00974E40">
              <w:rPr>
                <w:rFonts w:ascii="Times New Roman" w:hAnsi="Times New Roman"/>
                <w:vertAlign w:val="subscript"/>
              </w:rPr>
              <w:t>4</w:t>
            </w:r>
            <w:r w:rsidRPr="00974E40">
              <w:rPr>
                <w:rFonts w:ascii="Times New Roman" w:hAnsi="Times New Roman"/>
              </w:rPr>
              <w:t xml:space="preserve"> cho vào cốc chia độ có dung tích 200ml. Thêm từ từ nước cất vào cốc đến vạch 100ml và khuấy đều, ta được dd MgSO</w:t>
            </w:r>
            <w:r w:rsidRPr="00974E40">
              <w:rPr>
                <w:rFonts w:ascii="Times New Roman" w:hAnsi="Times New Roman"/>
                <w:vertAlign w:val="subscript"/>
              </w:rPr>
              <w:t>4</w:t>
            </w:r>
            <w:r w:rsidRPr="00974E40">
              <w:rPr>
                <w:rFonts w:ascii="Times New Roman" w:hAnsi="Times New Roman"/>
              </w:rPr>
              <w:t xml:space="preserve"> 0,4M</w:t>
            </w:r>
          </w:p>
          <w:p w:rsidR="00974E40" w:rsidRPr="00974E40" w:rsidRDefault="00974E40" w:rsidP="00896E4F">
            <w:pPr>
              <w:jc w:val="both"/>
              <w:rPr>
                <w:rFonts w:ascii="Times New Roman" w:hAnsi="Times New Roman"/>
                <w:i/>
              </w:rPr>
            </w:pPr>
            <w:r w:rsidRPr="00974E40">
              <w:rPr>
                <w:rFonts w:ascii="Times New Roman" w:hAnsi="Times New Roman"/>
                <w:b w:val="0"/>
                <w:bCs/>
                <w:i/>
                <w:u w:val="single"/>
              </w:rPr>
              <w:t>VD2:</w:t>
            </w:r>
            <w:r w:rsidRPr="00974E40">
              <w:rPr>
                <w:rFonts w:ascii="Times New Roman" w:hAnsi="Times New Roman"/>
                <w:b w:val="0"/>
                <w:bCs/>
                <w:i/>
              </w:rPr>
              <w:t xml:space="preserve"> Pha chế 50 gam dung dịch NaCl 2,5% từ dung dịch NaCl 10%</w:t>
            </w:r>
            <w:r w:rsidRPr="00974E40">
              <w:rPr>
                <w:rFonts w:ascii="Times New Roman" w:hAnsi="Times New Roman"/>
                <w:i/>
              </w:rPr>
              <w:t xml:space="preserve"> </w:t>
            </w: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p>
          <w:p w:rsidR="00974E40" w:rsidRPr="00974E40" w:rsidRDefault="00974E40" w:rsidP="00896E4F">
            <w:pPr>
              <w:jc w:val="both"/>
              <w:rPr>
                <w:rFonts w:ascii="Times New Roman" w:hAnsi="Times New Roman"/>
                <w:b w:val="0"/>
                <w:bCs/>
              </w:rPr>
            </w:pPr>
            <w:r w:rsidRPr="00974E40">
              <w:rPr>
                <w:rFonts w:ascii="Times New Roman" w:hAnsi="Times New Roman"/>
                <w:b w:val="0"/>
                <w:bCs/>
              </w:rPr>
              <w:t xml:space="preserve">a. </w:t>
            </w:r>
            <w:r w:rsidRPr="00974E40">
              <w:rPr>
                <w:rFonts w:ascii="Times New Roman" w:hAnsi="Times New Roman"/>
                <w:b w:val="0"/>
                <w:bCs/>
                <w:u w:val="single"/>
              </w:rPr>
              <w:t>Tính toán</w:t>
            </w:r>
            <w:r w:rsidRPr="00974E40">
              <w:rPr>
                <w:rFonts w:ascii="Times New Roman" w:hAnsi="Times New Roman"/>
                <w:b w:val="0"/>
                <w:bCs/>
              </w:rPr>
              <w:t>:</w:t>
            </w:r>
          </w:p>
          <w:p w:rsidR="00974E40" w:rsidRPr="00974E40" w:rsidRDefault="00974E40" w:rsidP="00896E4F">
            <w:pPr>
              <w:jc w:val="both"/>
              <w:rPr>
                <w:rFonts w:ascii="Times New Roman" w:hAnsi="Times New Roman"/>
              </w:rPr>
            </w:pPr>
            <w:r w:rsidRPr="00974E40">
              <w:rPr>
                <w:rFonts w:ascii="Times New Roman" w:hAnsi="Times New Roman"/>
                <w:position w:val="-24"/>
              </w:rPr>
              <w:object w:dxaOrig="2799" w:dyaOrig="620">
                <v:shape id="_x0000_i1323" type="#_x0000_t75" style="width:140.25pt;height:31.3pt" o:ole="">
                  <v:imagedata r:id="rId465" o:title=""/>
                </v:shape>
                <o:OLEObject Type="Embed" ProgID="Equation.DSMT4" ShapeID="_x0000_i1323" DrawAspect="Content" ObjectID="_1629746455" r:id="rId466"/>
              </w:object>
            </w:r>
          </w:p>
          <w:p w:rsidR="00974E40" w:rsidRPr="00974E40" w:rsidRDefault="00974E40" w:rsidP="00896E4F">
            <w:pPr>
              <w:jc w:val="both"/>
              <w:rPr>
                <w:rFonts w:ascii="Times New Roman" w:hAnsi="Times New Roman"/>
              </w:rPr>
            </w:pPr>
            <w:r w:rsidRPr="00974E40">
              <w:rPr>
                <w:rFonts w:ascii="Times New Roman" w:hAnsi="Times New Roman"/>
                <w:position w:val="-24"/>
              </w:rPr>
              <w:object w:dxaOrig="3019" w:dyaOrig="620">
                <v:shape id="_x0000_i1324" type="#_x0000_t75" style="width:150.9pt;height:31.3pt" o:ole="">
                  <v:imagedata r:id="rId467" o:title=""/>
                </v:shape>
                <o:OLEObject Type="Embed" ProgID="Equation.DSMT4" ShapeID="_x0000_i1324" DrawAspect="Content" ObjectID="_1629746456" r:id="rId468"/>
              </w:object>
            </w:r>
          </w:p>
          <w:p w:rsidR="00974E40" w:rsidRPr="00974E40" w:rsidRDefault="00974E40" w:rsidP="00896E4F">
            <w:pPr>
              <w:jc w:val="both"/>
              <w:rPr>
                <w:rFonts w:ascii="Times New Roman" w:hAnsi="Times New Roman"/>
              </w:rPr>
            </w:pPr>
            <w:r w:rsidRPr="00974E40">
              <w:rPr>
                <w:rFonts w:ascii="Times New Roman" w:hAnsi="Times New Roman"/>
                <w:position w:val="-14"/>
              </w:rPr>
              <w:object w:dxaOrig="2680" w:dyaOrig="380">
                <v:shape id="_x0000_i1325" type="#_x0000_t75" style="width:134pt;height:18.8pt" o:ole="">
                  <v:imagedata r:id="rId469" o:title=""/>
                </v:shape>
                <o:OLEObject Type="Embed" ProgID="Equation.DSMT4" ShapeID="_x0000_i1325" DrawAspect="Content" ObjectID="_1629746457" r:id="rId470"/>
              </w:object>
            </w:r>
          </w:p>
          <w:p w:rsidR="00974E40" w:rsidRPr="00974E40" w:rsidRDefault="00974E40" w:rsidP="00896E4F">
            <w:pPr>
              <w:jc w:val="both"/>
              <w:rPr>
                <w:rFonts w:ascii="Times New Roman" w:hAnsi="Times New Roman"/>
              </w:rPr>
            </w:pPr>
            <w:r w:rsidRPr="00974E40">
              <w:rPr>
                <w:rFonts w:ascii="Times New Roman" w:hAnsi="Times New Roman"/>
                <w:b w:val="0"/>
                <w:bCs/>
              </w:rPr>
              <w:t xml:space="preserve">b. </w:t>
            </w:r>
            <w:r w:rsidRPr="00974E40">
              <w:rPr>
                <w:rFonts w:ascii="Times New Roman" w:hAnsi="Times New Roman"/>
                <w:b w:val="0"/>
                <w:bCs/>
                <w:u w:val="single"/>
              </w:rPr>
              <w:t>Cách pha chế</w:t>
            </w:r>
            <w:r w:rsidRPr="00974E40">
              <w:rPr>
                <w:rFonts w:ascii="Times New Roman" w:hAnsi="Times New Roman"/>
                <w:b w:val="0"/>
                <w:bCs/>
              </w:rPr>
              <w:t>:</w:t>
            </w:r>
          </w:p>
          <w:p w:rsidR="00974E40" w:rsidRPr="00974E40" w:rsidRDefault="00974E40" w:rsidP="00896E4F">
            <w:pPr>
              <w:jc w:val="both"/>
              <w:rPr>
                <w:rFonts w:ascii="Times New Roman" w:hAnsi="Times New Roman"/>
              </w:rPr>
            </w:pPr>
            <w:r w:rsidRPr="00974E40">
              <w:rPr>
                <w:rFonts w:ascii="Times New Roman" w:hAnsi="Times New Roman"/>
              </w:rPr>
              <w:t xml:space="preserve">-Cân lấy 37,5g ddNaCl 10% </w:t>
            </w:r>
            <w:r w:rsidRPr="00974E40">
              <w:rPr>
                <w:rFonts w:ascii="Times New Roman" w:hAnsi="Times New Roman"/>
              </w:rPr>
              <w:lastRenderedPageBreak/>
              <w:t>ban đầu, sau đó đổ vào cốc có dung tích 200ml.</w:t>
            </w:r>
          </w:p>
          <w:p w:rsidR="00974E40" w:rsidRPr="00974E40" w:rsidRDefault="00974E40" w:rsidP="00896E4F">
            <w:pPr>
              <w:jc w:val="both"/>
              <w:rPr>
                <w:rFonts w:ascii="Times New Roman" w:hAnsi="Times New Roman"/>
              </w:rPr>
            </w:pPr>
            <w:r w:rsidRPr="00974E40">
              <w:rPr>
                <w:rFonts w:ascii="Times New Roman" w:hAnsi="Times New Roman"/>
              </w:rPr>
              <w:t xml:space="preserve"> -Cân lấy 112,5g nước cất hoặc đong 112,5ml nước, sau đó đổ vào cốc đựng dung dịch NaCl nói trên. Khuấy đều, ta được 150g dd NaCl 2,5%</w:t>
            </w:r>
          </w:p>
        </w:tc>
      </w:tr>
    </w:tbl>
    <w:p w:rsidR="00974E40" w:rsidRPr="00974E40" w:rsidRDefault="00974E40" w:rsidP="00F04FAA">
      <w:pPr>
        <w:rPr>
          <w:rFonts w:ascii="Times New Roman" w:hAnsi="Times New Roman"/>
        </w:rPr>
      </w:pPr>
      <w:r w:rsidRPr="00974E40">
        <w:rPr>
          <w:rFonts w:ascii="Times New Roman" w:hAnsi="Times New Roman"/>
          <w:b w:val="0"/>
          <w:bCs/>
        </w:rPr>
        <w:lastRenderedPageBreak/>
        <w:t>3.  Củng Cố</w:t>
      </w:r>
      <w:r w:rsidRPr="00974E40">
        <w:rPr>
          <w:rFonts w:ascii="Times New Roman" w:hAnsi="Times New Roman"/>
          <w:b w:val="0"/>
          <w:bCs/>
          <w:u w:val="single"/>
        </w:rPr>
        <w:t xml:space="preserve"> </w:t>
      </w:r>
      <w:r w:rsidRPr="00974E40">
        <w:rPr>
          <w:rFonts w:ascii="Times New Roman" w:hAnsi="Times New Roman"/>
          <w:bCs/>
        </w:rPr>
        <w:t>(8’)</w:t>
      </w:r>
    </w:p>
    <w:p w:rsidR="00974E40" w:rsidRPr="00974E40" w:rsidRDefault="00974E40" w:rsidP="00F04FAA">
      <w:pPr>
        <w:rPr>
          <w:rFonts w:ascii="Times New Roman" w:hAnsi="Times New Roman"/>
        </w:rPr>
      </w:pPr>
      <w:r w:rsidRPr="00974E40">
        <w:rPr>
          <w:rFonts w:ascii="Times New Roman" w:hAnsi="Times New Roman"/>
        </w:rPr>
        <w:t>-Hệ thống lại nội dung bài giảng</w:t>
      </w:r>
    </w:p>
    <w:p w:rsidR="00974E40" w:rsidRPr="00974E40" w:rsidRDefault="00974E40" w:rsidP="00F04FAA">
      <w:pPr>
        <w:rPr>
          <w:rFonts w:ascii="Times New Roman" w:hAnsi="Times New Roman"/>
        </w:rPr>
      </w:pPr>
      <w:r w:rsidRPr="00974E40">
        <w:rPr>
          <w:rFonts w:ascii="Times New Roman" w:hAnsi="Times New Roman"/>
        </w:rPr>
        <w:t>-Gọi 1 hs đọc nội dung ghi nhớ</w:t>
      </w:r>
    </w:p>
    <w:p w:rsidR="00974E40" w:rsidRPr="00974E40" w:rsidRDefault="00974E40" w:rsidP="00F04FAA">
      <w:pPr>
        <w:rPr>
          <w:rFonts w:ascii="Times New Roman" w:hAnsi="Times New Roman"/>
        </w:rPr>
      </w:pPr>
      <w:r w:rsidRPr="00974E40">
        <w:rPr>
          <w:rFonts w:ascii="Times New Roman" w:hAnsi="Times New Roman"/>
          <w:b w:val="0"/>
          <w:bCs/>
        </w:rPr>
        <w:t>-</w:t>
      </w:r>
      <w:r w:rsidRPr="00974E40">
        <w:rPr>
          <w:rFonts w:ascii="Times New Roman" w:hAnsi="Times New Roman"/>
        </w:rPr>
        <w:t xml:space="preserve">Hãy điền những giá trị chưa biết vào những ô trống trong bảng, bằng cách thức hiện cách tinh toán theo mỗi cột: </w:t>
      </w:r>
    </w:p>
    <w:tbl>
      <w:tblPr>
        <w:tblW w:w="0" w:type="auto"/>
        <w:jc w:val="center"/>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4"/>
        <w:gridCol w:w="981"/>
        <w:gridCol w:w="1263"/>
        <w:gridCol w:w="1122"/>
        <w:gridCol w:w="1122"/>
        <w:gridCol w:w="1122"/>
      </w:tblGrid>
      <w:tr w:rsidR="00974E40" w:rsidRPr="00974E40">
        <w:tblPrEx>
          <w:tblCellMar>
            <w:top w:w="0" w:type="dxa"/>
            <w:bottom w:w="0" w:type="dxa"/>
          </w:tblCellMar>
        </w:tblPrEx>
        <w:trPr>
          <w:jc w:val="center"/>
        </w:trPr>
        <w:tc>
          <w:tcPr>
            <w:tcW w:w="2244" w:type="dxa"/>
            <w:tcBorders>
              <w:tl2br w:val="single" w:sz="4" w:space="0" w:color="auto"/>
            </w:tcBorders>
          </w:tcPr>
          <w:p w:rsidR="00974E40" w:rsidRPr="00974E40" w:rsidRDefault="00974E40" w:rsidP="00896E4F">
            <w:pPr>
              <w:jc w:val="center"/>
              <w:rPr>
                <w:rFonts w:ascii="Times New Roman" w:hAnsi="Times New Roman"/>
              </w:rPr>
            </w:pPr>
            <w:r w:rsidRPr="00974E40">
              <w:rPr>
                <w:rFonts w:ascii="Times New Roman" w:hAnsi="Times New Roman"/>
              </w:rPr>
              <w:t xml:space="preserve">                Dd</w:t>
            </w:r>
          </w:p>
          <w:p w:rsidR="00974E40" w:rsidRPr="00974E40" w:rsidRDefault="00974E40" w:rsidP="00896E4F">
            <w:pPr>
              <w:rPr>
                <w:rFonts w:ascii="Times New Roman" w:hAnsi="Times New Roman"/>
              </w:rPr>
            </w:pPr>
            <w:r w:rsidRPr="00974E40">
              <w:rPr>
                <w:rFonts w:ascii="Times New Roman" w:hAnsi="Times New Roman"/>
              </w:rPr>
              <w:t>Đại lượng</w:t>
            </w:r>
          </w:p>
        </w:tc>
        <w:tc>
          <w:tcPr>
            <w:tcW w:w="981"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NaCl</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a)</w:t>
            </w:r>
          </w:p>
        </w:tc>
        <w:tc>
          <w:tcPr>
            <w:tcW w:w="1263"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Ca(OH)</w:t>
            </w:r>
            <w:r w:rsidRPr="00974E40">
              <w:rPr>
                <w:rFonts w:ascii="Times New Roman" w:hAnsi="Times New Roman"/>
                <w:b w:val="0"/>
                <w:bCs/>
                <w:vertAlign w:val="subscript"/>
              </w:rPr>
              <w:t>2</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b)</w:t>
            </w:r>
          </w:p>
        </w:tc>
        <w:tc>
          <w:tcPr>
            <w:tcW w:w="1122"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BaCl</w:t>
            </w:r>
            <w:r w:rsidRPr="00974E40">
              <w:rPr>
                <w:rFonts w:ascii="Times New Roman" w:hAnsi="Times New Roman"/>
                <w:b w:val="0"/>
                <w:bCs/>
                <w:vertAlign w:val="subscript"/>
              </w:rPr>
              <w:t>2</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c)</w:t>
            </w:r>
          </w:p>
        </w:tc>
        <w:tc>
          <w:tcPr>
            <w:tcW w:w="1122"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KOH</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d)</w:t>
            </w:r>
          </w:p>
        </w:tc>
        <w:tc>
          <w:tcPr>
            <w:tcW w:w="1122" w:type="dxa"/>
          </w:tcPr>
          <w:p w:rsidR="00974E40" w:rsidRPr="00974E40" w:rsidRDefault="00974E40" w:rsidP="00896E4F">
            <w:pPr>
              <w:pStyle w:val="Heading2"/>
              <w:rPr>
                <w:rFonts w:ascii="Times New Roman" w:hAnsi="Times New Roman"/>
                <w:b/>
                <w:bCs/>
                <w:sz w:val="24"/>
              </w:rPr>
            </w:pPr>
            <w:r w:rsidRPr="00974E40">
              <w:rPr>
                <w:rFonts w:ascii="Times New Roman" w:hAnsi="Times New Roman"/>
                <w:b/>
                <w:bCs/>
                <w:sz w:val="24"/>
              </w:rPr>
              <w:t>CuSO</w:t>
            </w:r>
            <w:r w:rsidRPr="00974E40">
              <w:rPr>
                <w:rFonts w:ascii="Times New Roman" w:hAnsi="Times New Roman"/>
                <w:b/>
                <w:bCs/>
                <w:sz w:val="24"/>
                <w:vertAlign w:val="subscript"/>
              </w:rPr>
              <w:t>4</w:t>
            </w:r>
          </w:p>
          <w:p w:rsidR="00974E40" w:rsidRPr="00974E40" w:rsidRDefault="00974E40" w:rsidP="00896E4F">
            <w:pPr>
              <w:jc w:val="center"/>
              <w:rPr>
                <w:rFonts w:ascii="Times New Roman" w:hAnsi="Times New Roman"/>
                <w:b w:val="0"/>
                <w:bCs/>
              </w:rPr>
            </w:pPr>
            <w:r w:rsidRPr="00974E40">
              <w:rPr>
                <w:rFonts w:ascii="Times New Roman" w:hAnsi="Times New Roman"/>
                <w:b w:val="0"/>
                <w:bCs/>
              </w:rPr>
              <w:t>(e)</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m</w:t>
            </w:r>
            <w:r w:rsidRPr="00974E40">
              <w:rPr>
                <w:rFonts w:ascii="Times New Roman" w:hAnsi="Times New Roman"/>
                <w:b w:val="0"/>
                <w:bCs/>
                <w:vertAlign w:val="subscript"/>
              </w:rPr>
              <w:t>ct</w: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30</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0,148</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3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42</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3</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position w:val="-14"/>
              </w:rPr>
              <w:object w:dxaOrig="520" w:dyaOrig="380">
                <v:shape id="_x0000_i1326" type="#_x0000_t75" style="width:26.3pt;height:18.8pt" o:ole="">
                  <v:imagedata r:id="rId471" o:title=""/>
                </v:shape>
                <o:OLEObject Type="Embed" ProgID="Equation.DSMT4" ShapeID="_x0000_i1326" DrawAspect="Content" ObjectID="_1629746458" r:id="rId472"/>
              </w:objec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170</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199,85</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2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27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7</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m</w:t>
            </w:r>
            <w:r w:rsidRPr="00974E40">
              <w:rPr>
                <w:rFonts w:ascii="Times New Roman" w:hAnsi="Times New Roman"/>
                <w:b w:val="0"/>
                <w:bCs/>
                <w:vertAlign w:val="subscript"/>
              </w:rPr>
              <w:t>dd</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200</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200</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5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312</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20</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V</w:t>
            </w:r>
            <w:r w:rsidRPr="00974E40">
              <w:rPr>
                <w:rFonts w:ascii="Times New Roman" w:hAnsi="Times New Roman"/>
                <w:b w:val="0"/>
                <w:bCs/>
                <w:vertAlign w:val="subscript"/>
              </w:rPr>
              <w:t>dd</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181,82</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20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25</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30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7,4</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D</w:t>
            </w:r>
            <w:r w:rsidRPr="00974E40">
              <w:rPr>
                <w:rFonts w:ascii="Times New Roman" w:hAnsi="Times New Roman"/>
                <w:b w:val="0"/>
                <w:bCs/>
                <w:vertAlign w:val="subscript"/>
              </w:rPr>
              <w:t>dd</w:t>
            </w:r>
            <w:r w:rsidRPr="00974E40">
              <w:rPr>
                <w:rFonts w:ascii="Times New Roman" w:hAnsi="Times New Roman"/>
                <w:b w:val="0"/>
                <w:bCs/>
              </w:rPr>
              <w:t>(g/ml)</w:t>
            </w:r>
          </w:p>
        </w:tc>
        <w:tc>
          <w:tcPr>
            <w:tcW w:w="981" w:type="dxa"/>
          </w:tcPr>
          <w:p w:rsidR="00974E40" w:rsidRPr="00974E40" w:rsidRDefault="00974E40" w:rsidP="00896E4F">
            <w:pPr>
              <w:jc w:val="center"/>
              <w:rPr>
                <w:rFonts w:ascii="Times New Roman" w:hAnsi="Times New Roman"/>
              </w:rPr>
            </w:pPr>
            <w:r w:rsidRPr="00974E40">
              <w:rPr>
                <w:rFonts w:ascii="Times New Roman" w:hAnsi="Times New Roman"/>
              </w:rPr>
              <w:t>1,1</w:t>
            </w:r>
          </w:p>
        </w:tc>
        <w:tc>
          <w:tcPr>
            <w:tcW w:w="1263" w:type="dxa"/>
          </w:tcPr>
          <w:p w:rsidR="00974E40" w:rsidRPr="00974E40" w:rsidRDefault="00974E40" w:rsidP="00896E4F">
            <w:pPr>
              <w:jc w:val="center"/>
              <w:rPr>
                <w:rFonts w:ascii="Times New Roman" w:hAnsi="Times New Roman"/>
              </w:rPr>
            </w:pPr>
            <w:r w:rsidRPr="00974E40">
              <w:rPr>
                <w:rFonts w:ascii="Times New Roman" w:hAnsi="Times New Roman"/>
              </w:rPr>
              <w:t>1</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2</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0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15</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rPr>
            </w:pPr>
            <w:r w:rsidRPr="00974E40">
              <w:rPr>
                <w:rFonts w:ascii="Times New Roman" w:hAnsi="Times New Roman"/>
                <w:b w:val="0"/>
                <w:bCs/>
              </w:rPr>
              <w:t>C%</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15</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0,07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20%</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3,46</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15%</w:t>
            </w:r>
          </w:p>
        </w:tc>
      </w:tr>
      <w:tr w:rsidR="00974E40" w:rsidRPr="00974E40">
        <w:tblPrEx>
          <w:tblCellMar>
            <w:top w:w="0" w:type="dxa"/>
            <w:bottom w:w="0" w:type="dxa"/>
          </w:tblCellMar>
        </w:tblPrEx>
        <w:trPr>
          <w:jc w:val="center"/>
        </w:trPr>
        <w:tc>
          <w:tcPr>
            <w:tcW w:w="2244" w:type="dxa"/>
          </w:tcPr>
          <w:p w:rsidR="00974E40" w:rsidRPr="00974E40" w:rsidRDefault="00974E40" w:rsidP="00896E4F">
            <w:pPr>
              <w:jc w:val="center"/>
              <w:rPr>
                <w:rFonts w:ascii="Times New Roman" w:hAnsi="Times New Roman"/>
                <w:b w:val="0"/>
                <w:bCs/>
                <w:vertAlign w:val="subscript"/>
              </w:rPr>
            </w:pPr>
            <w:r w:rsidRPr="00974E40">
              <w:rPr>
                <w:rFonts w:ascii="Times New Roman" w:hAnsi="Times New Roman"/>
                <w:b w:val="0"/>
                <w:bCs/>
              </w:rPr>
              <w:t>C</w:t>
            </w:r>
            <w:r w:rsidRPr="00974E40">
              <w:rPr>
                <w:rFonts w:ascii="Times New Roman" w:hAnsi="Times New Roman"/>
                <w:b w:val="0"/>
                <w:bCs/>
                <w:vertAlign w:val="subscript"/>
              </w:rPr>
              <w:t>M</w:t>
            </w:r>
          </w:p>
        </w:tc>
        <w:tc>
          <w:tcPr>
            <w:tcW w:w="981" w:type="dxa"/>
          </w:tcPr>
          <w:p w:rsidR="00974E40" w:rsidRPr="00974E40" w:rsidRDefault="00974E40" w:rsidP="00896E4F">
            <w:pPr>
              <w:jc w:val="center"/>
              <w:rPr>
                <w:rFonts w:ascii="Times New Roman" w:hAnsi="Times New Roman"/>
                <w:i/>
                <w:iCs/>
              </w:rPr>
            </w:pPr>
            <w:r w:rsidRPr="00974E40">
              <w:rPr>
                <w:rFonts w:ascii="Times New Roman" w:hAnsi="Times New Roman"/>
                <w:i/>
                <w:iCs/>
              </w:rPr>
              <w:t>2,8</w:t>
            </w:r>
          </w:p>
        </w:tc>
        <w:tc>
          <w:tcPr>
            <w:tcW w:w="1263" w:type="dxa"/>
          </w:tcPr>
          <w:p w:rsidR="00974E40" w:rsidRPr="00974E40" w:rsidRDefault="00974E40" w:rsidP="00896E4F">
            <w:pPr>
              <w:jc w:val="center"/>
              <w:rPr>
                <w:rFonts w:ascii="Times New Roman" w:hAnsi="Times New Roman"/>
                <w:i/>
                <w:iCs/>
              </w:rPr>
            </w:pPr>
            <w:r w:rsidRPr="00974E40">
              <w:rPr>
                <w:rFonts w:ascii="Times New Roman" w:hAnsi="Times New Roman"/>
                <w:i/>
                <w:iCs/>
              </w:rPr>
              <w:t>0,01</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154</w:t>
            </w:r>
          </w:p>
        </w:tc>
        <w:tc>
          <w:tcPr>
            <w:tcW w:w="1122" w:type="dxa"/>
          </w:tcPr>
          <w:p w:rsidR="00974E40" w:rsidRPr="00974E40" w:rsidRDefault="00974E40" w:rsidP="00896E4F">
            <w:pPr>
              <w:jc w:val="center"/>
              <w:rPr>
                <w:rFonts w:ascii="Times New Roman" w:hAnsi="Times New Roman"/>
              </w:rPr>
            </w:pPr>
            <w:r w:rsidRPr="00974E40">
              <w:rPr>
                <w:rFonts w:ascii="Times New Roman" w:hAnsi="Times New Roman"/>
              </w:rPr>
              <w:t>2,5M</w:t>
            </w:r>
          </w:p>
        </w:tc>
        <w:tc>
          <w:tcPr>
            <w:tcW w:w="1122" w:type="dxa"/>
          </w:tcPr>
          <w:p w:rsidR="00974E40" w:rsidRPr="00974E40" w:rsidRDefault="00974E40" w:rsidP="00896E4F">
            <w:pPr>
              <w:jc w:val="center"/>
              <w:rPr>
                <w:rFonts w:ascii="Times New Roman" w:hAnsi="Times New Roman"/>
                <w:i/>
                <w:iCs/>
              </w:rPr>
            </w:pPr>
            <w:r w:rsidRPr="00974E40">
              <w:rPr>
                <w:rFonts w:ascii="Times New Roman" w:hAnsi="Times New Roman"/>
                <w:i/>
                <w:iCs/>
              </w:rPr>
              <w:t>1,08</w:t>
            </w:r>
          </w:p>
        </w:tc>
      </w:tr>
    </w:tbl>
    <w:p w:rsidR="00974E40" w:rsidRPr="00974E40" w:rsidRDefault="00974E40" w:rsidP="00F04FAA">
      <w:pPr>
        <w:rPr>
          <w:rFonts w:ascii="Times New Roman" w:hAnsi="Times New Roman"/>
        </w:rPr>
      </w:pPr>
      <w:r w:rsidRPr="00974E40">
        <w:rPr>
          <w:rFonts w:ascii="Times New Roman" w:hAnsi="Times New Roman"/>
        </w:rPr>
        <w:t>- Mỗi nhóm thảo luận hoàn thành một cột.</w:t>
      </w:r>
    </w:p>
    <w:p w:rsidR="00974E40" w:rsidRPr="00974E40" w:rsidRDefault="00974E40" w:rsidP="00F04FAA">
      <w:pPr>
        <w:rPr>
          <w:rFonts w:ascii="Times New Roman" w:hAnsi="Times New Roman"/>
          <w:b w:val="0"/>
        </w:rPr>
      </w:pPr>
      <w:r w:rsidRPr="00974E40">
        <w:rPr>
          <w:rFonts w:ascii="Times New Roman" w:hAnsi="Times New Roman"/>
          <w:b w:val="0"/>
        </w:rPr>
        <w:t>4. Dặn dò: (1’)</w:t>
      </w:r>
    </w:p>
    <w:p w:rsidR="00974E40" w:rsidRPr="00974E40" w:rsidRDefault="00974E40" w:rsidP="00F04FAA">
      <w:pPr>
        <w:jc w:val="both"/>
        <w:rPr>
          <w:rFonts w:ascii="Times New Roman" w:hAnsi="Times New Roman"/>
        </w:rPr>
      </w:pPr>
      <w:r w:rsidRPr="00974E40">
        <w:rPr>
          <w:rFonts w:ascii="Times New Roman" w:hAnsi="Times New Roman"/>
        </w:rPr>
        <w:t>- Học bài giảng và làm BTVN: 5 và cột còn lại của bài tập 4 (CuSO</w:t>
      </w:r>
      <w:r w:rsidRPr="00974E40">
        <w:rPr>
          <w:rFonts w:ascii="Times New Roman" w:hAnsi="Times New Roman"/>
          <w:vertAlign w:val="subscript"/>
        </w:rPr>
        <w:t>4</w:t>
      </w:r>
      <w:r w:rsidRPr="00974E40">
        <w:rPr>
          <w:rFonts w:ascii="Times New Roman" w:hAnsi="Times New Roman"/>
        </w:rPr>
        <w:t>)</w:t>
      </w:r>
    </w:p>
    <w:p w:rsidR="00974E40" w:rsidRPr="00974E40" w:rsidRDefault="00974E40" w:rsidP="00F04FAA">
      <w:pPr>
        <w:jc w:val="both"/>
        <w:rPr>
          <w:rFonts w:ascii="Times New Roman" w:hAnsi="Times New Roman"/>
        </w:rPr>
      </w:pPr>
      <w:r w:rsidRPr="00974E40">
        <w:rPr>
          <w:rFonts w:ascii="Times New Roman" w:hAnsi="Times New Roman"/>
        </w:rPr>
        <w:t xml:space="preserve">-Ôn lại toàn bộ kiến thức của chương, ôn lại những công thức, biến đổi những công thức thành thạo. </w:t>
      </w:r>
    </w:p>
    <w:p w:rsidR="00974E40" w:rsidRPr="00974E40" w:rsidRDefault="00974E40" w:rsidP="00896E4F">
      <w:pPr>
        <w:jc w:val="both"/>
        <w:rPr>
          <w:rFonts w:ascii="Times New Roman" w:hAnsi="Times New Roman"/>
          <w:b w:val="0"/>
        </w:rPr>
      </w:pPr>
      <w:r w:rsidRPr="00974E40">
        <w:rPr>
          <w:rFonts w:ascii="Times New Roman" w:hAnsi="Times New Roman"/>
          <w:b w:val="0"/>
        </w:rPr>
        <w:t xml:space="preserve">V. </w:t>
      </w:r>
      <w:r w:rsidRPr="00974E40">
        <w:rPr>
          <w:rFonts w:ascii="Times New Roman" w:hAnsi="Times New Roman"/>
          <w:b w:val="0"/>
          <w:u w:val="single"/>
        </w:rPr>
        <w:t>Rút Kinh Nghiệm</w:t>
      </w:r>
      <w:r w:rsidRPr="00974E40">
        <w:rPr>
          <w:rFonts w:ascii="Times New Roman" w:hAnsi="Times New Roman"/>
          <w:b w:val="0"/>
        </w:rPr>
        <w:t>:</w:t>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896E4F">
      <w:pPr>
        <w:tabs>
          <w:tab w:val="left" w:leader="dot" w:pos="10285"/>
          <w:tab w:val="left" w:leader="dot" w:pos="10846"/>
        </w:tabs>
        <w:spacing w:line="480" w:lineRule="auto"/>
        <w:jc w:val="both"/>
        <w:rPr>
          <w:rFonts w:ascii="Times New Roman" w:hAnsi="Times New Roman"/>
          <w:sz w:val="12"/>
          <w:szCs w:val="16"/>
        </w:rPr>
      </w:pPr>
      <w:r w:rsidRPr="00974E40">
        <w:rPr>
          <w:rFonts w:ascii="Times New Roman" w:hAnsi="Times New Roman"/>
          <w:sz w:val="12"/>
          <w:szCs w:val="16"/>
        </w:rPr>
        <w:tab/>
      </w:r>
    </w:p>
    <w:p w:rsidR="00974E40" w:rsidRPr="00974E40" w:rsidRDefault="00974E40" w:rsidP="00F570F3">
      <w:pPr>
        <w:ind w:left="720"/>
        <w:rPr>
          <w:rFonts w:ascii="Times New Roman" w:hAnsi="Times New Roman"/>
        </w:rPr>
      </w:pPr>
      <w:r w:rsidRPr="00974E40">
        <w:rPr>
          <w:rFonts w:ascii="Times New Roman" w:hAnsi="Times New Roman"/>
        </w:rPr>
        <w:t>Tuần 35</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05.2019</w:t>
      </w:r>
      <w:r w:rsidRPr="00974E40">
        <w:rPr>
          <w:rFonts w:ascii="Times New Roman" w:hAnsi="Times New Roman"/>
        </w:rPr>
        <w:tab/>
      </w:r>
    </w:p>
    <w:p w:rsidR="00974E40" w:rsidRPr="00974E40" w:rsidRDefault="00974E40" w:rsidP="00F570F3">
      <w:pPr>
        <w:ind w:firstLine="720"/>
        <w:rPr>
          <w:rFonts w:ascii="Times New Roman" w:hAnsi="Times New Roman"/>
        </w:rPr>
      </w:pPr>
      <w:r w:rsidRPr="00974E40">
        <w:rPr>
          <w:rFonts w:ascii="Times New Roman" w:hAnsi="Times New Roman"/>
          <w:u w:val="single"/>
        </w:rPr>
        <w:t>Tiết 66:</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05.2019</w:t>
      </w:r>
    </w:p>
    <w:p w:rsidR="00974E40" w:rsidRPr="00974E40" w:rsidRDefault="00026327" w:rsidP="008E6DEF">
      <w:pPr>
        <w:rPr>
          <w:rFonts w:ascii="Times New Roman" w:hAnsi="Times New Roman"/>
        </w:rPr>
      </w:pP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543685</wp:posOffset>
                </wp:positionH>
                <wp:positionV relativeFrom="paragraph">
                  <wp:posOffset>128270</wp:posOffset>
                </wp:positionV>
                <wp:extent cx="2968625" cy="342900"/>
                <wp:effectExtent l="25400" t="20320" r="25400" b="27305"/>
                <wp:wrapNone/>
                <wp:docPr id="5"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8625" cy="342900"/>
                        </a:xfrm>
                        <a:prstGeom prst="roundRect">
                          <a:avLst>
                            <a:gd name="adj" fmla="val 16667"/>
                          </a:avLst>
                        </a:prstGeom>
                        <a:solidFill>
                          <a:srgbClr val="DDDDDD"/>
                        </a:solidFill>
                        <a:ln w="38100" cmpd="dbl">
                          <a:solidFill>
                            <a:srgbClr val="000000"/>
                          </a:solidFill>
                          <a:round/>
                          <a:headEnd/>
                          <a:tailEnd/>
                        </a:ln>
                      </wps:spPr>
                      <wps:txbx>
                        <w:txbxContent>
                          <w:p w:rsidR="00974E40" w:rsidRPr="008E6DEF" w:rsidRDefault="00974E40" w:rsidP="008E6DEF">
                            <w:pPr>
                              <w:pStyle w:val="Heading1"/>
                              <w:rPr>
                                <w:rFonts w:ascii="Times New Roman" w:hAnsi="Times New Roman"/>
                                <w:sz w:val="32"/>
                                <w:szCs w:val="32"/>
                              </w:rPr>
                            </w:pPr>
                            <w:r w:rsidRPr="008E6DEF">
                              <w:rPr>
                                <w:rFonts w:ascii="Times New Roman" w:hAnsi="Times New Roman"/>
                                <w:sz w:val="32"/>
                                <w:szCs w:val="32"/>
                              </w:rPr>
                              <w:t>BÀI LUYỆN TẬP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3" o:spid="_x0000_s1061" style="position:absolute;margin-left:121.55pt;margin-top:10.1pt;width:233.75pt;height:27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rrKQgIAAIAEAAAOAAAAZHJzL2Uyb0RvYy54bWysVFFv0zAQfkfiP1h+Z2m6LuuipdO0MYQ0 YGLwAxzbaQyOz5zdptuv5+x0owOeEHmw7uy7z9/d58v5xW6wbKsxGHANL49mnGknQRm3bvjXLzdv lpyFKJwSFpxu+IMO/GL1+tX56Gs9hx6s0sgIxIV69A3vY/R1UQTZ60GEI/Da0WEHOIhILq4LhWIk 9MEW89msKkZA5RGkDoF2r6dDvsr4Xadl/NR1QUdmG07cYl4xr21ai9W5qNcofG/knob4BxaDMI4u fYa6FlGwDZo/oAYjEQJ08UjCUEDXGalzDVRNOfutmvteeJ1roeYE/9ym8P9g5cftHTKjGn7CmRMD SXS5iZBvZtVx6s/oQ01h9/4OU4XB34L8HpiDq164tb5EhLHXQhGrMsUXLxKSEyiVteMHUAQvCD63 atfhkACpCWyXFXl4VkTvIpO0OT+rltWcqEk6O17Mz2ZZskLUT9keQ3ynYWDJaDjCxqnPJHu+Qmxv Q8yyqH1xQn3jrBssibwVlpVVVZ1m0qLeBxP2E2YuF6xRN8ba7OC6vbLIKLXh1/nbJ4fDMOvYSHSX JbFlcvDUXdXazOhFXDiEm+Xvb3C5pvxQU5vfOpXtKIydbGJs3b7vqdWTZHHX7rKwxycJNOnQgnog JRCmMaCxJaMHfORspBFoePixEag5s+8dqXlWLhZpZrKzODmdk4OHJ+3hiXCSoBoeOZvMqzjN2caj Wfd0U5k74CA9sM7Ep6cysdrzp2dO1os5OvRz1K8fx+onAAAA//8DAFBLAwQUAAYACAAAACEA78vv reAAAAAJAQAADwAAAGRycy9kb3ducmV2LnhtbEyPwU7DMAyG70i8Q2QkLhNLWsaYStMJkDggscO2 XriljWkLjVM1WVfeHnOC22/50+/P+XZ2vZhwDJ0nDclSgUCqve2o0VAeX242IEI0ZE3vCTV8Y4Bt cXmRm8z6M+1xOsRGcAmFzGhoYxwyKUPdojNh6Qck3n340ZnI49hIO5ozl7tepkqtpTMd8YXWDPjc Yv11ODkN9edcHqfNogpP+zu7K9/ep2nxqvX11fz4ACLiHP9g+NVndSjYqfInskH0GtLVbcIoB5WC YOA+UWsQFYdVCrLI5f8Pih8AAAD//wMAUEsBAi0AFAAGAAgAAAAhALaDOJL+AAAA4QEAABMAAAAA AAAAAAAAAAAAAAAAAFtDb250ZW50X1R5cGVzXS54bWxQSwECLQAUAAYACAAAACEAOP0h/9YAAACU AQAACwAAAAAAAAAAAAAAAAAvAQAAX3JlbHMvLnJlbHNQSwECLQAUAAYACAAAACEAr466ykICAACA BAAADgAAAAAAAAAAAAAAAAAuAgAAZHJzL2Uyb0RvYy54bWxQSwECLQAUAAYACAAAACEA78vvreAA AAAJAQAADwAAAAAAAAAAAAAAAACcBAAAZHJzL2Rvd25yZXYueG1sUEsFBgAAAAAEAAQA8wAAAKkF AAAAAA== " fillcolor="#ddd" strokeweight="3pt">
                <v:stroke linestyle="thinThin"/>
                <v:textbox>
                  <w:txbxContent>
                    <w:p w:rsidR="00974E40" w:rsidRPr="008E6DEF" w:rsidRDefault="00974E40" w:rsidP="008E6DEF">
                      <w:pPr>
                        <w:pStyle w:val="Heading1"/>
                        <w:rPr>
                          <w:rFonts w:ascii="Times New Roman" w:hAnsi="Times New Roman"/>
                          <w:sz w:val="32"/>
                          <w:szCs w:val="32"/>
                        </w:rPr>
                      </w:pPr>
                      <w:r w:rsidRPr="008E6DEF">
                        <w:rPr>
                          <w:rFonts w:ascii="Times New Roman" w:hAnsi="Times New Roman"/>
                          <w:sz w:val="32"/>
                          <w:szCs w:val="32"/>
                        </w:rPr>
                        <w:t>BÀI LUYỆN TẬP 8</w:t>
                      </w:r>
                    </w:p>
                  </w:txbxContent>
                </v:textbox>
              </v:roundrect>
            </w:pict>
          </mc:Fallback>
        </mc:AlternateContent>
      </w:r>
      <w:r w:rsidR="00974E40" w:rsidRPr="00974E40">
        <w:rPr>
          <w:rFonts w:ascii="Times New Roman" w:hAnsi="Times New Roman"/>
        </w:rPr>
        <w:tab/>
      </w:r>
      <w:r w:rsidR="00974E40" w:rsidRPr="00974E40">
        <w:rPr>
          <w:rFonts w:ascii="Times New Roman" w:hAnsi="Times New Roman"/>
        </w:rPr>
        <w:tab/>
      </w:r>
      <w:r w:rsidR="00974E40" w:rsidRPr="00974E40">
        <w:rPr>
          <w:rFonts w:ascii="Times New Roman" w:hAnsi="Times New Roman"/>
        </w:rPr>
        <w:tab/>
      </w:r>
      <w:r w:rsidR="00974E40" w:rsidRPr="00974E40">
        <w:rPr>
          <w:rFonts w:ascii="Times New Roman" w:hAnsi="Times New Roman"/>
        </w:rPr>
        <w:tab/>
      </w:r>
    </w:p>
    <w:p w:rsidR="00974E40" w:rsidRPr="00974E40" w:rsidRDefault="00974E40" w:rsidP="008E6DEF">
      <w:pPr>
        <w:rPr>
          <w:rFonts w:ascii="Times New Roman" w:hAnsi="Times New Roman"/>
          <w:i/>
          <w:u w:val="single"/>
        </w:rPr>
      </w:pPr>
      <w:r w:rsidRPr="00974E40">
        <w:rPr>
          <w:rFonts w:ascii="Times New Roman" w:hAnsi="Times New Roman"/>
        </w:rPr>
        <w:tab/>
      </w:r>
      <w:r w:rsidRPr="00974E40">
        <w:rPr>
          <w:rFonts w:ascii="Times New Roman" w:hAnsi="Times New Roman"/>
        </w:rPr>
        <w:tab/>
      </w:r>
    </w:p>
    <w:p w:rsidR="00974E40" w:rsidRPr="00974E40" w:rsidRDefault="00974E40" w:rsidP="008E6DEF">
      <w:pPr>
        <w:jc w:val="both"/>
        <w:rPr>
          <w:rFonts w:ascii="Times New Roman" w:hAnsi="Times New Roman"/>
          <w:b w:val="0"/>
          <w:bCs/>
        </w:rPr>
      </w:pPr>
      <w:r w:rsidRPr="00974E40">
        <w:rPr>
          <w:rFonts w:ascii="Times New Roman" w:hAnsi="Times New Roman"/>
          <w:b w:val="0"/>
          <w:bCs/>
        </w:rPr>
        <w:t xml:space="preserve"> </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4C1F59">
      <w:pPr>
        <w:rPr>
          <w:rFonts w:ascii="Times New Roman" w:hAnsi="Times New Roman"/>
        </w:rPr>
      </w:pPr>
      <w:r w:rsidRPr="00974E40">
        <w:rPr>
          <w:rFonts w:ascii="Times New Roman" w:hAnsi="Times New Roman"/>
          <w:b w:val="0"/>
          <w:bCs/>
        </w:rPr>
        <w:t>1. Kiến Thức</w:t>
      </w:r>
      <w:r w:rsidRPr="00974E40">
        <w:rPr>
          <w:rFonts w:ascii="Times New Roman" w:hAnsi="Times New Roman"/>
        </w:rPr>
        <w:t xml:space="preserve">: HS cần biết </w:t>
      </w:r>
    </w:p>
    <w:p w:rsidR="00974E40" w:rsidRPr="00974E40" w:rsidRDefault="00974E40" w:rsidP="004C1F59">
      <w:pPr>
        <w:pStyle w:val="BodyTextIndent"/>
        <w:tabs>
          <w:tab w:val="clear" w:pos="561"/>
        </w:tabs>
        <w:ind w:left="0"/>
        <w:jc w:val="both"/>
        <w:rPr>
          <w:rFonts w:ascii="Times New Roman" w:hAnsi="Times New Roman"/>
          <w:sz w:val="24"/>
        </w:rPr>
      </w:pPr>
      <w:r w:rsidRPr="00974E40">
        <w:rPr>
          <w:rFonts w:ascii="Times New Roman" w:hAnsi="Times New Roman"/>
          <w:sz w:val="24"/>
        </w:rPr>
        <w:t>-Độ tan của một chất tan trong nước là gì và những yếu tố nào ảnh hưởng đến độ tan của chất rắn và chất khí trong nước.</w:t>
      </w:r>
    </w:p>
    <w:p w:rsidR="00974E40" w:rsidRPr="00974E40" w:rsidRDefault="00974E40" w:rsidP="004C1F59">
      <w:pPr>
        <w:jc w:val="both"/>
        <w:rPr>
          <w:rFonts w:ascii="Times New Roman" w:hAnsi="Times New Roman"/>
        </w:rPr>
      </w:pPr>
      <w:r w:rsidRPr="00974E40">
        <w:rPr>
          <w:rFonts w:ascii="Times New Roman" w:hAnsi="Times New Roman"/>
        </w:rPr>
        <w:t>-Ý nghĩa của nồng độ phần trăm và nồng độ mol; hiểu và vận dụng đưọc những công thức tính nồng độ phần trăm và nồng độ mol của dung dịch để tính toán nồng độ dung dịch hoặc các đại lượng liên quan đến dung dịch.</w:t>
      </w:r>
    </w:p>
    <w:p w:rsidR="00974E40" w:rsidRPr="00974E40" w:rsidRDefault="00974E40" w:rsidP="004C1F59">
      <w:pPr>
        <w:jc w:val="both"/>
        <w:rPr>
          <w:rFonts w:ascii="Times New Roman" w:hAnsi="Times New Roman"/>
        </w:rPr>
      </w:pPr>
      <w:r w:rsidRPr="00974E40">
        <w:rPr>
          <w:rFonts w:ascii="Times New Roman" w:hAnsi="Times New Roman"/>
        </w:rPr>
        <w:t>-Tính toán và cách pha chế một dung dịch theo nồng độ phần trăm và nồng độ mol với những yêu cầu cho trước.</w:t>
      </w:r>
    </w:p>
    <w:p w:rsidR="00974E40" w:rsidRPr="00974E40" w:rsidRDefault="00974E40" w:rsidP="004C1F59">
      <w:pPr>
        <w:rPr>
          <w:rFonts w:ascii="Times New Roman" w:hAnsi="Times New Roman"/>
        </w:rPr>
      </w:pPr>
      <w:r w:rsidRPr="00974E40">
        <w:rPr>
          <w:rFonts w:ascii="Times New Roman" w:hAnsi="Times New Roman"/>
          <w:b w:val="0"/>
          <w:bCs/>
        </w:rPr>
        <w:t>2. Kĩ  Năng</w:t>
      </w:r>
      <w:r w:rsidRPr="00974E40">
        <w:rPr>
          <w:rFonts w:ascii="Times New Roman" w:hAnsi="Times New Roman"/>
        </w:rPr>
        <w:t xml:space="preserve">: Rèn luyện và vận dụng các công thức một cách thành thạo </w:t>
      </w:r>
    </w:p>
    <w:p w:rsidR="00974E40" w:rsidRPr="00974E40" w:rsidRDefault="00974E40" w:rsidP="004C1F59">
      <w:pPr>
        <w:rPr>
          <w:rFonts w:ascii="Times New Roman" w:hAnsi="Times New Roman"/>
        </w:rPr>
      </w:pPr>
      <w:r w:rsidRPr="00974E40">
        <w:rPr>
          <w:rFonts w:ascii="Times New Roman" w:hAnsi="Times New Roman"/>
          <w:b w:val="0"/>
          <w:bCs/>
        </w:rPr>
        <w:t>3. Thái độ</w:t>
      </w:r>
      <w:r w:rsidRPr="00974E40">
        <w:rPr>
          <w:rFonts w:ascii="Times New Roman" w:hAnsi="Times New Roman"/>
        </w:rPr>
        <w:t xml:space="preserve">: Kiên trì trong học tập và có tính tập thể, đoàn kết </w:t>
      </w:r>
    </w:p>
    <w:p w:rsidR="00974E40" w:rsidRPr="00974E40" w:rsidRDefault="00974E40" w:rsidP="004C1F59">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rPr>
        <w:t xml:space="preserve">- Năng lực </w:t>
      </w:r>
      <w:r w:rsidRPr="00974E40">
        <w:rPr>
          <w:rFonts w:ascii="Times New Roman" w:hAnsi="Times New Roman"/>
          <w:sz w:val="23"/>
          <w:szCs w:val="23"/>
          <w:shd w:val="clear" w:color="auto" w:fill="FFFFFF"/>
        </w:rPr>
        <w:t>tự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ao tiếp</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lastRenderedPageBreak/>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hợp tá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4C1F59">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A5757D">
      <w:pPr>
        <w:rPr>
          <w:rFonts w:ascii="Times New Roman" w:hAnsi="Times New Roman"/>
        </w:rPr>
      </w:pPr>
      <w:r w:rsidRPr="00974E40">
        <w:rPr>
          <w:rFonts w:ascii="Times New Roman" w:hAnsi="Times New Roman"/>
          <w:b w:val="0"/>
          <w:u w:val="single"/>
        </w:rPr>
        <w:t>II. Trọng tâm</w:t>
      </w:r>
      <w:r w:rsidRPr="00974E40">
        <w:rPr>
          <w:rFonts w:ascii="Times New Roman" w:hAnsi="Times New Roman"/>
        </w:rPr>
        <w:t>: Độ tan của một chất trong nước, nồng độ dung dịch.</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4C1F59">
      <w:pPr>
        <w:jc w:val="both"/>
        <w:rPr>
          <w:rFonts w:ascii="Times New Roman" w:hAnsi="Times New Roman"/>
        </w:rPr>
      </w:pPr>
      <w:r w:rsidRPr="00974E40">
        <w:rPr>
          <w:rFonts w:ascii="Times New Roman" w:hAnsi="Times New Roman"/>
          <w:b w:val="0"/>
        </w:rPr>
        <w:t xml:space="preserve">1. </w:t>
      </w:r>
      <w:r w:rsidRPr="00974E40">
        <w:rPr>
          <w:rFonts w:ascii="Times New Roman" w:hAnsi="Times New Roman"/>
          <w:b w:val="0"/>
          <w:bCs/>
        </w:rPr>
        <w:t>Giáo Viên</w:t>
      </w:r>
      <w:r w:rsidRPr="00974E40">
        <w:rPr>
          <w:rFonts w:ascii="Times New Roman" w:hAnsi="Times New Roman"/>
          <w:b w:val="0"/>
        </w:rPr>
        <w:t>:</w:t>
      </w:r>
      <w:r w:rsidRPr="00974E40">
        <w:rPr>
          <w:rFonts w:ascii="Times New Roman" w:hAnsi="Times New Roman"/>
        </w:rPr>
        <w:t xml:space="preserve">  phiếu học tập, bảng phụ ghi sẵn các công thức, bài tập </w:t>
      </w:r>
    </w:p>
    <w:p w:rsidR="00974E40" w:rsidRPr="00974E40" w:rsidRDefault="00974E40" w:rsidP="004C1F59">
      <w:pPr>
        <w:rPr>
          <w:rFonts w:ascii="Times New Roman" w:hAnsi="Times New Roman"/>
        </w:rPr>
      </w:pPr>
      <w:r w:rsidRPr="00974E40">
        <w:rPr>
          <w:rFonts w:ascii="Times New Roman" w:hAnsi="Times New Roman"/>
          <w:b w:val="0"/>
          <w:bCs/>
        </w:rPr>
        <w:t>2. Học sinh</w:t>
      </w:r>
      <w:r w:rsidRPr="00974E40">
        <w:rPr>
          <w:rFonts w:ascii="Times New Roman" w:hAnsi="Times New Roman"/>
          <w:b w:val="0"/>
          <w:i/>
        </w:rPr>
        <w:t>:</w:t>
      </w:r>
      <w:r w:rsidRPr="00974E40">
        <w:rPr>
          <w:rFonts w:ascii="Times New Roman" w:hAnsi="Times New Roman"/>
          <w:sz w:val="22"/>
        </w:rPr>
        <w:t xml:space="preserve"> </w:t>
      </w:r>
      <w:r w:rsidRPr="00974E40">
        <w:rPr>
          <w:rFonts w:ascii="Times New Roman" w:hAnsi="Times New Roman"/>
        </w:rPr>
        <w:t>máy tính, bảng phụ, bút dạ, ôn các định nghĩa và các công thức</w:t>
      </w:r>
    </w:p>
    <w:p w:rsidR="00974E40" w:rsidRPr="00974E40" w:rsidRDefault="00974E40" w:rsidP="008E6DEF">
      <w:pPr>
        <w:jc w:val="both"/>
        <w:rPr>
          <w:rFonts w:ascii="Times New Roman" w:hAnsi="Times New Roman"/>
        </w:rPr>
      </w:pPr>
      <w:r w:rsidRPr="00974E40">
        <w:rPr>
          <w:rFonts w:ascii="Times New Roman" w:hAnsi="Times New Roman"/>
          <w:b w:val="0"/>
          <w:bCs/>
        </w:rPr>
        <w:t xml:space="preserve">IV. </w:t>
      </w:r>
      <w:r w:rsidRPr="00974E40">
        <w:rPr>
          <w:rFonts w:ascii="Times New Roman" w:hAnsi="Times New Roman"/>
          <w:b w:val="0"/>
          <w:bCs/>
          <w:u w:val="single"/>
        </w:rPr>
        <w:t>Các Hoạt Động Dạy – Học</w:t>
      </w:r>
      <w:r w:rsidRPr="00974E40">
        <w:rPr>
          <w:rFonts w:ascii="Times New Roman" w:hAnsi="Times New Roman"/>
        </w:rPr>
        <w:t>: (42’)</w:t>
      </w:r>
    </w:p>
    <w:p w:rsidR="00974E40" w:rsidRPr="00974E40" w:rsidRDefault="00974E40" w:rsidP="008E6DEF">
      <w:pPr>
        <w:jc w:val="both"/>
        <w:rPr>
          <w:rFonts w:ascii="Times New Roman" w:hAnsi="Times New Roman"/>
        </w:rPr>
      </w:pPr>
      <w:r w:rsidRPr="00974E40">
        <w:rPr>
          <w:rFonts w:ascii="Times New Roman" w:hAnsi="Times New Roman"/>
        </w:rPr>
        <w:t xml:space="preserve">         Chúng ta đã nghiên cứu kiến thức một số khái niệm cơ bản của chương dung dịch. Tiết học này, chúng ta củng cố lại để có thể vận dụng trong các bài tập và biết cách pha chế dung dịch theo nồng độ.</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03"/>
        <w:gridCol w:w="2642"/>
        <w:gridCol w:w="3677"/>
      </w:tblGrid>
      <w:tr w:rsidR="00974E40" w:rsidRPr="00974E40">
        <w:tblPrEx>
          <w:tblCellMar>
            <w:top w:w="0" w:type="dxa"/>
            <w:bottom w:w="0" w:type="dxa"/>
          </w:tblCellMar>
        </w:tblPrEx>
        <w:trPr>
          <w:jc w:val="center"/>
        </w:trPr>
        <w:tc>
          <w:tcPr>
            <w:tcW w:w="1968"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GIÁO VIÊN</w:t>
            </w:r>
          </w:p>
        </w:tc>
        <w:tc>
          <w:tcPr>
            <w:tcW w:w="1268"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HỌC SINH</w:t>
            </w:r>
          </w:p>
        </w:tc>
        <w:tc>
          <w:tcPr>
            <w:tcW w:w="1764" w:type="pct"/>
            <w:tcBorders>
              <w:top w:val="double" w:sz="4" w:space="0" w:color="auto"/>
              <w:bottom w:val="single" w:sz="4" w:space="0" w:color="auto"/>
            </w:tcBorders>
            <w:shd w:val="clear" w:color="auto" w:fill="E6E6E6"/>
          </w:tcPr>
          <w:p w:rsidR="00974E40" w:rsidRPr="00974E40" w:rsidRDefault="00974E40" w:rsidP="00A5757D">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3"/>
          </w:tcPr>
          <w:p w:rsidR="00974E40" w:rsidRPr="00974E40" w:rsidRDefault="00974E40" w:rsidP="00A5757D">
            <w:pPr>
              <w:jc w:val="center"/>
              <w:rPr>
                <w:rFonts w:ascii="Times New Roman" w:hAnsi="Times New Roman"/>
                <w:b w:val="0"/>
                <w:bCs/>
              </w:rPr>
            </w:pPr>
            <w:r w:rsidRPr="00974E40">
              <w:rPr>
                <w:rFonts w:ascii="Times New Roman" w:hAnsi="Times New Roman"/>
                <w:b w:val="0"/>
                <w:bCs/>
              </w:rPr>
              <w:t>Hoạt động 1: Kiến thức cần nhớ  (10’)</w:t>
            </w:r>
          </w:p>
        </w:tc>
      </w:tr>
      <w:tr w:rsidR="00974E40" w:rsidRPr="00974E40">
        <w:tblPrEx>
          <w:tblCellMar>
            <w:top w:w="0" w:type="dxa"/>
            <w:bottom w:w="0" w:type="dxa"/>
          </w:tblCellMar>
        </w:tblPrEx>
        <w:trPr>
          <w:jc w:val="center"/>
        </w:trPr>
        <w:tc>
          <w:tcPr>
            <w:tcW w:w="19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GV: chuẩn bị sẵn các  mãnh giấy ghi sẵn các định nghĩa và CT. Yêu cầu HS thảo luận ghép các định nghĩa cho phù hôp.</w:t>
            </w:r>
          </w:p>
          <w:tbl>
            <w:tblPr>
              <w:tblW w:w="3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5"/>
              <w:gridCol w:w="1309"/>
              <w:gridCol w:w="1293"/>
            </w:tblGrid>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ind w:right="-108"/>
                    <w:jc w:val="both"/>
                    <w:rPr>
                      <w:rFonts w:ascii="Times New Roman" w:hAnsi="Times New Roman"/>
                    </w:rPr>
                  </w:pPr>
                  <w:r w:rsidRPr="00974E40">
                    <w:rPr>
                      <w:rFonts w:ascii="Times New Roman" w:hAnsi="Times New Roman"/>
                    </w:rPr>
                    <w:t xml:space="preserve">Định Nghĩa </w:t>
                  </w: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Công thức </w:t>
                  </w: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Độ tan (S)</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 C%</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r w:rsidR="00974E40" w:rsidRPr="00974E40">
              <w:tblPrEx>
                <w:tblCellMar>
                  <w:top w:w="0" w:type="dxa"/>
                  <w:bottom w:w="0" w:type="dxa"/>
                </w:tblCellMar>
              </w:tblPrEx>
              <w:tc>
                <w:tcPr>
                  <w:tcW w:w="1275"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r w:rsidRPr="00974E40">
                    <w:rPr>
                      <w:rFonts w:ascii="Times New Roman" w:hAnsi="Times New Roman"/>
                    </w:rPr>
                    <w:t xml:space="preserve"> C</w:t>
                  </w:r>
                  <w:r w:rsidRPr="00974E40">
                    <w:rPr>
                      <w:rFonts w:ascii="Times New Roman" w:hAnsi="Times New Roman"/>
                      <w:vertAlign w:val="subscript"/>
                    </w:rPr>
                    <w:t>M</w:t>
                  </w:r>
                  <w:r w:rsidRPr="00974E40">
                    <w:rPr>
                      <w:rFonts w:ascii="Times New Roman" w:hAnsi="Times New Roman"/>
                    </w:rPr>
                    <w:t xml:space="preserve"> </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974E40" w:rsidRPr="00974E40" w:rsidRDefault="00974E40" w:rsidP="00A5757D">
                  <w:pPr>
                    <w:jc w:val="both"/>
                    <w:rPr>
                      <w:rFonts w:ascii="Times New Roman" w:hAnsi="Times New Roman"/>
                    </w:rPr>
                  </w:pPr>
                </w:p>
              </w:tc>
            </w:tr>
          </w:tbl>
          <w:p w:rsidR="00974E40" w:rsidRPr="00974E40" w:rsidRDefault="00974E40" w:rsidP="00A5757D">
            <w:pPr>
              <w:jc w:val="both"/>
              <w:rPr>
                <w:rFonts w:ascii="Times New Roman" w:hAnsi="Times New Roman"/>
              </w:rPr>
            </w:pPr>
            <w:r w:rsidRPr="00974E40">
              <w:rPr>
                <w:rFonts w:ascii="Times New Roman" w:hAnsi="Times New Roman"/>
              </w:rPr>
              <w:t xml:space="preserve">GV: Kết luận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Độ tan của muối NaCl ở 25</w:t>
            </w:r>
            <w:r w:rsidRPr="00974E40">
              <w:rPr>
                <w:rFonts w:ascii="Times New Roman" w:hAnsi="Times New Roman"/>
                <w:vertAlign w:val="superscript"/>
              </w:rPr>
              <w:t>0</w:t>
            </w:r>
            <w:r w:rsidRPr="00974E40">
              <w:rPr>
                <w:rFonts w:ascii="Times New Roman" w:hAnsi="Times New Roman"/>
              </w:rPr>
              <w:t xml:space="preserve">C là 36 gam có ý nghĩa gì?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sz w:val="20"/>
              </w:rPr>
            </w:pPr>
          </w:p>
          <w:p w:rsidR="00974E40" w:rsidRPr="00974E40" w:rsidRDefault="00974E40" w:rsidP="00A5757D">
            <w:pPr>
              <w:jc w:val="both"/>
              <w:rPr>
                <w:rFonts w:ascii="Times New Roman" w:hAnsi="Times New Roman"/>
              </w:rPr>
            </w:pPr>
            <w:r w:rsidRPr="00974E40">
              <w:rPr>
                <w:rFonts w:ascii="Times New Roman" w:hAnsi="Times New Roman"/>
              </w:rPr>
              <w:t xml:space="preserve">? Những yếu tố nào ảnh hưởng đến độ tan của một chất trong nước? </w:t>
            </w:r>
          </w:p>
          <w:p w:rsidR="00974E40" w:rsidRPr="00974E40" w:rsidRDefault="00974E40" w:rsidP="00A5757D">
            <w:pPr>
              <w:jc w:val="both"/>
              <w:rPr>
                <w:rFonts w:ascii="Times New Roman" w:hAnsi="Times New Roman"/>
              </w:rPr>
            </w:pPr>
            <w:r w:rsidRPr="00974E40">
              <w:rPr>
                <w:rFonts w:ascii="Times New Roman" w:hAnsi="Times New Roman"/>
              </w:rPr>
              <w:t>? Dung dịch đường 20% cho biết gì?</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Dung dịch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0,5M cho biết gì?</w:t>
            </w:r>
          </w:p>
          <w:p w:rsidR="00974E40" w:rsidRPr="00974E40" w:rsidRDefault="00974E40" w:rsidP="00A5757D">
            <w:pPr>
              <w:jc w:val="both"/>
              <w:rPr>
                <w:rFonts w:ascii="Times New Roman" w:hAnsi="Times New Roman"/>
              </w:rPr>
            </w:pPr>
            <w:r w:rsidRPr="00974E40">
              <w:rPr>
                <w:rFonts w:ascii="Times New Roman" w:hAnsi="Times New Roman"/>
              </w:rPr>
              <w:t xml:space="preserve"> </w:t>
            </w:r>
          </w:p>
          <w:p w:rsidR="00974E40" w:rsidRPr="00974E40" w:rsidRDefault="00974E40" w:rsidP="00A5757D">
            <w:pPr>
              <w:jc w:val="both"/>
              <w:rPr>
                <w:rFonts w:ascii="Times New Roman" w:hAnsi="Times New Roman"/>
              </w:rPr>
            </w:pPr>
            <w:r w:rsidRPr="00974E40">
              <w:rPr>
                <w:rFonts w:ascii="Times New Roman" w:hAnsi="Times New Roman"/>
              </w:rPr>
              <w:t xml:space="preserve">? Hôm trước chúng ta đã tìm hiểu cách pha chế và cách pha loãng một dung dịch theo nồng độ cho trước. Vậy em hãy nêu các bước cách pha chế dung dịch? </w:t>
            </w:r>
          </w:p>
          <w:p w:rsidR="00974E40" w:rsidRPr="00974E40" w:rsidRDefault="00974E40" w:rsidP="00A5757D">
            <w:pPr>
              <w:jc w:val="both"/>
              <w:rPr>
                <w:rFonts w:ascii="Times New Roman" w:hAnsi="Times New Roman"/>
                <w:b w:val="0"/>
                <w:i/>
              </w:rPr>
            </w:pPr>
          </w:p>
        </w:tc>
        <w:tc>
          <w:tcPr>
            <w:tcW w:w="12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HS thảo luận và cho các miếng ghép cho phù hợp từng ô trong bảng.</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HS trả lời.</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Nghĩa là, ở 25</w:t>
            </w:r>
            <w:r w:rsidRPr="00974E40">
              <w:rPr>
                <w:rFonts w:ascii="Times New Roman" w:hAnsi="Times New Roman"/>
                <w:vertAlign w:val="superscript"/>
              </w:rPr>
              <w:t>0</w:t>
            </w:r>
            <w:r w:rsidRPr="00974E40">
              <w:rPr>
                <w:rFonts w:ascii="Times New Roman" w:hAnsi="Times New Roman"/>
              </w:rPr>
              <w:t>C 100g nước hòa tan được 36g muối NaCl để tạo thành dung dịch bão hòa</w:t>
            </w:r>
          </w:p>
          <w:p w:rsidR="00974E40" w:rsidRPr="00974E40" w:rsidRDefault="00974E40" w:rsidP="00A5757D">
            <w:pPr>
              <w:jc w:val="both"/>
              <w:rPr>
                <w:rFonts w:ascii="Times New Roman" w:hAnsi="Times New Roman"/>
              </w:rPr>
            </w:pPr>
            <w:r w:rsidRPr="00974E40">
              <w:rPr>
                <w:rFonts w:ascii="Times New Roman" w:hAnsi="Times New Roman"/>
              </w:rPr>
              <w:t>-Nhiệt độ và áp suất</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C% của100g dung dịch nước đường là 20%</w:t>
            </w:r>
          </w:p>
          <w:p w:rsidR="00974E40" w:rsidRPr="00974E40" w:rsidRDefault="00974E40" w:rsidP="00A5757D">
            <w:pPr>
              <w:jc w:val="both"/>
              <w:rPr>
                <w:rFonts w:ascii="Times New Roman" w:hAnsi="Times New Roman"/>
              </w:rPr>
            </w:pPr>
            <w:r w:rsidRPr="00974E40">
              <w:rPr>
                <w:rFonts w:ascii="Times New Roman" w:hAnsi="Times New Roman"/>
              </w:rPr>
              <w:t>Trong 1lit dung dịch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có nồng độ 0,5M</w:t>
            </w:r>
          </w:p>
          <w:p w:rsidR="00974E40" w:rsidRPr="00974E40" w:rsidRDefault="00974E40" w:rsidP="00A5757D">
            <w:pPr>
              <w:jc w:val="both"/>
              <w:rPr>
                <w:rFonts w:ascii="Times New Roman" w:hAnsi="Times New Roman"/>
              </w:rPr>
            </w:pPr>
            <w:r w:rsidRPr="00974E40">
              <w:rPr>
                <w:rFonts w:ascii="Times New Roman" w:hAnsi="Times New Roman"/>
              </w:rPr>
              <w:t>*Tính toán:</w:t>
            </w:r>
          </w:p>
          <w:p w:rsidR="00974E40" w:rsidRPr="00974E40" w:rsidRDefault="00974E40" w:rsidP="00A5757D">
            <w:pPr>
              <w:jc w:val="both"/>
              <w:rPr>
                <w:rFonts w:ascii="Times New Roman" w:hAnsi="Times New Roman"/>
              </w:rPr>
            </w:pPr>
            <w:r w:rsidRPr="00974E40">
              <w:rPr>
                <w:rFonts w:ascii="Times New Roman" w:hAnsi="Times New Roman"/>
              </w:rPr>
              <w:t>+Tính lượng chất tan cần lấy.</w:t>
            </w:r>
          </w:p>
          <w:p w:rsidR="00974E40" w:rsidRPr="00974E40" w:rsidRDefault="00974E40" w:rsidP="00A5757D">
            <w:pPr>
              <w:jc w:val="both"/>
              <w:rPr>
                <w:rFonts w:ascii="Times New Roman" w:hAnsi="Times New Roman"/>
              </w:rPr>
            </w:pPr>
            <w:r w:rsidRPr="00974E40">
              <w:rPr>
                <w:rFonts w:ascii="Times New Roman" w:hAnsi="Times New Roman"/>
              </w:rPr>
              <w:t>+Tính lượng nước (thể tích nước) cần lấy.</w:t>
            </w:r>
          </w:p>
          <w:p w:rsidR="00974E40" w:rsidRPr="00974E40" w:rsidRDefault="00974E40" w:rsidP="00A5757D">
            <w:pPr>
              <w:jc w:val="both"/>
              <w:rPr>
                <w:rFonts w:ascii="Times New Roman" w:hAnsi="Times New Roman"/>
              </w:rPr>
            </w:pPr>
            <w:r w:rsidRPr="00974E40">
              <w:rPr>
                <w:rFonts w:ascii="Times New Roman" w:hAnsi="Times New Roman"/>
              </w:rPr>
              <w:t>*Pha chế</w:t>
            </w:r>
          </w:p>
        </w:tc>
        <w:tc>
          <w:tcPr>
            <w:tcW w:w="1764" w:type="pct"/>
          </w:tcPr>
          <w:p w:rsidR="00974E40" w:rsidRPr="00974E40" w:rsidRDefault="00974E40" w:rsidP="00A5757D">
            <w:pPr>
              <w:pStyle w:val="BodyTextIndent2"/>
              <w:ind w:left="0"/>
              <w:rPr>
                <w:rFonts w:ascii="Times New Roman" w:hAnsi="Times New Roman"/>
              </w:rPr>
            </w:pPr>
            <w:r w:rsidRPr="00974E40">
              <w:rPr>
                <w:rFonts w:ascii="Times New Roman" w:hAnsi="Times New Roman"/>
                <w:b/>
                <w:bCs/>
                <w:u w:val="single"/>
              </w:rPr>
              <w:t>I. Kiến thức cần nhớ.</w:t>
            </w:r>
          </w:p>
          <w:p w:rsidR="00974E40" w:rsidRPr="00974E40" w:rsidRDefault="00974E40" w:rsidP="00A5757D">
            <w:pPr>
              <w:jc w:val="both"/>
              <w:rPr>
                <w:rFonts w:ascii="Times New Roman" w:hAnsi="Times New Roman"/>
                <w:b w:val="0"/>
                <w:bCs/>
                <w:iCs/>
              </w:rPr>
            </w:pPr>
            <w:r w:rsidRPr="00974E40">
              <w:rPr>
                <w:rFonts w:ascii="Times New Roman" w:hAnsi="Times New Roman"/>
              </w:rPr>
              <w:t xml:space="preserve"> </w:t>
            </w:r>
          </w:p>
          <w:p w:rsidR="00974E40" w:rsidRPr="00974E40" w:rsidRDefault="00974E40" w:rsidP="00A5757D">
            <w:pPr>
              <w:jc w:val="both"/>
              <w:rPr>
                <w:rFonts w:ascii="Times New Roman" w:hAnsi="Times New Roman"/>
                <w:b w:val="0"/>
                <w:bCs/>
                <w:iCs/>
              </w:rPr>
            </w:pPr>
          </w:p>
          <w:p w:rsidR="00974E40" w:rsidRPr="00974E40" w:rsidRDefault="00974E40" w:rsidP="00A5757D">
            <w:pPr>
              <w:jc w:val="both"/>
              <w:rPr>
                <w:rFonts w:ascii="Times New Roman" w:hAnsi="Times New Roman"/>
                <w:bCs/>
                <w:iCs/>
              </w:rPr>
            </w:pPr>
            <w:r w:rsidRPr="00974E40">
              <w:rPr>
                <w:rFonts w:ascii="Times New Roman" w:hAnsi="Times New Roman"/>
                <w:bCs/>
                <w:iCs/>
              </w:rPr>
              <w:t>1. Độ tan và những yếu tố ảnh hưởng đến độ tan.</w:t>
            </w:r>
          </w:p>
          <w:p w:rsidR="00974E40" w:rsidRPr="00974E40" w:rsidRDefault="00974E40" w:rsidP="00A5757D">
            <w:pPr>
              <w:jc w:val="both"/>
              <w:rPr>
                <w:rFonts w:ascii="Times New Roman" w:hAnsi="Times New Roman"/>
                <w:bCs/>
                <w:iCs/>
              </w:rPr>
            </w:pPr>
            <w:r w:rsidRPr="00974E40">
              <w:rPr>
                <w:rFonts w:ascii="Times New Roman" w:hAnsi="Times New Roman"/>
                <w:bCs/>
                <w:iCs/>
              </w:rPr>
              <w:t>2. Nồng độ phần trăm của dung dịch</w:t>
            </w:r>
          </w:p>
          <w:p w:rsidR="00974E40" w:rsidRPr="00974E40" w:rsidRDefault="00974E40" w:rsidP="00A5757D">
            <w:pPr>
              <w:jc w:val="both"/>
              <w:rPr>
                <w:rFonts w:ascii="Times New Roman" w:hAnsi="Times New Roman"/>
              </w:rPr>
            </w:pPr>
            <w:r w:rsidRPr="00974E40">
              <w:rPr>
                <w:rFonts w:ascii="Times New Roman" w:hAnsi="Times New Roman"/>
                <w:bCs/>
                <w:iCs/>
              </w:rPr>
              <w:t xml:space="preserve">CT: </w:t>
            </w:r>
            <w:r w:rsidRPr="00974E40">
              <w:rPr>
                <w:rFonts w:ascii="Times New Roman" w:hAnsi="Times New Roman"/>
                <w:bCs/>
                <w:iCs/>
                <w:position w:val="-30"/>
              </w:rPr>
              <w:object w:dxaOrig="1719" w:dyaOrig="680">
                <v:shape id="_x0000_i1327" type="#_x0000_t75" style="width:85.75pt;height:33.8pt" o:ole="">
                  <v:imagedata r:id="rId473" o:title=""/>
                </v:shape>
                <o:OLEObject Type="Embed" ProgID="Equation.DSMT4" ShapeID="_x0000_i1327" DrawAspect="Content" ObjectID="_1629746459" r:id="rId474"/>
              </w:object>
            </w:r>
            <w:r w:rsidRPr="00974E40">
              <w:rPr>
                <w:rFonts w:ascii="Times New Roman" w:hAnsi="Times New Roman"/>
                <w:b w:val="0"/>
                <w:bCs/>
                <w:i/>
                <w:iCs/>
              </w:rPr>
              <w:t xml:space="preserve"> </w:t>
            </w:r>
          </w:p>
          <w:p w:rsidR="00974E40" w:rsidRPr="00974E40" w:rsidRDefault="00974E40" w:rsidP="00A5757D">
            <w:pPr>
              <w:jc w:val="both"/>
              <w:rPr>
                <w:rFonts w:ascii="Times New Roman" w:hAnsi="Times New Roman"/>
              </w:rPr>
            </w:pPr>
            <w:r w:rsidRPr="00974E40">
              <w:rPr>
                <w:rFonts w:ascii="Times New Roman" w:hAnsi="Times New Roman"/>
              </w:rPr>
              <w:t>3.Nồng độ mol của dung dịch (C</w:t>
            </w:r>
            <w:r w:rsidRPr="00974E40">
              <w:rPr>
                <w:rFonts w:ascii="Times New Roman" w:hAnsi="Times New Roman"/>
                <w:vertAlign w:val="subscript"/>
              </w:rPr>
              <w:t>M</w:t>
            </w:r>
            <w:r w:rsidRPr="00974E40">
              <w:rPr>
                <w:rFonts w:ascii="Times New Roman" w:hAnsi="Times New Roman"/>
              </w:rPr>
              <w:t xml:space="preserve">) </w:t>
            </w:r>
          </w:p>
          <w:p w:rsidR="00974E40" w:rsidRPr="00974E40" w:rsidRDefault="00974E40" w:rsidP="00A5757D">
            <w:pPr>
              <w:jc w:val="both"/>
              <w:rPr>
                <w:rFonts w:ascii="Times New Roman" w:hAnsi="Times New Roman"/>
              </w:rPr>
            </w:pPr>
            <w:r w:rsidRPr="00974E40">
              <w:rPr>
                <w:rFonts w:ascii="Times New Roman" w:hAnsi="Times New Roman"/>
              </w:rPr>
              <w:t xml:space="preserve">CT:   </w:t>
            </w:r>
            <w:r w:rsidRPr="00974E40">
              <w:rPr>
                <w:rFonts w:ascii="Times New Roman" w:hAnsi="Times New Roman"/>
                <w:position w:val="-24"/>
              </w:rPr>
              <w:object w:dxaOrig="859" w:dyaOrig="620">
                <v:shape id="_x0000_i1328" type="#_x0000_t75" style="width:43.2pt;height:31.3pt" o:ole="">
                  <v:imagedata r:id="rId475" o:title=""/>
                </v:shape>
                <o:OLEObject Type="Embed" ProgID="Equation.DSMT4" ShapeID="_x0000_i1328" DrawAspect="Content" ObjectID="_1629746460" r:id="rId476"/>
              </w:objec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bCs/>
                <w:iCs/>
              </w:rPr>
            </w:pPr>
            <w:r w:rsidRPr="00974E40">
              <w:rPr>
                <w:rFonts w:ascii="Times New Roman" w:hAnsi="Times New Roman"/>
                <w:bCs/>
                <w:iCs/>
              </w:rPr>
              <w:t xml:space="preserve">4. Cách pha chế dung dịch </w:t>
            </w:r>
          </w:p>
          <w:p w:rsidR="00974E40" w:rsidRPr="00974E40" w:rsidRDefault="00974E40" w:rsidP="00A5757D">
            <w:pPr>
              <w:jc w:val="both"/>
              <w:rPr>
                <w:rFonts w:ascii="Times New Roman" w:hAnsi="Times New Roman"/>
              </w:rPr>
            </w:pPr>
            <w:r w:rsidRPr="00974E40">
              <w:rPr>
                <w:rFonts w:ascii="Times New Roman" w:hAnsi="Times New Roman"/>
                <w:b w:val="0"/>
                <w:bCs/>
                <w:u w:val="single"/>
              </w:rPr>
              <w:t>Bước 1</w:t>
            </w:r>
            <w:r w:rsidRPr="00974E40">
              <w:rPr>
                <w:rFonts w:ascii="Times New Roman" w:hAnsi="Times New Roman"/>
              </w:rPr>
              <w:t>: Tính các đại lượng cần dùng.</w:t>
            </w:r>
          </w:p>
          <w:p w:rsidR="00974E40" w:rsidRPr="00974E40" w:rsidRDefault="00974E40" w:rsidP="00A5757D">
            <w:pPr>
              <w:pStyle w:val="BodyTextIndent2"/>
              <w:ind w:left="0"/>
              <w:rPr>
                <w:rFonts w:ascii="Times New Roman" w:hAnsi="Times New Roman"/>
              </w:rPr>
            </w:pPr>
            <w:r w:rsidRPr="00974E40">
              <w:rPr>
                <w:rFonts w:ascii="Times New Roman" w:hAnsi="Times New Roman"/>
                <w:b/>
                <w:bCs/>
                <w:u w:val="single"/>
              </w:rPr>
              <w:t>Bước 2</w:t>
            </w:r>
            <w:r w:rsidRPr="00974E40">
              <w:rPr>
                <w:rFonts w:ascii="Times New Roman" w:hAnsi="Times New Roman"/>
              </w:rPr>
              <w:t>: Pha chế dung dịch theo các đại lượng đã xác định.</w:t>
            </w:r>
          </w:p>
        </w:tc>
      </w:tr>
      <w:tr w:rsidR="00974E40" w:rsidRPr="00974E40">
        <w:tblPrEx>
          <w:tblCellMar>
            <w:top w:w="0" w:type="dxa"/>
            <w:bottom w:w="0" w:type="dxa"/>
          </w:tblCellMar>
        </w:tblPrEx>
        <w:trPr>
          <w:jc w:val="center"/>
        </w:trPr>
        <w:tc>
          <w:tcPr>
            <w:tcW w:w="5000" w:type="pct"/>
            <w:gridSpan w:val="3"/>
          </w:tcPr>
          <w:p w:rsidR="00974E40" w:rsidRPr="00974E40" w:rsidRDefault="00974E40" w:rsidP="00A5757D">
            <w:pPr>
              <w:jc w:val="center"/>
              <w:rPr>
                <w:rFonts w:ascii="Times New Roman" w:hAnsi="Times New Roman"/>
                <w:b w:val="0"/>
                <w:bCs/>
              </w:rPr>
            </w:pPr>
            <w:r w:rsidRPr="00974E40">
              <w:rPr>
                <w:rFonts w:ascii="Times New Roman" w:hAnsi="Times New Roman"/>
                <w:b w:val="0"/>
                <w:bCs/>
              </w:rPr>
              <w:t>Hoạt động 2: Bài tập vận dụng (31’)</w:t>
            </w:r>
          </w:p>
        </w:tc>
      </w:tr>
      <w:tr w:rsidR="00974E40" w:rsidRPr="00974E40">
        <w:tblPrEx>
          <w:tblCellMar>
            <w:top w:w="0" w:type="dxa"/>
            <w:bottom w:w="0" w:type="dxa"/>
          </w:tblCellMar>
        </w:tblPrEx>
        <w:trPr>
          <w:jc w:val="center"/>
        </w:trPr>
        <w:tc>
          <w:tcPr>
            <w:tcW w:w="1968" w:type="pct"/>
          </w:tcPr>
          <w:p w:rsidR="00974E40" w:rsidRPr="00974E40" w:rsidRDefault="00974E40" w:rsidP="00A5757D">
            <w:pPr>
              <w:jc w:val="both"/>
              <w:rPr>
                <w:rFonts w:ascii="Times New Roman" w:hAnsi="Times New Roman"/>
                <w:bCs/>
                <w:u w:val="single"/>
              </w:rPr>
            </w:pPr>
          </w:p>
          <w:p w:rsidR="00974E40" w:rsidRPr="00974E40" w:rsidRDefault="00974E40" w:rsidP="00A5757D">
            <w:pPr>
              <w:jc w:val="both"/>
              <w:rPr>
                <w:rFonts w:ascii="Times New Roman" w:hAnsi="Times New Roman"/>
              </w:rPr>
            </w:pPr>
            <w:r w:rsidRPr="00974E40">
              <w:rPr>
                <w:rFonts w:ascii="Times New Roman" w:hAnsi="Times New Roman"/>
              </w:rPr>
              <w:t>Bài tập 1b/151:</w:t>
            </w:r>
          </w:p>
          <w:p w:rsidR="00974E40" w:rsidRPr="00974E40" w:rsidRDefault="00974E40" w:rsidP="00A5757D">
            <w:pPr>
              <w:jc w:val="both"/>
              <w:rPr>
                <w:rFonts w:ascii="Times New Roman" w:hAnsi="Times New Roman"/>
              </w:rPr>
            </w:pPr>
            <w:r w:rsidRPr="00974E40">
              <w:rPr>
                <w:rFonts w:ascii="Times New Roman" w:hAnsi="Times New Roman"/>
              </w:rPr>
              <w:t>Gọi 2  hs trả lời 2 câu ở bài tập 1.</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Tương tự trả lời câu còn lại</w:t>
            </w:r>
          </w:p>
          <w:p w:rsidR="00974E40" w:rsidRPr="00974E40" w:rsidRDefault="00974E40" w:rsidP="00A5757D">
            <w:pPr>
              <w:jc w:val="both"/>
              <w:rPr>
                <w:rFonts w:ascii="Times New Roman" w:hAnsi="Times New Roman"/>
              </w:rPr>
            </w:pPr>
            <w:r w:rsidRPr="00974E40">
              <w:rPr>
                <w:rFonts w:ascii="Times New Roman" w:hAnsi="Times New Roman"/>
              </w:rPr>
              <w:t xml:space="preserve">Bài tập5/151 sgk:Hãy tính toán và trình bày cách pha chế </w:t>
            </w:r>
          </w:p>
          <w:p w:rsidR="00974E40" w:rsidRPr="00974E40" w:rsidRDefault="00974E40" w:rsidP="00A5757D">
            <w:pPr>
              <w:jc w:val="both"/>
              <w:rPr>
                <w:rFonts w:ascii="Times New Roman" w:hAnsi="Times New Roman"/>
              </w:rPr>
            </w:pPr>
            <w:r w:rsidRPr="00974E40">
              <w:rPr>
                <w:rFonts w:ascii="Times New Roman" w:hAnsi="Times New Roman"/>
              </w:rPr>
              <w:t>a. 400g dung dịch CuSO</w:t>
            </w:r>
            <w:r w:rsidRPr="00974E40">
              <w:rPr>
                <w:rFonts w:ascii="Times New Roman" w:hAnsi="Times New Roman"/>
                <w:vertAlign w:val="subscript"/>
              </w:rPr>
              <w:t>4</w:t>
            </w:r>
            <w:r w:rsidRPr="00974E40">
              <w:rPr>
                <w:rFonts w:ascii="Times New Roman" w:hAnsi="Times New Roman"/>
              </w:rPr>
              <w:t xml:space="preserve"> 4%</w:t>
            </w:r>
          </w:p>
          <w:p w:rsidR="00974E40" w:rsidRPr="00974E40" w:rsidRDefault="00974E40" w:rsidP="00A5757D">
            <w:pPr>
              <w:jc w:val="both"/>
              <w:rPr>
                <w:rFonts w:ascii="Times New Roman" w:hAnsi="Times New Roman"/>
              </w:rPr>
            </w:pPr>
            <w:r w:rsidRPr="00974E40">
              <w:rPr>
                <w:rFonts w:ascii="Times New Roman" w:hAnsi="Times New Roman"/>
              </w:rPr>
              <w:lastRenderedPageBreak/>
              <w:t>b. 300ml dung dịch NaCl 3M</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GV: hướng dẫn HS giải</w:t>
            </w:r>
          </w:p>
          <w:p w:rsidR="00974E40" w:rsidRPr="00974E40" w:rsidRDefault="00974E40" w:rsidP="00A5757D">
            <w:pPr>
              <w:jc w:val="both"/>
              <w:rPr>
                <w:rFonts w:ascii="Times New Roman" w:hAnsi="Times New Roman"/>
                <w:vertAlign w:val="subscript"/>
              </w:rPr>
            </w:pPr>
            <w:r w:rsidRPr="00974E40">
              <w:rPr>
                <w:rFonts w:ascii="Times New Roman" w:hAnsi="Times New Roman"/>
              </w:rPr>
              <w:t xml:space="preserve">          - tính m</w:t>
            </w:r>
            <w:r w:rsidRPr="00974E40">
              <w:rPr>
                <w:rFonts w:ascii="Times New Roman" w:hAnsi="Times New Roman"/>
                <w:vertAlign w:val="subscript"/>
              </w:rPr>
              <w:t>ct</w:t>
            </w:r>
            <w:r w:rsidRPr="00974E40">
              <w:rPr>
                <w:rFonts w:ascii="Times New Roman" w:hAnsi="Times New Roman"/>
              </w:rPr>
              <w:t>, m</w:t>
            </w:r>
            <w:r w:rsidRPr="00974E40">
              <w:rPr>
                <w:rFonts w:ascii="Times New Roman" w:hAnsi="Times New Roman"/>
                <w:vertAlign w:val="subscript"/>
              </w:rPr>
              <w:t>nước</w:t>
            </w:r>
          </w:p>
          <w:p w:rsidR="00974E40" w:rsidRPr="00974E40" w:rsidRDefault="00974E40" w:rsidP="00A5757D">
            <w:pPr>
              <w:jc w:val="both"/>
              <w:rPr>
                <w:rFonts w:ascii="Times New Roman" w:hAnsi="Times New Roman"/>
              </w:rPr>
            </w:pPr>
            <w:r w:rsidRPr="00974E40">
              <w:rPr>
                <w:rFonts w:ascii="Times New Roman" w:hAnsi="Times New Roman"/>
              </w:rPr>
              <w:t xml:space="preserve">          - giới thiệu cách pha chế </w:t>
            </w:r>
          </w:p>
          <w:p w:rsidR="00974E40" w:rsidRPr="00974E40" w:rsidRDefault="00974E40" w:rsidP="00A5757D">
            <w:pPr>
              <w:jc w:val="both"/>
              <w:rPr>
                <w:rFonts w:ascii="Times New Roman" w:hAnsi="Times New Roman"/>
              </w:rPr>
            </w:pPr>
            <w:r w:rsidRPr="00974E40">
              <w:rPr>
                <w:rFonts w:ascii="Times New Roman" w:hAnsi="Times New Roman"/>
              </w:rPr>
              <w:t>Treo kết quả của các nhóm nhận xét và sửa sai (nếu có)</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sz w:val="16"/>
              </w:rPr>
            </w:pPr>
          </w:p>
          <w:p w:rsidR="00974E40" w:rsidRPr="00974E40" w:rsidRDefault="00974E40" w:rsidP="00A5757D">
            <w:pPr>
              <w:jc w:val="both"/>
              <w:rPr>
                <w:rFonts w:ascii="Times New Roman" w:hAnsi="Times New Roman"/>
              </w:rPr>
            </w:pPr>
            <w:r w:rsidRPr="00974E40">
              <w:rPr>
                <w:rFonts w:ascii="Times New Roman" w:hAnsi="Times New Roman"/>
              </w:rPr>
              <w:t xml:space="preserve"> </w:t>
            </w:r>
            <w:r w:rsidRPr="00974E40">
              <w:rPr>
                <w:rFonts w:ascii="Times New Roman" w:hAnsi="Times New Roman"/>
                <w:u w:val="single"/>
              </w:rPr>
              <w:t>Bài tập 6/151</w:t>
            </w:r>
            <w:r w:rsidRPr="00974E40">
              <w:rPr>
                <w:rFonts w:ascii="Times New Roman" w:hAnsi="Times New Roman"/>
              </w:rPr>
              <w:t>: Hãy trình bày cách pha chế.</w:t>
            </w:r>
          </w:p>
          <w:p w:rsidR="00974E40" w:rsidRPr="00974E40" w:rsidRDefault="00974E40" w:rsidP="00A5757D">
            <w:pPr>
              <w:jc w:val="both"/>
              <w:rPr>
                <w:rFonts w:ascii="Times New Roman" w:hAnsi="Times New Roman"/>
              </w:rPr>
            </w:pPr>
            <w:r w:rsidRPr="00974E40">
              <w:rPr>
                <w:rFonts w:ascii="Times New Roman" w:hAnsi="Times New Roman"/>
              </w:rPr>
              <w:t>a. 150 g dung dịch  CuSO</w:t>
            </w:r>
            <w:r w:rsidRPr="00974E40">
              <w:rPr>
                <w:rFonts w:ascii="Times New Roman" w:hAnsi="Times New Roman"/>
                <w:vertAlign w:val="subscript"/>
              </w:rPr>
              <w:t>4</w:t>
            </w:r>
            <w:r w:rsidRPr="00974E40">
              <w:rPr>
                <w:rFonts w:ascii="Times New Roman" w:hAnsi="Times New Roman"/>
              </w:rPr>
              <w:t xml:space="preserve"> 2% từ dung dịch CuSO</w:t>
            </w:r>
            <w:r w:rsidRPr="00974E40">
              <w:rPr>
                <w:rFonts w:ascii="Times New Roman" w:hAnsi="Times New Roman"/>
                <w:vertAlign w:val="subscript"/>
              </w:rPr>
              <w:t>4</w:t>
            </w:r>
            <w:r w:rsidRPr="00974E40">
              <w:rPr>
                <w:rFonts w:ascii="Times New Roman" w:hAnsi="Times New Roman"/>
              </w:rPr>
              <w:t xml:space="preserve"> 20% </w:t>
            </w:r>
          </w:p>
          <w:p w:rsidR="00974E40" w:rsidRPr="00974E40" w:rsidRDefault="00974E40" w:rsidP="00A5757D">
            <w:pPr>
              <w:jc w:val="both"/>
              <w:rPr>
                <w:rFonts w:ascii="Times New Roman" w:hAnsi="Times New Roman"/>
              </w:rPr>
            </w:pPr>
            <w:r w:rsidRPr="00974E40">
              <w:rPr>
                <w:rFonts w:ascii="Times New Roman" w:hAnsi="Times New Roman"/>
              </w:rPr>
              <w:t>b. 250 ml dung dịch NaOH 0,5M từ dung dịch NaOH 2M.</w:t>
            </w:r>
          </w:p>
          <w:p w:rsidR="00974E40" w:rsidRPr="00974E40" w:rsidRDefault="00974E40" w:rsidP="00A5757D">
            <w:pPr>
              <w:jc w:val="both"/>
              <w:rPr>
                <w:rFonts w:ascii="Times New Roman" w:hAnsi="Times New Roman"/>
              </w:rPr>
            </w:pPr>
            <w:r w:rsidRPr="00974E40">
              <w:rPr>
                <w:rFonts w:ascii="Times New Roman" w:hAnsi="Times New Roman"/>
              </w:rPr>
              <w:t>?Bài tập trên thuộc dạng nào?</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Nêu các bước  giải.</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xml:space="preserve">GV: yêu cầu HS thảo luận nhóm tính toán và giới thiệu cách pha chế </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 xml:space="preserve">-Treo kết quả thảo luận. </w:t>
            </w:r>
          </w:p>
        </w:tc>
        <w:tc>
          <w:tcPr>
            <w:tcW w:w="1268" w:type="pct"/>
          </w:tcPr>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position w:val="-18"/>
              </w:rPr>
              <w:object w:dxaOrig="2180" w:dyaOrig="420">
                <v:shape id="_x0000_i1329" type="#_x0000_t75" style="width:108.95pt;height:21.3pt" o:ole="">
                  <v:imagedata r:id="rId477" o:title=""/>
                </v:shape>
                <o:OLEObject Type="Embed" ProgID="Equation.DSMT4" ShapeID="_x0000_i1329" DrawAspect="Content" ObjectID="_1629746461" r:id="rId478"/>
              </w:object>
            </w:r>
            <w:r w:rsidRPr="00974E40">
              <w:rPr>
                <w:rFonts w:ascii="Times New Roman" w:hAnsi="Times New Roman"/>
              </w:rPr>
              <w:t xml:space="preserve"> cho biết Ở 20</w:t>
            </w:r>
            <w:r w:rsidRPr="00974E40">
              <w:rPr>
                <w:rFonts w:ascii="Times New Roman" w:hAnsi="Times New Roman"/>
                <w:vertAlign w:val="superscript"/>
              </w:rPr>
              <w:t>0</w:t>
            </w:r>
            <w:r w:rsidRPr="00974E40">
              <w:rPr>
                <w:rFonts w:ascii="Times New Roman" w:hAnsi="Times New Roman"/>
              </w:rPr>
              <w:t>C, P=1atm 100g nước hào tan tối đa 1,73g khí CO</w:t>
            </w:r>
            <w:r w:rsidRPr="00974E40">
              <w:rPr>
                <w:rFonts w:ascii="Times New Roman" w:hAnsi="Times New Roman"/>
                <w:vertAlign w:val="subscript"/>
              </w:rPr>
              <w:t>2</w:t>
            </w:r>
            <w:r w:rsidRPr="00974E40">
              <w:rPr>
                <w:rFonts w:ascii="Times New Roman" w:hAnsi="Times New Roman"/>
              </w:rPr>
              <w:t xml:space="preserve"> để tạo thành dung dịch bão hòa.</w:t>
            </w:r>
          </w:p>
          <w:p w:rsidR="00974E40" w:rsidRPr="00974E40" w:rsidRDefault="00974E40" w:rsidP="00A5757D">
            <w:pPr>
              <w:jc w:val="both"/>
              <w:rPr>
                <w:rFonts w:ascii="Times New Roman" w:hAnsi="Times New Roman"/>
                <w:sz w:val="18"/>
              </w:rPr>
            </w:pPr>
          </w:p>
          <w:p w:rsidR="00974E40" w:rsidRPr="00974E40" w:rsidRDefault="00974E40" w:rsidP="00A5757D">
            <w:pPr>
              <w:jc w:val="both"/>
              <w:rPr>
                <w:rFonts w:ascii="Times New Roman" w:hAnsi="Times New Roman"/>
              </w:rPr>
            </w:pPr>
            <w:r w:rsidRPr="00974E40">
              <w:rPr>
                <w:rFonts w:ascii="Times New Roman" w:hAnsi="Times New Roman"/>
              </w:rPr>
              <w:t xml:space="preserve">Chia lớp 4 nhóm 3’,2 nhóm thảo luận nêu </w:t>
            </w:r>
            <w:r w:rsidRPr="00974E40">
              <w:rPr>
                <w:rFonts w:ascii="Times New Roman" w:hAnsi="Times New Roman"/>
              </w:rPr>
              <w:lastRenderedPageBreak/>
              <w:t>bài giải của 1 câu vào bảng phụ.</w:t>
            </w:r>
          </w:p>
          <w:p w:rsidR="00974E40" w:rsidRPr="00974E40" w:rsidRDefault="00974E40" w:rsidP="00A5757D">
            <w:pPr>
              <w:jc w:val="both"/>
              <w:rPr>
                <w:rFonts w:ascii="Times New Roman" w:hAnsi="Times New Roman"/>
              </w:rPr>
            </w:pPr>
            <w:r w:rsidRPr="00974E40">
              <w:rPr>
                <w:rFonts w:ascii="Times New Roman" w:hAnsi="Times New Roman"/>
              </w:rPr>
              <w:t>- nhóm 1</w:t>
            </w:r>
            <w:r w:rsidRPr="00974E40">
              <w:rPr>
                <w:rFonts w:ascii="Times New Roman" w:hAnsi="Times New Roman"/>
                <w:lang w:val="pt-BR"/>
              </w:rPr>
              <w:t>+2: Câu a</w:t>
            </w:r>
          </w:p>
          <w:p w:rsidR="00974E40" w:rsidRPr="00974E40" w:rsidRDefault="00974E40" w:rsidP="00A5757D">
            <w:pPr>
              <w:jc w:val="both"/>
              <w:rPr>
                <w:rFonts w:ascii="Times New Roman" w:hAnsi="Times New Roman"/>
              </w:rPr>
            </w:pPr>
            <w:r w:rsidRPr="00974E40">
              <w:rPr>
                <w:rFonts w:ascii="Times New Roman" w:hAnsi="Times New Roman"/>
              </w:rPr>
              <w:t xml:space="preserve">- nhóm </w:t>
            </w:r>
            <w:r w:rsidRPr="00974E40">
              <w:rPr>
                <w:rFonts w:ascii="Times New Roman" w:hAnsi="Times New Roman"/>
                <w:lang w:val="pt-BR"/>
              </w:rPr>
              <w:t>3+4: Câu b</w:t>
            </w:r>
          </w:p>
          <w:p w:rsidR="00974E40" w:rsidRPr="00974E40" w:rsidRDefault="00974E40" w:rsidP="00A5757D">
            <w:pPr>
              <w:jc w:val="both"/>
              <w:rPr>
                <w:rFonts w:ascii="Times New Roman" w:hAnsi="Times New Roman"/>
                <w:lang w:val="pt-BR"/>
              </w:rPr>
            </w:pPr>
          </w:p>
          <w:p w:rsidR="00974E40" w:rsidRPr="00974E40" w:rsidRDefault="00974E40" w:rsidP="00A5757D">
            <w:pPr>
              <w:jc w:val="both"/>
              <w:rPr>
                <w:rFonts w:ascii="Times New Roman" w:hAnsi="Times New Roman"/>
                <w:lang w:val="pt-BR"/>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Treo kết quả thảo luận</w:t>
            </w: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p>
          <w:p w:rsidR="00974E40" w:rsidRPr="00974E40" w:rsidRDefault="00974E40" w:rsidP="00A5757D">
            <w:pPr>
              <w:jc w:val="both"/>
              <w:rPr>
                <w:rFonts w:ascii="Times New Roman" w:hAnsi="Times New Roman"/>
              </w:rPr>
            </w:pPr>
            <w:r w:rsidRPr="00974E40">
              <w:rPr>
                <w:rFonts w:ascii="Times New Roman" w:hAnsi="Times New Roman"/>
              </w:rPr>
              <w:t>-Đọc đề</w:t>
            </w:r>
          </w:p>
          <w:p w:rsidR="00974E40" w:rsidRPr="00974E40" w:rsidRDefault="00974E40" w:rsidP="00A5757D">
            <w:pPr>
              <w:jc w:val="both"/>
              <w:rPr>
                <w:rFonts w:ascii="Times New Roman" w:hAnsi="Times New Roman"/>
                <w:sz w:val="28"/>
              </w:rPr>
            </w:pPr>
          </w:p>
          <w:p w:rsidR="00974E40" w:rsidRPr="00974E40" w:rsidRDefault="00974E40" w:rsidP="00A5757D">
            <w:pPr>
              <w:jc w:val="both"/>
              <w:rPr>
                <w:rFonts w:ascii="Times New Roman" w:hAnsi="Times New Roman"/>
              </w:rPr>
            </w:pPr>
            <w:r w:rsidRPr="00974E40">
              <w:rPr>
                <w:rFonts w:ascii="Times New Roman" w:hAnsi="Times New Roman"/>
                <w:sz w:val="28"/>
              </w:rPr>
              <w:t>-</w:t>
            </w:r>
            <w:r w:rsidRPr="00974E40">
              <w:rPr>
                <w:rFonts w:ascii="Times New Roman" w:hAnsi="Times New Roman"/>
              </w:rPr>
              <w:t>Pha loãng một dung dịch theo nồng dộ cho trước</w:t>
            </w:r>
          </w:p>
          <w:p w:rsidR="00974E40" w:rsidRPr="00974E40" w:rsidRDefault="00974E40" w:rsidP="00A5757D">
            <w:pPr>
              <w:jc w:val="both"/>
              <w:rPr>
                <w:rFonts w:ascii="Times New Roman" w:hAnsi="Times New Roman"/>
              </w:rPr>
            </w:pPr>
            <w:r w:rsidRPr="00974E40">
              <w:rPr>
                <w:rFonts w:ascii="Times New Roman" w:hAnsi="Times New Roman"/>
              </w:rPr>
              <w:t>- tìm khối lượng dung dịch CuSO</w:t>
            </w:r>
            <w:r w:rsidRPr="00974E40">
              <w:rPr>
                <w:rFonts w:ascii="Times New Roman" w:hAnsi="Times New Roman"/>
                <w:vertAlign w:val="subscript"/>
              </w:rPr>
              <w:t>4</w:t>
            </w:r>
            <w:r w:rsidRPr="00974E40">
              <w:rPr>
                <w:rFonts w:ascii="Times New Roman" w:hAnsi="Times New Roman"/>
              </w:rPr>
              <w:t xml:space="preserve"> ban đầu, tìm khối lượng nườc .</w:t>
            </w:r>
          </w:p>
          <w:p w:rsidR="00974E40" w:rsidRPr="00974E40" w:rsidRDefault="00974E40" w:rsidP="00A5757D">
            <w:pPr>
              <w:jc w:val="both"/>
              <w:rPr>
                <w:rFonts w:ascii="Times New Roman" w:hAnsi="Times New Roman"/>
              </w:rPr>
            </w:pPr>
            <w:r w:rsidRPr="00974E40">
              <w:rPr>
                <w:rFonts w:ascii="Times New Roman" w:hAnsi="Times New Roman"/>
              </w:rPr>
              <w:t xml:space="preserve">-tìm số mol NaOH vàthể tích dung dịch ban đầu. </w:t>
            </w:r>
          </w:p>
          <w:p w:rsidR="00974E40" w:rsidRPr="00974E40" w:rsidRDefault="00974E40" w:rsidP="00A5757D">
            <w:pPr>
              <w:jc w:val="both"/>
              <w:rPr>
                <w:rFonts w:ascii="Times New Roman" w:hAnsi="Times New Roman"/>
              </w:rPr>
            </w:pPr>
            <w:r w:rsidRPr="00974E40">
              <w:rPr>
                <w:rFonts w:ascii="Times New Roman" w:hAnsi="Times New Roman"/>
              </w:rPr>
              <w:t>-Thảo luận nhóm 5’ hoàn thành vào bảng phụ</w:t>
            </w:r>
          </w:p>
          <w:p w:rsidR="00974E40" w:rsidRPr="00974E40" w:rsidRDefault="00974E40" w:rsidP="004C1F59">
            <w:pPr>
              <w:jc w:val="both"/>
              <w:rPr>
                <w:rFonts w:ascii="Times New Roman" w:hAnsi="Times New Roman"/>
              </w:rPr>
            </w:pPr>
            <w:r w:rsidRPr="00974E40">
              <w:rPr>
                <w:rFonts w:ascii="Times New Roman" w:hAnsi="Times New Roman"/>
              </w:rPr>
              <w:t xml:space="preserve">-Nhận xét, sửa sai </w:t>
            </w:r>
          </w:p>
        </w:tc>
        <w:tc>
          <w:tcPr>
            <w:tcW w:w="1764" w:type="pct"/>
          </w:tcPr>
          <w:p w:rsidR="00974E40" w:rsidRPr="00974E40" w:rsidRDefault="00974E40" w:rsidP="00A5757D">
            <w:pPr>
              <w:pStyle w:val="BodyTextIndent2"/>
              <w:ind w:left="0"/>
              <w:rPr>
                <w:rFonts w:ascii="Times New Roman" w:hAnsi="Times New Roman"/>
                <w:b/>
                <w:bCs/>
              </w:rPr>
            </w:pPr>
            <w:r w:rsidRPr="00974E40">
              <w:rPr>
                <w:rFonts w:ascii="Times New Roman" w:hAnsi="Times New Roman"/>
                <w:b/>
                <w:bCs/>
              </w:rPr>
              <w:lastRenderedPageBreak/>
              <w:t xml:space="preserve">II. </w:t>
            </w:r>
            <w:r w:rsidRPr="00974E40">
              <w:rPr>
                <w:rFonts w:ascii="Times New Roman" w:hAnsi="Times New Roman"/>
                <w:b/>
                <w:bCs/>
                <w:u w:val="single"/>
              </w:rPr>
              <w:t>Bài tập vận dụng.</w:t>
            </w:r>
            <w:r w:rsidRPr="00974E40">
              <w:rPr>
                <w:rFonts w:ascii="Times New Roman" w:hAnsi="Times New Roman"/>
                <w:b/>
                <w:bCs/>
              </w:rPr>
              <w:t xml:space="preserve"> </w:t>
            </w:r>
          </w:p>
          <w:p w:rsidR="00974E40" w:rsidRPr="00974E40" w:rsidRDefault="00974E40" w:rsidP="00A5757D">
            <w:pPr>
              <w:pStyle w:val="BodyTextIndent2"/>
              <w:ind w:left="0"/>
              <w:rPr>
                <w:rFonts w:ascii="Times New Roman" w:hAnsi="Times New Roman"/>
                <w:bCs/>
              </w:rPr>
            </w:pPr>
            <w:r w:rsidRPr="00974E40">
              <w:rPr>
                <w:rFonts w:ascii="Times New Roman" w:hAnsi="Times New Roman"/>
                <w:b/>
                <w:bCs/>
                <w:i/>
                <w:u w:val="single"/>
              </w:rPr>
              <w:t>Bài tập 1b/151</w:t>
            </w:r>
            <w:r w:rsidRPr="00974E40">
              <w:rPr>
                <w:rFonts w:ascii="Times New Roman" w:hAnsi="Times New Roman"/>
                <w:bCs/>
              </w:rPr>
              <w:t>:</w:t>
            </w:r>
          </w:p>
          <w:p w:rsidR="00974E40" w:rsidRPr="00974E40" w:rsidRDefault="00974E40" w:rsidP="00A5757D">
            <w:pPr>
              <w:jc w:val="both"/>
              <w:rPr>
                <w:rFonts w:ascii="Times New Roman" w:hAnsi="Times New Roman"/>
              </w:rPr>
            </w:pPr>
            <w:r w:rsidRPr="00974E40">
              <w:rPr>
                <w:rFonts w:ascii="Times New Roman" w:hAnsi="Times New Roman"/>
                <w:position w:val="-18"/>
              </w:rPr>
              <w:object w:dxaOrig="2180" w:dyaOrig="420">
                <v:shape id="_x0000_i1330" type="#_x0000_t75" style="width:108.95pt;height:21.3pt" o:ole="">
                  <v:imagedata r:id="rId477" o:title=""/>
                </v:shape>
                <o:OLEObject Type="Embed" ProgID="Equation.DSMT4" ShapeID="_x0000_i1330" DrawAspect="Content" ObjectID="_1629746462" r:id="rId479"/>
              </w:object>
            </w:r>
            <w:r w:rsidRPr="00974E40">
              <w:rPr>
                <w:rFonts w:ascii="Times New Roman" w:hAnsi="Times New Roman"/>
              </w:rPr>
              <w:t xml:space="preserve"> cho biết Ở 20</w:t>
            </w:r>
            <w:r w:rsidRPr="00974E40">
              <w:rPr>
                <w:rFonts w:ascii="Times New Roman" w:hAnsi="Times New Roman"/>
                <w:vertAlign w:val="superscript"/>
              </w:rPr>
              <w:t>0</w:t>
            </w:r>
            <w:r w:rsidRPr="00974E40">
              <w:rPr>
                <w:rFonts w:ascii="Times New Roman" w:hAnsi="Times New Roman"/>
              </w:rPr>
              <w:t>C, P=1atm 100g nước hào tan tối đa 1,73g khí CO</w:t>
            </w:r>
            <w:r w:rsidRPr="00974E40">
              <w:rPr>
                <w:rFonts w:ascii="Times New Roman" w:hAnsi="Times New Roman"/>
                <w:vertAlign w:val="subscript"/>
              </w:rPr>
              <w:t>2</w:t>
            </w:r>
            <w:r w:rsidRPr="00974E40">
              <w:rPr>
                <w:rFonts w:ascii="Times New Roman" w:hAnsi="Times New Roman"/>
              </w:rPr>
              <w:t xml:space="preserve"> để tạo thành dung dịch bão hòa.</w:t>
            </w:r>
          </w:p>
          <w:p w:rsidR="00974E40" w:rsidRPr="00974E40" w:rsidRDefault="00974E40" w:rsidP="00A5757D">
            <w:pPr>
              <w:pStyle w:val="BodyTextIndent2"/>
              <w:ind w:left="0"/>
              <w:rPr>
                <w:rFonts w:ascii="Times New Roman" w:hAnsi="Times New Roman"/>
                <w:b/>
                <w:bCs/>
                <w:i/>
                <w:u w:val="single"/>
              </w:rPr>
            </w:pPr>
          </w:p>
          <w:p w:rsidR="00974E40" w:rsidRPr="00974E40" w:rsidRDefault="00974E40" w:rsidP="00A5757D">
            <w:pPr>
              <w:pStyle w:val="BodyTextIndent2"/>
              <w:ind w:left="0"/>
              <w:rPr>
                <w:rFonts w:ascii="Times New Roman" w:hAnsi="Times New Roman"/>
                <w:b/>
                <w:i/>
                <w:u w:val="single"/>
              </w:rPr>
            </w:pPr>
            <w:r w:rsidRPr="00974E40">
              <w:rPr>
                <w:rFonts w:ascii="Times New Roman" w:hAnsi="Times New Roman"/>
                <w:b/>
                <w:bCs/>
                <w:i/>
                <w:u w:val="single"/>
              </w:rPr>
              <w:t xml:space="preserve">Bài tập </w:t>
            </w:r>
            <w:r w:rsidRPr="00974E40">
              <w:rPr>
                <w:rFonts w:ascii="Times New Roman" w:hAnsi="Times New Roman"/>
                <w:b/>
                <w:bCs/>
                <w:i/>
                <w:u w:val="single"/>
                <w:lang w:val="en-US"/>
              </w:rPr>
              <w:t>5/151 :</w:t>
            </w:r>
            <w:r w:rsidRPr="00974E40">
              <w:rPr>
                <w:rFonts w:ascii="Times New Roman" w:hAnsi="Times New Roman"/>
                <w:b/>
                <w:i/>
                <w:u w:val="single"/>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a</w:t>
            </w:r>
            <w:r w:rsidRPr="00974E40">
              <w:rPr>
                <w:rFonts w:ascii="Times New Roman" w:hAnsi="Times New Roman"/>
                <w:lang w:val="en-US"/>
              </w:rPr>
              <w:t>/</w:t>
            </w:r>
            <w:r w:rsidRPr="00974E40">
              <w:rPr>
                <w:rFonts w:ascii="Times New Roman" w:hAnsi="Times New Roman"/>
                <w:position w:val="-24"/>
                <w:lang w:val="en-US"/>
              </w:rPr>
              <w:object w:dxaOrig="2299" w:dyaOrig="620">
                <v:shape id="_x0000_i1331" type="#_x0000_t75" style="width:115.2pt;height:31.3pt" o:ole="">
                  <v:imagedata r:id="rId480" o:title=""/>
                </v:shape>
                <o:OLEObject Type="Embed" ProgID="Equation.DSMT4" ShapeID="_x0000_i1331" DrawAspect="Content" ObjectID="_1629746463" r:id="rId481"/>
              </w:object>
            </w:r>
          </w:p>
          <w:p w:rsidR="00974E40" w:rsidRPr="00974E40" w:rsidRDefault="00974E40" w:rsidP="00A5757D">
            <w:pPr>
              <w:pStyle w:val="BodyTextIndent2"/>
              <w:ind w:left="0"/>
              <w:rPr>
                <w:rFonts w:ascii="Times New Roman" w:hAnsi="Times New Roman"/>
              </w:rPr>
            </w:pPr>
            <w:r w:rsidRPr="00974E40">
              <w:rPr>
                <w:rFonts w:ascii="Times New Roman" w:hAnsi="Times New Roman"/>
                <w:lang w:val="en-US"/>
              </w:rPr>
              <w:lastRenderedPageBreak/>
              <w:t>m</w:t>
            </w:r>
            <w:r w:rsidRPr="00974E40">
              <w:rPr>
                <w:rFonts w:ascii="Times New Roman" w:hAnsi="Times New Roman"/>
                <w:vertAlign w:val="subscript"/>
                <w:lang w:val="en-US"/>
              </w:rPr>
              <w:t>nước</w:t>
            </w:r>
            <w:r w:rsidRPr="00974E40">
              <w:rPr>
                <w:rFonts w:ascii="Times New Roman" w:hAnsi="Times New Roman"/>
                <w:lang w:val="en-US"/>
              </w:rPr>
              <w:t>=</w:t>
            </w:r>
            <w:r w:rsidRPr="00974E40">
              <w:rPr>
                <w:rFonts w:ascii="Times New Roman" w:hAnsi="Times New Roman"/>
              </w:rPr>
              <w:t>40</w:t>
            </w:r>
            <w:r w:rsidRPr="00974E40">
              <w:rPr>
                <w:rFonts w:ascii="Times New Roman" w:hAnsi="Times New Roman"/>
                <w:lang w:val="en-US"/>
              </w:rPr>
              <w:t>0</w:t>
            </w:r>
            <w:r w:rsidRPr="00974E40">
              <w:rPr>
                <w:rFonts w:ascii="Times New Roman" w:hAnsi="Times New Roman"/>
              </w:rPr>
              <w:t>–16= 384</w:t>
            </w:r>
            <w:r w:rsidRPr="00974E40">
              <w:rPr>
                <w:rFonts w:ascii="Times New Roman" w:hAnsi="Times New Roman"/>
                <w:lang w:val="en-US"/>
              </w:rPr>
              <w:t xml:space="preserve"> (g)</w:t>
            </w:r>
            <w:r w:rsidRPr="00974E40">
              <w:rPr>
                <w:rFonts w:ascii="Times New Roman" w:hAnsi="Times New Roman"/>
              </w:rPr>
              <w:t xml:space="preserve"> hay</w:t>
            </w:r>
            <w:r w:rsidRPr="00974E40">
              <w:rPr>
                <w:rFonts w:ascii="Times New Roman" w:hAnsi="Times New Roman"/>
                <w:lang w:val="en-US"/>
              </w:rPr>
              <w:t xml:space="preserve"> </w:t>
            </w:r>
            <w:r w:rsidRPr="00974E40">
              <w:rPr>
                <w:rFonts w:ascii="Times New Roman" w:hAnsi="Times New Roman"/>
              </w:rPr>
              <w:t>384ml.</w:t>
            </w:r>
          </w:p>
          <w:p w:rsidR="00974E40" w:rsidRPr="00974E40" w:rsidRDefault="00974E40" w:rsidP="00A5757D">
            <w:pPr>
              <w:pStyle w:val="BodyTextIndent2"/>
              <w:ind w:left="0"/>
              <w:rPr>
                <w:rFonts w:ascii="Times New Roman" w:hAnsi="Times New Roman"/>
              </w:rPr>
            </w:pPr>
            <w:r w:rsidRPr="00974E40">
              <w:rPr>
                <w:rFonts w:ascii="Times New Roman" w:hAnsi="Times New Roman"/>
              </w:rPr>
              <w:t>Cho 16g CuSO</w:t>
            </w:r>
            <w:r w:rsidRPr="00974E40">
              <w:rPr>
                <w:rFonts w:ascii="Times New Roman" w:hAnsi="Times New Roman"/>
                <w:vertAlign w:val="subscript"/>
              </w:rPr>
              <w:t>4</w:t>
            </w:r>
            <w:r w:rsidRPr="00974E40">
              <w:rPr>
                <w:rFonts w:ascii="Times New Roman" w:hAnsi="Times New Roman"/>
              </w:rPr>
              <w:t xml:space="preserve"> vào cốc, rót thêm 384g nước, khuấy kĩ cho CuSO</w:t>
            </w:r>
            <w:r w:rsidRPr="00974E40">
              <w:rPr>
                <w:rFonts w:ascii="Times New Roman" w:hAnsi="Times New Roman"/>
                <w:vertAlign w:val="subscript"/>
              </w:rPr>
              <w:t>4</w:t>
            </w:r>
            <w:r w:rsidRPr="00974E40">
              <w:rPr>
                <w:rFonts w:ascii="Times New Roman" w:hAnsi="Times New Roman"/>
              </w:rPr>
              <w:t xml:space="preserve"> tan hết ta được 400g dung dịch CuSO</w:t>
            </w:r>
            <w:r w:rsidRPr="00974E40">
              <w:rPr>
                <w:rFonts w:ascii="Times New Roman" w:hAnsi="Times New Roman"/>
                <w:vertAlign w:val="subscript"/>
              </w:rPr>
              <w:t>4</w:t>
            </w:r>
            <w:r w:rsidRPr="00974E40">
              <w:rPr>
                <w:rFonts w:ascii="Times New Roman" w:hAnsi="Times New Roman"/>
              </w:rPr>
              <w:t xml:space="preserve"> 4%.</w:t>
            </w:r>
          </w:p>
          <w:p w:rsidR="00974E40" w:rsidRPr="00974E40" w:rsidRDefault="00974E40" w:rsidP="00A5757D">
            <w:pPr>
              <w:pStyle w:val="BodyTextIndent2"/>
              <w:ind w:left="0"/>
              <w:rPr>
                <w:rFonts w:ascii="Times New Roman" w:hAnsi="Times New Roman"/>
              </w:rPr>
            </w:pPr>
            <w:r w:rsidRPr="00974E40">
              <w:rPr>
                <w:rFonts w:ascii="Times New Roman" w:hAnsi="Times New Roman"/>
              </w:rPr>
              <w:t>b</w:t>
            </w:r>
            <w:r w:rsidRPr="00974E40">
              <w:rPr>
                <w:rFonts w:ascii="Times New Roman" w:hAnsi="Times New Roman"/>
                <w:lang w:val="pt-BR"/>
              </w:rPr>
              <w:t xml:space="preserve">/ </w:t>
            </w:r>
            <w:r w:rsidRPr="00974E40">
              <w:rPr>
                <w:rFonts w:ascii="Times New Roman" w:hAnsi="Times New Roman"/>
              </w:rPr>
              <w:t xml:space="preserve">n = </w:t>
            </w:r>
            <w:r w:rsidRPr="00974E40">
              <w:rPr>
                <w:rFonts w:ascii="Times New Roman" w:hAnsi="Times New Roman"/>
                <w:lang w:val="pt-BR"/>
              </w:rPr>
              <w:t>V</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 0,3.3 = 0,9 mol.</w: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    m= n.M = 0,9.58,5 = 52,65 gam.</w:t>
            </w:r>
          </w:p>
          <w:p w:rsidR="00974E40" w:rsidRPr="00974E40" w:rsidRDefault="00974E40" w:rsidP="00A5757D">
            <w:pPr>
              <w:pStyle w:val="BodyTextIndent2"/>
              <w:ind w:left="0"/>
              <w:rPr>
                <w:rFonts w:ascii="Times New Roman" w:hAnsi="Times New Roman"/>
              </w:rPr>
            </w:pPr>
            <w:r w:rsidRPr="00974E40">
              <w:rPr>
                <w:rFonts w:ascii="Times New Roman" w:hAnsi="Times New Roman"/>
              </w:rPr>
              <w:t>Cho 52,65 g NaCl vào cốc , thêm nước vào cho đủ 300ml dd NaCl 3M.</w:t>
            </w:r>
          </w:p>
          <w:p w:rsidR="00974E40" w:rsidRPr="00974E40" w:rsidRDefault="00974E40" w:rsidP="00A5757D">
            <w:pPr>
              <w:pStyle w:val="BodyTextIndent2"/>
              <w:ind w:left="0"/>
              <w:rPr>
                <w:rFonts w:ascii="Times New Roman" w:hAnsi="Times New Roman"/>
                <w:b/>
                <w:bCs/>
              </w:rPr>
            </w:pPr>
            <w:r w:rsidRPr="00974E40">
              <w:rPr>
                <w:rFonts w:ascii="Times New Roman" w:hAnsi="Times New Roman"/>
                <w:b/>
                <w:bCs/>
                <w:i/>
                <w:u w:val="single"/>
              </w:rPr>
              <w:t xml:space="preserve">Bài tập </w:t>
            </w:r>
            <w:r w:rsidRPr="00974E40">
              <w:rPr>
                <w:rFonts w:ascii="Times New Roman" w:hAnsi="Times New Roman"/>
                <w:b/>
                <w:bCs/>
                <w:i/>
                <w:u w:val="single"/>
                <w:lang w:val="en-US"/>
              </w:rPr>
              <w:t>6/151</w:t>
            </w:r>
            <w:r w:rsidRPr="00974E40">
              <w:rPr>
                <w:rFonts w:ascii="Times New Roman" w:hAnsi="Times New Roman"/>
                <w:b/>
                <w:bC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a</w:t>
            </w:r>
            <w:r w:rsidRPr="00974E40">
              <w:rPr>
                <w:rFonts w:ascii="Times New Roman" w:hAnsi="Times New Roman"/>
                <w:lang w:val="en-U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2060" w:dyaOrig="620">
                <v:shape id="_x0000_i1332" type="#_x0000_t75" style="width:103.3pt;height:31.3pt" o:ole="">
                  <v:imagedata r:id="rId482" o:title=""/>
                </v:shape>
                <o:OLEObject Type="Embed" ProgID="Equation.DSMT4" ShapeID="_x0000_i1332" DrawAspect="Content" ObjectID="_1629746464" r:id="rId483"/>
              </w:objec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2340" w:dyaOrig="620">
                <v:shape id="_x0000_i1333" type="#_x0000_t75" style="width:117.1pt;height:31.3pt" o:ole="">
                  <v:imagedata r:id="rId484" o:title=""/>
                </v:shape>
                <o:OLEObject Type="Embed" ProgID="Equation.DSMT4" ShapeID="_x0000_i1333" DrawAspect="Content" ObjectID="_1629746465" r:id="rId485"/>
              </w:objec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 </w:t>
            </w:r>
            <w:r w:rsidRPr="00974E40">
              <w:rPr>
                <w:rFonts w:ascii="Times New Roman" w:hAnsi="Times New Roman"/>
                <w:lang w:val="en-US"/>
              </w:rPr>
              <w:t>m</w:t>
            </w:r>
            <w:r w:rsidRPr="00974E40">
              <w:rPr>
                <w:rFonts w:ascii="Times New Roman" w:hAnsi="Times New Roman"/>
                <w:vertAlign w:val="subscript"/>
                <w:lang w:val="en-US"/>
              </w:rPr>
              <w:t xml:space="preserve"> nước</w:t>
            </w:r>
            <w:r w:rsidRPr="00974E40">
              <w:rPr>
                <w:rFonts w:ascii="Times New Roman" w:hAnsi="Times New Roman"/>
                <w:lang w:val="en-US"/>
              </w:rPr>
              <w:t xml:space="preserve"> </w:t>
            </w:r>
            <w:r w:rsidRPr="00974E40">
              <w:rPr>
                <w:rFonts w:ascii="Times New Roman" w:hAnsi="Times New Roman"/>
              </w:rPr>
              <w:t>= 150 – 15 = 135 gam.</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rPr>
              <w:t>Lấy 15g dd CuSO</w:t>
            </w:r>
            <w:r w:rsidRPr="00974E40">
              <w:rPr>
                <w:rFonts w:ascii="Times New Roman" w:hAnsi="Times New Roman"/>
                <w:vertAlign w:val="subscript"/>
              </w:rPr>
              <w:t>4</w:t>
            </w:r>
            <w:r w:rsidRPr="00974E40">
              <w:rPr>
                <w:rFonts w:ascii="Times New Roman" w:hAnsi="Times New Roman"/>
              </w:rPr>
              <w:t>20% vào cốc, thêm 135g nước, khuấy đều ta được 150g dd CuSO</w:t>
            </w:r>
            <w:r w:rsidRPr="00974E40">
              <w:rPr>
                <w:rFonts w:ascii="Times New Roman" w:hAnsi="Times New Roman"/>
                <w:vertAlign w:val="subscript"/>
              </w:rPr>
              <w:t>4</w:t>
            </w:r>
            <w:r w:rsidRPr="00974E40">
              <w:rPr>
                <w:rFonts w:ascii="Times New Roman" w:hAnsi="Times New Roman"/>
              </w:rPr>
              <w:t xml:space="preserve"> 2%</w:t>
            </w:r>
          </w:p>
          <w:p w:rsidR="00974E40" w:rsidRPr="00974E40" w:rsidRDefault="00974E40" w:rsidP="00A5757D">
            <w:pPr>
              <w:pStyle w:val="BodyTextIndent2"/>
              <w:ind w:left="0"/>
              <w:rPr>
                <w:rFonts w:ascii="Times New Roman" w:hAnsi="Times New Roman"/>
                <w:lang w:val="en-US"/>
              </w:rPr>
            </w:pP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lang w:val="en-US"/>
              </w:rPr>
              <w:t>b)</w:t>
            </w:r>
            <w:r w:rsidRPr="00974E40">
              <w:rPr>
                <w:rFonts w:ascii="Times New Roman" w:hAnsi="Times New Roman"/>
                <w:position w:val="-12"/>
                <w:lang w:val="en-US"/>
              </w:rPr>
              <w:object w:dxaOrig="2720" w:dyaOrig="360">
                <v:shape id="_x0000_i1334" type="#_x0000_t75" style="width:135.85pt;height:18.15pt" o:ole="">
                  <v:imagedata r:id="rId486" o:title=""/>
                </v:shape>
                <o:OLEObject Type="Embed" ProgID="Equation.DSMT4" ShapeID="_x0000_i1334" DrawAspect="Content" ObjectID="_1629746466" r:id="rId487"/>
              </w:object>
            </w:r>
            <w:r w:rsidRPr="00974E40">
              <w:rPr>
                <w:rFonts w:ascii="Times New Roman" w:hAnsi="Times New Roman"/>
                <w:lang w:val="en-US"/>
              </w:rPr>
              <w:t xml:space="preserve"> </w:t>
            </w:r>
          </w:p>
          <w:p w:rsidR="00974E40" w:rsidRPr="00974E40" w:rsidRDefault="00974E40" w:rsidP="00A5757D">
            <w:pPr>
              <w:pStyle w:val="BodyTextIndent2"/>
              <w:ind w:left="0"/>
              <w:rPr>
                <w:rFonts w:ascii="Times New Roman" w:hAnsi="Times New Roman"/>
                <w:lang w:val="en-US"/>
              </w:rPr>
            </w:pPr>
            <w:r w:rsidRPr="00974E40">
              <w:rPr>
                <w:rFonts w:ascii="Times New Roman" w:hAnsi="Times New Roman"/>
                <w:position w:val="-24"/>
                <w:lang w:val="en-US"/>
              </w:rPr>
              <w:object w:dxaOrig="3460" w:dyaOrig="620">
                <v:shape id="_x0000_i1335" type="#_x0000_t75" style="width:172.8pt;height:31.3pt" o:ole="">
                  <v:imagedata r:id="rId488" o:title=""/>
                </v:shape>
                <o:OLEObject Type="Embed" ProgID="Equation.DSMT4" ShapeID="_x0000_i1335" DrawAspect="Content" ObjectID="_1629746467" r:id="rId489"/>
              </w:object>
            </w:r>
          </w:p>
          <w:p w:rsidR="00974E40" w:rsidRPr="00974E40" w:rsidRDefault="00974E40" w:rsidP="00A5757D">
            <w:pPr>
              <w:pStyle w:val="BodyTextIndent2"/>
              <w:ind w:left="0"/>
              <w:rPr>
                <w:rFonts w:ascii="Times New Roman" w:hAnsi="Times New Roman"/>
              </w:rPr>
            </w:pPr>
            <w:r w:rsidRPr="00974E40">
              <w:rPr>
                <w:rFonts w:ascii="Times New Roman" w:hAnsi="Times New Roman"/>
              </w:rPr>
              <w:t xml:space="preserve">Đong lấy 625 ml dd NaOH 2M vào cốc chia độ, thêm nước cho đủ 250ml, ta được dd </w:t>
            </w:r>
          </w:p>
        </w:tc>
      </w:tr>
    </w:tbl>
    <w:p w:rsidR="00974E40" w:rsidRPr="00974E40" w:rsidRDefault="00974E40" w:rsidP="00EC0C76">
      <w:pPr>
        <w:rPr>
          <w:rFonts w:ascii="Times New Roman" w:hAnsi="Times New Roman"/>
        </w:rPr>
      </w:pPr>
      <w:r w:rsidRPr="00974E40">
        <w:rPr>
          <w:rFonts w:ascii="Times New Roman" w:hAnsi="Times New Roman"/>
          <w:b w:val="0"/>
          <w:bCs/>
        </w:rPr>
        <w:lastRenderedPageBreak/>
        <w:t>V.</w:t>
      </w:r>
      <w:r w:rsidRPr="00974E40">
        <w:rPr>
          <w:rFonts w:ascii="Times New Roman" w:hAnsi="Times New Roman"/>
          <w:bCs/>
        </w:rPr>
        <w:t xml:space="preserve"> </w:t>
      </w:r>
      <w:r w:rsidRPr="00974E40">
        <w:rPr>
          <w:rFonts w:ascii="Times New Roman" w:hAnsi="Times New Roman"/>
          <w:b w:val="0"/>
          <w:bCs/>
        </w:rPr>
        <w:t>Củng Cố – Dặn Dò:</w:t>
      </w:r>
      <w:r w:rsidRPr="00974E40">
        <w:rPr>
          <w:rFonts w:ascii="Times New Roman" w:hAnsi="Times New Roman"/>
          <w:b w:val="0"/>
          <w:bCs/>
          <w:u w:val="single"/>
        </w:rPr>
        <w:t xml:space="preserve"> </w:t>
      </w:r>
      <w:r w:rsidRPr="00974E40">
        <w:rPr>
          <w:rFonts w:ascii="Times New Roman" w:hAnsi="Times New Roman"/>
          <w:bCs/>
        </w:rPr>
        <w:t>(2’)</w:t>
      </w:r>
    </w:p>
    <w:p w:rsidR="00974E40" w:rsidRPr="00974E40" w:rsidRDefault="00974E40" w:rsidP="004C1F59">
      <w:pPr>
        <w:jc w:val="both"/>
        <w:rPr>
          <w:rFonts w:ascii="Times New Roman" w:hAnsi="Times New Roman"/>
        </w:rPr>
      </w:pPr>
      <w:r w:rsidRPr="00974E40">
        <w:rPr>
          <w:rFonts w:ascii="Times New Roman" w:hAnsi="Times New Roman"/>
          <w:bCs/>
        </w:rPr>
        <w:t>-</w:t>
      </w:r>
      <w:r w:rsidRPr="00974E40">
        <w:rPr>
          <w:rFonts w:ascii="Times New Roman" w:hAnsi="Times New Roman"/>
        </w:rPr>
        <w:t xml:space="preserve">Hệ thống lại cách giải của các bài tập trên </w:t>
      </w:r>
    </w:p>
    <w:p w:rsidR="00974E40" w:rsidRPr="00974E40" w:rsidRDefault="00974E40" w:rsidP="004C1F59">
      <w:pPr>
        <w:jc w:val="both"/>
        <w:rPr>
          <w:rFonts w:ascii="Times New Roman" w:hAnsi="Times New Roman"/>
        </w:rPr>
      </w:pPr>
      <w:r w:rsidRPr="00974E40">
        <w:rPr>
          <w:rFonts w:ascii="Times New Roman" w:hAnsi="Times New Roman"/>
        </w:rPr>
        <w:t>-Ôn lại các cách tính và ôn lại các khái niệm trong chương dung dịch đặc biệt vận dụng thành thao các công thức tính C% và C</w:t>
      </w:r>
      <w:r w:rsidRPr="00974E40">
        <w:rPr>
          <w:rFonts w:ascii="Times New Roman" w:hAnsi="Times New Roman"/>
          <w:vertAlign w:val="subscript"/>
        </w:rPr>
        <w:t>M</w:t>
      </w:r>
      <w:r w:rsidRPr="00974E40">
        <w:rPr>
          <w:rFonts w:ascii="Times New Roman" w:hAnsi="Times New Roman"/>
        </w:rPr>
        <w:t xml:space="preserve"> , BTVN là 1,2,4 sgk trang 151.</w:t>
      </w:r>
    </w:p>
    <w:p w:rsidR="00974E40" w:rsidRPr="00974E40" w:rsidRDefault="00974E40" w:rsidP="004C1F59">
      <w:pPr>
        <w:jc w:val="both"/>
        <w:rPr>
          <w:rFonts w:ascii="Times New Roman" w:hAnsi="Times New Roman"/>
        </w:rPr>
      </w:pPr>
      <w:r w:rsidRPr="00974E40">
        <w:rPr>
          <w:rFonts w:ascii="Times New Roman" w:hAnsi="Times New Roman"/>
        </w:rPr>
        <w:t>-Chuẩn bị trước bài thực hành, bài tường trình. Chú ý tính toán cẩn thận, chính xác và nêu cách pha chế sau đó đến lớp thực hành pha chế.</w:t>
      </w:r>
    </w:p>
    <w:p w:rsidR="00974E40" w:rsidRPr="00974E40" w:rsidRDefault="00974E40" w:rsidP="008E6DEF">
      <w:pPr>
        <w:jc w:val="both"/>
        <w:rPr>
          <w:rFonts w:ascii="Times New Roman" w:hAnsi="Times New Roman"/>
          <w:b w:val="0"/>
          <w:lang w:val="it-IT"/>
        </w:rPr>
      </w:pPr>
      <w:r w:rsidRPr="00974E40">
        <w:rPr>
          <w:rFonts w:ascii="Times New Roman" w:hAnsi="Times New Roman"/>
          <w:b w:val="0"/>
          <w:lang w:val="it-IT"/>
        </w:rPr>
        <w:t xml:space="preserve">VI. </w:t>
      </w:r>
      <w:r w:rsidRPr="00974E40">
        <w:rPr>
          <w:rFonts w:ascii="Times New Roman" w:hAnsi="Times New Roman"/>
          <w:b w:val="0"/>
          <w:u w:val="single"/>
          <w:lang w:val="it-IT"/>
        </w:rPr>
        <w:t>Rút Kinh Nghiệm</w:t>
      </w:r>
      <w:r w:rsidRPr="00974E40">
        <w:rPr>
          <w:rFonts w:ascii="Times New Roman" w:hAnsi="Times New Roman"/>
          <w:b w:val="0"/>
          <w:lang w:val="it-IT"/>
        </w:rPr>
        <w:t xml:space="preserve">: </w:t>
      </w:r>
    </w:p>
    <w:p w:rsidR="00974E40" w:rsidRPr="00974E40" w:rsidRDefault="00974E40" w:rsidP="00EC0C76">
      <w:pPr>
        <w:tabs>
          <w:tab w:val="left" w:leader="dot" w:pos="10285"/>
        </w:tabs>
        <w:spacing w:line="360" w:lineRule="auto"/>
        <w:jc w:val="both"/>
        <w:rPr>
          <w:rFonts w:ascii="Times New Roman" w:hAnsi="Times New Roman"/>
          <w:sz w:val="20"/>
          <w:szCs w:val="20"/>
          <w:lang w:val="it-IT"/>
        </w:rPr>
      </w:pPr>
      <w:r w:rsidRPr="00974E40">
        <w:rPr>
          <w:rFonts w:ascii="Times New Roman" w:hAnsi="Times New Roman"/>
          <w:sz w:val="20"/>
          <w:szCs w:val="20"/>
          <w:lang w:val="it-IT"/>
        </w:rPr>
        <w:tab/>
      </w:r>
    </w:p>
    <w:p w:rsidR="00974E40" w:rsidRPr="00974E40" w:rsidRDefault="00974E40" w:rsidP="009A273C">
      <w:pPr>
        <w:ind w:left="720"/>
        <w:rPr>
          <w:rFonts w:ascii="Times New Roman" w:hAnsi="Times New Roman"/>
        </w:rPr>
      </w:pPr>
      <w:r w:rsidRPr="00974E40">
        <w:rPr>
          <w:rFonts w:ascii="Times New Roman" w:hAnsi="Times New Roman"/>
        </w:rPr>
        <w:t xml:space="preserve">Tuần 35    </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Ngày Sọan:    .05.2019   </w:t>
      </w:r>
      <w:r w:rsidRPr="00974E40">
        <w:rPr>
          <w:rFonts w:ascii="Times New Roman" w:hAnsi="Times New Roman"/>
        </w:rPr>
        <w:tab/>
      </w:r>
    </w:p>
    <w:p w:rsidR="00974E40" w:rsidRPr="00974E40" w:rsidRDefault="00974E40" w:rsidP="009A273C">
      <w:pPr>
        <w:ind w:left="720"/>
        <w:rPr>
          <w:rFonts w:ascii="Times New Roman" w:hAnsi="Times New Roman"/>
        </w:rPr>
      </w:pPr>
      <w:r w:rsidRPr="00974E40">
        <w:rPr>
          <w:rFonts w:ascii="Times New Roman" w:hAnsi="Times New Roman"/>
          <w:u w:val="single"/>
        </w:rPr>
        <w:t>Tiết 67</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 xml:space="preserve">           </w:t>
      </w:r>
      <w:r w:rsidRPr="00974E40">
        <w:rPr>
          <w:rFonts w:ascii="Times New Roman" w:hAnsi="Times New Roman"/>
        </w:rPr>
        <w:tab/>
      </w:r>
      <w:r w:rsidRPr="00974E40">
        <w:rPr>
          <w:rFonts w:ascii="Times New Roman" w:hAnsi="Times New Roman"/>
        </w:rPr>
        <w:tab/>
        <w:t xml:space="preserve"> </w:t>
      </w:r>
      <w:r w:rsidRPr="00974E40">
        <w:rPr>
          <w:rFonts w:ascii="Times New Roman" w:hAnsi="Times New Roman"/>
          <w:u w:val="single"/>
        </w:rPr>
        <w:t>Ngày Dạy:    .05.2019</w:t>
      </w:r>
    </w:p>
    <w:p w:rsidR="00974E40" w:rsidRPr="00974E40" w:rsidRDefault="00026327" w:rsidP="009A273C">
      <w:pPr>
        <w:rPr>
          <w:rFonts w:ascii="Times New Roman" w:hAnsi="Times New Roman"/>
        </w:rPr>
      </w:pP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424940</wp:posOffset>
                </wp:positionH>
                <wp:positionV relativeFrom="paragraph">
                  <wp:posOffset>13970</wp:posOffset>
                </wp:positionV>
                <wp:extent cx="3206115" cy="342900"/>
                <wp:effectExtent l="20955" t="27940" r="20955" b="19685"/>
                <wp:wrapNone/>
                <wp:docPr id="4"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342900"/>
                        </a:xfrm>
                        <a:prstGeom prst="roundRect">
                          <a:avLst>
                            <a:gd name="adj" fmla="val 16667"/>
                          </a:avLst>
                        </a:prstGeom>
                        <a:solidFill>
                          <a:srgbClr val="DDDDDD"/>
                        </a:solidFill>
                        <a:ln w="38100" cmpd="dbl">
                          <a:solidFill>
                            <a:srgbClr val="000000"/>
                          </a:solidFill>
                          <a:round/>
                          <a:headEnd/>
                          <a:tailEnd/>
                        </a:ln>
                      </wps:spPr>
                      <wps:txbx>
                        <w:txbxContent>
                          <w:p w:rsidR="00974E40" w:rsidRPr="009A273C" w:rsidRDefault="00974E40" w:rsidP="009A273C">
                            <w:pPr>
                              <w:jc w:val="center"/>
                              <w:rPr>
                                <w:rFonts w:ascii="Times New Roman" w:hAnsi="Times New Roman"/>
                                <w:b w:val="0"/>
                                <w:bCs/>
                                <w:sz w:val="32"/>
                                <w:szCs w:val="32"/>
                              </w:rPr>
                            </w:pPr>
                            <w:r w:rsidRPr="009A273C">
                              <w:rPr>
                                <w:rFonts w:ascii="Times New Roman" w:hAnsi="Times New Roman"/>
                                <w:b w:val="0"/>
                                <w:bCs/>
                                <w:sz w:val="32"/>
                                <w:szCs w:val="32"/>
                              </w:rPr>
                              <w:t>BÀI THỰC HÀNH 7</w:t>
                            </w:r>
                          </w:p>
                          <w:p w:rsidR="00974E40"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4" o:spid="_x0000_s1062" style="position:absolute;margin-left:112.2pt;margin-top:1.1pt;width:252.45pt;height:27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lCYSQQIAAIAEAAAOAAAAZHJzL2Uyb0RvYy54bWysVMFu1DAQvSPxD5bvNMl2G9qo2apqKUIq UFH4AMd2NgbHY8bezZavZ+xsyxY4IXKwZuyZ5zfzPDm/2I2WbTUGA67l1VHJmXYSlHHrln/5fPPq lLMQhVPCgtMtf9CBX6xevjiffKMXMIBVGhmBuNBMvuVDjL4piiAHPYpwBF47OuwBRxHJxXWhUEyE PtpiUZZ1MQEqjyB1CLR7PR/yVcbvey3jx74POjLbcuIW84p57dJarM5Fs0bhByP3NMQ/sBiFcXTp E9S1iIJt0PwBNRqJEKCPRxLGAvreSJ1roGqq8rdq7gfhda6FmhP8U5vC/4OVH7Z3yIxq+ZIzJ0aS 6HITId/M6mXqz+RDQ2H3/g5ThcHfgvwWmIOrQbi1vkSEadBCEasqxRfPEpITKJV103tQBC8IPrdq 1+OYAKkJbJcVeXhSRO8ik7R5vCjrqjrhTNLZ8XJxVmbJCtE8ZnsM8a2GkSWj5Qgbpz6R7PkKsb0N Mcui9sUJ9ZWzfrQk8lZYVtV1/TqTFs0+mLAfMXO5YI26MdZmB9fdlUVGqS2/zt8+ORyGWccmonta EVsmR0/dVZ3NjJ7FhUO4Mn9/g8s15Yea2vzGqWxHYexsE2Pr9n1PrZ4li7tul4U9rhNo0qED9UBK IMxjQGNLxgD4g7OJRqDl4ftGoObMvnOk5lm1XKaZyc7y5PWCHDw86Q5PhJME1fLI2WxexXnONh7N eqCbqtwBB+mB9SY+PpWZ1Z4/PXOyns3RoZ+jfv04Vj8BAAD//wMAUEsDBBQABgAIAAAAIQBVr6pE 4AAAAAgBAAAPAAAAZHJzL2Rvd25yZXYueG1sTI/BTsMwEETvSP0HaytxqaiDaUtJ41SAxAGpHNrm ws2Jt0kgXkex64a/xz3BbVYzmnmbbUfTsYCDay1JuJ8nwJAqq1uqJRTHt7s1MOcVadVZQgk/6GCb T24ylWp7oT2Gg69ZLCGXKgmN933KuasaNMrNbY8UvZMdjPLxHGquB3WJ5abjIklW3KiW4kKjenxt sPo+nI2E6mssjmE9K93Lfqk/it1nCLN3KW+n4/MGmMfR/4Xhih/RIY9MpT2TdqyTIMRiEaNXASz6 j+LpAVgpYbkSwPOM/38g/wUAAP//AwBQSwECLQAUAAYACAAAACEAtoM4kv4AAADhAQAAEwAAAAAA AAAAAAAAAAAAAAAAW0NvbnRlbnRfVHlwZXNdLnhtbFBLAQItABQABgAIAAAAIQA4/SH/1gAAAJQB AAALAAAAAAAAAAAAAAAAAC8BAABfcmVscy8ucmVsc1BLAQItABQABgAIAAAAIQBflCYSQQIAAIAE AAAOAAAAAAAAAAAAAAAAAC4CAABkcnMvZTJvRG9jLnhtbFBLAQItABQABgAIAAAAIQBVr6pE4AAA AAgBAAAPAAAAAAAAAAAAAAAAAJsEAABkcnMvZG93bnJldi54bWxQSwUGAAAAAAQABADzAAAAqAUA AAAA " fillcolor="#ddd" strokeweight="3pt">
                <v:stroke linestyle="thinThin"/>
                <v:textbox>
                  <w:txbxContent>
                    <w:p w:rsidR="00974E40" w:rsidRPr="009A273C" w:rsidRDefault="00974E40" w:rsidP="009A273C">
                      <w:pPr>
                        <w:jc w:val="center"/>
                        <w:rPr>
                          <w:rFonts w:ascii="Times New Roman" w:hAnsi="Times New Roman"/>
                          <w:b w:val="0"/>
                          <w:bCs/>
                          <w:sz w:val="32"/>
                          <w:szCs w:val="32"/>
                        </w:rPr>
                      </w:pPr>
                      <w:r w:rsidRPr="009A273C">
                        <w:rPr>
                          <w:rFonts w:ascii="Times New Roman" w:hAnsi="Times New Roman"/>
                          <w:b w:val="0"/>
                          <w:bCs/>
                          <w:sz w:val="32"/>
                          <w:szCs w:val="32"/>
                        </w:rPr>
                        <w:t>BÀI THỰC HÀNH 7</w:t>
                      </w:r>
                    </w:p>
                    <w:p w:rsidR="00974E40" w:rsidRDefault="00974E40"/>
                  </w:txbxContent>
                </v:textbox>
              </v:roundrect>
            </w:pict>
          </mc:Fallback>
        </mc:AlternateContent>
      </w:r>
    </w:p>
    <w:p w:rsidR="00974E40" w:rsidRPr="00974E40" w:rsidRDefault="00974E40" w:rsidP="009A273C">
      <w:pPr>
        <w:rPr>
          <w:rFonts w:ascii="Times New Roman" w:hAnsi="Times New Roman"/>
        </w:rPr>
      </w:pPr>
    </w:p>
    <w:p w:rsidR="00974E40" w:rsidRPr="00974E40" w:rsidRDefault="00974E40" w:rsidP="009A273C">
      <w:pPr>
        <w:rPr>
          <w:rFonts w:ascii="Times New Roman" w:hAnsi="Times New Roman"/>
        </w:rPr>
      </w:pPr>
    </w:p>
    <w:p w:rsidR="00974E40" w:rsidRPr="00974E40" w:rsidRDefault="00974E40" w:rsidP="009A273C">
      <w:pPr>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Kiến Thức</w:t>
      </w:r>
      <w:r w:rsidRPr="00974E40">
        <w:rPr>
          <w:rFonts w:ascii="Times New Roman" w:hAnsi="Times New Roman"/>
        </w:rPr>
        <w:t>: HS cần biết được mục đích và các bước tiến hành, kĩ thuaath thực hiện một số thí nghiệm sau:</w:t>
      </w:r>
    </w:p>
    <w:p w:rsidR="00974E40" w:rsidRPr="00974E40" w:rsidRDefault="00974E40" w:rsidP="001D423D">
      <w:pPr>
        <w:rPr>
          <w:rFonts w:ascii="Times New Roman" w:hAnsi="Times New Roman"/>
        </w:rPr>
      </w:pPr>
      <w:r w:rsidRPr="00974E40">
        <w:rPr>
          <w:rFonts w:ascii="Times New Roman" w:hAnsi="Times New Roman"/>
        </w:rPr>
        <w:t>-Pha chế dung dịch (đường, natri clorua) có nồng độ xác định.</w:t>
      </w:r>
    </w:p>
    <w:p w:rsidR="00974E40" w:rsidRPr="00974E40" w:rsidRDefault="00974E40" w:rsidP="001D423D">
      <w:pPr>
        <w:rPr>
          <w:rFonts w:ascii="Times New Roman" w:hAnsi="Times New Roman"/>
        </w:rPr>
      </w:pPr>
      <w:r w:rsidRPr="00974E40">
        <w:rPr>
          <w:rFonts w:ascii="Times New Roman" w:hAnsi="Times New Roman"/>
        </w:rPr>
        <w:t>-Pha loãng 2 dung dịch trên để thu được dung dịch có nồng độ xác định.</w:t>
      </w:r>
    </w:p>
    <w:p w:rsidR="00974E40" w:rsidRPr="00974E40" w:rsidRDefault="00974E40" w:rsidP="001D423D">
      <w:pPr>
        <w:rPr>
          <w:rFonts w:ascii="Times New Roman" w:hAnsi="Times New Roman"/>
          <w:b w:val="0"/>
          <w:i/>
        </w:rPr>
      </w:pPr>
      <w:r w:rsidRPr="00974E40">
        <w:rPr>
          <w:rFonts w:ascii="Times New Roman" w:hAnsi="Times New Roman"/>
          <w:b w:val="0"/>
          <w:bCs/>
          <w:u w:val="single"/>
        </w:rPr>
        <w:t>2. Kĩ  Năng</w:t>
      </w:r>
      <w:r w:rsidRPr="00974E40">
        <w:rPr>
          <w:rFonts w:ascii="Times New Roman" w:hAnsi="Times New Roman"/>
          <w:b w:val="0"/>
          <w:i/>
        </w:rPr>
        <w:t>:</w:t>
      </w:r>
    </w:p>
    <w:p w:rsidR="00974E40" w:rsidRPr="00974E40" w:rsidRDefault="00974E40" w:rsidP="001D423D">
      <w:pPr>
        <w:rPr>
          <w:rFonts w:ascii="Times New Roman" w:hAnsi="Times New Roman"/>
        </w:rPr>
      </w:pPr>
      <w:r w:rsidRPr="00974E40">
        <w:rPr>
          <w:rFonts w:ascii="Times New Roman" w:hAnsi="Times New Roman"/>
        </w:rPr>
        <w:t>-Tính toán được lượng hóa chất cần dùng.</w:t>
      </w:r>
    </w:p>
    <w:p w:rsidR="00974E40" w:rsidRPr="00974E40" w:rsidRDefault="00974E40" w:rsidP="001D423D">
      <w:pPr>
        <w:rPr>
          <w:rFonts w:ascii="Times New Roman" w:hAnsi="Times New Roman"/>
        </w:rPr>
      </w:pPr>
      <w:r w:rsidRPr="00974E40">
        <w:rPr>
          <w:rFonts w:ascii="Times New Roman" w:hAnsi="Times New Roman"/>
        </w:rPr>
        <w:t>-Cân, đo được lượng dung môi, dung dịch, chất tan để pha chế được một khối lượng hoặc thể tích dung dịch cần thiết.</w:t>
      </w:r>
    </w:p>
    <w:p w:rsidR="00974E40" w:rsidRPr="00974E40" w:rsidRDefault="00974E40" w:rsidP="001D423D">
      <w:pPr>
        <w:rPr>
          <w:rFonts w:ascii="Times New Roman" w:hAnsi="Times New Roman"/>
        </w:rPr>
      </w:pPr>
      <w:r w:rsidRPr="00974E40">
        <w:rPr>
          <w:rFonts w:ascii="Times New Roman" w:hAnsi="Times New Roman"/>
        </w:rPr>
        <w:t>-Viết tường trình thí nghiệm.</w:t>
      </w:r>
    </w:p>
    <w:p w:rsidR="00974E40" w:rsidRPr="00974E40" w:rsidRDefault="00974E40" w:rsidP="001D423D">
      <w:pPr>
        <w:rPr>
          <w:rFonts w:ascii="Times New Roman" w:hAnsi="Times New Roman"/>
        </w:rPr>
      </w:pPr>
      <w:r w:rsidRPr="00974E40">
        <w:rPr>
          <w:rFonts w:ascii="Times New Roman" w:hAnsi="Times New Roman"/>
          <w:b w:val="0"/>
          <w:bCs/>
          <w:u w:val="single"/>
        </w:rPr>
        <w:lastRenderedPageBreak/>
        <w:t>3. Thái độ</w:t>
      </w:r>
      <w:r w:rsidRPr="00974E40">
        <w:rPr>
          <w:rFonts w:ascii="Times New Roman" w:hAnsi="Times New Roman"/>
          <w:b w:val="0"/>
        </w:rPr>
        <w:t>:</w:t>
      </w:r>
      <w:r w:rsidRPr="00974E40">
        <w:rPr>
          <w:rFonts w:ascii="Times New Roman" w:hAnsi="Times New Roman"/>
        </w:rPr>
        <w:t xml:space="preserve"> cẩn thận, kiên trì, có tính làm việc tập thể </w:t>
      </w:r>
    </w:p>
    <w:p w:rsidR="00974E40" w:rsidRPr="00974E40" w:rsidRDefault="00974E40" w:rsidP="009A273C">
      <w:pPr>
        <w:rPr>
          <w:rFonts w:ascii="Times New Roman" w:hAnsi="Times New Roman"/>
        </w:rPr>
      </w:pPr>
      <w:r w:rsidRPr="00974E40">
        <w:rPr>
          <w:rFonts w:ascii="Times New Roman" w:hAnsi="Times New Roman"/>
          <w:b w:val="0"/>
          <w:bCs/>
        </w:rPr>
        <w:t xml:space="preserve"> II. </w:t>
      </w:r>
      <w:r w:rsidRPr="00974E40">
        <w:rPr>
          <w:rFonts w:ascii="Times New Roman" w:hAnsi="Times New Roman"/>
          <w:b w:val="0"/>
          <w:bCs/>
          <w:u w:val="single"/>
        </w:rPr>
        <w:t>Trọng tâm</w:t>
      </w:r>
      <w:r w:rsidRPr="00974E40">
        <w:rPr>
          <w:rFonts w:ascii="Times New Roman" w:hAnsi="Times New Roman"/>
        </w:rPr>
        <w:t xml:space="preserve">: Biết pha chế hoặc pha loãng một dung dịch theo nồng độ cho trước. </w:t>
      </w:r>
    </w:p>
    <w:p w:rsidR="00974E40" w:rsidRPr="00974E40" w:rsidRDefault="00974E40" w:rsidP="009A273C">
      <w:pPr>
        <w:rPr>
          <w:rFonts w:ascii="Times New Roman" w:hAnsi="Times New Roman"/>
        </w:rPr>
      </w:pPr>
      <w:r w:rsidRPr="00974E40">
        <w:rPr>
          <w:rFonts w:ascii="Times New Roman" w:hAnsi="Times New Roman"/>
          <w:b w:val="0"/>
          <w:bCs/>
        </w:rPr>
        <w:t xml:space="preserve"> I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Giáo Viên</w:t>
      </w:r>
      <w:r w:rsidRPr="00974E40">
        <w:rPr>
          <w:rFonts w:ascii="Times New Roman" w:hAnsi="Times New Roman"/>
        </w:rPr>
        <w:t>:</w:t>
      </w:r>
    </w:p>
    <w:p w:rsidR="00974E40" w:rsidRPr="00974E40" w:rsidRDefault="00974E40" w:rsidP="001D423D">
      <w:pPr>
        <w:tabs>
          <w:tab w:val="left" w:pos="561"/>
        </w:tabs>
        <w:rPr>
          <w:rFonts w:ascii="Times New Roman" w:hAnsi="Times New Roman"/>
        </w:rPr>
      </w:pPr>
      <w:r w:rsidRPr="00974E40">
        <w:rPr>
          <w:rFonts w:ascii="Times New Roman" w:hAnsi="Times New Roman"/>
        </w:rPr>
        <w:t>+ Hoá chất: đường, (C</w:t>
      </w:r>
      <w:r w:rsidRPr="00974E40">
        <w:rPr>
          <w:rFonts w:ascii="Times New Roman" w:hAnsi="Times New Roman"/>
          <w:vertAlign w:val="subscript"/>
        </w:rPr>
        <w:t>12</w:t>
      </w:r>
      <w:r w:rsidRPr="00974E40">
        <w:rPr>
          <w:rFonts w:ascii="Times New Roman" w:hAnsi="Times New Roman"/>
        </w:rPr>
        <w:t>H</w:t>
      </w:r>
      <w:r w:rsidRPr="00974E40">
        <w:rPr>
          <w:rFonts w:ascii="Times New Roman" w:hAnsi="Times New Roman"/>
          <w:vertAlign w:val="subscript"/>
        </w:rPr>
        <w:t>22</w:t>
      </w:r>
      <w:r w:rsidRPr="00974E40">
        <w:rPr>
          <w:rFonts w:ascii="Times New Roman" w:hAnsi="Times New Roman"/>
        </w:rPr>
        <w:t>O</w:t>
      </w:r>
      <w:r w:rsidRPr="00974E40">
        <w:rPr>
          <w:rFonts w:ascii="Times New Roman" w:hAnsi="Times New Roman"/>
          <w:vertAlign w:val="subscript"/>
        </w:rPr>
        <w:t>11</w:t>
      </w:r>
      <w:r w:rsidRPr="00974E40">
        <w:rPr>
          <w:rFonts w:ascii="Times New Roman" w:hAnsi="Times New Roman"/>
        </w:rPr>
        <w:t xml:space="preserve">), NaCl, nước </w:t>
      </w:r>
    </w:p>
    <w:p w:rsidR="00974E40" w:rsidRPr="00974E40" w:rsidRDefault="00974E40" w:rsidP="001D423D">
      <w:pPr>
        <w:tabs>
          <w:tab w:val="left" w:pos="561"/>
        </w:tabs>
        <w:rPr>
          <w:rFonts w:ascii="Times New Roman" w:hAnsi="Times New Roman"/>
        </w:rPr>
      </w:pPr>
      <w:r w:rsidRPr="00974E40">
        <w:rPr>
          <w:rFonts w:ascii="Times New Roman" w:hAnsi="Times New Roman"/>
        </w:rPr>
        <w:t xml:space="preserve">+ Dụng cụ: Cân, ống đong, cốc thuỷ tinh dung tích 100mi, 250ml, đũa thuỷ tinh, giá thí nghiệm </w:t>
      </w:r>
    </w:p>
    <w:p w:rsidR="00974E40" w:rsidRPr="00974E40" w:rsidRDefault="00974E40" w:rsidP="001D423D">
      <w:pPr>
        <w:tabs>
          <w:tab w:val="left" w:pos="561"/>
        </w:tabs>
        <w:rPr>
          <w:rFonts w:ascii="Times New Roman" w:hAnsi="Times New Roman"/>
        </w:rPr>
      </w:pPr>
      <w:r w:rsidRPr="00974E40">
        <w:rPr>
          <w:rFonts w:ascii="Times New Roman" w:hAnsi="Times New Roman"/>
        </w:rPr>
        <w:t xml:space="preserve">+ Phiếu học tập cho từng nhóm </w:t>
      </w:r>
    </w:p>
    <w:p w:rsidR="00974E40" w:rsidRPr="00974E40" w:rsidRDefault="00974E40" w:rsidP="001D423D">
      <w:pPr>
        <w:rPr>
          <w:rFonts w:ascii="Times New Roman" w:hAnsi="Times New Roman"/>
        </w:rPr>
      </w:pPr>
      <w:r w:rsidRPr="00974E40">
        <w:rPr>
          <w:rFonts w:ascii="Times New Roman" w:hAnsi="Times New Roman"/>
          <w:b w:val="0"/>
          <w:bCs/>
          <w:u w:val="single"/>
        </w:rPr>
        <w:t>2. Học sinh</w:t>
      </w:r>
      <w:r w:rsidRPr="00974E40">
        <w:rPr>
          <w:rFonts w:ascii="Times New Roman" w:hAnsi="Times New Roman"/>
        </w:rPr>
        <w:t>: máy tính, bảng tường trình ghi sẵn các bước tiến hành</w:t>
      </w:r>
    </w:p>
    <w:p w:rsidR="00974E40" w:rsidRPr="00974E40" w:rsidRDefault="00974E40" w:rsidP="009A273C">
      <w:pPr>
        <w:rPr>
          <w:rFonts w:ascii="Times New Roman" w:hAnsi="Times New Roman"/>
        </w:rPr>
      </w:pPr>
      <w:r w:rsidRPr="00974E40">
        <w:rPr>
          <w:rFonts w:ascii="Times New Roman" w:hAnsi="Times New Roman"/>
          <w:b w:val="0"/>
          <w:bCs/>
        </w:rPr>
        <w:t xml:space="preserve">IV. </w:t>
      </w:r>
      <w:r w:rsidRPr="00974E40">
        <w:rPr>
          <w:rFonts w:ascii="Times New Roman" w:hAnsi="Times New Roman"/>
          <w:b w:val="0"/>
          <w:bCs/>
          <w:u w:val="single"/>
        </w:rPr>
        <w:t>Hoạt Động</w:t>
      </w:r>
      <w:r w:rsidRPr="00974E40">
        <w:rPr>
          <w:rFonts w:ascii="Times New Roman" w:hAnsi="Times New Roman"/>
        </w:rPr>
        <w:t>:</w:t>
      </w:r>
    </w:p>
    <w:p w:rsidR="00974E40" w:rsidRPr="00974E40" w:rsidRDefault="00974E40" w:rsidP="001D423D">
      <w:pPr>
        <w:rPr>
          <w:rFonts w:ascii="Times New Roman" w:hAnsi="Times New Roman"/>
        </w:rPr>
      </w:pPr>
      <w:r w:rsidRPr="00974E40">
        <w:rPr>
          <w:rFonts w:ascii="Times New Roman" w:hAnsi="Times New Roman"/>
          <w:b w:val="0"/>
          <w:bCs/>
          <w:u w:val="single"/>
        </w:rPr>
        <w:t>1. Ổn định:</w:t>
      </w:r>
      <w:r w:rsidRPr="00974E40">
        <w:rPr>
          <w:rFonts w:ascii="Times New Roman" w:hAnsi="Times New Roman"/>
          <w:bCs/>
        </w:rPr>
        <w:t xml:space="preserve"> (1’)</w:t>
      </w:r>
      <w:r w:rsidRPr="00974E40">
        <w:rPr>
          <w:rFonts w:ascii="Times New Roman" w:hAnsi="Times New Roman"/>
          <w:b w:val="0"/>
          <w:bCs/>
          <w:u w:val="single"/>
        </w:rPr>
        <w:t xml:space="preserve"> </w:t>
      </w:r>
    </w:p>
    <w:p w:rsidR="00974E40" w:rsidRPr="00974E40" w:rsidRDefault="00974E40" w:rsidP="001D423D">
      <w:pPr>
        <w:rPr>
          <w:rFonts w:ascii="Times New Roman" w:hAnsi="Times New Roman"/>
        </w:rPr>
      </w:pPr>
      <w:r w:rsidRPr="00974E40">
        <w:rPr>
          <w:rFonts w:ascii="Times New Roman" w:hAnsi="Times New Roman"/>
          <w:b w:val="0"/>
          <w:bCs/>
          <w:u w:val="single"/>
        </w:rPr>
        <w:t>2. Tiến hành thực hành:</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665"/>
        <w:gridCol w:w="4757"/>
      </w:tblGrid>
      <w:tr w:rsidR="00974E40" w:rsidRPr="00974E40">
        <w:tblPrEx>
          <w:tblCellMar>
            <w:top w:w="0" w:type="dxa"/>
            <w:bottom w:w="0" w:type="dxa"/>
          </w:tblCellMar>
        </w:tblPrEx>
        <w:trPr>
          <w:jc w:val="center"/>
        </w:trPr>
        <w:tc>
          <w:tcPr>
            <w:tcW w:w="2718" w:type="pct"/>
            <w:tcBorders>
              <w:top w:val="double" w:sz="4" w:space="0" w:color="auto"/>
              <w:bottom w:val="single" w:sz="4" w:space="0" w:color="auto"/>
            </w:tcBorders>
            <w:shd w:val="clear" w:color="auto" w:fill="E6E6E6"/>
          </w:tcPr>
          <w:p w:rsidR="00974E40" w:rsidRPr="00974E40" w:rsidRDefault="00974E40" w:rsidP="009A273C">
            <w:pPr>
              <w:jc w:val="center"/>
              <w:rPr>
                <w:rFonts w:ascii="Times New Roman" w:hAnsi="Times New Roman"/>
                <w:b w:val="0"/>
                <w:bCs/>
              </w:rPr>
            </w:pPr>
            <w:r w:rsidRPr="00974E40">
              <w:rPr>
                <w:rFonts w:ascii="Times New Roman" w:hAnsi="Times New Roman"/>
                <w:b w:val="0"/>
                <w:bCs/>
              </w:rPr>
              <w:t>GIÁO VIÊN</w:t>
            </w:r>
          </w:p>
        </w:tc>
        <w:tc>
          <w:tcPr>
            <w:tcW w:w="2282" w:type="pct"/>
            <w:tcBorders>
              <w:top w:val="double" w:sz="4" w:space="0" w:color="auto"/>
              <w:bottom w:val="single" w:sz="4" w:space="0" w:color="auto"/>
            </w:tcBorders>
            <w:shd w:val="clear" w:color="auto" w:fill="E6E6E6"/>
          </w:tcPr>
          <w:p w:rsidR="00974E40" w:rsidRPr="00974E40" w:rsidRDefault="00974E40" w:rsidP="009A273C">
            <w:pPr>
              <w:jc w:val="center"/>
              <w:rPr>
                <w:rFonts w:ascii="Times New Roman" w:hAnsi="Times New Roman"/>
                <w:b w:val="0"/>
                <w:bCs/>
              </w:rPr>
            </w:pPr>
            <w:r w:rsidRPr="00974E40">
              <w:rPr>
                <w:rFonts w:ascii="Times New Roman" w:hAnsi="Times New Roman"/>
                <w:b w:val="0"/>
                <w:bCs/>
              </w:rPr>
              <w:t>HỌC SINH</w:t>
            </w:r>
          </w:p>
        </w:tc>
      </w:tr>
      <w:tr w:rsidR="00974E40" w:rsidRPr="00974E40">
        <w:tblPrEx>
          <w:tblCellMar>
            <w:top w:w="0" w:type="dxa"/>
            <w:bottom w:w="0" w:type="dxa"/>
          </w:tblCellMar>
        </w:tblPrEx>
        <w:trPr>
          <w:trHeight w:val="377"/>
          <w:jc w:val="center"/>
        </w:trPr>
        <w:tc>
          <w:tcPr>
            <w:tcW w:w="2718" w:type="pct"/>
            <w:tcBorders>
              <w:top w:val="single" w:sz="4" w:space="0" w:color="auto"/>
            </w:tcBorders>
          </w:tcPr>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1</w:t>
            </w:r>
            <w:r w:rsidRPr="00974E40">
              <w:rPr>
                <w:rFonts w:ascii="Times New Roman" w:hAnsi="Times New Roman"/>
                <w:b w:val="0"/>
                <w:i/>
                <w:u w:val="single"/>
              </w:rPr>
              <w:t>:</w:t>
            </w:r>
            <w:r w:rsidRPr="00974E40">
              <w:rPr>
                <w:rFonts w:ascii="Times New Roman" w:hAnsi="Times New Roman"/>
              </w:rPr>
              <w:t xml:space="preserve"> Pha chế 50g dung dịch đường có nồng độ 15%.</w:t>
            </w:r>
          </w:p>
          <w:p w:rsidR="00974E40" w:rsidRPr="00974E40" w:rsidRDefault="00974E40" w:rsidP="009A273C">
            <w:pPr>
              <w:jc w:val="both"/>
              <w:rPr>
                <w:rFonts w:ascii="Times New Roman" w:hAnsi="Times New Roman"/>
              </w:rPr>
            </w:pPr>
            <w:r w:rsidRPr="00974E40">
              <w:rPr>
                <w:rFonts w:ascii="Times New Roman" w:hAnsi="Times New Roman"/>
              </w:rPr>
              <w:t xml:space="preserve">? Muốn pha chế một dung dịch chúng ta cần có các yếu tố nào? </w:t>
            </w:r>
          </w:p>
          <w:p w:rsidR="00974E40" w:rsidRPr="00974E40" w:rsidRDefault="00974E40" w:rsidP="009A273C">
            <w:pPr>
              <w:jc w:val="both"/>
              <w:rPr>
                <w:rFonts w:ascii="Times New Roman" w:hAnsi="Times New Roman"/>
              </w:rPr>
            </w:pPr>
            <w:r w:rsidRPr="00974E40">
              <w:rPr>
                <w:rFonts w:ascii="Times New Roman" w:hAnsi="Times New Roman"/>
              </w:rPr>
              <w:t>? Hãy nêu cách tính m</w:t>
            </w:r>
            <w:r w:rsidRPr="00974E40">
              <w:rPr>
                <w:rFonts w:ascii="Times New Roman" w:hAnsi="Times New Roman"/>
                <w:vertAlign w:val="subscript"/>
              </w:rPr>
              <w:t>ct</w:t>
            </w:r>
            <w:r w:rsidRPr="00974E40">
              <w:rPr>
                <w:rFonts w:ascii="Times New Roman" w:hAnsi="Times New Roman"/>
              </w:rPr>
              <w:t xml:space="preserve"> và m</w:t>
            </w:r>
            <w:r w:rsidRPr="00974E40">
              <w:rPr>
                <w:rFonts w:ascii="Times New Roman" w:hAnsi="Times New Roman"/>
                <w:vertAlign w:val="subscript"/>
              </w:rPr>
              <w:t xml:space="preserve">dmôi </w:t>
            </w:r>
            <w:r w:rsidRPr="00974E40">
              <w:rPr>
                <w:rFonts w:ascii="Times New Roman" w:hAnsi="Times New Roman"/>
              </w:rPr>
              <w:t xml:space="preserve"> từ dung dịch có C% ? </w:t>
            </w:r>
          </w:p>
          <w:p w:rsidR="00974E40" w:rsidRPr="00974E40" w:rsidRDefault="00974E40" w:rsidP="009A273C">
            <w:pPr>
              <w:jc w:val="both"/>
              <w:rPr>
                <w:rFonts w:ascii="Times New Roman" w:hAnsi="Times New Roman"/>
              </w:rPr>
            </w:pPr>
            <w:r w:rsidRPr="00974E40">
              <w:rPr>
                <w:rFonts w:ascii="Times New Roman" w:hAnsi="Times New Roman"/>
              </w:rPr>
              <w:t>? Hãy tính m</w:t>
            </w:r>
            <w:r w:rsidRPr="00974E40">
              <w:rPr>
                <w:rFonts w:ascii="Times New Roman" w:hAnsi="Times New Roman"/>
                <w:vertAlign w:val="subscript"/>
              </w:rPr>
              <w:t xml:space="preserve">đường </w:t>
            </w:r>
            <w:r w:rsidRPr="00974E40">
              <w:rPr>
                <w:rFonts w:ascii="Times New Roman" w:hAnsi="Times New Roman"/>
              </w:rPr>
              <w:t xml:space="preserve"> và m</w:t>
            </w:r>
            <w:r w:rsidRPr="00974E40">
              <w:rPr>
                <w:rFonts w:ascii="Times New Roman" w:hAnsi="Times New Roman"/>
                <w:vertAlign w:val="subscript"/>
              </w:rPr>
              <w:t xml:space="preserve">nước </w:t>
            </w:r>
            <w:r w:rsidRPr="00974E40">
              <w:rPr>
                <w:rFonts w:ascii="Times New Roman" w:hAnsi="Times New Roman"/>
              </w:rPr>
              <w:t xml:space="preserve"> ? nêu cách pha chế ?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2</w:t>
            </w:r>
            <w:r w:rsidRPr="00974E40">
              <w:rPr>
                <w:rFonts w:ascii="Times New Roman" w:hAnsi="Times New Roman"/>
              </w:rPr>
              <w:t xml:space="preserve">: Pha chế 100ml dung dịch NaCl có nồg độ 0,2M? </w:t>
            </w:r>
          </w:p>
          <w:p w:rsidR="00974E40" w:rsidRPr="00974E40" w:rsidRDefault="00974E40" w:rsidP="009A273C">
            <w:pPr>
              <w:jc w:val="both"/>
              <w:rPr>
                <w:rFonts w:ascii="Times New Roman" w:hAnsi="Times New Roman"/>
              </w:rPr>
            </w:pPr>
            <w:r w:rsidRPr="00974E40">
              <w:rPr>
                <w:rFonts w:ascii="Times New Roman" w:hAnsi="Times New Roman"/>
              </w:rPr>
              <w:t>? Hãy nêu công thức tính nồng độ C</w:t>
            </w:r>
            <w:r w:rsidRPr="00974E40">
              <w:rPr>
                <w:rFonts w:ascii="Times New Roman" w:hAnsi="Times New Roman"/>
                <w:vertAlign w:val="subscript"/>
              </w:rPr>
              <w:t>M</w:t>
            </w:r>
            <w:r w:rsidRPr="00974E40">
              <w:rPr>
                <w:rFonts w:ascii="Times New Roman" w:hAnsi="Times New Roman"/>
              </w:rPr>
              <w:t xml:space="preserve"> ? </w:t>
            </w:r>
          </w:p>
          <w:p w:rsidR="00974E40" w:rsidRPr="00974E40" w:rsidRDefault="00974E40" w:rsidP="009A273C">
            <w:pPr>
              <w:jc w:val="both"/>
              <w:rPr>
                <w:rFonts w:ascii="Times New Roman" w:hAnsi="Times New Roman"/>
              </w:rPr>
            </w:pPr>
            <w:r w:rsidRPr="00974E40">
              <w:rPr>
                <w:rFonts w:ascii="Times New Roman" w:hAnsi="Times New Roman"/>
              </w:rPr>
              <w:t xml:space="preserve">? Muốn pha chế dd có nồng độ M thì cần các yếu tố nào </w:t>
            </w:r>
          </w:p>
          <w:p w:rsidR="00974E40" w:rsidRPr="00974E40" w:rsidRDefault="00974E40" w:rsidP="009A273C">
            <w:pPr>
              <w:jc w:val="both"/>
              <w:rPr>
                <w:rFonts w:ascii="Times New Roman" w:hAnsi="Times New Roman"/>
              </w:rPr>
            </w:pPr>
            <w:r w:rsidRPr="00974E40">
              <w:rPr>
                <w:rFonts w:ascii="Times New Roman" w:hAnsi="Times New Roman"/>
              </w:rPr>
              <w:t>? Tìm m</w:t>
            </w:r>
            <w:r w:rsidRPr="00974E40">
              <w:rPr>
                <w:rFonts w:ascii="Times New Roman" w:hAnsi="Times New Roman"/>
                <w:vertAlign w:val="subscript"/>
              </w:rPr>
              <w:t>NaCl</w:t>
            </w:r>
            <w:r w:rsidRPr="00974E40">
              <w:rPr>
                <w:rFonts w:ascii="Times New Roman" w:hAnsi="Times New Roman"/>
              </w:rPr>
              <w:t xml:space="preserve"> theo yêu cầu thí nghiệm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3</w:t>
            </w:r>
            <w:r w:rsidRPr="00974E40">
              <w:rPr>
                <w:rFonts w:ascii="Times New Roman" w:hAnsi="Times New Roman"/>
                <w:b w:val="0"/>
                <w:i/>
                <w:u w:val="single"/>
              </w:rPr>
              <w:t>:</w:t>
            </w:r>
            <w:r w:rsidRPr="00974E40">
              <w:rPr>
                <w:rFonts w:ascii="Times New Roman" w:hAnsi="Times New Roman"/>
              </w:rPr>
              <w:t xml:space="preserve"> Pha chế 50g dung dịch đường 5% từ dung dịch đường có nồng độ 15% ở trên ?</w:t>
            </w:r>
          </w:p>
          <w:p w:rsidR="00974E40" w:rsidRPr="00974E40" w:rsidRDefault="00974E40" w:rsidP="009A273C">
            <w:pPr>
              <w:jc w:val="both"/>
              <w:rPr>
                <w:rFonts w:ascii="Times New Roman" w:hAnsi="Times New Roman"/>
              </w:rPr>
            </w:pPr>
            <w:r w:rsidRPr="00974E40">
              <w:rPr>
                <w:rFonts w:ascii="Times New Roman" w:hAnsi="Times New Roman"/>
              </w:rPr>
              <w:t xml:space="preserve">? Khi pha loãng thì khối lượng chất tan như thế nào ? </w:t>
            </w:r>
          </w:p>
          <w:p w:rsidR="00974E40" w:rsidRPr="00974E40" w:rsidRDefault="00974E40" w:rsidP="009A273C">
            <w:pPr>
              <w:jc w:val="both"/>
              <w:rPr>
                <w:rFonts w:ascii="Times New Roman" w:hAnsi="Times New Roman"/>
              </w:rPr>
            </w:pPr>
            <w:r w:rsidRPr="00974E40">
              <w:rPr>
                <w:rFonts w:ascii="Times New Roman" w:hAnsi="Times New Roman"/>
              </w:rPr>
              <w:t>? Từ số liệu trên, hãy tính m</w:t>
            </w:r>
            <w:r w:rsidRPr="00974E40">
              <w:rPr>
                <w:rFonts w:ascii="Times New Roman" w:hAnsi="Times New Roman"/>
                <w:vertAlign w:val="subscript"/>
              </w:rPr>
              <w:t xml:space="preserve">dd đường 15% </w:t>
            </w:r>
            <w:r w:rsidRPr="00974E40">
              <w:rPr>
                <w:rFonts w:ascii="Times New Roman" w:hAnsi="Times New Roman"/>
              </w:rPr>
              <w:t xml:space="preserve"> ? Hãy tính m</w:t>
            </w:r>
            <w:r w:rsidRPr="00974E40">
              <w:rPr>
                <w:rFonts w:ascii="Times New Roman" w:hAnsi="Times New Roman"/>
                <w:vertAlign w:val="subscript"/>
              </w:rPr>
              <w:t xml:space="preserve">nước </w:t>
            </w:r>
            <w:r w:rsidRPr="00974E40">
              <w:rPr>
                <w:rFonts w:ascii="Times New Roman" w:hAnsi="Times New Roman"/>
              </w:rPr>
              <w:t>phải thêm vào để thu được 50g dung dịch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4</w:t>
            </w:r>
            <w:r w:rsidRPr="00974E40">
              <w:rPr>
                <w:rFonts w:ascii="Times New Roman" w:hAnsi="Times New Roman"/>
              </w:rPr>
              <w:t xml:space="preserve">: Pha chế 50ml dung dịch NaCl có nồng độ 0,1M từ dung dịch NaCl có nồng độ 0,2M ở trên ? </w:t>
            </w:r>
          </w:p>
          <w:p w:rsidR="00974E40" w:rsidRPr="00974E40" w:rsidRDefault="00974E40" w:rsidP="009A273C">
            <w:pPr>
              <w:jc w:val="both"/>
              <w:rPr>
                <w:rFonts w:ascii="Times New Roman" w:hAnsi="Times New Roman"/>
              </w:rPr>
            </w:pPr>
            <w:r w:rsidRPr="00974E40">
              <w:rPr>
                <w:rFonts w:ascii="Times New Roman" w:hAnsi="Times New Roman"/>
              </w:rPr>
              <w:t xml:space="preserve">? từ các số liệu trên hãy tính số mol  của chất tan? Từ đó tính thể tích dung dịch NaCl 0,2M  </w:t>
            </w:r>
          </w:p>
          <w:p w:rsidR="00974E40" w:rsidRPr="00974E40" w:rsidRDefault="00974E40" w:rsidP="009A273C">
            <w:pPr>
              <w:jc w:val="both"/>
              <w:rPr>
                <w:rFonts w:ascii="Times New Roman" w:hAnsi="Times New Roman"/>
              </w:rPr>
            </w:pPr>
            <w:r w:rsidRPr="00974E40">
              <w:rPr>
                <w:rFonts w:ascii="Times New Roman" w:hAnsi="Times New Roman"/>
              </w:rPr>
              <w:t>? Dùng dụng cụ và hoá chất pha chế dung dịch trên ?</w:t>
            </w: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tc>
        <w:tc>
          <w:tcPr>
            <w:tcW w:w="2282" w:type="pct"/>
            <w:tcBorders>
              <w:top w:val="single" w:sz="4" w:space="0" w:color="auto"/>
            </w:tcBorders>
          </w:tcPr>
          <w:p w:rsidR="00974E40" w:rsidRPr="00974E40" w:rsidRDefault="00974E40" w:rsidP="009A273C">
            <w:pPr>
              <w:jc w:val="both"/>
              <w:rPr>
                <w:rFonts w:ascii="Times New Roman" w:hAnsi="Times New Roman"/>
                <w:b w:val="0"/>
                <w:i/>
                <w:u w:val="single"/>
              </w:rPr>
            </w:pPr>
            <w:r w:rsidRPr="00974E40">
              <w:rPr>
                <w:rFonts w:ascii="Times New Roman" w:hAnsi="Times New Roman"/>
                <w:b w:val="0"/>
                <w:bCs/>
                <w:i/>
                <w:u w:val="single"/>
              </w:rPr>
              <w:t>Thí nghiệm 1</w:t>
            </w:r>
            <w:r w:rsidRPr="00974E40">
              <w:rPr>
                <w:rFonts w:ascii="Times New Roman" w:hAnsi="Times New Roman"/>
                <w:b w:val="0"/>
                <w:i/>
                <w:u w:val="single"/>
              </w:rPr>
              <w:t xml:space="preserve">: </w:t>
            </w:r>
          </w:p>
          <w:p w:rsidR="00974E40" w:rsidRPr="00974E40" w:rsidRDefault="00974E40" w:rsidP="009A273C">
            <w:pPr>
              <w:jc w:val="both"/>
              <w:rPr>
                <w:rFonts w:ascii="Times New Roman" w:hAnsi="Times New Roman"/>
              </w:rPr>
            </w:pPr>
            <w:r w:rsidRPr="00974E40">
              <w:rPr>
                <w:rFonts w:ascii="Times New Roman" w:hAnsi="Times New Roman"/>
              </w:rPr>
              <w:t xml:space="preserve">- Tính toán: theo hướng dẫn của GV </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ctan</w:t>
            </w:r>
            <w:r w:rsidRPr="00974E40">
              <w:rPr>
                <w:rFonts w:ascii="Times New Roman" w:hAnsi="Times New Roman"/>
              </w:rPr>
              <w:t>, m</w:t>
            </w:r>
            <w:r w:rsidRPr="00974E40">
              <w:rPr>
                <w:rFonts w:ascii="Times New Roman" w:hAnsi="Times New Roman"/>
                <w:vertAlign w:val="subscript"/>
              </w:rPr>
              <w:t>dmôi</w:t>
            </w:r>
            <w:r w:rsidRPr="00974E40">
              <w:rPr>
                <w:rFonts w:ascii="Times New Roman" w:hAnsi="Times New Roman"/>
              </w:rPr>
              <w:t xml:space="preserve"> (nước ) </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ct</w:t>
            </w:r>
            <w:r w:rsidRPr="00974E40">
              <w:rPr>
                <w:rFonts w:ascii="Times New Roman" w:hAnsi="Times New Roman"/>
              </w:rPr>
              <w:t>= C%.m</w:t>
            </w:r>
            <w:r w:rsidRPr="00974E40">
              <w:rPr>
                <w:rFonts w:ascii="Times New Roman" w:hAnsi="Times New Roman"/>
                <w:vertAlign w:val="subscript"/>
              </w:rPr>
              <w:t>dd</w:t>
            </w:r>
            <w:r w:rsidRPr="00974E40">
              <w:rPr>
                <w:rFonts w:ascii="Times New Roman" w:hAnsi="Times New Roman"/>
              </w:rPr>
              <w:t>/ 100% ; m</w:t>
            </w:r>
            <w:r w:rsidRPr="00974E40">
              <w:rPr>
                <w:rFonts w:ascii="Times New Roman" w:hAnsi="Times New Roman"/>
                <w:vertAlign w:val="subscript"/>
              </w:rPr>
              <w:t xml:space="preserve">nước </w:t>
            </w:r>
            <w:r w:rsidRPr="00974E40">
              <w:rPr>
                <w:rFonts w:ascii="Times New Roman" w:hAnsi="Times New Roman"/>
              </w:rPr>
              <w:t xml:space="preserve"> =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at</w:t>
            </w:r>
          </w:p>
          <w:p w:rsidR="00974E40" w:rsidRPr="00974E40" w:rsidRDefault="00974E40" w:rsidP="009A273C">
            <w:pPr>
              <w:jc w:val="both"/>
              <w:rPr>
                <w:rFonts w:ascii="Times New Roman" w:hAnsi="Times New Roman"/>
              </w:rPr>
            </w:pPr>
            <w:r w:rsidRPr="00974E40">
              <w:rPr>
                <w:rFonts w:ascii="Times New Roman" w:hAnsi="Times New Roman"/>
              </w:rPr>
              <w:t xml:space="preserve"> + HS tính toán và nêu cách pha chế</w:t>
            </w:r>
          </w:p>
          <w:p w:rsidR="00974E40" w:rsidRPr="00974E40" w:rsidRDefault="00974E40" w:rsidP="009A273C">
            <w:pPr>
              <w:jc w:val="both"/>
              <w:rPr>
                <w:rFonts w:ascii="Times New Roman" w:hAnsi="Times New Roman"/>
              </w:rPr>
            </w:pPr>
            <w:r w:rsidRPr="00974E40">
              <w:rPr>
                <w:rFonts w:ascii="Times New Roman" w:hAnsi="Times New Roman"/>
              </w:rPr>
              <w:t xml:space="preserve">- Pha chế: dùng dụng cụ và hoá chất để pha chế dung dịch. </w:t>
            </w:r>
          </w:p>
          <w:p w:rsidR="00974E40" w:rsidRPr="00974E40" w:rsidRDefault="00974E40" w:rsidP="009A273C">
            <w:pPr>
              <w:jc w:val="both"/>
              <w:rPr>
                <w:rFonts w:ascii="Times New Roman" w:hAnsi="Times New Roman"/>
                <w:b w:val="0"/>
                <w:bCs/>
                <w:i/>
                <w:u w:val="single"/>
              </w:rPr>
            </w:pPr>
            <w:r w:rsidRPr="00974E40">
              <w:rPr>
                <w:rFonts w:ascii="Times New Roman" w:hAnsi="Times New Roman"/>
                <w:b w:val="0"/>
                <w:bCs/>
                <w:i/>
                <w:u w:val="single"/>
              </w:rPr>
              <w:t xml:space="preserve">Thí nghiệm 2: </w:t>
            </w:r>
          </w:p>
          <w:p w:rsidR="00974E40" w:rsidRPr="00974E40" w:rsidRDefault="00974E40" w:rsidP="009A273C">
            <w:pPr>
              <w:jc w:val="both"/>
              <w:rPr>
                <w:rFonts w:ascii="Times New Roman" w:hAnsi="Times New Roman"/>
              </w:rPr>
            </w:pPr>
            <w:r w:rsidRPr="00974E40">
              <w:rPr>
                <w:rFonts w:ascii="Times New Roman" w:hAnsi="Times New Roman"/>
              </w:rPr>
              <w:t>- Tính toán: HS tính toán theo hướng dẫn GV</w:t>
            </w:r>
          </w:p>
          <w:p w:rsidR="00974E40" w:rsidRPr="00974E40" w:rsidRDefault="00974E40" w:rsidP="009A273C">
            <w:pPr>
              <w:jc w:val="both"/>
              <w:rPr>
                <w:rFonts w:ascii="Times New Roman" w:hAnsi="Times New Roman"/>
              </w:rPr>
            </w:pPr>
            <w:r w:rsidRPr="00974E40">
              <w:rPr>
                <w:rFonts w:ascii="Times New Roman" w:hAnsi="Times New Roman"/>
              </w:rPr>
              <w:t xml:space="preserve"> + C</w:t>
            </w:r>
            <w:r w:rsidRPr="00974E40">
              <w:rPr>
                <w:rFonts w:ascii="Times New Roman" w:hAnsi="Times New Roman"/>
                <w:vertAlign w:val="subscript"/>
              </w:rPr>
              <w:t>M</w:t>
            </w:r>
            <w:r w:rsidRPr="00974E40">
              <w:rPr>
                <w:rFonts w:ascii="Times New Roman" w:hAnsi="Times New Roman"/>
              </w:rPr>
              <w:t xml:space="preserve"> = n/ V</w:t>
            </w:r>
          </w:p>
          <w:p w:rsidR="00974E40" w:rsidRPr="00974E40" w:rsidRDefault="00974E40" w:rsidP="009A273C">
            <w:pPr>
              <w:jc w:val="both"/>
              <w:rPr>
                <w:rFonts w:ascii="Times New Roman" w:hAnsi="Times New Roman"/>
              </w:rPr>
            </w:pPr>
            <w:r w:rsidRPr="00974E40">
              <w:rPr>
                <w:rFonts w:ascii="Times New Roman" w:hAnsi="Times New Roman"/>
              </w:rPr>
              <w:t xml:space="preserve"> + khối lượng chất tan m= n.M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b w:val="0"/>
                <w:bCs/>
              </w:rPr>
            </w:pPr>
            <w:r w:rsidRPr="00974E40">
              <w:rPr>
                <w:rFonts w:ascii="Times New Roman" w:hAnsi="Times New Roman"/>
                <w:b w:val="0"/>
                <w:bCs/>
                <w:i/>
                <w:u w:val="single"/>
              </w:rPr>
              <w:t>Thí nghiệm 3</w:t>
            </w:r>
            <w:r w:rsidRPr="00974E40">
              <w:rPr>
                <w:rFonts w:ascii="Times New Roman" w:hAnsi="Times New Roman"/>
                <w:b w:val="0"/>
                <w:bCs/>
              </w:rPr>
              <w:t xml:space="preserve">: </w:t>
            </w:r>
          </w:p>
          <w:p w:rsidR="00974E40" w:rsidRPr="00974E40" w:rsidRDefault="00974E40" w:rsidP="009A273C">
            <w:pPr>
              <w:jc w:val="both"/>
              <w:rPr>
                <w:rFonts w:ascii="Times New Roman" w:hAnsi="Times New Roman"/>
              </w:rPr>
            </w:pPr>
            <w:r w:rsidRPr="00974E40">
              <w:rPr>
                <w:rFonts w:ascii="Times New Roman" w:hAnsi="Times New Roman"/>
              </w:rPr>
              <w:t>- Tính toán: hướng dẫn theo của GV</w:t>
            </w:r>
          </w:p>
          <w:p w:rsidR="00974E40" w:rsidRPr="00974E40" w:rsidRDefault="00974E40" w:rsidP="009A273C">
            <w:pPr>
              <w:jc w:val="both"/>
              <w:rPr>
                <w:rFonts w:ascii="Times New Roman" w:hAnsi="Times New Roman"/>
              </w:rPr>
            </w:pPr>
            <w:r w:rsidRPr="00974E40">
              <w:rPr>
                <w:rFonts w:ascii="Times New Roman" w:hAnsi="Times New Roman"/>
              </w:rPr>
              <w:t xml:space="preserve">+ không thay đổi </w:t>
            </w:r>
          </w:p>
          <w:p w:rsidR="00974E40" w:rsidRPr="00974E40" w:rsidRDefault="00974E40" w:rsidP="009A273C">
            <w:pPr>
              <w:jc w:val="both"/>
              <w:rPr>
                <w:rFonts w:ascii="Times New Roman" w:hAnsi="Times New Roman"/>
              </w:rPr>
            </w:pPr>
            <w:r w:rsidRPr="00974E40">
              <w:rPr>
                <w:rFonts w:ascii="Times New Roman" w:hAnsi="Times New Roman"/>
              </w:rPr>
              <w:t>+ tính m</w:t>
            </w:r>
            <w:r w:rsidRPr="00974E40">
              <w:rPr>
                <w:rFonts w:ascii="Times New Roman" w:hAnsi="Times New Roman"/>
                <w:vertAlign w:val="subscript"/>
              </w:rPr>
              <w:t>ct</w:t>
            </w:r>
            <w:r w:rsidRPr="00974E40">
              <w:rPr>
                <w:rFonts w:ascii="Times New Roman" w:hAnsi="Times New Roman"/>
              </w:rPr>
              <w:t xml:space="preserve"> </w:t>
            </w:r>
            <w:r w:rsidRPr="00974E40">
              <w:rPr>
                <w:rFonts w:ascii="Times New Roman" w:hAnsi="Times New Roman"/>
                <w:b w:val="0"/>
                <w:position w:val="-6"/>
              </w:rPr>
              <w:object w:dxaOrig="300" w:dyaOrig="220">
                <v:shape id="_x0000_i1336" type="#_x0000_t75" style="width:19.4pt;height:15.65pt" o:ole="">
                  <v:imagedata r:id="rId144" o:title=""/>
                </v:shape>
                <o:OLEObject Type="Embed" ProgID="Equation.DSMT4" ShapeID="_x0000_i1336" DrawAspect="Content" ObjectID="_1629746468" r:id="rId490"/>
              </w:object>
            </w:r>
            <w:r w:rsidRPr="00974E40">
              <w:rPr>
                <w:rFonts w:ascii="Times New Roman" w:hAnsi="Times New Roman"/>
              </w:rPr>
              <w:t xml:space="preserve"> m</w:t>
            </w:r>
            <w:r w:rsidRPr="00974E40">
              <w:rPr>
                <w:rFonts w:ascii="Times New Roman" w:hAnsi="Times New Roman"/>
                <w:vertAlign w:val="subscript"/>
              </w:rPr>
              <w:t xml:space="preserve">dd 15% </w:t>
            </w:r>
            <w:r w:rsidRPr="00974E40">
              <w:rPr>
                <w:rFonts w:ascii="Times New Roman" w:hAnsi="Times New Roman"/>
              </w:rPr>
              <w:t>= m</w:t>
            </w:r>
            <w:r w:rsidRPr="00974E40">
              <w:rPr>
                <w:rFonts w:ascii="Times New Roman" w:hAnsi="Times New Roman"/>
                <w:vertAlign w:val="subscript"/>
              </w:rPr>
              <w:t>ct</w:t>
            </w:r>
            <w:r w:rsidRPr="00974E40">
              <w:rPr>
                <w:rFonts w:ascii="Times New Roman" w:hAnsi="Times New Roman"/>
              </w:rPr>
              <w:t>. 100% / C%</w:t>
            </w:r>
          </w:p>
          <w:p w:rsidR="00974E40" w:rsidRPr="00974E40" w:rsidRDefault="00974E40" w:rsidP="009A273C">
            <w:pPr>
              <w:jc w:val="both"/>
              <w:rPr>
                <w:rFonts w:ascii="Times New Roman" w:hAnsi="Times New Roman"/>
              </w:rPr>
            </w:pPr>
            <w:r w:rsidRPr="00974E40">
              <w:rPr>
                <w:rFonts w:ascii="Times New Roman" w:hAnsi="Times New Roman"/>
              </w:rPr>
              <w:t xml:space="preserve"> + m</w:t>
            </w:r>
            <w:r w:rsidRPr="00974E40">
              <w:rPr>
                <w:rFonts w:ascii="Times New Roman" w:hAnsi="Times New Roman"/>
                <w:vertAlign w:val="subscript"/>
              </w:rPr>
              <w:t xml:space="preserve">nước </w:t>
            </w:r>
            <w:r w:rsidRPr="00974E40">
              <w:rPr>
                <w:rFonts w:ascii="Times New Roman" w:hAnsi="Times New Roman"/>
              </w:rPr>
              <w:t>= m</w:t>
            </w:r>
            <w:r w:rsidRPr="00974E40">
              <w:rPr>
                <w:rFonts w:ascii="Times New Roman" w:hAnsi="Times New Roman"/>
                <w:vertAlign w:val="subscript"/>
              </w:rPr>
              <w:t>dd</w:t>
            </w:r>
            <w:r w:rsidRPr="00974E40">
              <w:rPr>
                <w:rFonts w:ascii="Times New Roman" w:hAnsi="Times New Roman"/>
              </w:rPr>
              <w:t xml:space="preserve"> – m</w:t>
            </w:r>
            <w:r w:rsidRPr="00974E40">
              <w:rPr>
                <w:rFonts w:ascii="Times New Roman" w:hAnsi="Times New Roman"/>
                <w:vertAlign w:val="subscript"/>
              </w:rPr>
              <w:t>ctan</w:t>
            </w:r>
            <w:r w:rsidRPr="00974E40">
              <w:rPr>
                <w:rFonts w:ascii="Times New Roman" w:hAnsi="Times New Roman"/>
              </w:rPr>
              <w:t xml:space="preserve">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rPr>
            </w:pPr>
            <w:r w:rsidRPr="00974E40">
              <w:rPr>
                <w:rFonts w:ascii="Times New Roman" w:hAnsi="Times New Roman"/>
                <w:b w:val="0"/>
                <w:bCs/>
                <w:i/>
                <w:u w:val="single"/>
              </w:rPr>
              <w:t>Thí nghiệm 4</w:t>
            </w:r>
            <w:r w:rsidRPr="00974E40">
              <w:rPr>
                <w:rFonts w:ascii="Times New Roman" w:hAnsi="Times New Roman"/>
              </w:rPr>
              <w:t xml:space="preserve">: </w:t>
            </w:r>
          </w:p>
          <w:p w:rsidR="00974E40" w:rsidRPr="00974E40" w:rsidRDefault="00974E40" w:rsidP="009A273C">
            <w:pPr>
              <w:jc w:val="both"/>
              <w:rPr>
                <w:rFonts w:ascii="Times New Roman" w:hAnsi="Times New Roman"/>
              </w:rPr>
            </w:pPr>
            <w:r w:rsidRPr="00974E40">
              <w:rPr>
                <w:rFonts w:ascii="Times New Roman" w:hAnsi="Times New Roman"/>
              </w:rPr>
              <w:t>- Tính toán: theo hướng dẫn của GV</w:t>
            </w:r>
          </w:p>
          <w:p w:rsidR="00974E40" w:rsidRPr="00974E40" w:rsidRDefault="00974E40" w:rsidP="009A273C">
            <w:pPr>
              <w:jc w:val="both"/>
              <w:rPr>
                <w:rFonts w:ascii="Times New Roman" w:hAnsi="Times New Roman"/>
              </w:rPr>
            </w:pPr>
            <w:r w:rsidRPr="00974E40">
              <w:rPr>
                <w:rFonts w:ascii="Times New Roman" w:hAnsi="Times New Roman"/>
              </w:rPr>
              <w:t xml:space="preserve">+ tìm số mol chất tan </w:t>
            </w:r>
            <w:r w:rsidRPr="00974E40">
              <w:rPr>
                <w:rFonts w:ascii="Times New Roman" w:hAnsi="Times New Roman"/>
                <w:b w:val="0"/>
              </w:rPr>
              <w:t xml:space="preserve">, </w:t>
            </w:r>
            <w:r w:rsidRPr="00974E40">
              <w:rPr>
                <w:rFonts w:ascii="Times New Roman" w:hAnsi="Times New Roman"/>
              </w:rPr>
              <w:t xml:space="preserve">thể tích dung dịch 0,2M </w:t>
            </w:r>
          </w:p>
          <w:p w:rsidR="00974E40" w:rsidRPr="00974E40" w:rsidRDefault="00974E40" w:rsidP="009A273C">
            <w:pPr>
              <w:jc w:val="both"/>
              <w:rPr>
                <w:rFonts w:ascii="Times New Roman" w:hAnsi="Times New Roman"/>
              </w:rPr>
            </w:pPr>
            <w:r w:rsidRPr="00974E40">
              <w:rPr>
                <w:rFonts w:ascii="Times New Roman" w:hAnsi="Times New Roman"/>
              </w:rPr>
              <w:t>- Pha chế: dùng dụng cụ và hoá chất để pha chế dung dịch.</w:t>
            </w:r>
          </w:p>
          <w:p w:rsidR="00974E40" w:rsidRPr="00974E40" w:rsidRDefault="00974E40" w:rsidP="009A273C">
            <w:pPr>
              <w:jc w:val="both"/>
              <w:rPr>
                <w:rFonts w:ascii="Times New Roman" w:hAnsi="Times New Roman"/>
              </w:rPr>
            </w:pPr>
          </w:p>
        </w:tc>
      </w:tr>
    </w:tbl>
    <w:p w:rsidR="00974E40" w:rsidRPr="00974E40" w:rsidRDefault="00974E40" w:rsidP="009A273C">
      <w:pPr>
        <w:ind w:firstLine="480"/>
        <w:rPr>
          <w:rFonts w:ascii="Times New Roman" w:hAnsi="Times New Roman"/>
          <w:b w:val="0"/>
          <w:bCs/>
          <w:i/>
          <w:u w:val="single"/>
        </w:rPr>
      </w:pPr>
      <w:r w:rsidRPr="00974E40">
        <w:rPr>
          <w:rFonts w:ascii="Times New Roman" w:hAnsi="Times New Roman"/>
          <w:b w:val="0"/>
          <w:bCs/>
          <w:i/>
          <w:u w:val="single"/>
        </w:rPr>
        <w:t>3. Dọn vệ sinh</w:t>
      </w:r>
    </w:p>
    <w:p w:rsidR="00974E40" w:rsidRPr="00974E40" w:rsidRDefault="00974E40" w:rsidP="009A273C">
      <w:pPr>
        <w:ind w:firstLine="480"/>
        <w:rPr>
          <w:rFonts w:ascii="Times New Roman" w:hAnsi="Times New Roman"/>
          <w:b w:val="0"/>
          <w:bCs/>
          <w:i/>
        </w:rPr>
      </w:pPr>
      <w:r w:rsidRPr="00974E40">
        <w:rPr>
          <w:rFonts w:ascii="Times New Roman" w:hAnsi="Times New Roman"/>
          <w:b w:val="0"/>
          <w:bCs/>
          <w:i/>
          <w:u w:val="single"/>
        </w:rPr>
        <w:t>4. Viết tường trình</w:t>
      </w:r>
      <w:r w:rsidRPr="00974E40">
        <w:rPr>
          <w:rFonts w:ascii="Times New Roman" w:hAnsi="Times New Roman"/>
          <w:b w:val="0"/>
          <w:bCs/>
          <w:i/>
        </w:rPr>
        <w:t>:</w:t>
      </w:r>
    </w:p>
    <w:p w:rsidR="00974E40" w:rsidRPr="00974E40" w:rsidRDefault="00974E40" w:rsidP="00974E40">
      <w:pPr>
        <w:numPr>
          <w:ilvl w:val="1"/>
          <w:numId w:val="16"/>
        </w:numPr>
        <w:rPr>
          <w:rFonts w:ascii="Times New Roman" w:hAnsi="Times New Roman"/>
        </w:rPr>
      </w:pPr>
      <w:r w:rsidRPr="00974E40">
        <w:rPr>
          <w:rFonts w:ascii="Times New Roman" w:hAnsi="Times New Roman"/>
        </w:rPr>
        <w:t>Thu bài tường trình.</w:t>
      </w:r>
    </w:p>
    <w:p w:rsidR="00974E40" w:rsidRPr="00974E40" w:rsidRDefault="00974E40" w:rsidP="00974E40">
      <w:pPr>
        <w:numPr>
          <w:ilvl w:val="1"/>
          <w:numId w:val="16"/>
        </w:numPr>
        <w:rPr>
          <w:rFonts w:ascii="Times New Roman" w:hAnsi="Times New Roman"/>
        </w:rPr>
      </w:pPr>
      <w:r w:rsidRPr="00974E40">
        <w:rPr>
          <w:rFonts w:ascii="Times New Roman" w:hAnsi="Times New Roman"/>
        </w:rPr>
        <w:t>Nhận xét buổi thí nghiệm:</w:t>
      </w:r>
    </w:p>
    <w:p w:rsidR="00974E40" w:rsidRPr="00974E40" w:rsidRDefault="00974E40" w:rsidP="009A273C">
      <w:pPr>
        <w:ind w:left="840"/>
        <w:rPr>
          <w:rFonts w:ascii="Times New Roman" w:hAnsi="Times New Roman"/>
        </w:rPr>
      </w:pPr>
      <w:r w:rsidRPr="00974E40">
        <w:rPr>
          <w:rFonts w:ascii="Times New Roman" w:hAnsi="Times New Roman"/>
        </w:rPr>
        <w:t xml:space="preserve"> + Sự chuẩn bị của HS </w:t>
      </w:r>
    </w:p>
    <w:p w:rsidR="00974E40" w:rsidRPr="00974E40" w:rsidRDefault="00974E40" w:rsidP="009A273C">
      <w:pPr>
        <w:ind w:left="840"/>
        <w:rPr>
          <w:rFonts w:ascii="Times New Roman" w:hAnsi="Times New Roman"/>
        </w:rPr>
      </w:pPr>
      <w:r w:rsidRPr="00974E40">
        <w:rPr>
          <w:rFonts w:ascii="Times New Roman" w:hAnsi="Times New Roman"/>
        </w:rPr>
        <w:t xml:space="preserve"> + Y thức và thái độ của các nhóm HS trong buổi thực hành.</w:t>
      </w:r>
    </w:p>
    <w:p w:rsidR="00974E40" w:rsidRPr="00974E40" w:rsidRDefault="00974E40" w:rsidP="009A273C">
      <w:pPr>
        <w:ind w:left="840"/>
        <w:rPr>
          <w:rFonts w:ascii="Times New Roman" w:hAnsi="Times New Roman"/>
        </w:rPr>
      </w:pPr>
      <w:r w:rsidRPr="00974E40">
        <w:rPr>
          <w:rFonts w:ascii="Times New Roman" w:hAnsi="Times New Roman"/>
        </w:rPr>
        <w:t xml:space="preserve"> + Kết quả buổi thực hành.</w:t>
      </w:r>
    </w:p>
    <w:p w:rsidR="00974E40" w:rsidRPr="00974E40" w:rsidRDefault="00974E40" w:rsidP="009A273C">
      <w:pPr>
        <w:pStyle w:val="Heading2"/>
        <w:rPr>
          <w:rFonts w:ascii="Times New Roman" w:hAnsi="Times New Roman"/>
          <w:sz w:val="24"/>
        </w:rPr>
      </w:pPr>
      <w:r w:rsidRPr="00974E40">
        <w:rPr>
          <w:rFonts w:ascii="Times New Roman" w:hAnsi="Times New Roman"/>
          <w:sz w:val="24"/>
        </w:rPr>
        <w:t>BÀI TƯỜNG TRÌNH BÀI THỰC HÀNH SỐ 7</w:t>
      </w:r>
    </w:p>
    <w:p w:rsidR="00974E40" w:rsidRPr="00974E40" w:rsidRDefault="00974E40" w:rsidP="009A273C">
      <w:pPr>
        <w:rPr>
          <w:rFonts w:ascii="Times New Roman" w:hAnsi="Times New Roman"/>
        </w:rPr>
      </w:pPr>
      <w:r w:rsidRPr="00974E40">
        <w:rPr>
          <w:rFonts w:ascii="Times New Roman" w:hAnsi="Times New Roman"/>
        </w:rPr>
        <w:t xml:space="preserve">Họ Và Tên: .......................................                                       ngày thực hành: </w:t>
      </w:r>
    </w:p>
    <w:p w:rsidR="00974E40" w:rsidRPr="00974E40" w:rsidRDefault="00974E40" w:rsidP="009A273C">
      <w:pPr>
        <w:rPr>
          <w:rFonts w:ascii="Times New Roman" w:hAnsi="Times New Roman"/>
        </w:rPr>
      </w:pPr>
      <w:r w:rsidRPr="00974E40">
        <w:rPr>
          <w:rFonts w:ascii="Times New Roman" w:hAnsi="Times New Roman"/>
        </w:rPr>
        <w:t xml:space="preserve">Lớp : 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
        <w:gridCol w:w="1894"/>
        <w:gridCol w:w="3740"/>
        <w:gridCol w:w="3484"/>
        <w:gridCol w:w="763"/>
      </w:tblGrid>
      <w:tr w:rsidR="00974E40" w:rsidRPr="00974E40">
        <w:tblPrEx>
          <w:tblCellMar>
            <w:top w:w="0" w:type="dxa"/>
            <w:bottom w:w="0" w:type="dxa"/>
          </w:tblCellMar>
        </w:tblPrEx>
        <w:tc>
          <w:tcPr>
            <w:tcW w:w="541" w:type="dxa"/>
          </w:tcPr>
          <w:p w:rsidR="00974E40" w:rsidRPr="00974E40" w:rsidRDefault="00974E40" w:rsidP="009A273C">
            <w:pPr>
              <w:jc w:val="center"/>
              <w:rPr>
                <w:rFonts w:ascii="Times New Roman" w:hAnsi="Times New Roman"/>
              </w:rPr>
            </w:pPr>
            <w:r w:rsidRPr="00974E40">
              <w:rPr>
                <w:rFonts w:ascii="Times New Roman" w:hAnsi="Times New Roman"/>
              </w:rPr>
              <w:lastRenderedPageBreak/>
              <w:t>TT</w:t>
            </w:r>
          </w:p>
        </w:tc>
        <w:tc>
          <w:tcPr>
            <w:tcW w:w="1998" w:type="dxa"/>
          </w:tcPr>
          <w:p w:rsidR="00974E40" w:rsidRPr="00974E40" w:rsidRDefault="00974E40" w:rsidP="009A273C">
            <w:pPr>
              <w:jc w:val="center"/>
              <w:rPr>
                <w:rFonts w:ascii="Times New Roman" w:hAnsi="Times New Roman"/>
              </w:rPr>
            </w:pPr>
            <w:r w:rsidRPr="00974E40">
              <w:rPr>
                <w:rFonts w:ascii="Times New Roman" w:hAnsi="Times New Roman"/>
              </w:rPr>
              <w:t>Nội Dung TN</w:t>
            </w:r>
          </w:p>
        </w:tc>
        <w:tc>
          <w:tcPr>
            <w:tcW w:w="3927" w:type="dxa"/>
          </w:tcPr>
          <w:p w:rsidR="00974E40" w:rsidRPr="00974E40" w:rsidRDefault="00974E40" w:rsidP="009A273C">
            <w:pPr>
              <w:jc w:val="center"/>
              <w:rPr>
                <w:rFonts w:ascii="Times New Roman" w:hAnsi="Times New Roman"/>
              </w:rPr>
            </w:pPr>
            <w:r w:rsidRPr="00974E40">
              <w:rPr>
                <w:rFonts w:ascii="Times New Roman" w:hAnsi="Times New Roman"/>
              </w:rPr>
              <w:t>Tính toán</w:t>
            </w:r>
          </w:p>
        </w:tc>
        <w:tc>
          <w:tcPr>
            <w:tcW w:w="3740" w:type="dxa"/>
          </w:tcPr>
          <w:p w:rsidR="00974E40" w:rsidRPr="00974E40" w:rsidRDefault="00974E40" w:rsidP="009A273C">
            <w:pPr>
              <w:jc w:val="center"/>
              <w:rPr>
                <w:rFonts w:ascii="Times New Roman" w:hAnsi="Times New Roman"/>
              </w:rPr>
            </w:pPr>
            <w:r w:rsidRPr="00974E40">
              <w:rPr>
                <w:rFonts w:ascii="Times New Roman" w:hAnsi="Times New Roman"/>
              </w:rPr>
              <w:t>Pha chế</w:t>
            </w:r>
          </w:p>
        </w:tc>
        <w:tc>
          <w:tcPr>
            <w:tcW w:w="669" w:type="dxa"/>
          </w:tcPr>
          <w:p w:rsidR="00974E40" w:rsidRPr="00974E40" w:rsidRDefault="00974E40" w:rsidP="009A273C">
            <w:pPr>
              <w:rPr>
                <w:rFonts w:ascii="Times New Roman" w:hAnsi="Times New Roman"/>
              </w:rPr>
            </w:pPr>
            <w:r w:rsidRPr="00974E40">
              <w:rPr>
                <w:rFonts w:ascii="Times New Roman" w:hAnsi="Times New Roman"/>
              </w:rPr>
              <w:t xml:space="preserve">Điểm </w:t>
            </w: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1</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g dung dịch đường có nồng độ 15%.</w:t>
            </w:r>
          </w:p>
          <w:p w:rsidR="00974E40" w:rsidRPr="00974E40" w:rsidRDefault="00974E40" w:rsidP="009A273C">
            <w:pPr>
              <w:jc w:val="both"/>
              <w:rPr>
                <w:rFonts w:ascii="Times New Roman" w:hAnsi="Times New Roman"/>
              </w:rPr>
            </w:pP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Khối lượng chất tan cần dùng là:m = 15.50/100 = 7,5 gam.</w:t>
            </w:r>
          </w:p>
          <w:p w:rsidR="00974E40" w:rsidRPr="00974E40" w:rsidRDefault="00974E40" w:rsidP="009A273C">
            <w:pPr>
              <w:jc w:val="both"/>
              <w:rPr>
                <w:rFonts w:ascii="Times New Roman" w:hAnsi="Times New Roman"/>
              </w:rPr>
            </w:pPr>
            <w:r w:rsidRPr="00974E40">
              <w:rPr>
                <w:rFonts w:ascii="Times New Roman" w:hAnsi="Times New Roman"/>
              </w:rPr>
              <w:t>Khối lượng nước; m= 50 – 7,5 = 42,5g</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7,5g đường khan cho vào cốc có dung tích 100ml, khâúy đều với 42,5 g nước, được dd đường 15%</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2</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 xml:space="preserve">Pha chế 100ml dung dịch NaCl có nồg độ 0,2M? </w:t>
            </w:r>
          </w:p>
          <w:p w:rsidR="00974E40" w:rsidRPr="00974E40" w:rsidRDefault="00974E40" w:rsidP="009A273C">
            <w:pPr>
              <w:jc w:val="both"/>
              <w:rPr>
                <w:rFonts w:ascii="Times New Roman" w:hAnsi="Times New Roman"/>
              </w:rPr>
            </w:pP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Số mol chất tan(NaCl) cần dùng là: n= 0,2.0,1 = 0,02 mol.</w:t>
            </w:r>
          </w:p>
          <w:p w:rsidR="00974E40" w:rsidRPr="00974E40" w:rsidRDefault="00974E40" w:rsidP="009A273C">
            <w:pPr>
              <w:jc w:val="both"/>
              <w:rPr>
                <w:rFonts w:ascii="Times New Roman" w:hAnsi="Times New Roman"/>
              </w:rPr>
            </w:pPr>
            <w:r w:rsidRPr="00974E40">
              <w:rPr>
                <w:rFonts w:ascii="Times New Roman" w:hAnsi="Times New Roman"/>
              </w:rPr>
              <w:t xml:space="preserve">Khối lượng NaCl là: 0,02.58,5 =1,17 gam </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1,17g NaCl khan cho vào cốc chia độ. Rót từ từ nước vào cốc và khuấy đều cho đến vạch 100ml, được 100ml dd NaCl 0,2M</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3</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g dung dịch đường 5% từ dung dịch đường có nồng độ 15% ở trên</w:t>
            </w:r>
          </w:p>
        </w:tc>
        <w:tc>
          <w:tcPr>
            <w:tcW w:w="3927" w:type="dxa"/>
          </w:tcPr>
          <w:p w:rsidR="00974E40" w:rsidRPr="00974E40" w:rsidRDefault="00974E40" w:rsidP="009A273C">
            <w:pPr>
              <w:jc w:val="both"/>
              <w:rPr>
                <w:rFonts w:ascii="Times New Roman" w:hAnsi="Times New Roman"/>
              </w:rPr>
            </w:pPr>
            <w:r w:rsidRPr="00974E40">
              <w:rPr>
                <w:rFonts w:ascii="Times New Roman" w:hAnsi="Times New Roman"/>
              </w:rPr>
              <w:t>Khối lượng chất tan ( đường) có trong 50g dd đường 5% là m = 5.50/100 = 2,5 gam.</w:t>
            </w:r>
          </w:p>
          <w:p w:rsidR="00974E40" w:rsidRPr="00974E40" w:rsidRDefault="00974E40" w:rsidP="009A273C">
            <w:pPr>
              <w:jc w:val="both"/>
              <w:rPr>
                <w:rFonts w:ascii="Times New Roman" w:hAnsi="Times New Roman"/>
              </w:rPr>
            </w:pPr>
            <w:r w:rsidRPr="00974E40">
              <w:rPr>
                <w:rFonts w:ascii="Times New Roman" w:hAnsi="Times New Roman"/>
              </w:rPr>
              <w:t>Khối lượng dd đường 15% có chứa 2,5g đường là m = 100.2,5/15=16,7g</w:t>
            </w:r>
          </w:p>
          <w:p w:rsidR="00974E40" w:rsidRPr="00974E40" w:rsidRDefault="00974E40" w:rsidP="009A273C">
            <w:pPr>
              <w:jc w:val="both"/>
              <w:rPr>
                <w:rFonts w:ascii="Times New Roman" w:hAnsi="Times New Roman"/>
              </w:rPr>
            </w:pPr>
            <w:r w:rsidRPr="00974E40">
              <w:rPr>
                <w:rFonts w:ascii="Times New Roman" w:hAnsi="Times New Roman"/>
              </w:rPr>
              <w:t>Khối lượng nước cần dùng là: 50 – 16,7 = 33,3 gam</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Cân 16,7 g dung dịch đường 15% cho vào cốc có dung tích là 100ml. Thêm 33,3g nước ( hoặc 33,3ml) vào cốc, khuấy đều, được 50g dung dịch đường 5%</w:t>
            </w:r>
          </w:p>
        </w:tc>
        <w:tc>
          <w:tcPr>
            <w:tcW w:w="669" w:type="dxa"/>
          </w:tcPr>
          <w:p w:rsidR="00974E40" w:rsidRPr="00974E40" w:rsidRDefault="00974E40" w:rsidP="009A273C">
            <w:pPr>
              <w:rPr>
                <w:rFonts w:ascii="Times New Roman" w:hAnsi="Times New Roman"/>
              </w:rPr>
            </w:pPr>
          </w:p>
        </w:tc>
      </w:tr>
      <w:tr w:rsidR="00974E40" w:rsidRPr="00974E40">
        <w:tblPrEx>
          <w:tblCellMar>
            <w:top w:w="0" w:type="dxa"/>
            <w:bottom w:w="0" w:type="dxa"/>
          </w:tblCellMar>
        </w:tblPrEx>
        <w:tc>
          <w:tcPr>
            <w:tcW w:w="541" w:type="dxa"/>
          </w:tcPr>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both"/>
              <w:rPr>
                <w:rFonts w:ascii="Times New Roman" w:hAnsi="Times New Roman"/>
              </w:rPr>
            </w:pPr>
          </w:p>
          <w:p w:rsidR="00974E40" w:rsidRPr="00974E40" w:rsidRDefault="00974E40" w:rsidP="009A273C">
            <w:pPr>
              <w:jc w:val="center"/>
              <w:rPr>
                <w:rFonts w:ascii="Times New Roman" w:hAnsi="Times New Roman"/>
              </w:rPr>
            </w:pPr>
            <w:r w:rsidRPr="00974E40">
              <w:rPr>
                <w:rFonts w:ascii="Times New Roman" w:hAnsi="Times New Roman"/>
              </w:rPr>
              <w:t>4</w:t>
            </w:r>
          </w:p>
        </w:tc>
        <w:tc>
          <w:tcPr>
            <w:tcW w:w="1998" w:type="dxa"/>
          </w:tcPr>
          <w:p w:rsidR="00974E40" w:rsidRPr="00974E40" w:rsidRDefault="00974E40" w:rsidP="009A273C">
            <w:pPr>
              <w:jc w:val="both"/>
              <w:rPr>
                <w:rFonts w:ascii="Times New Roman" w:hAnsi="Times New Roman"/>
              </w:rPr>
            </w:pPr>
            <w:r w:rsidRPr="00974E40">
              <w:rPr>
                <w:rFonts w:ascii="Times New Roman" w:hAnsi="Times New Roman"/>
              </w:rPr>
              <w:t>Pha chế 50ml dung dịch NaCl có nồng độ 0,1M từ dung dịch NaCl có nồng độ 0,2M ở trên</w:t>
            </w:r>
          </w:p>
        </w:tc>
        <w:tc>
          <w:tcPr>
            <w:tcW w:w="3927" w:type="dxa"/>
          </w:tcPr>
          <w:p w:rsidR="00974E40" w:rsidRPr="00974E40" w:rsidRDefault="00974E40" w:rsidP="009A273C">
            <w:pPr>
              <w:pStyle w:val="BodyText"/>
              <w:rPr>
                <w:rFonts w:ascii="Times New Roman" w:hAnsi="Times New Roman"/>
              </w:rPr>
            </w:pPr>
            <w:r w:rsidRPr="00974E40">
              <w:rPr>
                <w:rFonts w:ascii="Times New Roman" w:hAnsi="Times New Roman"/>
              </w:rPr>
              <w:t>Số mol chầt tan (NaCl) có trong 5oml dung dịch 0,1M cần pha chế là:</w:t>
            </w:r>
          </w:p>
          <w:p w:rsidR="00974E40" w:rsidRPr="00974E40" w:rsidRDefault="00974E40" w:rsidP="009A273C">
            <w:pPr>
              <w:jc w:val="both"/>
              <w:rPr>
                <w:rFonts w:ascii="Times New Roman" w:hAnsi="Times New Roman"/>
              </w:rPr>
            </w:pPr>
            <w:r w:rsidRPr="00974E40">
              <w:rPr>
                <w:rFonts w:ascii="Times New Roman" w:hAnsi="Times New Roman"/>
              </w:rPr>
              <w:t>n  = 0,1. 0,05 = 0,005 mol</w:t>
            </w:r>
          </w:p>
          <w:p w:rsidR="00974E40" w:rsidRPr="00974E40" w:rsidRDefault="00974E40" w:rsidP="009A273C">
            <w:pPr>
              <w:jc w:val="both"/>
              <w:rPr>
                <w:rFonts w:ascii="Times New Roman" w:hAnsi="Times New Roman"/>
              </w:rPr>
            </w:pPr>
            <w:r w:rsidRPr="00974E40">
              <w:rPr>
                <w:rFonts w:ascii="Times New Roman" w:hAnsi="Times New Roman"/>
              </w:rPr>
              <w:t xml:space="preserve">Thể tích dung dịch NaCl 0,2M trong đó có chứa 0,005mol NaCl là: V = 0,005/0,2 = 0,025 lít hay 25ml </w:t>
            </w:r>
          </w:p>
        </w:tc>
        <w:tc>
          <w:tcPr>
            <w:tcW w:w="3740" w:type="dxa"/>
          </w:tcPr>
          <w:p w:rsidR="00974E40" w:rsidRPr="00974E40" w:rsidRDefault="00974E40" w:rsidP="009A273C">
            <w:pPr>
              <w:jc w:val="both"/>
              <w:rPr>
                <w:rFonts w:ascii="Times New Roman" w:hAnsi="Times New Roman"/>
              </w:rPr>
            </w:pPr>
            <w:r w:rsidRPr="00974E40">
              <w:rPr>
                <w:rFonts w:ascii="Times New Roman" w:hAnsi="Times New Roman"/>
              </w:rPr>
              <w:t>Đong 25ml dung dịch NaCl 0,2M cho vào cốc chia độ. Rót từ từ nước vào cốc đến vạch 50ml. Khuấy đều, được 50ml dung dịch NaCl 0,1M</w:t>
            </w:r>
          </w:p>
        </w:tc>
        <w:tc>
          <w:tcPr>
            <w:tcW w:w="669" w:type="dxa"/>
          </w:tcPr>
          <w:p w:rsidR="00974E40" w:rsidRPr="00974E40" w:rsidRDefault="00974E40" w:rsidP="009A273C">
            <w:pPr>
              <w:rPr>
                <w:rFonts w:ascii="Times New Roman" w:hAnsi="Times New Roman"/>
              </w:rPr>
            </w:pPr>
          </w:p>
        </w:tc>
      </w:tr>
    </w:tbl>
    <w:p w:rsidR="00974E40" w:rsidRPr="00974E40" w:rsidRDefault="00974E40" w:rsidP="009A273C">
      <w:pPr>
        <w:ind w:firstLine="720"/>
        <w:rPr>
          <w:rFonts w:ascii="Times New Roman" w:hAnsi="Times New Roman"/>
          <w:b w:val="0"/>
          <w:bCs/>
          <w:u w:val="single"/>
        </w:rPr>
      </w:pPr>
      <w:r w:rsidRPr="00974E40">
        <w:rPr>
          <w:rFonts w:ascii="Times New Roman" w:hAnsi="Times New Roman"/>
          <w:b w:val="0"/>
          <w:bCs/>
          <w:u w:val="single"/>
        </w:rPr>
        <w:t xml:space="preserve">Thang điểm: </w:t>
      </w:r>
    </w:p>
    <w:p w:rsidR="00974E40" w:rsidRPr="00974E40" w:rsidRDefault="00974E40" w:rsidP="009A273C">
      <w:pPr>
        <w:ind w:left="720" w:firstLine="720"/>
        <w:rPr>
          <w:rFonts w:ascii="Times New Roman" w:hAnsi="Times New Roman"/>
        </w:rPr>
      </w:pPr>
      <w:r w:rsidRPr="00974E40">
        <w:rPr>
          <w:rFonts w:ascii="Times New Roman" w:hAnsi="Times New Roman"/>
        </w:rPr>
        <w:t xml:space="preserve">- Tính toán đúng mỗi thí nghiệm đúng được 1,25 (điểm) x 4 = 5 điểm </w:t>
      </w:r>
    </w:p>
    <w:p w:rsidR="00974E40" w:rsidRPr="00974E40" w:rsidRDefault="00974E40" w:rsidP="009A273C">
      <w:pPr>
        <w:ind w:left="720" w:firstLine="720"/>
        <w:rPr>
          <w:rFonts w:ascii="Times New Roman" w:hAnsi="Times New Roman"/>
        </w:rPr>
      </w:pPr>
      <w:r w:rsidRPr="00974E40">
        <w:rPr>
          <w:rFonts w:ascii="Times New Roman" w:hAnsi="Times New Roman"/>
        </w:rPr>
        <w:t>- Trình bày cách pha chế đúng , mỗi thí nghiệm được 1( điểm) x 4 = 4 điểm.</w:t>
      </w:r>
    </w:p>
    <w:p w:rsidR="00974E40" w:rsidRPr="00974E40" w:rsidRDefault="00974E40" w:rsidP="009A273C">
      <w:pPr>
        <w:ind w:left="720" w:firstLine="720"/>
        <w:rPr>
          <w:rFonts w:ascii="Times New Roman" w:hAnsi="Times New Roman"/>
        </w:rPr>
      </w:pPr>
      <w:r w:rsidRPr="00974E40">
        <w:rPr>
          <w:rFonts w:ascii="Times New Roman" w:hAnsi="Times New Roman"/>
        </w:rPr>
        <w:t xml:space="preserve">- Vệ sinh, tinh thần thí nghiệm, chẩun bị: 1 điểm </w:t>
      </w:r>
    </w:p>
    <w:p w:rsidR="00974E40" w:rsidRPr="00974E40" w:rsidRDefault="00974E40" w:rsidP="009A273C">
      <w:pPr>
        <w:rPr>
          <w:rFonts w:ascii="Times New Roman" w:hAnsi="Times New Roman"/>
        </w:rPr>
      </w:pPr>
      <w:r w:rsidRPr="00974E40">
        <w:rPr>
          <w:rFonts w:ascii="Times New Roman" w:hAnsi="Times New Roman"/>
        </w:rPr>
        <w:tab/>
      </w:r>
      <w:r w:rsidRPr="00974E40">
        <w:rPr>
          <w:rFonts w:ascii="Times New Roman" w:hAnsi="Times New Roman"/>
          <w:b w:val="0"/>
          <w:i/>
        </w:rPr>
        <w:t xml:space="preserve">6. </w:t>
      </w:r>
      <w:r w:rsidRPr="00974E40">
        <w:rPr>
          <w:rFonts w:ascii="Times New Roman" w:hAnsi="Times New Roman"/>
          <w:b w:val="0"/>
          <w:i/>
          <w:u w:val="single"/>
        </w:rPr>
        <w:t>Nhận xét, dặn dò</w:t>
      </w:r>
      <w:r w:rsidRPr="00974E40">
        <w:rPr>
          <w:rFonts w:ascii="Times New Roman" w:hAnsi="Times New Roman"/>
        </w:rPr>
        <w:t>:</w:t>
      </w:r>
    </w:p>
    <w:p w:rsidR="00974E40" w:rsidRPr="00974E40" w:rsidRDefault="00974E40" w:rsidP="009A273C">
      <w:pPr>
        <w:rPr>
          <w:rFonts w:ascii="Times New Roman" w:hAnsi="Times New Roman"/>
        </w:rPr>
      </w:pPr>
    </w:p>
    <w:p w:rsidR="00974E40" w:rsidRPr="00974E40" w:rsidRDefault="00974E40" w:rsidP="000C0C52">
      <w:pPr>
        <w:ind w:left="720"/>
        <w:rPr>
          <w:rFonts w:ascii="Times New Roman" w:hAnsi="Times New Roman"/>
        </w:rPr>
      </w:pPr>
      <w:r w:rsidRPr="00974E40">
        <w:rPr>
          <w:rFonts w:ascii="Times New Roman" w:hAnsi="Times New Roman"/>
        </w:rPr>
        <w:t>Tuần 34</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2.04.2019</w:t>
      </w:r>
      <w:r w:rsidRPr="00974E40">
        <w:rPr>
          <w:rFonts w:ascii="Times New Roman" w:hAnsi="Times New Roman"/>
        </w:rPr>
        <w:tab/>
        <w:t xml:space="preserve">   </w:t>
      </w:r>
    </w:p>
    <w:p w:rsidR="00974E40" w:rsidRPr="00974E40" w:rsidRDefault="00974E40" w:rsidP="004F472F">
      <w:pPr>
        <w:ind w:left="720"/>
        <w:rPr>
          <w:rFonts w:ascii="Times New Roman" w:hAnsi="Times New Roman"/>
          <w:u w:val="single"/>
        </w:rPr>
      </w:pPr>
      <w:r w:rsidRPr="00974E40">
        <w:rPr>
          <w:rFonts w:ascii="Times New Roman" w:hAnsi="Times New Roman"/>
          <w:u w:val="single"/>
        </w:rPr>
        <w:t>Tiết 68</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4.04.2019</w:t>
      </w:r>
    </w:p>
    <w:p w:rsidR="00974E40" w:rsidRPr="00974E40" w:rsidRDefault="00026327" w:rsidP="000C0C52">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1306195</wp:posOffset>
                </wp:positionH>
                <wp:positionV relativeFrom="paragraph">
                  <wp:posOffset>14605</wp:posOffset>
                </wp:positionV>
                <wp:extent cx="3206115" cy="457200"/>
                <wp:effectExtent l="26035" t="27305" r="25400" b="20320"/>
                <wp:wrapNone/>
                <wp:docPr id="3"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457200"/>
                        </a:xfrm>
                        <a:prstGeom prst="roundRect">
                          <a:avLst>
                            <a:gd name="adj" fmla="val 16667"/>
                          </a:avLst>
                        </a:prstGeom>
                        <a:solidFill>
                          <a:srgbClr val="EAEAEA"/>
                        </a:solidFill>
                        <a:ln w="38100" cmpd="dbl">
                          <a:solidFill>
                            <a:srgbClr val="000000"/>
                          </a:solidFill>
                          <a:round/>
                          <a:headEnd/>
                          <a:tailEnd/>
                        </a:ln>
                      </wps:spPr>
                      <wps:txbx>
                        <w:txbxContent>
                          <w:p w:rsidR="00974E40" w:rsidRPr="000C0C52" w:rsidRDefault="00974E40" w:rsidP="000C0C52">
                            <w:pPr>
                              <w:pStyle w:val="Heading1"/>
                              <w:rPr>
                                <w:rFonts w:ascii="Times New Roman" w:hAnsi="Times New Roman"/>
                                <w:b w:val="0"/>
                                <w:sz w:val="32"/>
                                <w:szCs w:val="32"/>
                              </w:rPr>
                            </w:pPr>
                            <w:r w:rsidRPr="000C0C52">
                              <w:rPr>
                                <w:rFonts w:ascii="Times New Roman" w:hAnsi="Times New Roman"/>
                                <w:b w:val="0"/>
                                <w:sz w:val="32"/>
                                <w:szCs w:val="32"/>
                              </w:rPr>
                              <w:t>ÔN TẬP HỌC KÌ II</w:t>
                            </w:r>
                          </w:p>
                          <w:p w:rsidR="00974E40" w:rsidRDefault="00974E40" w:rsidP="000C0C5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5" o:spid="_x0000_s1063" style="position:absolute;left:0;text-align:left;margin-left:102.85pt;margin-top:1.15pt;width:252.45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werPwIAAIAEAAAOAAAAZHJzL2Uyb0RvYy54bWysVG1v0zAQ/o7Ef7D8naXptm5ES6dqLwhp wMTgBzi20xgcnzm7Tbdfz9lJRwd8QiSSdY7vnrt7Hl8uLne9ZVuNwYCreXk040w7Ccq4dc2/frl9 c85ZiMIpYcHpmj/qwC+Xr19dDL7Sc+jAKo2MQFyoBl/zLkZfFUWQne5FOAKvHR22gL2ItMV1oVAM hN7bYj6bLYoBUHkEqUOgr9fjIV9m/LbVMn5q26AjszWn2mJeMa9NWovlhajWKHxn5FSG+IcqemEc JX2GuhZRsA2aP6B6IxECtPFIQl9A2xqpcw/UTTn7rZuHTnideyFygn+mKfw/WPlxe4/MqJofc+ZE TxKtNhFyZrY4TfwMPlTk9uDvMXUY/B3I74E5uOqEW+sVIgydFoqqKpN/8SIgbQKFsmb4AIrgBcFn qnYt9gmQSGC7rMjjsyJ6F5mkj8fz2aIsTzmTdHZyekaS5xSi2kd7DPGdhp4lo+YIG6c+k+w5hdje hZhlUVNzQn3jrO0tibwVlpWLxeJsQpycC1HtMXO7YI26NdbmDa6bK4uMQmt+s0rvFBwO3axjA9V+ XlK1TPae2FWNzRW98AuHcLP8/A0u95QvaqL5xqlsR2HsaFPF1k28J6pHyeKu2Y3C5gaTDg2oR1IC YRwDGlsyOsAnzgYagZqHHxuBmjP73pGab8uTkzQzeZPJ5wwPT5rDE+EkQdU8cjaaV3Gcs41Hs+4o U5kZcJAuWGvi/qqMVU310zUn68UcHe6z168fx/InAAAA//8DAFBLAwQUAAYACAAAACEA6vyRH9wA AAAIAQAADwAAAGRycy9kb3ducmV2LnhtbEyPzU7DMBCE70i8g7VI3KjdlqYojVMhJA7cIEVwdeLN Txuvo9hN07dnOcFtVjOa/Sbbz64XE46h86RhuVAgkCpvO2o0fB5eH55AhGjImt4TarhigH1+e5OZ 1PoLfeBUxEZwCYXUaGhjHFIpQ9WiM2HhByT2aj86E/kcG2lHc+Fy18uVUol0piP+0JoBX1qsTsXZ afi+4qaek6+6PL7RVGJRm/djrfX93fy8AxFxjn9h+MVndMiZqfRnskH0GlZqs+UoizUI9rdLlYAo WTyuQeaZ/D8g/wEAAP//AwBQSwECLQAUAAYACAAAACEAtoM4kv4AAADhAQAAEwAAAAAAAAAAAAAA AAAAAAAAW0NvbnRlbnRfVHlwZXNdLnhtbFBLAQItABQABgAIAAAAIQA4/SH/1gAAAJQBAAALAAAA AAAAAAAAAAAAAC8BAABfcmVscy8ucmVsc1BLAQItABQABgAIAAAAIQAIcwerPwIAAIAEAAAOAAAA AAAAAAAAAAAAAC4CAABkcnMvZTJvRG9jLnhtbFBLAQItABQABgAIAAAAIQDq/JEf3AAAAAgBAAAP AAAAAAAAAAAAAAAAAJkEAABkcnMvZG93bnJldi54bWxQSwUGAAAAAAQABADzAAAAogUAAAAA " fillcolor="#eaeaea" strokeweight="3pt">
                <v:stroke linestyle="thinThin"/>
                <v:textbox>
                  <w:txbxContent>
                    <w:p w:rsidR="00974E40" w:rsidRPr="000C0C52" w:rsidRDefault="00974E40" w:rsidP="000C0C52">
                      <w:pPr>
                        <w:pStyle w:val="Heading1"/>
                        <w:rPr>
                          <w:rFonts w:ascii="Times New Roman" w:hAnsi="Times New Roman"/>
                          <w:b w:val="0"/>
                          <w:sz w:val="32"/>
                          <w:szCs w:val="32"/>
                        </w:rPr>
                      </w:pPr>
                      <w:r w:rsidRPr="000C0C52">
                        <w:rPr>
                          <w:rFonts w:ascii="Times New Roman" w:hAnsi="Times New Roman"/>
                          <w:b w:val="0"/>
                          <w:sz w:val="32"/>
                          <w:szCs w:val="32"/>
                        </w:rPr>
                        <w:t>ÔN TẬP HỌC KÌ II</w:t>
                      </w:r>
                    </w:p>
                    <w:p w:rsidR="00974E40" w:rsidRDefault="00974E40" w:rsidP="000C0C52"/>
                  </w:txbxContent>
                </v:textbox>
              </v:roundrect>
            </w:pict>
          </mc:Fallback>
        </mc:AlternateConten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5B66EC">
      <w:pPr>
        <w:rPr>
          <w:rFonts w:ascii="Times New Roman" w:hAnsi="Times New Roman"/>
        </w:rPr>
      </w:pPr>
      <w:r w:rsidRPr="00974E40">
        <w:rPr>
          <w:rFonts w:ascii="Times New Roman" w:hAnsi="Times New Roman"/>
          <w:b w:val="0"/>
          <w:bCs/>
          <w:u w:val="single"/>
        </w:rPr>
        <w:t>1. Kiến Thức</w:t>
      </w:r>
      <w:r w:rsidRPr="00974E40">
        <w:rPr>
          <w:rFonts w:ascii="Times New Roman" w:hAnsi="Times New Roman"/>
          <w:i/>
        </w:rPr>
        <w:t>:</w:t>
      </w:r>
      <w:r w:rsidRPr="00974E40">
        <w:rPr>
          <w:rFonts w:ascii="Times New Roman" w:hAnsi="Times New Roman"/>
        </w:rPr>
        <w:t xml:space="preserve"> HS cần hệ thống hoá lại các kiến thức cơ bản được học trong học kì II.</w:t>
      </w:r>
    </w:p>
    <w:p w:rsidR="00974E40" w:rsidRPr="00974E40" w:rsidRDefault="00974E40" w:rsidP="005B66EC">
      <w:pPr>
        <w:rPr>
          <w:rFonts w:ascii="Times New Roman" w:hAnsi="Times New Roman"/>
        </w:rPr>
      </w:pPr>
      <w:r w:rsidRPr="00974E40">
        <w:rPr>
          <w:rFonts w:ascii="Times New Roman" w:hAnsi="Times New Roman"/>
        </w:rPr>
        <w:t>+ Tính chất hoá học của oxi, hiđrô, nước&gt; Điều chế oxi, hiđrô.</w:t>
      </w:r>
    </w:p>
    <w:p w:rsidR="00974E40" w:rsidRPr="00974E40" w:rsidRDefault="00974E40" w:rsidP="005B66EC">
      <w:pPr>
        <w:tabs>
          <w:tab w:val="left" w:pos="561"/>
        </w:tabs>
        <w:jc w:val="both"/>
        <w:rPr>
          <w:rFonts w:ascii="Times New Roman" w:hAnsi="Times New Roman"/>
        </w:rPr>
      </w:pPr>
      <w:r w:rsidRPr="00974E40">
        <w:rPr>
          <w:rFonts w:ascii="Times New Roman" w:hAnsi="Times New Roman"/>
        </w:rPr>
        <w:t>+ Các khái niệm về các loại phản ứng hoá hợp, phản ứng phân huỷ, phản ứng thế, phản ứng oxi hoá khử, phản ứng thế.</w:t>
      </w:r>
    </w:p>
    <w:p w:rsidR="00974E40" w:rsidRPr="00974E40" w:rsidRDefault="00974E40" w:rsidP="005B66EC">
      <w:pPr>
        <w:tabs>
          <w:tab w:val="left" w:pos="561"/>
        </w:tabs>
        <w:jc w:val="both"/>
        <w:rPr>
          <w:rFonts w:ascii="Times New Roman" w:hAnsi="Times New Roman"/>
        </w:rPr>
      </w:pPr>
      <w:r w:rsidRPr="00974E40">
        <w:rPr>
          <w:rFonts w:ascii="Times New Roman" w:hAnsi="Times New Roman"/>
        </w:rPr>
        <w:t xml:space="preserve">+ Khái niệm oxít, bazơ, axít, muối và cách gọi tên các loại hợp chất đó </w:t>
      </w:r>
    </w:p>
    <w:p w:rsidR="00974E40" w:rsidRPr="00974E40" w:rsidRDefault="00974E40" w:rsidP="005B66EC">
      <w:pPr>
        <w:rPr>
          <w:rFonts w:ascii="Times New Roman" w:hAnsi="Times New Roman"/>
        </w:rPr>
      </w:pPr>
      <w:r w:rsidRPr="00974E40">
        <w:rPr>
          <w:rFonts w:ascii="Times New Roman" w:hAnsi="Times New Roman"/>
          <w:b w:val="0"/>
          <w:bCs/>
          <w:u w:val="single"/>
        </w:rPr>
        <w:t>2. Kĩ  Năng</w:t>
      </w:r>
      <w:r w:rsidRPr="00974E40">
        <w:rPr>
          <w:rFonts w:ascii="Times New Roman" w:hAnsi="Times New Roman"/>
        </w:rPr>
        <w:t>: Rèn KN viết PTHH, phân loại , gọi tên các hợp chất vô cơ.</w:t>
      </w:r>
    </w:p>
    <w:p w:rsidR="00974E40" w:rsidRPr="00974E40" w:rsidRDefault="00974E40" w:rsidP="005B66EC">
      <w:pPr>
        <w:rPr>
          <w:rFonts w:ascii="Times New Roman" w:hAnsi="Times New Roman"/>
        </w:rPr>
      </w:pPr>
      <w:r w:rsidRPr="00974E40">
        <w:rPr>
          <w:rFonts w:ascii="Times New Roman" w:hAnsi="Times New Roman"/>
          <w:b w:val="0"/>
          <w:bCs/>
          <w:u w:val="single"/>
        </w:rPr>
        <w:t>3. Thái độ</w:t>
      </w:r>
      <w:r w:rsidRPr="00974E40">
        <w:rPr>
          <w:rFonts w:ascii="Times New Roman" w:hAnsi="Times New Roman"/>
        </w:rPr>
        <w:t>: Kiên trì trong học tập và yêu thích bộ môn.</w:t>
      </w:r>
    </w:p>
    <w:p w:rsidR="00974E40" w:rsidRPr="00974E40" w:rsidRDefault="00974E40" w:rsidP="000C0C52">
      <w:pPr>
        <w:jc w:val="both"/>
        <w:rPr>
          <w:rFonts w:ascii="Times New Roman" w:hAnsi="Times New Roman"/>
        </w:rPr>
      </w:pPr>
      <w:r w:rsidRPr="00974E40">
        <w:rPr>
          <w:rFonts w:ascii="Times New Roman" w:hAnsi="Times New Roman"/>
          <w:b w:val="0"/>
          <w:bCs/>
        </w:rPr>
        <w:t xml:space="preserve">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0C0C52">
      <w:pPr>
        <w:jc w:val="both"/>
        <w:rPr>
          <w:rFonts w:ascii="Times New Roman" w:hAnsi="Times New Roman"/>
        </w:rPr>
      </w:pPr>
      <w:r w:rsidRPr="00974E40">
        <w:rPr>
          <w:rFonts w:ascii="Times New Roman" w:hAnsi="Times New Roman"/>
          <w:b w:val="0"/>
        </w:rPr>
        <w:t xml:space="preserve">1. </w:t>
      </w:r>
      <w:r w:rsidRPr="00974E40">
        <w:rPr>
          <w:rFonts w:ascii="Times New Roman" w:hAnsi="Times New Roman"/>
          <w:b w:val="0"/>
          <w:bCs/>
          <w:u w:val="single"/>
        </w:rPr>
        <w:t>Giáo Viên</w:t>
      </w:r>
      <w:r w:rsidRPr="00974E40">
        <w:rPr>
          <w:rFonts w:ascii="Times New Roman" w:hAnsi="Times New Roman"/>
        </w:rPr>
        <w:t xml:space="preserve">: Bảng phụ, phiếu học tập, </w:t>
      </w:r>
    </w:p>
    <w:p w:rsidR="00974E40" w:rsidRPr="00974E40" w:rsidRDefault="00974E40" w:rsidP="005B66EC">
      <w:pPr>
        <w:rPr>
          <w:rFonts w:ascii="Times New Roman" w:hAnsi="Times New Roman"/>
        </w:rPr>
      </w:pPr>
      <w:r w:rsidRPr="00974E40">
        <w:rPr>
          <w:rFonts w:ascii="Times New Roman" w:hAnsi="Times New Roman"/>
          <w:b w:val="0"/>
          <w:bCs/>
          <w:u w:val="single"/>
        </w:rPr>
        <w:t>2. Học sinh</w:t>
      </w:r>
      <w:r w:rsidRPr="00974E40">
        <w:rPr>
          <w:rFonts w:ascii="Times New Roman" w:hAnsi="Times New Roman"/>
        </w:rPr>
        <w:t>: On lại kiến thức phần tính chất hoá học của H</w:t>
      </w:r>
      <w:r w:rsidRPr="00974E40">
        <w:rPr>
          <w:rFonts w:ascii="Times New Roman" w:hAnsi="Times New Roman"/>
          <w:vertAlign w:val="subscript"/>
        </w:rPr>
        <w:t>2</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nước</w:t>
      </w:r>
    </w:p>
    <w:p w:rsidR="00974E40" w:rsidRPr="00974E40" w:rsidRDefault="00974E40" w:rsidP="000C0C52">
      <w:pPr>
        <w:tabs>
          <w:tab w:val="right" w:pos="10773"/>
        </w:tabs>
        <w:jc w:val="both"/>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Tiến Trình Hoạt Động</w:t>
      </w:r>
      <w:r w:rsidRPr="00974E40">
        <w:rPr>
          <w:rFonts w:ascii="Times New Roman" w:hAnsi="Times New Roman"/>
        </w:rPr>
        <w:t>:</w:t>
      </w:r>
    </w:p>
    <w:p w:rsidR="00974E40" w:rsidRPr="00974E40" w:rsidRDefault="00974E40" w:rsidP="005B66EC">
      <w:pPr>
        <w:rPr>
          <w:rFonts w:ascii="Times New Roman" w:hAnsi="Times New Roman"/>
          <w:b w:val="0"/>
          <w:u w:val="single"/>
        </w:rPr>
      </w:pPr>
      <w:r w:rsidRPr="00974E40">
        <w:rPr>
          <w:rFonts w:ascii="Times New Roman" w:hAnsi="Times New Roman"/>
          <w:b w:val="0"/>
          <w:u w:val="single"/>
        </w:rPr>
        <w:t>1. Ổn đinh:</w:t>
      </w:r>
    </w:p>
    <w:p w:rsidR="00974E40" w:rsidRPr="00974E40" w:rsidRDefault="00974E40" w:rsidP="005B66EC">
      <w:pPr>
        <w:rPr>
          <w:rFonts w:ascii="Times New Roman" w:hAnsi="Times New Roman"/>
        </w:rPr>
      </w:pPr>
      <w:r w:rsidRPr="00974E40">
        <w:rPr>
          <w:rFonts w:ascii="Times New Roman" w:hAnsi="Times New Roman"/>
          <w:b w:val="0"/>
          <w:u w:val="single"/>
        </w:rPr>
        <w:t>2. Hoạt động dạy học</w:t>
      </w:r>
      <w:r w:rsidRPr="00974E40">
        <w:rPr>
          <w:rFonts w:ascii="Times New Roman" w:hAnsi="Times New Roman"/>
        </w:rPr>
        <w:t>: Hôm nay chúng ta sẽ hệ thống hoá lại toàn bộ kiến thức học kì II.</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376"/>
        <w:gridCol w:w="5046"/>
      </w:tblGrid>
      <w:tr w:rsidR="00974E40" w:rsidRPr="00974E40">
        <w:tblPrEx>
          <w:tblCellMar>
            <w:top w:w="0" w:type="dxa"/>
            <w:bottom w:w="0" w:type="dxa"/>
          </w:tblCellMar>
        </w:tblPrEx>
        <w:trPr>
          <w:jc w:val="center"/>
        </w:trPr>
        <w:tc>
          <w:tcPr>
            <w:tcW w:w="2579" w:type="pct"/>
            <w:tcBorders>
              <w:top w:val="double" w:sz="4" w:space="0" w:color="auto"/>
              <w:bottom w:val="single" w:sz="4" w:space="0" w:color="auto"/>
            </w:tcBorders>
            <w:shd w:val="clear" w:color="auto" w:fill="E6E6E6"/>
          </w:tcPr>
          <w:p w:rsidR="00974E40" w:rsidRPr="00974E40" w:rsidRDefault="00974E40" w:rsidP="000C0C52">
            <w:pPr>
              <w:jc w:val="center"/>
              <w:rPr>
                <w:rFonts w:ascii="Times New Roman" w:hAnsi="Times New Roman"/>
                <w:b w:val="0"/>
                <w:bCs/>
              </w:rPr>
            </w:pPr>
            <w:r w:rsidRPr="00974E40">
              <w:rPr>
                <w:rFonts w:ascii="Times New Roman" w:hAnsi="Times New Roman"/>
                <w:b w:val="0"/>
                <w:bCs/>
              </w:rPr>
              <w:t>GIÁO VIÊN</w:t>
            </w:r>
          </w:p>
        </w:tc>
        <w:tc>
          <w:tcPr>
            <w:tcW w:w="2421" w:type="pct"/>
            <w:tcBorders>
              <w:top w:val="double" w:sz="4" w:space="0" w:color="auto"/>
              <w:bottom w:val="single" w:sz="4" w:space="0" w:color="auto"/>
            </w:tcBorders>
            <w:shd w:val="clear" w:color="auto" w:fill="E6E6E6"/>
          </w:tcPr>
          <w:p w:rsidR="00974E40" w:rsidRPr="00974E40" w:rsidRDefault="00974E40" w:rsidP="000C0C52">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2"/>
            <w:tcBorders>
              <w:top w:val="single" w:sz="4" w:space="0" w:color="auto"/>
            </w:tcBorders>
          </w:tcPr>
          <w:p w:rsidR="00974E40" w:rsidRPr="00974E40" w:rsidRDefault="00974E40" w:rsidP="000C0C52">
            <w:pPr>
              <w:jc w:val="center"/>
              <w:rPr>
                <w:rFonts w:ascii="Times New Roman" w:hAnsi="Times New Roman"/>
                <w:b w:val="0"/>
                <w:bCs/>
                <w:lang w:val="pt-BR"/>
              </w:rPr>
            </w:pPr>
            <w:r w:rsidRPr="00974E40">
              <w:rPr>
                <w:rFonts w:ascii="Times New Roman" w:hAnsi="Times New Roman"/>
                <w:b w:val="0"/>
                <w:bCs/>
              </w:rPr>
              <w:t>Hoạt động 1: Tính chất HH</w:t>
            </w:r>
            <w:r w:rsidRPr="00974E40">
              <w:rPr>
                <w:rFonts w:ascii="Times New Roman" w:hAnsi="Times New Roman"/>
                <w:b w:val="0"/>
                <w:bCs/>
                <w:lang w:val="pt-BR"/>
              </w:rPr>
              <w:t xml:space="preserve"> của</w:t>
            </w:r>
            <w:r w:rsidRPr="00974E40">
              <w:rPr>
                <w:rFonts w:ascii="Times New Roman" w:hAnsi="Times New Roman"/>
                <w:b w:val="0"/>
                <w:bCs/>
              </w:rPr>
              <w:t xml:space="preserve"> O</w:t>
            </w:r>
            <w:r w:rsidRPr="00974E40">
              <w:rPr>
                <w:rFonts w:ascii="Times New Roman" w:hAnsi="Times New Roman"/>
                <w:b w:val="0"/>
                <w:bCs/>
                <w:vertAlign w:val="subscript"/>
              </w:rPr>
              <w:t>2</w:t>
            </w:r>
            <w:r w:rsidRPr="00974E40">
              <w:rPr>
                <w:rFonts w:ascii="Times New Roman" w:hAnsi="Times New Roman"/>
                <w:b w:val="0"/>
                <w:bCs/>
              </w:rPr>
              <w:t>, H</w:t>
            </w:r>
            <w:r w:rsidRPr="00974E40">
              <w:rPr>
                <w:rFonts w:ascii="Times New Roman" w:hAnsi="Times New Roman"/>
                <w:b w:val="0"/>
                <w:bCs/>
                <w:vertAlign w:val="subscript"/>
              </w:rPr>
              <w:t>2</w:t>
            </w:r>
            <w:r w:rsidRPr="00974E40">
              <w:rPr>
                <w:rFonts w:ascii="Times New Roman" w:hAnsi="Times New Roman"/>
                <w:b w:val="0"/>
                <w:bCs/>
              </w:rPr>
              <w:t>, H</w:t>
            </w:r>
            <w:r w:rsidRPr="00974E40">
              <w:rPr>
                <w:rFonts w:ascii="Times New Roman" w:hAnsi="Times New Roman"/>
                <w:b w:val="0"/>
                <w:bCs/>
                <w:vertAlign w:val="subscript"/>
              </w:rPr>
              <w:t>2</w:t>
            </w:r>
            <w:r w:rsidRPr="00974E40">
              <w:rPr>
                <w:rFonts w:ascii="Times New Roman" w:hAnsi="Times New Roman"/>
                <w:b w:val="0"/>
                <w:bCs/>
              </w:rPr>
              <w:t>O</w:t>
            </w:r>
          </w:p>
        </w:tc>
      </w:tr>
      <w:tr w:rsidR="00974E40" w:rsidRPr="00974E40">
        <w:tblPrEx>
          <w:tblCellMar>
            <w:top w:w="0" w:type="dxa"/>
            <w:bottom w:w="0" w:type="dxa"/>
          </w:tblCellMar>
        </w:tblPrEx>
        <w:trPr>
          <w:jc w:val="center"/>
        </w:trPr>
        <w:tc>
          <w:tcPr>
            <w:tcW w:w="2579" w:type="pct"/>
          </w:tcPr>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lang w:val="pt-BR"/>
              </w:rPr>
              <w:lastRenderedPageBreak/>
              <w:t>?</w:t>
            </w:r>
            <w:r w:rsidRPr="00974E40">
              <w:rPr>
                <w:rFonts w:ascii="Times New Roman" w:hAnsi="Times New Roman"/>
              </w:rPr>
              <w:t>Học kì II chúng ta đã học những chất cụ thể nào</w:t>
            </w:r>
            <w:r w:rsidRPr="00974E40">
              <w:rPr>
                <w:rFonts w:ascii="Times New Roman" w:hAnsi="Times New Roman"/>
                <w:lang w:val="pt-BR"/>
              </w:rPr>
              <w:t>?</w:t>
            </w:r>
          </w:p>
          <w:p w:rsidR="00974E40" w:rsidRPr="00974E40" w:rsidRDefault="00974E40" w:rsidP="000C0C52">
            <w:pPr>
              <w:jc w:val="both"/>
              <w:rPr>
                <w:rFonts w:ascii="Times New Roman" w:hAnsi="Times New Roman"/>
              </w:rPr>
            </w:pPr>
            <w:r w:rsidRPr="00974E40">
              <w:rPr>
                <w:rFonts w:ascii="Times New Roman" w:hAnsi="Times New Roman"/>
              </w:rPr>
              <w:t xml:space="preserve">? Em hãy thảo luận hoàn thành bảng sau và viết PTHH minh hoạ ? </w:t>
            </w:r>
          </w:p>
          <w:tbl>
            <w:tblPr>
              <w:tblW w:w="5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2"/>
              <w:gridCol w:w="1607"/>
              <w:gridCol w:w="1870"/>
            </w:tblGrid>
            <w:tr w:rsidR="00974E40" w:rsidRPr="00974E40">
              <w:tblPrEx>
                <w:tblCellMar>
                  <w:top w:w="0" w:type="dxa"/>
                  <w:bottom w:w="0" w:type="dxa"/>
                </w:tblCellMar>
              </w:tblPrEx>
              <w:tc>
                <w:tcPr>
                  <w:tcW w:w="167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O</w:t>
                  </w:r>
                  <w:r w:rsidRPr="00974E40">
                    <w:rPr>
                      <w:rFonts w:ascii="Times New Roman" w:hAnsi="Times New Roman"/>
                      <w:b w:val="0"/>
                      <w:vertAlign w:val="subscript"/>
                    </w:rPr>
                    <w:t>2</w:t>
                  </w:r>
                </w:p>
              </w:tc>
              <w:tc>
                <w:tcPr>
                  <w:tcW w:w="1607"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p>
              </w:tc>
              <w:tc>
                <w:tcPr>
                  <w:tcW w:w="18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tblPrEx>
                <w:tblCellMar>
                  <w:top w:w="0" w:type="dxa"/>
                  <w:bottom w:w="0" w:type="dxa"/>
                </w:tblCellMar>
              </w:tblPrEx>
              <w:tc>
                <w:tcPr>
                  <w:tcW w:w="167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1 số phi kim</w:t>
                  </w:r>
                </w:p>
                <w:p w:rsidR="00974E40" w:rsidRPr="00974E40" w:rsidRDefault="00974E40" w:rsidP="000C0C52">
                  <w:pPr>
                    <w:jc w:val="both"/>
                    <w:rPr>
                      <w:rFonts w:ascii="Times New Roman" w:hAnsi="Times New Roman"/>
                    </w:rPr>
                  </w:pPr>
                  <w:r w:rsidRPr="00974E40">
                    <w:rPr>
                      <w:rFonts w:ascii="Times New Roman" w:hAnsi="Times New Roman"/>
                    </w:rPr>
                    <w:t>1 số kim loại</w:t>
                  </w:r>
                </w:p>
                <w:p w:rsidR="00974E40" w:rsidRPr="00974E40" w:rsidRDefault="00974E40" w:rsidP="000C0C52">
                  <w:pPr>
                    <w:jc w:val="both"/>
                    <w:rPr>
                      <w:rFonts w:ascii="Times New Roman" w:hAnsi="Times New Roman"/>
                    </w:rPr>
                  </w:pPr>
                  <w:r w:rsidRPr="00974E40">
                    <w:rPr>
                      <w:rFonts w:ascii="Times New Roman" w:hAnsi="Times New Roman"/>
                    </w:rPr>
                    <w:t>1 số hợp chất</w:t>
                  </w:r>
                </w:p>
              </w:tc>
              <w:tc>
                <w:tcPr>
                  <w:tcW w:w="1607"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Oxi</w:t>
                  </w:r>
                </w:p>
                <w:p w:rsidR="00974E40" w:rsidRPr="00974E40" w:rsidRDefault="00974E40" w:rsidP="000C0C52">
                  <w:pPr>
                    <w:jc w:val="both"/>
                    <w:rPr>
                      <w:rFonts w:ascii="Times New Roman" w:hAnsi="Times New Roman"/>
                    </w:rPr>
                  </w:pPr>
                  <w:r w:rsidRPr="00974E40">
                    <w:rPr>
                      <w:rFonts w:ascii="Times New Roman" w:hAnsi="Times New Roman"/>
                    </w:rPr>
                    <w:t>1 sô oxít bazơ</w:t>
                  </w:r>
                </w:p>
                <w:p w:rsidR="00974E40" w:rsidRPr="00974E40" w:rsidRDefault="00974E40" w:rsidP="000C0C52">
                  <w:pPr>
                    <w:jc w:val="both"/>
                    <w:rPr>
                      <w:rFonts w:ascii="Times New Roman" w:hAnsi="Times New Roman"/>
                    </w:rPr>
                  </w:pPr>
                </w:p>
              </w:tc>
              <w:tc>
                <w:tcPr>
                  <w:tcW w:w="18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im loại kiềm</w:t>
                  </w:r>
                </w:p>
                <w:p w:rsidR="00974E40" w:rsidRPr="00974E40" w:rsidRDefault="00974E40" w:rsidP="000C0C52">
                  <w:pPr>
                    <w:jc w:val="both"/>
                    <w:rPr>
                      <w:rFonts w:ascii="Times New Roman" w:hAnsi="Times New Roman"/>
                    </w:rPr>
                  </w:pPr>
                  <w:r w:rsidRPr="00974E40">
                    <w:rPr>
                      <w:rFonts w:ascii="Times New Roman" w:hAnsi="Times New Roman"/>
                    </w:rPr>
                    <w:t>1 số oxít bazơ</w:t>
                  </w:r>
                </w:p>
                <w:p w:rsidR="00974E40" w:rsidRPr="00974E40" w:rsidRDefault="00974E40" w:rsidP="000C0C52">
                  <w:pPr>
                    <w:jc w:val="both"/>
                    <w:rPr>
                      <w:rFonts w:ascii="Times New Roman" w:hAnsi="Times New Roman"/>
                    </w:rPr>
                  </w:pPr>
                  <w:r w:rsidRPr="00974E40">
                    <w:rPr>
                      <w:rFonts w:ascii="Times New Roman" w:hAnsi="Times New Roman"/>
                    </w:rPr>
                    <w:t>1 số oxiýt axít</w:t>
                  </w:r>
                </w:p>
              </w:tc>
            </w:tr>
          </w:tbl>
          <w:p w:rsidR="00974E40" w:rsidRPr="00974E40" w:rsidRDefault="00974E40" w:rsidP="000C0C52">
            <w:pPr>
              <w:jc w:val="both"/>
              <w:rPr>
                <w:rFonts w:ascii="Times New Roman" w:hAnsi="Times New Roman"/>
              </w:rPr>
            </w:pPr>
            <w:r w:rsidRPr="00974E40">
              <w:rPr>
                <w:rFonts w:ascii="Times New Roman" w:hAnsi="Times New Roman"/>
              </w:rPr>
              <w:t xml:space="preserve">GV: Kết luận </w:t>
            </w:r>
          </w:p>
          <w:p w:rsidR="00974E40" w:rsidRPr="00974E40" w:rsidRDefault="00974E40" w:rsidP="000C0C52">
            <w:pPr>
              <w:jc w:val="both"/>
              <w:rPr>
                <w:rFonts w:ascii="Times New Roman" w:hAnsi="Times New Roman"/>
              </w:rPr>
            </w:pPr>
            <w:r w:rsidRPr="00974E40">
              <w:rPr>
                <w:rFonts w:ascii="Times New Roman" w:hAnsi="Times New Roman"/>
              </w:rPr>
              <w:t>-Gọi lần lượt từng hs lấ ví dụ minh hoạ cho từng tính chất trên.</w: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rPr>
                <w:rFonts w:ascii="Times New Roman" w:hAnsi="Times New Roman"/>
                <w:b w:val="0"/>
                <w:bCs/>
              </w:rPr>
            </w:pPr>
          </w:p>
        </w:tc>
        <w:tc>
          <w:tcPr>
            <w:tcW w:w="2421" w:type="pct"/>
          </w:tcPr>
          <w:p w:rsidR="00974E40" w:rsidRPr="00974E40" w:rsidRDefault="00974E40" w:rsidP="000C0C52">
            <w:pPr>
              <w:jc w:val="both"/>
              <w:rPr>
                <w:rFonts w:ascii="Times New Roman" w:hAnsi="Times New Roman"/>
                <w:b w:val="0"/>
                <w:bCs/>
                <w:u w:val="single"/>
                <w:lang w:val="pt-BR"/>
              </w:rPr>
            </w:pPr>
            <w:r w:rsidRPr="00974E40">
              <w:rPr>
                <w:rFonts w:ascii="Times New Roman" w:hAnsi="Times New Roman"/>
                <w:b w:val="0"/>
                <w:bCs/>
                <w:u w:val="single"/>
              </w:rPr>
              <w:lastRenderedPageBreak/>
              <w:t>I. Tính chất HH của H</w:t>
            </w:r>
            <w:r w:rsidRPr="00974E40">
              <w:rPr>
                <w:rFonts w:ascii="Times New Roman" w:hAnsi="Times New Roman"/>
                <w:b w:val="0"/>
                <w:bCs/>
                <w:u w:val="single"/>
                <w:vertAlign w:val="subscript"/>
              </w:rPr>
              <w:t>2</w:t>
            </w:r>
            <w:r w:rsidRPr="00974E40">
              <w:rPr>
                <w:rFonts w:ascii="Times New Roman" w:hAnsi="Times New Roman"/>
                <w:b w:val="0"/>
                <w:bCs/>
                <w:u w:val="single"/>
              </w:rPr>
              <w:t>, O</w:t>
            </w:r>
            <w:r w:rsidRPr="00974E40">
              <w:rPr>
                <w:rFonts w:ascii="Times New Roman" w:hAnsi="Times New Roman"/>
                <w:b w:val="0"/>
                <w:bCs/>
                <w:u w:val="single"/>
                <w:vertAlign w:val="subscript"/>
              </w:rPr>
              <w:t>2</w:t>
            </w:r>
            <w:r w:rsidRPr="00974E40">
              <w:rPr>
                <w:rFonts w:ascii="Times New Roman" w:hAnsi="Times New Roman"/>
                <w:b w:val="0"/>
                <w:bCs/>
                <w:u w:val="single"/>
              </w:rPr>
              <w:t>, H</w:t>
            </w:r>
            <w:r w:rsidRPr="00974E40">
              <w:rPr>
                <w:rFonts w:ascii="Times New Roman" w:hAnsi="Times New Roman"/>
                <w:b w:val="0"/>
                <w:bCs/>
                <w:u w:val="single"/>
                <w:vertAlign w:val="subscript"/>
              </w:rPr>
              <w:t>2</w:t>
            </w:r>
            <w:r w:rsidRPr="00974E40">
              <w:rPr>
                <w:rFonts w:ascii="Times New Roman" w:hAnsi="Times New Roman"/>
                <w:b w:val="0"/>
                <w:bCs/>
                <w:u w:val="single"/>
              </w:rPr>
              <w:t>O</w:t>
            </w:r>
          </w:p>
          <w:p w:rsidR="00974E40" w:rsidRPr="00974E40" w:rsidRDefault="00974E40" w:rsidP="000C0C52">
            <w:pPr>
              <w:jc w:val="both"/>
              <w:rPr>
                <w:rFonts w:ascii="Times New Roman" w:hAnsi="Times New Roman"/>
                <w:b w:val="0"/>
                <w:bCs/>
                <w:i/>
                <w:u w:val="single"/>
                <w:lang w:val="pt-BR"/>
              </w:rPr>
            </w:pPr>
          </w:p>
          <w:p w:rsidR="00974E40" w:rsidRPr="00974E40" w:rsidRDefault="00974E40" w:rsidP="000C0C52">
            <w:pPr>
              <w:jc w:val="both"/>
              <w:rPr>
                <w:rFonts w:ascii="Times New Roman" w:hAnsi="Times New Roman"/>
                <w:b w:val="0"/>
                <w:bCs/>
                <w:i/>
                <w:u w:val="single"/>
                <w:lang w:val="pt-BR"/>
              </w:rPr>
            </w:pPr>
          </w:p>
          <w:p w:rsidR="00974E40" w:rsidRPr="00974E40" w:rsidRDefault="00974E40" w:rsidP="000C0C52">
            <w:pPr>
              <w:jc w:val="both"/>
              <w:rPr>
                <w:rFonts w:ascii="Times New Roman" w:hAnsi="Times New Roman"/>
                <w:b w:val="0"/>
                <w:bCs/>
                <w:i/>
                <w:u w:val="single"/>
                <w:lang w:val="pt-BR"/>
              </w:rPr>
            </w:pPr>
          </w:p>
          <w:tbl>
            <w:tblPr>
              <w:tblW w:w="4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0"/>
              <w:gridCol w:w="1465"/>
              <w:gridCol w:w="1678"/>
            </w:tblGrid>
            <w:tr w:rsidR="00974E40" w:rsidRPr="00974E40">
              <w:tblPrEx>
                <w:tblCellMar>
                  <w:top w:w="0" w:type="dxa"/>
                  <w:bottom w:w="0" w:type="dxa"/>
                </w:tblCellMar>
              </w:tblPrEx>
              <w:tc>
                <w:tcPr>
                  <w:tcW w:w="15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O</w:t>
                  </w:r>
                  <w:r w:rsidRPr="00974E40">
                    <w:rPr>
                      <w:rFonts w:ascii="Times New Roman" w:hAnsi="Times New Roman"/>
                      <w:b w:val="0"/>
                      <w:vertAlign w:val="subscript"/>
                    </w:rPr>
                    <w:t>2</w:t>
                  </w:r>
                </w:p>
              </w:tc>
              <w:tc>
                <w:tcPr>
                  <w:tcW w:w="1465"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p>
              </w:tc>
              <w:tc>
                <w:tcPr>
                  <w:tcW w:w="1678"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center"/>
                    <w:rPr>
                      <w:rFonts w:ascii="Times New Roman" w:hAnsi="Times New Roman"/>
                      <w:b w:val="0"/>
                    </w:rPr>
                  </w:pPr>
                  <w:r w:rsidRPr="00974E40">
                    <w:rPr>
                      <w:rFonts w:ascii="Times New Roman" w:hAnsi="Times New Roman"/>
                      <w:b w:val="0"/>
                    </w:rPr>
                    <w:t>TCHH H</w:t>
                  </w:r>
                  <w:r w:rsidRPr="00974E40">
                    <w:rPr>
                      <w:rFonts w:ascii="Times New Roman" w:hAnsi="Times New Roman"/>
                      <w:b w:val="0"/>
                      <w:vertAlign w:val="subscript"/>
                    </w:rPr>
                    <w:t>2</w:t>
                  </w:r>
                  <w:r w:rsidRPr="00974E40">
                    <w:rPr>
                      <w:rFonts w:ascii="Times New Roman" w:hAnsi="Times New Roman"/>
                      <w:b w:val="0"/>
                    </w:rPr>
                    <w:t>O</w:t>
                  </w:r>
                </w:p>
              </w:tc>
            </w:tr>
            <w:tr w:rsidR="00974E40" w:rsidRPr="00974E40">
              <w:tblPrEx>
                <w:tblCellMar>
                  <w:top w:w="0" w:type="dxa"/>
                  <w:bottom w:w="0" w:type="dxa"/>
                </w:tblCellMar>
              </w:tblPrEx>
              <w:trPr>
                <w:trHeight w:val="1012"/>
              </w:trPr>
              <w:tc>
                <w:tcPr>
                  <w:tcW w:w="1570"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1 số phi kim</w:t>
                  </w:r>
                </w:p>
                <w:p w:rsidR="00974E40" w:rsidRPr="00974E40" w:rsidRDefault="00974E40" w:rsidP="000C0C52">
                  <w:pPr>
                    <w:jc w:val="both"/>
                    <w:rPr>
                      <w:rFonts w:ascii="Times New Roman" w:hAnsi="Times New Roman"/>
                    </w:rPr>
                  </w:pPr>
                  <w:r w:rsidRPr="00974E40">
                    <w:rPr>
                      <w:rFonts w:ascii="Times New Roman" w:hAnsi="Times New Roman"/>
                    </w:rPr>
                    <w:t>1 số kim loại</w:t>
                  </w:r>
                </w:p>
                <w:p w:rsidR="00974E40" w:rsidRPr="00974E40" w:rsidRDefault="00974E40" w:rsidP="000C0C52">
                  <w:pPr>
                    <w:jc w:val="both"/>
                    <w:rPr>
                      <w:rFonts w:ascii="Times New Roman" w:hAnsi="Times New Roman"/>
                    </w:rPr>
                  </w:pPr>
                  <w:r w:rsidRPr="00974E40">
                    <w:rPr>
                      <w:rFonts w:ascii="Times New Roman" w:hAnsi="Times New Roman"/>
                    </w:rPr>
                    <w:t>1 số hợp chất</w:t>
                  </w:r>
                </w:p>
              </w:tc>
              <w:tc>
                <w:tcPr>
                  <w:tcW w:w="1465"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Oxi</w:t>
                  </w:r>
                </w:p>
                <w:p w:rsidR="00974E40" w:rsidRPr="00974E40" w:rsidRDefault="00974E40" w:rsidP="000C0C52">
                  <w:pPr>
                    <w:ind w:right="-108"/>
                    <w:jc w:val="both"/>
                    <w:rPr>
                      <w:rFonts w:ascii="Times New Roman" w:hAnsi="Times New Roman"/>
                    </w:rPr>
                  </w:pPr>
                  <w:r w:rsidRPr="00974E40">
                    <w:rPr>
                      <w:rFonts w:ascii="Times New Roman" w:hAnsi="Times New Roman"/>
                    </w:rPr>
                    <w:t>1sô oxít bazơ</w:t>
                  </w:r>
                </w:p>
              </w:tc>
              <w:tc>
                <w:tcPr>
                  <w:tcW w:w="1678"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im loại kiềm</w:t>
                  </w:r>
                </w:p>
                <w:p w:rsidR="00974E40" w:rsidRPr="00974E40" w:rsidRDefault="00974E40" w:rsidP="000C0C52">
                  <w:pPr>
                    <w:jc w:val="both"/>
                    <w:rPr>
                      <w:rFonts w:ascii="Times New Roman" w:hAnsi="Times New Roman"/>
                    </w:rPr>
                  </w:pPr>
                  <w:r w:rsidRPr="00974E40">
                    <w:rPr>
                      <w:rFonts w:ascii="Times New Roman" w:hAnsi="Times New Roman"/>
                    </w:rPr>
                    <w:t>1 số oxít bazơ</w:t>
                  </w:r>
                </w:p>
                <w:p w:rsidR="00974E40" w:rsidRPr="00974E40" w:rsidRDefault="00974E40" w:rsidP="000C0C52">
                  <w:pPr>
                    <w:jc w:val="both"/>
                    <w:rPr>
                      <w:rFonts w:ascii="Times New Roman" w:hAnsi="Times New Roman"/>
                    </w:rPr>
                  </w:pPr>
                  <w:r w:rsidRPr="00974E40">
                    <w:rPr>
                      <w:rFonts w:ascii="Times New Roman" w:hAnsi="Times New Roman"/>
                    </w:rPr>
                    <w:t>1 số oxiýt axít</w:t>
                  </w:r>
                </w:p>
              </w:tc>
            </w:tr>
          </w:tbl>
          <w:p w:rsidR="00974E40" w:rsidRPr="00974E40" w:rsidRDefault="00974E40" w:rsidP="000C0C52">
            <w:pPr>
              <w:jc w:val="both"/>
              <w:rPr>
                <w:rFonts w:ascii="Times New Roman" w:hAnsi="Times New Roman"/>
                <w:lang w:val="pt-BR"/>
              </w:rPr>
            </w:pP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Oxi:</w:t>
            </w:r>
            <w:r w:rsidRPr="00974E40">
              <w:rPr>
                <w:rFonts w:ascii="Times New Roman" w:hAnsi="Times New Roman"/>
                <w:lang w:val="pt-BR"/>
              </w:rPr>
              <w:t xml:space="preserve"> </w:t>
            </w:r>
            <w:r w:rsidRPr="00974E40">
              <w:rPr>
                <w:rFonts w:ascii="Times New Roman" w:hAnsi="Times New Roman"/>
              </w:rPr>
              <w:t xml:space="preserve"> S </w:t>
            </w:r>
            <w:r w:rsidRPr="00974E40">
              <w:rPr>
                <w:rFonts w:ascii="Times New Roman" w:hAnsi="Times New Roman"/>
                <w:lang w:val="pt-BR"/>
              </w:rPr>
              <w:t xml:space="preserve">    </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7" type="#_x0000_t75" style="width:33.8pt;height:18.15pt" o:ole="">
                  <v:imagedata r:id="rId491" o:title=""/>
                </v:shape>
                <o:OLEObject Type="Embed" ProgID="Equation.DSMT4" ShapeID="_x0000_i1337" DrawAspect="Content" ObjectID="_1629746469" r:id="rId492"/>
              </w:object>
            </w:r>
            <w:r w:rsidRPr="00974E40">
              <w:rPr>
                <w:rFonts w:ascii="Times New Roman" w:hAnsi="Times New Roman"/>
              </w:rPr>
              <w:t xml:space="preserve"> S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lang w:val="pt-BR"/>
              </w:rPr>
              <w:t xml:space="preserve">       2</w:t>
            </w:r>
            <w:r w:rsidRPr="00974E40">
              <w:rPr>
                <w:rFonts w:ascii="Times New Roman" w:hAnsi="Times New Roman"/>
              </w:rPr>
              <w:t xml:space="preserve">Cu </w:t>
            </w:r>
            <w:r w:rsidRPr="00974E40">
              <w:rPr>
                <w:rFonts w:ascii="Times New Roman" w:hAnsi="Times New Roman"/>
                <w:lang w:val="pt-BR"/>
              </w:rPr>
              <w:t xml:space="preserve">  </w:t>
            </w:r>
            <w:r w:rsidRPr="00974E40">
              <w:rPr>
                <w:rFonts w:ascii="Times New Roman" w:hAnsi="Times New Roman"/>
              </w:rPr>
              <w:t>+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8" type="#_x0000_t75" style="width:33.8pt;height:18.15pt" o:ole="">
                  <v:imagedata r:id="rId491" o:title=""/>
                </v:shape>
                <o:OLEObject Type="Embed" ProgID="Equation.DSMT4" ShapeID="_x0000_i1338" DrawAspect="Content" ObjectID="_1629746470" r:id="rId493"/>
              </w:object>
            </w:r>
            <w:r w:rsidRPr="00974E40">
              <w:rPr>
                <w:rFonts w:ascii="Times New Roman" w:hAnsi="Times New Roman"/>
              </w:rPr>
              <w:t xml:space="preserve"> 2CuO</w:t>
            </w:r>
          </w:p>
          <w:p w:rsidR="00974E40" w:rsidRPr="00974E40" w:rsidRDefault="00974E40" w:rsidP="000C0C52">
            <w:pPr>
              <w:jc w:val="both"/>
              <w:rPr>
                <w:rFonts w:ascii="Times New Roman" w:hAnsi="Times New Roman"/>
              </w:rPr>
            </w:pPr>
            <w:r w:rsidRPr="00974E40">
              <w:rPr>
                <w:rFonts w:ascii="Times New Roman" w:hAnsi="Times New Roman"/>
              </w:rPr>
              <w:t xml:space="preserve">        CH</w:t>
            </w:r>
            <w:r w:rsidRPr="00974E40">
              <w:rPr>
                <w:rFonts w:ascii="Times New Roman" w:hAnsi="Times New Roman"/>
                <w:vertAlign w:val="subscript"/>
              </w:rPr>
              <w:t>4</w:t>
            </w:r>
            <w:r w:rsidRPr="00974E40">
              <w:rPr>
                <w:rFonts w:ascii="Times New Roman" w:hAnsi="Times New Roman"/>
              </w:rPr>
              <w:t xml:space="preserve">  + 2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39" type="#_x0000_t75" style="width:33.8pt;height:18.15pt" o:ole="">
                  <v:imagedata r:id="rId491" o:title=""/>
                </v:shape>
                <o:OLEObject Type="Embed" ProgID="Equation.DSMT4" ShapeID="_x0000_i1339" DrawAspect="Content" ObjectID="_1629746471" r:id="rId494"/>
              </w:object>
            </w:r>
            <w:r w:rsidRPr="00974E40">
              <w:rPr>
                <w:rFonts w:ascii="Times New Roman" w:hAnsi="Times New Roman"/>
              </w:rPr>
              <w:t xml:space="preserve"> CO</w:t>
            </w:r>
            <w:r w:rsidRPr="00974E40">
              <w:rPr>
                <w:rFonts w:ascii="Times New Roman" w:hAnsi="Times New Roman"/>
                <w:vertAlign w:val="subscript"/>
              </w:rPr>
              <w:t>2</w:t>
            </w:r>
            <w:r w:rsidRPr="00974E40">
              <w:rPr>
                <w:rFonts w:ascii="Times New Roman" w:hAnsi="Times New Roman"/>
              </w:rPr>
              <w:t xml:space="preserve"> + 2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 xml:space="preserve">Hiđrô: </w:t>
            </w:r>
            <w:r w:rsidRPr="00974E40">
              <w:rPr>
                <w:rFonts w:ascii="Times New Roman" w:hAnsi="Times New Roman"/>
                <w:lang w:val="pt-BR"/>
              </w:rPr>
              <w:t>2</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r w:rsidRPr="00974E40">
              <w:rPr>
                <w:rFonts w:ascii="Times New Roman" w:hAnsi="Times New Roman"/>
              </w:rPr>
              <w:t xml:space="preserve"> </w:t>
            </w:r>
            <w:r w:rsidRPr="00974E40">
              <w:rPr>
                <w:rFonts w:ascii="Times New Roman" w:hAnsi="Times New Roman"/>
                <w:position w:val="-6"/>
              </w:rPr>
              <w:object w:dxaOrig="680" w:dyaOrig="360">
                <v:shape id="_x0000_i1340" type="#_x0000_t75" style="width:33.8pt;height:18.15pt" o:ole="">
                  <v:imagedata r:id="rId491" o:title=""/>
                </v:shape>
                <o:OLEObject Type="Embed" ProgID="Equation.DSMT4" ShapeID="_x0000_i1340" DrawAspect="Content" ObjectID="_1629746472" r:id="rId495"/>
              </w:object>
            </w:r>
            <w:r w:rsidRPr="00974E40">
              <w:rPr>
                <w:rFonts w:ascii="Times New Roman" w:hAnsi="Times New Roman"/>
              </w:rPr>
              <w:t xml:space="preserve"> </w:t>
            </w:r>
            <w:r w:rsidRPr="00974E40">
              <w:rPr>
                <w:rFonts w:ascii="Times New Roman" w:hAnsi="Times New Roman"/>
                <w:lang w:val="pt-BR"/>
              </w:rPr>
              <w:t>2</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O ;</w:t>
            </w:r>
          </w:p>
          <w:p w:rsidR="00974E40" w:rsidRPr="00974E40" w:rsidRDefault="00974E40" w:rsidP="000C0C52">
            <w:pPr>
              <w:jc w:val="both"/>
              <w:rPr>
                <w:rFonts w:ascii="Times New Roman" w:hAnsi="Times New Roman"/>
              </w:rPr>
            </w:pP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 xml:space="preserve"> + CuO </w:t>
            </w:r>
            <w:r w:rsidRPr="00974E40">
              <w:rPr>
                <w:rFonts w:ascii="Times New Roman" w:hAnsi="Times New Roman"/>
                <w:position w:val="-6"/>
              </w:rPr>
              <w:object w:dxaOrig="680" w:dyaOrig="360">
                <v:shape id="_x0000_i1341" type="#_x0000_t75" style="width:33.8pt;height:18.15pt" o:ole="">
                  <v:imagedata r:id="rId491" o:title=""/>
                </v:shape>
                <o:OLEObject Type="Embed" ProgID="Equation.DSMT4" ShapeID="_x0000_i1341" DrawAspect="Content" ObjectID="_1629746473" r:id="rId496"/>
              </w:object>
            </w:r>
            <w:r w:rsidRPr="00974E40">
              <w:rPr>
                <w:rFonts w:ascii="Times New Roman" w:hAnsi="Times New Roman"/>
              </w:rPr>
              <w:t xml:space="preserve"> Cu + H</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Nước:  2Na  +  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2" type="#_x0000_t75" style="width:19.4pt;height:15.65pt" o:ole="">
                  <v:imagedata r:id="rId144" o:title=""/>
                </v:shape>
                <o:OLEObject Type="Embed" ProgID="Equation.DSMT4" ShapeID="_x0000_i1342" DrawAspect="Content" ObjectID="_1629746474" r:id="rId497"/>
              </w:object>
            </w:r>
            <w:r w:rsidRPr="00974E40">
              <w:rPr>
                <w:rFonts w:ascii="Times New Roman" w:hAnsi="Times New Roman"/>
                <w:b w:val="0"/>
              </w:rPr>
              <w:t xml:space="preserve"> </w:t>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 xml:space="preserve">            SO</w:t>
            </w:r>
            <w:r w:rsidRPr="00974E40">
              <w:rPr>
                <w:rFonts w:ascii="Times New Roman" w:hAnsi="Times New Roman"/>
                <w:vertAlign w:val="subscript"/>
              </w:rPr>
              <w:t>3</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3" type="#_x0000_t75" style="width:19.4pt;height:15.65pt" o:ole="">
                  <v:imagedata r:id="rId144" o:title=""/>
                </v:shape>
                <o:OLEObject Type="Embed" ProgID="Equation.DSMT4" ShapeID="_x0000_i1343" DrawAspect="Content" ObjectID="_1629746475" r:id="rId498"/>
              </w:object>
            </w: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 xml:space="preserve">            CaO  + 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4" type="#_x0000_t75" style="width:19.4pt;height:15.65pt" o:ole="">
                  <v:imagedata r:id="rId144" o:title=""/>
                </v:shape>
                <o:OLEObject Type="Embed" ProgID="Equation.DSMT4" ShapeID="_x0000_i1344" DrawAspect="Content" ObjectID="_1629746476" r:id="rId499"/>
              </w:object>
            </w:r>
            <w:r w:rsidRPr="00974E40">
              <w:rPr>
                <w:rFonts w:ascii="Times New Roman" w:hAnsi="Times New Roman"/>
              </w:rPr>
              <w:t xml:space="preserve"> Ca(OH)</w:t>
            </w:r>
            <w:r w:rsidRPr="00974E40">
              <w:rPr>
                <w:rFonts w:ascii="Times New Roman" w:hAnsi="Times New Roman"/>
                <w:vertAlign w:val="subscript"/>
              </w:rPr>
              <w:t>2</w:t>
            </w:r>
            <w:r w:rsidRPr="00974E40">
              <w:rPr>
                <w:rFonts w:ascii="Times New Roman" w:hAnsi="Times New Roman"/>
              </w:rPr>
              <w:t xml:space="preserve"> </w:t>
            </w:r>
          </w:p>
        </w:tc>
      </w:tr>
      <w:tr w:rsidR="00974E40" w:rsidRPr="00974E40">
        <w:tblPrEx>
          <w:tblCellMar>
            <w:top w:w="0" w:type="dxa"/>
            <w:bottom w:w="0" w:type="dxa"/>
          </w:tblCellMar>
        </w:tblPrEx>
        <w:trPr>
          <w:jc w:val="center"/>
        </w:trPr>
        <w:tc>
          <w:tcPr>
            <w:tcW w:w="5000" w:type="pct"/>
            <w:gridSpan w:val="2"/>
          </w:tcPr>
          <w:p w:rsidR="00974E40" w:rsidRPr="00974E40" w:rsidRDefault="00974E40" w:rsidP="000C0C52">
            <w:pPr>
              <w:pStyle w:val="Heading2"/>
              <w:rPr>
                <w:rFonts w:ascii="Times New Roman" w:hAnsi="Times New Roman"/>
                <w:i/>
              </w:rPr>
            </w:pPr>
            <w:r w:rsidRPr="00974E40">
              <w:rPr>
                <w:rFonts w:ascii="Times New Roman" w:hAnsi="Times New Roman"/>
              </w:rPr>
              <w:lastRenderedPageBreak/>
              <w:t>Hoạt động 2: Điều chế oxi, hiđrô</w:t>
            </w:r>
          </w:p>
        </w:tc>
      </w:tr>
      <w:tr w:rsidR="00974E40" w:rsidRPr="00974E40">
        <w:tblPrEx>
          <w:tblCellMar>
            <w:top w:w="0" w:type="dxa"/>
            <w:bottom w:w="0" w:type="dxa"/>
          </w:tblCellMar>
        </w:tblPrEx>
        <w:trPr>
          <w:jc w:val="center"/>
        </w:trPr>
        <w:tc>
          <w:tcPr>
            <w:tcW w:w="2579" w:type="pct"/>
          </w:tcPr>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r w:rsidRPr="00974E40">
              <w:rPr>
                <w:rFonts w:ascii="Times New Roman" w:hAnsi="Times New Roman"/>
              </w:rPr>
              <w:t>Hs thảo luận nhóm hoàn thành bài tập sau:</w:t>
            </w:r>
          </w:p>
          <w:p w:rsidR="00974E40" w:rsidRPr="00974E40" w:rsidRDefault="00974E40" w:rsidP="000C0C52">
            <w:pPr>
              <w:jc w:val="both"/>
              <w:rPr>
                <w:rFonts w:ascii="Times New Roman" w:hAnsi="Times New Roman"/>
              </w:rPr>
            </w:pPr>
            <w:r w:rsidRPr="00974E40">
              <w:rPr>
                <w:rFonts w:ascii="Times New Roman" w:hAnsi="Times New Roman"/>
                <w:b w:val="0"/>
                <w:u w:val="single"/>
              </w:rPr>
              <w:t>Bài tập:</w:t>
            </w:r>
            <w:r w:rsidRPr="00974E40">
              <w:rPr>
                <w:rFonts w:ascii="Times New Roman" w:hAnsi="Times New Roman"/>
              </w:rPr>
              <w:t xml:space="preserve"> Viết các phương trình phản ứng sau</w:t>
            </w:r>
          </w:p>
          <w:p w:rsidR="00974E40" w:rsidRPr="00974E40" w:rsidRDefault="00974E40" w:rsidP="000C0C52">
            <w:pPr>
              <w:jc w:val="both"/>
              <w:rPr>
                <w:rFonts w:ascii="Times New Roman" w:hAnsi="Times New Roman"/>
              </w:rPr>
            </w:pPr>
            <w:r w:rsidRPr="00974E40">
              <w:rPr>
                <w:rFonts w:ascii="Times New Roman" w:hAnsi="Times New Roman"/>
              </w:rPr>
              <w:t>a) Nhiệt phân kalipemanganat.</w:t>
            </w:r>
          </w:p>
          <w:p w:rsidR="00974E40" w:rsidRPr="00974E40" w:rsidRDefault="00974E40" w:rsidP="000C0C52">
            <w:pPr>
              <w:jc w:val="both"/>
              <w:rPr>
                <w:rFonts w:ascii="Times New Roman" w:hAnsi="Times New Roman"/>
              </w:rPr>
            </w:pPr>
            <w:r w:rsidRPr="00974E40">
              <w:rPr>
                <w:rFonts w:ascii="Times New Roman" w:hAnsi="Times New Roman"/>
              </w:rPr>
              <w:t>b) Nhiệt phân Kaliclorat.</w:t>
            </w:r>
          </w:p>
          <w:p w:rsidR="00974E40" w:rsidRPr="00974E40" w:rsidRDefault="00974E40" w:rsidP="000C0C52">
            <w:pPr>
              <w:jc w:val="both"/>
              <w:rPr>
                <w:rFonts w:ascii="Times New Roman" w:hAnsi="Times New Roman"/>
              </w:rPr>
            </w:pPr>
            <w:r w:rsidRPr="00974E40">
              <w:rPr>
                <w:rFonts w:ascii="Times New Roman" w:hAnsi="Times New Roman"/>
              </w:rPr>
              <w:t>c) Kẽm + axít clohiđríc.</w:t>
            </w:r>
          </w:p>
          <w:p w:rsidR="00974E40" w:rsidRPr="00974E40" w:rsidRDefault="00974E40" w:rsidP="000C0C52">
            <w:pPr>
              <w:jc w:val="both"/>
              <w:rPr>
                <w:rFonts w:ascii="Times New Roman" w:hAnsi="Times New Roman"/>
              </w:rPr>
            </w:pPr>
            <w:r w:rsidRPr="00974E40">
              <w:rPr>
                <w:rFonts w:ascii="Times New Roman" w:hAnsi="Times New Roman"/>
              </w:rPr>
              <w:t xml:space="preserve">d) Nhôm + axít sunfuríc (loãng) </w:t>
            </w:r>
          </w:p>
          <w:p w:rsidR="00974E40" w:rsidRPr="00974E40" w:rsidRDefault="00974E40" w:rsidP="000C0C52">
            <w:pPr>
              <w:jc w:val="both"/>
              <w:rPr>
                <w:rFonts w:ascii="Times New Roman" w:hAnsi="Times New Roman"/>
              </w:rPr>
            </w:pPr>
            <w:r w:rsidRPr="00974E40">
              <w:rPr>
                <w:rFonts w:ascii="Times New Roman" w:hAnsi="Times New Roman"/>
              </w:rPr>
              <w:t>e) Natri + nước.</w:t>
            </w:r>
          </w:p>
          <w:p w:rsidR="00974E40" w:rsidRPr="00974E40" w:rsidRDefault="00974E40" w:rsidP="000C0C52">
            <w:pPr>
              <w:jc w:val="both"/>
              <w:rPr>
                <w:rFonts w:ascii="Times New Roman" w:hAnsi="Times New Roman"/>
              </w:rPr>
            </w:pPr>
            <w:r w:rsidRPr="00974E40">
              <w:rPr>
                <w:rFonts w:ascii="Times New Roman" w:hAnsi="Times New Roman"/>
              </w:rPr>
              <w:t>f) điện phân nước.</w:t>
            </w:r>
          </w:p>
          <w:p w:rsidR="00974E40" w:rsidRPr="00974E40" w:rsidRDefault="00974E40" w:rsidP="000C0C52">
            <w:pPr>
              <w:jc w:val="both"/>
              <w:rPr>
                <w:rFonts w:ascii="Times New Roman" w:hAnsi="Times New Roman"/>
              </w:rPr>
            </w:pPr>
            <w:r w:rsidRPr="00974E40">
              <w:rPr>
                <w:rFonts w:ascii="Times New Roman" w:hAnsi="Times New Roman"/>
              </w:rPr>
              <w:t>? Trong các phản ứng trên, phản ứng nào được dùng điều chế oxi, hiđrô trong phòng thí nghiệm?</w:t>
            </w:r>
          </w:p>
          <w:p w:rsidR="00974E40" w:rsidRPr="00974E40" w:rsidRDefault="00974E40" w:rsidP="000C0C52">
            <w:pPr>
              <w:jc w:val="both"/>
              <w:rPr>
                <w:rFonts w:ascii="Times New Roman" w:hAnsi="Times New Roman"/>
              </w:rPr>
            </w:pPr>
            <w:r w:rsidRPr="00974E40">
              <w:rPr>
                <w:rFonts w:ascii="Times New Roman" w:hAnsi="Times New Roman"/>
              </w:rPr>
              <w:t>? Cách thu khí oxi và hiđrô trong phòng thí nghiệm có điểm nào giống và khác nhau? vì sao?</w:t>
            </w: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rPr>
              <w:t>? Trong các phản ứng trên, phản ứng và 2 thuộc loại phản ứng hoá học nào? Tại sao?</w:t>
            </w:r>
          </w:p>
          <w:p w:rsidR="00974E40" w:rsidRPr="00974E40" w:rsidRDefault="00974E40" w:rsidP="000C0C52">
            <w:pPr>
              <w:jc w:val="both"/>
              <w:rPr>
                <w:rFonts w:ascii="Times New Roman" w:hAnsi="Times New Roman"/>
                <w:i/>
              </w:rPr>
            </w:pPr>
            <w:r w:rsidRPr="00974E40">
              <w:rPr>
                <w:rFonts w:ascii="Times New Roman" w:hAnsi="Times New Roman"/>
                <w:i/>
              </w:rPr>
              <w:t>* Phản ứng phân huỷ</w:t>
            </w:r>
          </w:p>
        </w:tc>
        <w:tc>
          <w:tcPr>
            <w:tcW w:w="2421" w:type="pct"/>
          </w:tcPr>
          <w:p w:rsidR="00974E40" w:rsidRPr="00974E40" w:rsidRDefault="00974E40" w:rsidP="000C0C52">
            <w:pPr>
              <w:jc w:val="both"/>
              <w:rPr>
                <w:rFonts w:ascii="Times New Roman" w:hAnsi="Times New Roman"/>
                <w:b w:val="0"/>
                <w:bCs/>
                <w:u w:val="single"/>
              </w:rPr>
            </w:pPr>
            <w:r w:rsidRPr="00974E40">
              <w:rPr>
                <w:rFonts w:ascii="Times New Roman" w:hAnsi="Times New Roman"/>
                <w:b w:val="0"/>
                <w:bCs/>
                <w:u w:val="single"/>
              </w:rPr>
              <w:t>II. Điều chế H</w:t>
            </w:r>
            <w:r w:rsidRPr="00974E40">
              <w:rPr>
                <w:rFonts w:ascii="Times New Roman" w:hAnsi="Times New Roman"/>
                <w:b w:val="0"/>
                <w:bCs/>
                <w:u w:val="single"/>
                <w:vertAlign w:val="subscript"/>
              </w:rPr>
              <w:t>2</w:t>
            </w:r>
            <w:r w:rsidRPr="00974E40">
              <w:rPr>
                <w:rFonts w:ascii="Times New Roman" w:hAnsi="Times New Roman"/>
                <w:b w:val="0"/>
                <w:bCs/>
                <w:u w:val="single"/>
              </w:rPr>
              <w:t>, O</w:t>
            </w:r>
            <w:r w:rsidRPr="00974E40">
              <w:rPr>
                <w:rFonts w:ascii="Times New Roman" w:hAnsi="Times New Roman"/>
                <w:b w:val="0"/>
                <w:bCs/>
                <w:u w:val="single"/>
                <w:vertAlign w:val="subscript"/>
              </w:rPr>
              <w:t>2</w:t>
            </w:r>
            <w:r w:rsidRPr="00974E40">
              <w:rPr>
                <w:rFonts w:ascii="Times New Roman" w:hAnsi="Times New Roman"/>
                <w:b w:val="0"/>
                <w:bCs/>
                <w:u w:val="single"/>
              </w:rPr>
              <w:t xml:space="preserve"> </w:t>
            </w: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rPr>
              <w:t>a) 2KMn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position w:val="-6"/>
              </w:rPr>
              <w:object w:dxaOrig="680" w:dyaOrig="360">
                <v:shape id="_x0000_i1345" type="#_x0000_t75" style="width:33.8pt;height:18.15pt" o:ole="">
                  <v:imagedata r:id="rId491" o:title=""/>
                </v:shape>
                <o:OLEObject Type="Embed" ProgID="Equation.DSMT4" ShapeID="_x0000_i1345" DrawAspect="Content" ObjectID="_1629746477" r:id="rId500"/>
              </w:object>
            </w:r>
            <w:r w:rsidRPr="00974E40">
              <w:rPr>
                <w:rFonts w:ascii="Times New Roman" w:hAnsi="Times New Roman"/>
              </w:rPr>
              <w:t xml:space="preserve"> K</w:t>
            </w:r>
            <w:r w:rsidRPr="00974E40">
              <w:rPr>
                <w:rFonts w:ascii="Times New Roman" w:hAnsi="Times New Roman"/>
                <w:vertAlign w:val="subscript"/>
              </w:rPr>
              <w:t>2</w:t>
            </w:r>
            <w:r w:rsidRPr="00974E40">
              <w:rPr>
                <w:rFonts w:ascii="Times New Roman" w:hAnsi="Times New Roman"/>
              </w:rPr>
              <w:t>MnO</w:t>
            </w:r>
            <w:r w:rsidRPr="00974E40">
              <w:rPr>
                <w:rFonts w:ascii="Times New Roman" w:hAnsi="Times New Roman"/>
                <w:vertAlign w:val="subscript"/>
              </w:rPr>
              <w:t>4</w:t>
            </w:r>
            <w:r w:rsidRPr="00974E40">
              <w:rPr>
                <w:rFonts w:ascii="Times New Roman" w:hAnsi="Times New Roman"/>
              </w:rPr>
              <w:t xml:space="preserve"> + MnO</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p>
          <w:p w:rsidR="00974E40" w:rsidRPr="00974E40" w:rsidRDefault="00974E40" w:rsidP="000C0C52">
            <w:pPr>
              <w:jc w:val="both"/>
              <w:rPr>
                <w:rFonts w:ascii="Times New Roman" w:hAnsi="Times New Roman"/>
                <w:lang w:val="pt-BR"/>
              </w:rPr>
            </w:pPr>
            <w:r w:rsidRPr="00974E40">
              <w:rPr>
                <w:rFonts w:ascii="Times New Roman" w:hAnsi="Times New Roman"/>
              </w:rPr>
              <w:t>b) 2KClO</w:t>
            </w:r>
            <w:r w:rsidRPr="00974E40">
              <w:rPr>
                <w:rFonts w:ascii="Times New Roman" w:hAnsi="Times New Roman"/>
                <w:vertAlign w:val="subscript"/>
              </w:rPr>
              <w:t>3</w:t>
            </w:r>
            <w:r w:rsidRPr="00974E40">
              <w:rPr>
                <w:rFonts w:ascii="Times New Roman" w:hAnsi="Times New Roman"/>
              </w:rPr>
              <w:t xml:space="preserve"> </w:t>
            </w:r>
            <w:r w:rsidRPr="00974E40">
              <w:rPr>
                <w:rFonts w:ascii="Times New Roman" w:hAnsi="Times New Roman"/>
                <w:position w:val="-6"/>
              </w:rPr>
              <w:object w:dxaOrig="680" w:dyaOrig="360">
                <v:shape id="_x0000_i1346" type="#_x0000_t75" style="width:33.8pt;height:18.15pt" o:ole="">
                  <v:imagedata r:id="rId491" o:title=""/>
                </v:shape>
                <o:OLEObject Type="Embed" ProgID="Equation.DSMT4" ShapeID="_x0000_i1346" DrawAspect="Content" ObjectID="_1629746478" r:id="rId501"/>
              </w:object>
            </w:r>
            <w:r w:rsidRPr="00974E40">
              <w:rPr>
                <w:rFonts w:ascii="Times New Roman" w:hAnsi="Times New Roman"/>
              </w:rPr>
              <w:t xml:space="preserve"> 2KCl + 3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 xml:space="preserve">c) Zn  + 2 HCl </w:t>
            </w:r>
            <w:r w:rsidRPr="00974E40">
              <w:rPr>
                <w:rFonts w:ascii="Times New Roman" w:hAnsi="Times New Roman"/>
                <w:b w:val="0"/>
                <w:position w:val="-6"/>
              </w:rPr>
              <w:object w:dxaOrig="300" w:dyaOrig="220">
                <v:shape id="_x0000_i1347" type="#_x0000_t75" style="width:19.4pt;height:15.65pt" o:ole="">
                  <v:imagedata r:id="rId144" o:title=""/>
                </v:shape>
                <o:OLEObject Type="Embed" ProgID="Equation.DSMT4" ShapeID="_x0000_i1347" DrawAspect="Content" ObjectID="_1629746479" r:id="rId502"/>
              </w:object>
            </w:r>
            <w:r w:rsidRPr="00974E40">
              <w:rPr>
                <w:rFonts w:ascii="Times New Roman" w:hAnsi="Times New Roman"/>
              </w:rPr>
              <w:t xml:space="preserve"> ZnCl</w:t>
            </w:r>
            <w:r w:rsidRPr="00974E40">
              <w:rPr>
                <w:rFonts w:ascii="Times New Roman" w:hAnsi="Times New Roman"/>
                <w:vertAlign w:val="subscript"/>
              </w:rPr>
              <w:t>2</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d) 2Al +  3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b w:val="0"/>
                <w:position w:val="-6"/>
              </w:rPr>
              <w:object w:dxaOrig="300" w:dyaOrig="220">
                <v:shape id="_x0000_i1348" type="#_x0000_t75" style="width:19.4pt;height:15.65pt" o:ole="">
                  <v:imagedata r:id="rId144" o:title=""/>
                </v:shape>
                <o:OLEObject Type="Embed" ProgID="Equation.DSMT4" ShapeID="_x0000_i1348" DrawAspect="Content" ObjectID="_1629746480" r:id="rId503"/>
              </w:object>
            </w:r>
            <w:r w:rsidRPr="00974E40">
              <w:rPr>
                <w:rFonts w:ascii="Times New Roman" w:hAnsi="Times New Roman"/>
              </w:rPr>
              <w:t xml:space="preserve"> Al</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w:t>
            </w:r>
            <w:r w:rsidRPr="00974E40">
              <w:rPr>
                <w:rFonts w:ascii="Times New Roman" w:hAnsi="Times New Roman"/>
                <w:vertAlign w:val="subscript"/>
              </w:rPr>
              <w:t>3</w:t>
            </w:r>
            <w:r w:rsidRPr="00974E40">
              <w:rPr>
                <w:rFonts w:ascii="Times New Roman" w:hAnsi="Times New Roman"/>
              </w:rPr>
              <w:t xml:space="preserve"> +3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rPr>
              <w:t>e) 2Na + 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b w:val="0"/>
                <w:position w:val="-6"/>
              </w:rPr>
              <w:object w:dxaOrig="300" w:dyaOrig="220">
                <v:shape id="_x0000_i1349" type="#_x0000_t75" style="width:19.4pt;height:15.65pt" o:ole="">
                  <v:imagedata r:id="rId144" o:title=""/>
                </v:shape>
                <o:OLEObject Type="Embed" ProgID="Equation.DSMT4" ShapeID="_x0000_i1349" DrawAspect="Content" ObjectID="_1629746481" r:id="rId504"/>
              </w:object>
            </w:r>
            <w:r w:rsidRPr="00974E40">
              <w:rPr>
                <w:rFonts w:ascii="Times New Roman" w:hAnsi="Times New Roman"/>
              </w:rPr>
              <w:t xml:space="preserve"> 2NaOH +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f)2H</w:t>
            </w:r>
            <w:r w:rsidRPr="00974E40">
              <w:rPr>
                <w:rFonts w:ascii="Times New Roman" w:hAnsi="Times New Roman"/>
                <w:vertAlign w:val="subscript"/>
              </w:rPr>
              <w:t>2</w:t>
            </w:r>
            <w:r w:rsidRPr="00974E40">
              <w:rPr>
                <w:rFonts w:ascii="Times New Roman" w:hAnsi="Times New Roman"/>
              </w:rPr>
              <w:t xml:space="preserve">O </w:t>
            </w:r>
            <w:r w:rsidRPr="00974E40">
              <w:rPr>
                <w:rFonts w:ascii="Times New Roman" w:hAnsi="Times New Roman"/>
                <w:position w:val="-6"/>
              </w:rPr>
              <w:object w:dxaOrig="1080" w:dyaOrig="320">
                <v:shape id="_x0000_i1350" type="#_x0000_t75" style="width:53.85pt;height:16.3pt" o:ole="">
                  <v:imagedata r:id="rId505" o:title=""/>
                </v:shape>
                <o:OLEObject Type="Embed" ProgID="Equation.DSMT4" ShapeID="_x0000_i1350" DrawAspect="Content" ObjectID="_1629746482" r:id="rId506"/>
              </w:object>
            </w:r>
            <w:r w:rsidRPr="00974E40">
              <w:rPr>
                <w:rFonts w:ascii="Times New Roman" w:hAnsi="Times New Roman"/>
              </w:rPr>
              <w:t xml:space="preserve"> 2H</w:t>
            </w:r>
            <w:r w:rsidRPr="00974E40">
              <w:rPr>
                <w:rFonts w:ascii="Times New Roman" w:hAnsi="Times New Roman"/>
                <w:vertAlign w:val="subscript"/>
              </w:rPr>
              <w:t>2</w:t>
            </w:r>
            <w:r w:rsidRPr="00974E40">
              <w:rPr>
                <w:rFonts w:ascii="Times New Roman" w:hAnsi="Times New Roman"/>
              </w:rPr>
              <w:t xml:space="preserve">  + 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 Trong PTN: a, b, c, d, e.</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Trong công nghiệp: f</w:t>
            </w:r>
          </w:p>
          <w:p w:rsidR="00974E40" w:rsidRPr="00974E40" w:rsidRDefault="00974E40" w:rsidP="000C0C52">
            <w:pPr>
              <w:jc w:val="both"/>
              <w:rPr>
                <w:rFonts w:ascii="Times New Roman" w:hAnsi="Times New Roman"/>
              </w:rPr>
            </w:pPr>
            <w:r w:rsidRPr="00974E40">
              <w:rPr>
                <w:rFonts w:ascii="Times New Roman" w:hAnsi="Times New Roman"/>
                <w:lang w:val="pt-BR"/>
              </w:rPr>
              <w:t>-</w:t>
            </w:r>
            <w:r w:rsidRPr="00974E40">
              <w:rPr>
                <w:rFonts w:ascii="Times New Roman" w:hAnsi="Times New Roman"/>
              </w:rPr>
              <w:t>Cách thu khí H</w:t>
            </w:r>
            <w:r w:rsidRPr="00974E40">
              <w:rPr>
                <w:rFonts w:ascii="Times New Roman" w:hAnsi="Times New Roman"/>
                <w:vertAlign w:val="subscript"/>
              </w:rPr>
              <w:t>2</w:t>
            </w:r>
            <w:r w:rsidRPr="00974E40">
              <w:rPr>
                <w:rFonts w:ascii="Times New Roman" w:hAnsi="Times New Roman"/>
              </w:rPr>
              <w:t xml:space="preserve"> vbà O</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974E40">
            <w:pPr>
              <w:numPr>
                <w:ilvl w:val="0"/>
                <w:numId w:val="17"/>
              </w:numPr>
              <w:jc w:val="both"/>
              <w:rPr>
                <w:rFonts w:ascii="Times New Roman" w:hAnsi="Times New Roman"/>
              </w:rPr>
            </w:pPr>
            <w:r w:rsidRPr="00974E40">
              <w:rPr>
                <w:rFonts w:ascii="Times New Roman" w:hAnsi="Times New Roman"/>
              </w:rPr>
              <w:t xml:space="preserve">Giống: thu khí bằng cách đẩy nước và không khí. Vì ít tan trong nước </w:t>
            </w:r>
          </w:p>
          <w:p w:rsidR="00974E40" w:rsidRPr="00974E40" w:rsidRDefault="00974E40" w:rsidP="00974E40">
            <w:pPr>
              <w:numPr>
                <w:ilvl w:val="0"/>
                <w:numId w:val="17"/>
              </w:numPr>
              <w:jc w:val="both"/>
              <w:rPr>
                <w:rFonts w:ascii="Times New Roman" w:hAnsi="Times New Roman"/>
              </w:rPr>
            </w:pPr>
            <w:r w:rsidRPr="00974E40">
              <w:rPr>
                <w:rFonts w:ascii="Times New Roman" w:hAnsi="Times New Roman"/>
              </w:rPr>
              <w:t>Khác nhau</w:t>
            </w:r>
          </w:p>
          <w:p w:rsidR="00974E40" w:rsidRPr="00974E40" w:rsidRDefault="00974E40" w:rsidP="000C0C52">
            <w:pPr>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 xml:space="preserve"> phải úp ống nghiệm.</w:t>
            </w:r>
          </w:p>
          <w:p w:rsidR="00974E40" w:rsidRPr="00974E40" w:rsidRDefault="00974E40" w:rsidP="000C0C52">
            <w:pPr>
              <w:rPr>
                <w:rFonts w:ascii="Times New Roman" w:hAnsi="Times New Roman"/>
              </w:rPr>
            </w:pPr>
            <w:r w:rsidRPr="00974E40">
              <w:rPr>
                <w:rFonts w:ascii="Times New Roman" w:hAnsi="Times New Roman"/>
              </w:rPr>
              <w:t>+O</w:t>
            </w:r>
            <w:r w:rsidRPr="00974E40">
              <w:rPr>
                <w:rFonts w:ascii="Times New Roman" w:hAnsi="Times New Roman"/>
                <w:vertAlign w:val="subscript"/>
              </w:rPr>
              <w:t>2</w:t>
            </w:r>
            <w:r w:rsidRPr="00974E40">
              <w:rPr>
                <w:rFonts w:ascii="Times New Roman" w:hAnsi="Times New Roman"/>
              </w:rPr>
              <w:t xml:space="preserve"> ngữa ống nghiệm.</w:t>
            </w:r>
          </w:p>
          <w:p w:rsidR="00974E40" w:rsidRPr="00974E40" w:rsidRDefault="00974E40" w:rsidP="000C0C52">
            <w:pPr>
              <w:jc w:val="both"/>
              <w:rPr>
                <w:rFonts w:ascii="Times New Roman" w:hAnsi="Times New Roman"/>
              </w:rPr>
            </w:pPr>
            <w:r w:rsidRPr="00974E40">
              <w:rPr>
                <w:rFonts w:ascii="Times New Roman" w:hAnsi="Times New Roman"/>
              </w:rPr>
              <w:t>Vì H</w:t>
            </w:r>
            <w:r w:rsidRPr="00974E40">
              <w:rPr>
                <w:rFonts w:ascii="Times New Roman" w:hAnsi="Times New Roman"/>
                <w:vertAlign w:val="subscript"/>
              </w:rPr>
              <w:t>2</w:t>
            </w:r>
            <w:r w:rsidRPr="00974E40">
              <w:rPr>
                <w:rFonts w:ascii="Times New Roman" w:hAnsi="Times New Roman"/>
              </w:rPr>
              <w:t xml:space="preserve"> nhẹ hơn kk, O</w:t>
            </w:r>
            <w:r w:rsidRPr="00974E40">
              <w:rPr>
                <w:rFonts w:ascii="Times New Roman" w:hAnsi="Times New Roman"/>
                <w:vertAlign w:val="subscript"/>
              </w:rPr>
              <w:t>2</w:t>
            </w:r>
            <w:r w:rsidRPr="00974E40">
              <w:rPr>
                <w:rFonts w:ascii="Times New Roman" w:hAnsi="Times New Roman"/>
              </w:rPr>
              <w:t xml:space="preserve"> nặng hơn không khí </w:t>
            </w:r>
          </w:p>
          <w:p w:rsidR="00974E40" w:rsidRPr="00974E40" w:rsidRDefault="00974E40" w:rsidP="000C0C52">
            <w:pPr>
              <w:pStyle w:val="Heading2"/>
              <w:rPr>
                <w:rFonts w:ascii="Times New Roman" w:hAnsi="Times New Roman"/>
                <w:i/>
                <w:u w:val="single"/>
              </w:rPr>
            </w:pPr>
          </w:p>
          <w:p w:rsidR="00974E40" w:rsidRPr="00974E40" w:rsidRDefault="00974E40" w:rsidP="000C0C52">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2"/>
          </w:tcPr>
          <w:p w:rsidR="00974E40" w:rsidRPr="00974E40" w:rsidRDefault="00974E40" w:rsidP="000C0C52">
            <w:pPr>
              <w:jc w:val="center"/>
              <w:rPr>
                <w:rFonts w:ascii="Times New Roman" w:hAnsi="Times New Roman"/>
                <w:b w:val="0"/>
                <w:bCs/>
                <w:i/>
              </w:rPr>
            </w:pPr>
            <w:r w:rsidRPr="00974E40">
              <w:rPr>
                <w:rFonts w:ascii="Times New Roman" w:hAnsi="Times New Roman"/>
                <w:b w:val="0"/>
                <w:bCs/>
                <w:i/>
              </w:rPr>
              <w:t>Hoạt động 3: các loại  hợp chất vô cơ.</w:t>
            </w:r>
          </w:p>
        </w:tc>
      </w:tr>
      <w:tr w:rsidR="00974E40" w:rsidRPr="00974E40">
        <w:tblPrEx>
          <w:tblCellMar>
            <w:top w:w="0" w:type="dxa"/>
            <w:bottom w:w="0" w:type="dxa"/>
          </w:tblCellMar>
        </w:tblPrEx>
        <w:trPr>
          <w:jc w:val="center"/>
        </w:trPr>
        <w:tc>
          <w:tcPr>
            <w:tcW w:w="2579" w:type="pct"/>
          </w:tcPr>
          <w:p w:rsidR="00974E40" w:rsidRPr="00974E40" w:rsidRDefault="00974E40" w:rsidP="000C0C52">
            <w:pPr>
              <w:jc w:val="both"/>
              <w:rPr>
                <w:rFonts w:ascii="Times New Roman" w:hAnsi="Times New Roman"/>
              </w:rPr>
            </w:pPr>
            <w:r w:rsidRPr="00974E40">
              <w:rPr>
                <w:rFonts w:ascii="Times New Roman" w:hAnsi="Times New Roman"/>
              </w:rPr>
              <w:t>GV: phát cho mỗi nhóm 1 số tấm bìa trong đó có CTHH của một số chất oxít, bazơ, axít , muối : K</w:t>
            </w:r>
            <w:r w:rsidRPr="00974E40">
              <w:rPr>
                <w:rFonts w:ascii="Times New Roman" w:hAnsi="Times New Roman"/>
                <w:vertAlign w:val="subscript"/>
              </w:rPr>
              <w:t>2</w:t>
            </w:r>
            <w:r w:rsidRPr="00974E40">
              <w:rPr>
                <w:rFonts w:ascii="Times New Roman" w:hAnsi="Times New Roman"/>
              </w:rPr>
              <w:t>O, Mg(OH)</w:t>
            </w:r>
            <w:r w:rsidRPr="00974E40">
              <w:rPr>
                <w:rFonts w:ascii="Times New Roman" w:hAnsi="Times New Roman"/>
                <w:vertAlign w:val="subscript"/>
              </w:rPr>
              <w:t>2</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AlCl</w:t>
            </w:r>
            <w:r w:rsidRPr="00974E40">
              <w:rPr>
                <w:rFonts w:ascii="Times New Roman" w:hAnsi="Times New Roman"/>
                <w:vertAlign w:val="subscript"/>
              </w:rPr>
              <w:t>3</w:t>
            </w:r>
            <w:r w:rsidRPr="00974E40">
              <w:rPr>
                <w:rFonts w:ascii="Times New Roman" w:hAnsi="Times New Roman"/>
              </w:rPr>
              <w:t>, 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r w:rsidRPr="00974E40">
              <w:rPr>
                <w:rFonts w:ascii="Times New Roman" w:hAnsi="Times New Roman"/>
              </w:rPr>
              <w:t>, CO</w:t>
            </w:r>
            <w:r w:rsidRPr="00974E40">
              <w:rPr>
                <w:rFonts w:ascii="Times New Roman" w:hAnsi="Times New Roman"/>
                <w:vertAlign w:val="subscript"/>
              </w:rPr>
              <w:t>2</w:t>
            </w:r>
            <w:r w:rsidRPr="00974E40">
              <w:rPr>
                <w:rFonts w:ascii="Times New Roman" w:hAnsi="Times New Roman"/>
              </w:rPr>
              <w:t>, Fe(OH)</w:t>
            </w:r>
            <w:r w:rsidRPr="00974E40">
              <w:rPr>
                <w:rFonts w:ascii="Times New Roman" w:hAnsi="Times New Roman"/>
                <w:vertAlign w:val="subscript"/>
              </w:rPr>
              <w:t>3</w:t>
            </w:r>
            <w:r w:rsidRPr="00974E40">
              <w:rPr>
                <w:rFonts w:ascii="Times New Roman" w:hAnsi="Times New Roman"/>
              </w:rPr>
              <w:t>, HNO</w:t>
            </w:r>
            <w:r w:rsidRPr="00974E40">
              <w:rPr>
                <w:rFonts w:ascii="Times New Roman" w:hAnsi="Times New Roman"/>
                <w:vertAlign w:val="subscript"/>
              </w:rPr>
              <w:t>3</w:t>
            </w:r>
            <w:r w:rsidRPr="00974E40">
              <w:rPr>
                <w:rFonts w:ascii="Times New Roman" w:hAnsi="Times New Roman"/>
              </w:rPr>
              <w:t>, 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 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 HCl, H</w:t>
            </w:r>
            <w:r w:rsidRPr="00974E40">
              <w:rPr>
                <w:rFonts w:ascii="Times New Roman" w:hAnsi="Times New Roman"/>
                <w:vertAlign w:val="subscript"/>
              </w:rPr>
              <w:t>2</w:t>
            </w:r>
            <w:r w:rsidRPr="00974E40">
              <w:rPr>
                <w:rFonts w:ascii="Times New Roman" w:hAnsi="Times New Roman"/>
              </w:rPr>
              <w:t>S, CuO, Ba(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Yêu cầu HS dán công thức của các chất trên vào bảng phân loại sau</w:t>
            </w:r>
          </w:p>
          <w:p w:rsidR="00974E40" w:rsidRPr="00974E40" w:rsidRDefault="00974E40" w:rsidP="000C0C52">
            <w:pPr>
              <w:jc w:val="both"/>
              <w:rPr>
                <w:rFonts w:ascii="Times New Roman" w:hAnsi="Times New Roman"/>
              </w:rPr>
            </w:pPr>
            <w:r w:rsidRPr="00974E40">
              <w:rPr>
                <w:rFonts w:ascii="Times New Roman" w:hAnsi="Times New Roman"/>
                <w:b w:val="0"/>
                <w:i/>
                <w:u w:val="single"/>
              </w:rPr>
              <w:t>Bài tập 1</w:t>
            </w:r>
            <w:r w:rsidRPr="00974E40">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
              <w:gridCol w:w="1176"/>
              <w:gridCol w:w="1121"/>
              <w:gridCol w:w="1376"/>
            </w:tblGrid>
            <w:tr w:rsidR="00974E40" w:rsidRPr="00974E40">
              <w:tblPrEx>
                <w:tblCellMar>
                  <w:top w:w="0" w:type="dxa"/>
                  <w:bottom w:w="0" w:type="dxa"/>
                </w:tblCellMar>
              </w:tblPrEx>
              <w:trPr>
                <w:jc w:val="center"/>
              </w:trPr>
              <w:tc>
                <w:tcPr>
                  <w:tcW w:w="82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Oxít</w:t>
                  </w:r>
                </w:p>
              </w:tc>
              <w:tc>
                <w:tcPr>
                  <w:tcW w:w="115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Bazơ</w:t>
                  </w:r>
                </w:p>
              </w:tc>
              <w:tc>
                <w:tcPr>
                  <w:tcW w:w="1121"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Axít</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Muối</w:t>
                  </w:r>
                </w:p>
              </w:tc>
            </w:tr>
            <w:tr w:rsidR="00974E40" w:rsidRPr="00974E40">
              <w:tblPrEx>
                <w:tblCellMar>
                  <w:top w:w="0" w:type="dxa"/>
                  <w:bottom w:w="0" w:type="dxa"/>
                </w:tblCellMar>
              </w:tblPrEx>
              <w:trPr>
                <w:jc w:val="center"/>
              </w:trPr>
              <w:tc>
                <w:tcPr>
                  <w:tcW w:w="82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CuO</w:t>
                  </w:r>
                </w:p>
              </w:tc>
              <w:tc>
                <w:tcPr>
                  <w:tcW w:w="115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Ba(OH)</w:t>
                  </w:r>
                  <w:r w:rsidRPr="00974E40">
                    <w:rPr>
                      <w:rFonts w:ascii="Times New Roman" w:hAnsi="Times New Roman"/>
                      <w:vertAlign w:val="subscript"/>
                    </w:rPr>
                    <w:t>2</w:t>
                  </w:r>
                </w:p>
              </w:tc>
              <w:tc>
                <w:tcPr>
                  <w:tcW w:w="1121"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HCl</w:t>
                  </w:r>
                </w:p>
                <w:p w:rsidR="00974E40" w:rsidRPr="00974E40" w:rsidRDefault="00974E40" w:rsidP="000C0C52">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S</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lastRenderedPageBreak/>
                    <w:t>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0C0C52">
                  <w:pPr>
                    <w:jc w:val="both"/>
                    <w:rPr>
                      <w:rFonts w:ascii="Times New Roman" w:hAnsi="Times New Roman"/>
                    </w:rPr>
                  </w:pPr>
                  <w:r w:rsidRPr="00974E40">
                    <w:rPr>
                      <w:rFonts w:ascii="Times New Roman" w:hAnsi="Times New Roman"/>
                    </w:rPr>
                    <w:t>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lastRenderedPageBreak/>
                    <w:t>AlCl</w:t>
                  </w:r>
                  <w:r w:rsidRPr="00974E40">
                    <w:rPr>
                      <w:rFonts w:ascii="Times New Roman" w:hAnsi="Times New Roman"/>
                      <w:vertAlign w:val="subscript"/>
                    </w:rPr>
                    <w:t>3</w:t>
                  </w:r>
                </w:p>
              </w:tc>
            </w:tr>
          </w:tbl>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b w:val="0"/>
                <w:i/>
                <w:lang w:val="pt-BR"/>
              </w:rPr>
            </w:pPr>
            <w:r w:rsidRPr="00974E40">
              <w:rPr>
                <w:rFonts w:ascii="Times New Roman" w:hAnsi="Times New Roman"/>
                <w:b w:val="0"/>
                <w:i/>
                <w:u w:val="single"/>
                <w:lang w:val="pt-BR"/>
              </w:rPr>
              <w:t>Bài tập 2:</w:t>
            </w:r>
            <w:r w:rsidRPr="00974E40">
              <w:rPr>
                <w:rFonts w:ascii="Times New Roman" w:hAnsi="Times New Roman"/>
                <w:b w:val="0"/>
                <w:i/>
                <w:u w:val="single"/>
              </w:rPr>
              <w:t xml:space="preserve"> </w:t>
            </w:r>
          </w:p>
          <w:p w:rsidR="00974E40" w:rsidRPr="00974E40" w:rsidRDefault="00974E40" w:rsidP="000C0C52">
            <w:pPr>
              <w:jc w:val="both"/>
              <w:rPr>
                <w:rFonts w:ascii="Times New Roman" w:hAnsi="Times New Roman"/>
              </w:rPr>
            </w:pPr>
            <w:r w:rsidRPr="00974E40">
              <w:rPr>
                <w:rFonts w:ascii="Times New Roman" w:hAnsi="Times New Roman"/>
              </w:rPr>
              <w:t>C</w:t>
            </w:r>
            <w:r w:rsidRPr="00974E40">
              <w:rPr>
                <w:rFonts w:ascii="Times New Roman" w:hAnsi="Times New Roman"/>
                <w:lang w:val="pt-BR"/>
              </w:rPr>
              <w:t>ó 3</w:t>
            </w:r>
            <w:r w:rsidRPr="00974E40">
              <w:rPr>
                <w:rFonts w:ascii="Times New Roman" w:hAnsi="Times New Roman"/>
              </w:rPr>
              <w:t xml:space="preserve"> lọ dung dịch bị mất nhãn : axít colhiđríc, dd NaOH, dd NaCl</w:t>
            </w:r>
            <w:r w:rsidRPr="00974E40">
              <w:rPr>
                <w:rFonts w:ascii="Times New Roman" w:hAnsi="Times New Roman"/>
                <w:lang w:val="pt-BR"/>
              </w:rPr>
              <w:t>.</w:t>
            </w:r>
            <w:r w:rsidRPr="00974E40">
              <w:rPr>
                <w:rFonts w:ascii="Times New Roman" w:hAnsi="Times New Roman"/>
              </w:rPr>
              <w:t xml:space="preserve"> Bằng phương pháp hoá học nhận biết 3 lọ trên?</w:t>
            </w:r>
          </w:p>
          <w:p w:rsidR="00974E40" w:rsidRPr="00974E40" w:rsidRDefault="00974E40" w:rsidP="000C0C52">
            <w:pPr>
              <w:jc w:val="both"/>
              <w:rPr>
                <w:rFonts w:ascii="Times New Roman" w:hAnsi="Times New Roman"/>
              </w:rPr>
            </w:pPr>
            <w:r w:rsidRPr="00974E40">
              <w:rPr>
                <w:rFonts w:ascii="Times New Roman" w:hAnsi="Times New Roman"/>
              </w:rPr>
              <w:t>-Cho hs làm theo nhóm và có 1 hs lên bảng trình bày.</w:t>
            </w:r>
          </w:p>
        </w:tc>
        <w:tc>
          <w:tcPr>
            <w:tcW w:w="2421" w:type="pct"/>
          </w:tcPr>
          <w:p w:rsidR="00974E40" w:rsidRPr="00974E40" w:rsidRDefault="00974E40" w:rsidP="000C0C52">
            <w:pPr>
              <w:pStyle w:val="Heading2"/>
              <w:jc w:val="left"/>
              <w:rPr>
                <w:rFonts w:ascii="Times New Roman" w:hAnsi="Times New Roman"/>
                <w:u w:val="single"/>
              </w:rPr>
            </w:pPr>
            <w:r w:rsidRPr="00974E40">
              <w:rPr>
                <w:rFonts w:ascii="Times New Roman" w:hAnsi="Times New Roman"/>
                <w:u w:val="single"/>
              </w:rPr>
              <w:lastRenderedPageBreak/>
              <w:t>III. Các loại hợp chất vô cơ</w:t>
            </w:r>
            <w:r w:rsidRPr="00974E40">
              <w:rPr>
                <w:rFonts w:ascii="Times New Roman" w:hAnsi="Times New Roman"/>
                <w:u w:val="single"/>
              </w:rPr>
              <w:br/>
            </w: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rPr>
                <w:rFonts w:ascii="Times New Roman" w:hAnsi="Times New Roman"/>
              </w:rPr>
            </w:pPr>
          </w:p>
          <w:p w:rsidR="00974E40" w:rsidRPr="00974E40" w:rsidRDefault="00974E40" w:rsidP="000C0C52">
            <w:pPr>
              <w:jc w:val="both"/>
              <w:rPr>
                <w:rFonts w:ascii="Times New Roman" w:hAnsi="Times New Roman"/>
              </w:rPr>
            </w:pPr>
            <w:r w:rsidRPr="00974E40">
              <w:rPr>
                <w:rFonts w:ascii="Times New Roman" w:hAnsi="Times New Roman"/>
                <w:b w:val="0"/>
                <w:i/>
                <w:u w:val="single"/>
              </w:rPr>
              <w:t>Bài tập 1</w:t>
            </w:r>
            <w:r w:rsidRPr="00974E40">
              <w:rPr>
                <w:rFonts w:ascii="Times New Roman" w:hAnsi="Times New Roman"/>
              </w:rPr>
              <w:t>:</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1"/>
              <w:gridCol w:w="1298"/>
              <w:gridCol w:w="1091"/>
              <w:gridCol w:w="1376"/>
            </w:tblGrid>
            <w:tr w:rsidR="00974E40" w:rsidRPr="00974E40">
              <w:tblPrEx>
                <w:tblCellMar>
                  <w:top w:w="0" w:type="dxa"/>
                  <w:bottom w:w="0" w:type="dxa"/>
                </w:tblCellMar>
              </w:tblPrEx>
              <w:trPr>
                <w:jc w:val="center"/>
              </w:trPr>
              <w:tc>
                <w:tcPr>
                  <w:tcW w:w="8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Oxít</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Bazơ</w:t>
                  </w:r>
                </w:p>
              </w:tc>
              <w:tc>
                <w:tcPr>
                  <w:tcW w:w="111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Axít</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b w:val="0"/>
                      <w:bCs/>
                    </w:rPr>
                  </w:pPr>
                  <w:r w:rsidRPr="00974E40">
                    <w:rPr>
                      <w:rFonts w:ascii="Times New Roman" w:hAnsi="Times New Roman"/>
                      <w:b w:val="0"/>
                      <w:bCs/>
                    </w:rPr>
                    <w:t>Muối</w:t>
                  </w:r>
                </w:p>
              </w:tc>
            </w:tr>
            <w:tr w:rsidR="00974E40" w:rsidRPr="00974E40">
              <w:tblPrEx>
                <w:tblCellMar>
                  <w:top w:w="0" w:type="dxa"/>
                  <w:bottom w:w="0" w:type="dxa"/>
                </w:tblCellMar>
              </w:tblPrEx>
              <w:trPr>
                <w:jc w:val="center"/>
              </w:trPr>
              <w:tc>
                <w:tcPr>
                  <w:tcW w:w="8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2</w:t>
                  </w:r>
                  <w:r w:rsidRPr="00974E40">
                    <w:rPr>
                      <w:rFonts w:ascii="Times New Roman" w:hAnsi="Times New Roman"/>
                    </w:rPr>
                    <w:t>O</w:t>
                  </w:r>
                </w:p>
                <w:p w:rsidR="00974E40" w:rsidRPr="00974E40" w:rsidRDefault="00974E40" w:rsidP="000C0C52">
                  <w:pPr>
                    <w:jc w:val="both"/>
                    <w:rPr>
                      <w:rFonts w:ascii="Times New Roman" w:hAnsi="Times New Roman"/>
                    </w:rPr>
                  </w:pPr>
                  <w:r w:rsidRPr="00974E40">
                    <w:rPr>
                      <w:rFonts w:ascii="Times New Roman" w:hAnsi="Times New Roman"/>
                    </w:rPr>
                    <w:t>CO</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CuO</w:t>
                  </w:r>
                </w:p>
              </w:tc>
              <w:tc>
                <w:tcPr>
                  <w:tcW w:w="1309"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Mg(OH)</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Ba(OH)</w:t>
                  </w:r>
                  <w:r w:rsidRPr="00974E40">
                    <w:rPr>
                      <w:rFonts w:ascii="Times New Roman" w:hAnsi="Times New Roman"/>
                      <w:vertAlign w:val="subscript"/>
                    </w:rPr>
                    <w:t>2</w:t>
                  </w:r>
                </w:p>
              </w:tc>
              <w:tc>
                <w:tcPr>
                  <w:tcW w:w="1112"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t>H</w:t>
                  </w:r>
                  <w:r w:rsidRPr="00974E40">
                    <w:rPr>
                      <w:rFonts w:ascii="Times New Roman" w:hAnsi="Times New Roman"/>
                    </w:rPr>
                    <w:softHyphen/>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0C0C52">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HCl</w:t>
                  </w:r>
                </w:p>
                <w:p w:rsidR="00974E40" w:rsidRPr="00974E40" w:rsidRDefault="00974E40" w:rsidP="000C0C52">
                  <w:pPr>
                    <w:jc w:val="both"/>
                    <w:rPr>
                      <w:rFonts w:ascii="Times New Roman" w:hAnsi="Times New Roman"/>
                    </w:rPr>
                  </w:pPr>
                  <w:r w:rsidRPr="00974E40">
                    <w:rPr>
                      <w:rFonts w:ascii="Times New Roman" w:hAnsi="Times New Roman"/>
                    </w:rPr>
                    <w:lastRenderedPageBreak/>
                    <w:t>H</w:t>
                  </w:r>
                  <w:r w:rsidRPr="00974E40">
                    <w:rPr>
                      <w:rFonts w:ascii="Times New Roman" w:hAnsi="Times New Roman"/>
                      <w:vertAlign w:val="subscript"/>
                    </w:rPr>
                    <w:t>2</w:t>
                  </w:r>
                  <w:r w:rsidRPr="00974E40">
                    <w:rPr>
                      <w:rFonts w:ascii="Times New Roman" w:hAnsi="Times New Roman"/>
                    </w:rPr>
                    <w:t>S</w:t>
                  </w:r>
                </w:p>
              </w:tc>
              <w:tc>
                <w:tcPr>
                  <w:tcW w:w="1336" w:type="dxa"/>
                  <w:tcBorders>
                    <w:top w:val="single" w:sz="4" w:space="0" w:color="auto"/>
                    <w:left w:val="single" w:sz="4" w:space="0" w:color="auto"/>
                    <w:bottom w:val="single" w:sz="4" w:space="0" w:color="auto"/>
                    <w:right w:val="single" w:sz="4" w:space="0" w:color="auto"/>
                  </w:tcBorders>
                </w:tcPr>
                <w:p w:rsidR="00974E40" w:rsidRPr="00974E40" w:rsidRDefault="00974E40" w:rsidP="000C0C52">
                  <w:pPr>
                    <w:jc w:val="both"/>
                    <w:rPr>
                      <w:rFonts w:ascii="Times New Roman" w:hAnsi="Times New Roman"/>
                    </w:rPr>
                  </w:pPr>
                  <w:r w:rsidRPr="00974E40">
                    <w:rPr>
                      <w:rFonts w:ascii="Times New Roman" w:hAnsi="Times New Roman"/>
                    </w:rPr>
                    <w:lastRenderedPageBreak/>
                    <w:t>Na</w:t>
                  </w:r>
                  <w:r w:rsidRPr="00974E40">
                    <w:rPr>
                      <w:rFonts w:ascii="Times New Roman" w:hAnsi="Times New Roman"/>
                      <w:vertAlign w:val="subscript"/>
                    </w:rPr>
                    <w:t>2</w:t>
                  </w:r>
                  <w:r w:rsidRPr="00974E40">
                    <w:rPr>
                      <w:rFonts w:ascii="Times New Roman" w:hAnsi="Times New Roman"/>
                    </w:rPr>
                    <w:t>CO</w:t>
                  </w:r>
                  <w:r w:rsidRPr="00974E40">
                    <w:rPr>
                      <w:rFonts w:ascii="Times New Roman" w:hAnsi="Times New Roman"/>
                      <w:vertAlign w:val="subscript"/>
                    </w:rPr>
                    <w:t>3</w:t>
                  </w:r>
                </w:p>
                <w:p w:rsidR="00974E40" w:rsidRPr="00974E40" w:rsidRDefault="00974E40" w:rsidP="000C0C52">
                  <w:pPr>
                    <w:jc w:val="both"/>
                    <w:rPr>
                      <w:rFonts w:ascii="Times New Roman" w:hAnsi="Times New Roman"/>
                    </w:rPr>
                  </w:pPr>
                  <w:r w:rsidRPr="00974E40">
                    <w:rPr>
                      <w:rFonts w:ascii="Times New Roman" w:hAnsi="Times New Roman"/>
                    </w:rPr>
                    <w:t>K</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p>
                <w:p w:rsidR="00974E40" w:rsidRPr="00974E40" w:rsidRDefault="00974E40" w:rsidP="000C0C52">
                  <w:pPr>
                    <w:jc w:val="both"/>
                    <w:rPr>
                      <w:rFonts w:ascii="Times New Roman" w:hAnsi="Times New Roman"/>
                    </w:rPr>
                  </w:pPr>
                  <w:r w:rsidRPr="00974E40">
                    <w:rPr>
                      <w:rFonts w:ascii="Times New Roman" w:hAnsi="Times New Roman"/>
                    </w:rPr>
                    <w:t>Ca(HC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p>
                <w:p w:rsidR="00974E40" w:rsidRPr="00974E40" w:rsidRDefault="00974E40" w:rsidP="000C0C52">
                  <w:pPr>
                    <w:jc w:val="both"/>
                    <w:rPr>
                      <w:rFonts w:ascii="Times New Roman" w:hAnsi="Times New Roman"/>
                    </w:rPr>
                  </w:pPr>
                  <w:r w:rsidRPr="00974E40">
                    <w:rPr>
                      <w:rFonts w:ascii="Times New Roman" w:hAnsi="Times New Roman"/>
                    </w:rPr>
                    <w:lastRenderedPageBreak/>
                    <w:t>AlCl</w:t>
                  </w:r>
                  <w:r w:rsidRPr="00974E40">
                    <w:rPr>
                      <w:rFonts w:ascii="Times New Roman" w:hAnsi="Times New Roman"/>
                      <w:vertAlign w:val="subscript"/>
                    </w:rPr>
                    <w:t>3</w:t>
                  </w:r>
                </w:p>
              </w:tc>
            </w:tr>
          </w:tbl>
          <w:p w:rsidR="00974E40" w:rsidRPr="00974E40" w:rsidRDefault="00974E40" w:rsidP="000C0C52">
            <w:pPr>
              <w:jc w:val="both"/>
              <w:rPr>
                <w:rFonts w:ascii="Times New Roman" w:hAnsi="Times New Roman"/>
                <w:b w:val="0"/>
                <w:i/>
                <w:u w:val="single"/>
                <w:lang w:val="pt-BR"/>
              </w:rPr>
            </w:pPr>
            <w:r w:rsidRPr="00974E40">
              <w:rPr>
                <w:rFonts w:ascii="Times New Roman" w:hAnsi="Times New Roman"/>
                <w:b w:val="0"/>
                <w:i/>
                <w:u w:val="single"/>
                <w:lang w:val="pt-BR"/>
              </w:rPr>
              <w:lastRenderedPageBreak/>
              <w:t>Bài tập 2:</w:t>
            </w:r>
          </w:p>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b w:val="0"/>
                <w:i/>
                <w:u w:val="single"/>
                <w:lang w:val="pt-BR"/>
              </w:rPr>
            </w:pPr>
          </w:p>
          <w:p w:rsidR="00974E40" w:rsidRPr="00974E40" w:rsidRDefault="00974E40" w:rsidP="000C0C52">
            <w:pPr>
              <w:jc w:val="both"/>
              <w:rPr>
                <w:rFonts w:ascii="Times New Roman" w:hAnsi="Times New Roman"/>
                <w:lang w:val="pt-BR"/>
              </w:rPr>
            </w:pPr>
          </w:p>
          <w:p w:rsidR="00974E40" w:rsidRPr="00974E40" w:rsidRDefault="00974E40" w:rsidP="000C0C52">
            <w:pPr>
              <w:jc w:val="both"/>
              <w:rPr>
                <w:rFonts w:ascii="Times New Roman" w:hAnsi="Times New Roman"/>
                <w:lang w:val="pt-BR"/>
              </w:rPr>
            </w:pPr>
            <w:r w:rsidRPr="00974E40">
              <w:rPr>
                <w:rFonts w:ascii="Times New Roman" w:hAnsi="Times New Roman"/>
                <w:lang w:val="pt-BR"/>
              </w:rPr>
              <w:t>-Thí nghiệm với 1 lượng nhỏ</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Nhúng quỳ tím lần lượt vào 3 mẫu thử trên</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ẫu nào làm quỳ tím chuyển sang màu đỏ là dung dịch HCl</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ẫu nào làm quỳ tím chuển sang màu xanh là dung dịch NaOH.</w:t>
            </w:r>
          </w:p>
          <w:p w:rsidR="00974E40" w:rsidRPr="00974E40" w:rsidRDefault="00974E40" w:rsidP="000C0C52">
            <w:pPr>
              <w:jc w:val="both"/>
              <w:rPr>
                <w:rFonts w:ascii="Times New Roman" w:hAnsi="Times New Roman"/>
                <w:lang w:val="pt-BR"/>
              </w:rPr>
            </w:pPr>
            <w:r w:rsidRPr="00974E40">
              <w:rPr>
                <w:rFonts w:ascii="Times New Roman" w:hAnsi="Times New Roman"/>
                <w:lang w:val="pt-BR"/>
              </w:rPr>
              <w:t>+mầu làm quỳ tím không đổi màu là ddNaCl</w:t>
            </w:r>
          </w:p>
        </w:tc>
      </w:tr>
    </w:tbl>
    <w:p w:rsidR="00974E40" w:rsidRPr="00974E40" w:rsidRDefault="00974E40" w:rsidP="000427B5">
      <w:pPr>
        <w:rPr>
          <w:rFonts w:ascii="Times New Roman" w:hAnsi="Times New Roman"/>
        </w:rPr>
      </w:pPr>
      <w:r w:rsidRPr="00974E40">
        <w:rPr>
          <w:rFonts w:ascii="Times New Roman" w:hAnsi="Times New Roman"/>
          <w:b w:val="0"/>
          <w:bCs/>
          <w:u w:val="single"/>
        </w:rPr>
        <w:lastRenderedPageBreak/>
        <w:t>3. Dặn Dò</w:t>
      </w:r>
      <w:r w:rsidRPr="00974E40">
        <w:rPr>
          <w:rFonts w:ascii="Times New Roman" w:hAnsi="Times New Roman"/>
        </w:rPr>
        <w:t xml:space="preserve">: </w:t>
      </w:r>
    </w:p>
    <w:p w:rsidR="00974E40" w:rsidRPr="00974E40" w:rsidRDefault="00974E40" w:rsidP="000427B5">
      <w:pPr>
        <w:rPr>
          <w:rFonts w:ascii="Times New Roman" w:hAnsi="Times New Roman"/>
        </w:rPr>
      </w:pPr>
      <w:r w:rsidRPr="00974E40">
        <w:rPr>
          <w:rFonts w:ascii="Times New Roman" w:hAnsi="Times New Roman"/>
        </w:rPr>
        <w:t>-Hệ thống lại toàn bộ kiến thức cơ bản đã ôn tập</w:t>
      </w:r>
    </w:p>
    <w:p w:rsidR="00974E40" w:rsidRPr="00974E40" w:rsidRDefault="00974E40" w:rsidP="000427B5">
      <w:pPr>
        <w:jc w:val="both"/>
        <w:rPr>
          <w:rFonts w:ascii="Times New Roman" w:hAnsi="Times New Roman"/>
        </w:rPr>
      </w:pPr>
      <w:r w:rsidRPr="00974E40">
        <w:rPr>
          <w:rFonts w:ascii="Times New Roman" w:hAnsi="Times New Roman"/>
        </w:rPr>
        <w:t>-Ôn lại kiến thức đã hệ thống trong bài học</w:t>
      </w:r>
    </w:p>
    <w:p w:rsidR="00974E40" w:rsidRPr="00974E40" w:rsidRDefault="00974E40" w:rsidP="000427B5">
      <w:pPr>
        <w:jc w:val="both"/>
        <w:rPr>
          <w:rFonts w:ascii="Times New Roman" w:hAnsi="Times New Roman"/>
        </w:rPr>
      </w:pPr>
      <w:r w:rsidRPr="00974E40">
        <w:rPr>
          <w:rFonts w:ascii="Times New Roman" w:hAnsi="Times New Roman"/>
        </w:rPr>
        <w:t>-Ôn kiến thức chương dung dịch (các khái niệm dung dịch, chất tan, dung môi, C%, C</w:t>
      </w:r>
      <w:r w:rsidRPr="00974E40">
        <w:rPr>
          <w:rFonts w:ascii="Times New Roman" w:hAnsi="Times New Roman"/>
          <w:vertAlign w:val="subscript"/>
        </w:rPr>
        <w:t>M</w:t>
      </w:r>
      <w:r w:rsidRPr="00974E40">
        <w:rPr>
          <w:rFonts w:ascii="Times New Roman" w:hAnsi="Times New Roman"/>
        </w:rPr>
        <w:t xml:space="preserve"> , cách pha chế dung dịch theo nồng độ cho trước) </w:t>
      </w:r>
    </w:p>
    <w:p w:rsidR="00974E40" w:rsidRPr="00974E40" w:rsidRDefault="00974E40" w:rsidP="000C0C52">
      <w:pPr>
        <w:rPr>
          <w:rFonts w:ascii="Times New Roman" w:hAnsi="Times New Roman"/>
        </w:rPr>
      </w:pPr>
    </w:p>
    <w:p w:rsidR="00974E40" w:rsidRPr="00974E40" w:rsidRDefault="00974E40" w:rsidP="007A0D34">
      <w:pPr>
        <w:ind w:left="720"/>
        <w:rPr>
          <w:rFonts w:ascii="Times New Roman" w:hAnsi="Times New Roman"/>
        </w:rPr>
      </w:pPr>
      <w:r w:rsidRPr="00974E40">
        <w:rPr>
          <w:rFonts w:ascii="Times New Roman" w:hAnsi="Times New Roman"/>
        </w:rPr>
        <w:t>Tuần 34:</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t>Ngày Soạn: 24.04.2019</w:t>
      </w:r>
    </w:p>
    <w:p w:rsidR="00974E40" w:rsidRPr="00974E40" w:rsidRDefault="00974E40" w:rsidP="00BA597C">
      <w:pPr>
        <w:ind w:left="720"/>
        <w:rPr>
          <w:rFonts w:ascii="Times New Roman" w:hAnsi="Times New Roman"/>
        </w:rPr>
      </w:pPr>
      <w:r w:rsidRPr="00974E40">
        <w:rPr>
          <w:rFonts w:ascii="Times New Roman" w:hAnsi="Times New Roman"/>
          <w:u w:val="single"/>
        </w:rPr>
        <w:t>Tiết 69</w:t>
      </w:r>
      <w:r w:rsidRPr="00974E40">
        <w:rPr>
          <w:rFonts w:ascii="Times New Roman" w:hAnsi="Times New Roman"/>
        </w:rPr>
        <w:t>:</w:t>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rPr>
        <w:tab/>
      </w:r>
      <w:r w:rsidRPr="00974E40">
        <w:rPr>
          <w:rFonts w:ascii="Times New Roman" w:hAnsi="Times New Roman"/>
          <w:u w:val="single"/>
        </w:rPr>
        <w:t>Ngày Dạy: 26.04.2019</w:t>
      </w:r>
    </w:p>
    <w:p w:rsidR="00974E40" w:rsidRPr="00974E40" w:rsidRDefault="00026327" w:rsidP="00867D40">
      <w:pPr>
        <w:rPr>
          <w:rFonts w:ascii="Times New Roman" w:hAnsi="Times New Roman"/>
        </w:rPr>
      </w:pP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1543685</wp:posOffset>
                </wp:positionH>
                <wp:positionV relativeFrom="paragraph">
                  <wp:posOffset>52705</wp:posOffset>
                </wp:positionV>
                <wp:extent cx="3324860" cy="457200"/>
                <wp:effectExtent l="25400" t="21590" r="21590" b="26035"/>
                <wp:wrapNone/>
                <wp:docPr id="2"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4860" cy="457200"/>
                        </a:xfrm>
                        <a:prstGeom prst="roundRect">
                          <a:avLst>
                            <a:gd name="adj" fmla="val 16667"/>
                          </a:avLst>
                        </a:prstGeom>
                        <a:solidFill>
                          <a:srgbClr val="EAEAEA"/>
                        </a:solidFill>
                        <a:ln w="38100" cmpd="dbl">
                          <a:solidFill>
                            <a:srgbClr val="000000"/>
                          </a:solidFill>
                          <a:round/>
                          <a:headEnd/>
                          <a:tailEnd/>
                        </a:ln>
                      </wps:spPr>
                      <wps:txbx>
                        <w:txbxContent>
                          <w:p w:rsidR="00974E40" w:rsidRPr="00867D40" w:rsidRDefault="00974E40" w:rsidP="00867D40">
                            <w:pPr>
                              <w:pStyle w:val="Heading1"/>
                              <w:rPr>
                                <w:rFonts w:ascii="Times New Roman" w:hAnsi="Times New Roman"/>
                                <w:b w:val="0"/>
                                <w:bCs w:val="0"/>
                              </w:rPr>
                            </w:pPr>
                            <w:r w:rsidRPr="00867D40">
                              <w:rPr>
                                <w:rFonts w:ascii="Times New Roman" w:hAnsi="Times New Roman"/>
                                <w:b w:val="0"/>
                                <w:bCs w:val="0"/>
                                <w:sz w:val="32"/>
                                <w:szCs w:val="32"/>
                              </w:rPr>
                              <w:t>ÔN TẬP CUỐI NĂM (tt)</w:t>
                            </w:r>
                          </w:p>
                          <w:p w:rsidR="00974E40" w:rsidRDefault="00974E40" w:rsidP="00867D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6" o:spid="_x0000_s1064" style="position:absolute;margin-left:121.55pt;margin-top:4.15pt;width:261.8pt;height:3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5ERoPwIAAIAEAAAOAAAAZHJzL2Uyb0RvYy54bWysVNuO0zAQfUfiHyy/0zRtyZao6Wq1F4S0 wIqFD3BsJzE4thm7TcvXM3bSpQs8IRLJGsczZ2bO8WRzeeg12UvwypqK5rM5JdJwK5RpK/rl892r NSU+MCOYtkZW9Cg9vdy+fLEZXCkXtrNaSCAIYnw5uIp2IbgyyzzvZM/8zDpp8LCx0LOAW2gzAWxA 9F5ni/m8yAYLwoHl0nv8ejMe0m3CbxrJw8em8TIQXVGsLaQV0lrHNdtuWNkCc53iUxnsH6romTKY 9AnqhgVGdqD+gOoVB+ttE2bc9pltGsVl6gG7yee/dfPYMSdTL0iOd080+f8Hyz/sH4AoUdEFJYb1 KNHVLtiUmRRF5GdwvkS3R/cAsUPv7i3/5omx1x0zrbwCsEMnmcCq8uifPQuIG4+hpB7eW4HwDOET VYcG+giIJJBDUuT4pIg8BMLx43K5WK0LFI7j2er1BUqeUrDyFO3Ah7fS9iQaFQW7M+ITyp5SsP29 D0kWMTXHxFdKml6jyHumSV4UxcWEODlnrDxhpnatVuJOaZ020NbXGgiGVvT2Kr5TsD9304YMWPs6 x2oJ7x2yK2qdKnrm58/h5un5G1zqKV3USPOtEckOTOnRxoq1mXiPVI+ShUN9SMIu1xE06lBbcUQl wI5jgGOLRmfhByUDjkBF/fcdA0mJfmdQzTf5ahVnJm0S+ZTA+Ul9fsIMR6iKBkpG8zqMc7ZzoNoO M+WJAWPjBWtUOF2VsaqpfrzmaD2bo/N98vr149j+BAAA//8DAFBLAwQUAAYACAAAACEAygsq1NwA AAAIAQAADwAAAGRycy9kb3ducmV2LnhtbEyPwU7DMBBE70j8g7VI3KjTBtIqxKkQEgdukCK4OvE6 SYnXUeym6d+znOA4mtHMm2K/uEHMOIXek4L1KgGB1HjTU6vg4/BytwMRoiajB0+o4IIB9uX1VaFz 48/0jnMVW8ElFHKtoItxzKUMTYdOh5UfkdizfnI6spxaaSZ95nI3yE2SZNLpnnih0yM+d9h8Vyen 4OuCD3bJPm19fKW5xsrqt6NV6vZmeXoEEXGJf2H4xWd0KJmp9icyQQwKNvfpmqMKdikI9rdZtgVR s05SkGUh/x8ofwAAAP//AwBQSwECLQAUAAYACAAAACEAtoM4kv4AAADhAQAAEwAAAAAAAAAAAAAA AAAAAAAAW0NvbnRlbnRfVHlwZXNdLnhtbFBLAQItABQABgAIAAAAIQA4/SH/1gAAAJQBAAALAAAA AAAAAAAAAAAAAC8BAABfcmVscy8ucmVsc1BLAQItABQABgAIAAAAIQDp5ERoPwIAAIAEAAAOAAAA AAAAAAAAAAAAAC4CAABkcnMvZTJvRG9jLnhtbFBLAQItABQABgAIAAAAIQDKCyrU3AAAAAgBAAAP AAAAAAAAAAAAAAAAAJkEAABkcnMvZG93bnJldi54bWxQSwUGAAAAAAQABADzAAAAogUAAAAA " fillcolor="#eaeaea" strokeweight="3pt">
                <v:stroke linestyle="thinThin"/>
                <v:textbox>
                  <w:txbxContent>
                    <w:p w:rsidR="00974E40" w:rsidRPr="00867D40" w:rsidRDefault="00974E40" w:rsidP="00867D40">
                      <w:pPr>
                        <w:pStyle w:val="Heading1"/>
                        <w:rPr>
                          <w:rFonts w:ascii="Times New Roman" w:hAnsi="Times New Roman"/>
                          <w:b w:val="0"/>
                          <w:bCs w:val="0"/>
                        </w:rPr>
                      </w:pPr>
                      <w:r w:rsidRPr="00867D40">
                        <w:rPr>
                          <w:rFonts w:ascii="Times New Roman" w:hAnsi="Times New Roman"/>
                          <w:b w:val="0"/>
                          <w:bCs w:val="0"/>
                          <w:sz w:val="32"/>
                          <w:szCs w:val="32"/>
                        </w:rPr>
                        <w:t>ÔN TẬP CUỐI NĂM (tt)</w:t>
                      </w:r>
                    </w:p>
                    <w:p w:rsidR="00974E40" w:rsidRDefault="00974E40" w:rsidP="00867D40"/>
                  </w:txbxContent>
                </v:textbox>
              </v:roundrect>
            </w:pict>
          </mc:Fallback>
        </mc:AlternateContent>
      </w:r>
      <w:r w:rsidR="00974E40" w:rsidRPr="00974E40">
        <w:rPr>
          <w:rFonts w:ascii="Times New Roman" w:hAnsi="Times New Roman"/>
        </w:rPr>
        <w:t xml:space="preserve">   </w:t>
      </w:r>
    </w:p>
    <w:p w:rsidR="00974E40" w:rsidRPr="00974E40" w:rsidRDefault="00974E40" w:rsidP="00867D40">
      <w:pPr>
        <w:rPr>
          <w:rFonts w:ascii="Times New Roman" w:hAnsi="Times New Roman"/>
        </w:rPr>
      </w:pPr>
    </w:p>
    <w:p w:rsidR="00974E40" w:rsidRPr="00974E40" w:rsidRDefault="00974E40" w:rsidP="00867D40">
      <w:pPr>
        <w:rPr>
          <w:rFonts w:ascii="Times New Roman" w:hAnsi="Times New Roman"/>
          <w:i/>
        </w:rPr>
      </w:pPr>
    </w:p>
    <w:p w:rsidR="00974E40" w:rsidRPr="00974E40" w:rsidRDefault="00974E40" w:rsidP="00867D40">
      <w:pPr>
        <w:rPr>
          <w:rFonts w:ascii="Times New Roman" w:hAnsi="Times New Roman"/>
        </w:rPr>
      </w:pPr>
      <w:r w:rsidRPr="00974E40">
        <w:rPr>
          <w:rFonts w:ascii="Times New Roman" w:hAnsi="Times New Roman"/>
          <w:b w:val="0"/>
          <w:bCs/>
        </w:rPr>
        <w:t xml:space="preserve"> I. </w:t>
      </w:r>
      <w:r w:rsidRPr="00974E40">
        <w:rPr>
          <w:rFonts w:ascii="Times New Roman" w:hAnsi="Times New Roman"/>
          <w:b w:val="0"/>
          <w:bCs/>
          <w:u w:val="single"/>
        </w:rPr>
        <w:t>Mục Tiêu</w:t>
      </w:r>
      <w:r w:rsidRPr="00974E40">
        <w:rPr>
          <w:rFonts w:ascii="Times New Roman" w:hAnsi="Times New Roman"/>
        </w:rPr>
        <w:t>:</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1. Kiến Thức</w:t>
      </w:r>
      <w:r w:rsidRPr="00974E40">
        <w:rPr>
          <w:rFonts w:ascii="Times New Roman" w:hAnsi="Times New Roman"/>
          <w:b w:val="0"/>
        </w:rPr>
        <w:t>:</w:t>
      </w:r>
      <w:r w:rsidRPr="00974E40">
        <w:rPr>
          <w:rFonts w:ascii="Times New Roman" w:hAnsi="Times New Roman"/>
        </w:rPr>
        <w:t xml:space="preserve"> HS cần ôn lại các khái niệm như dung dịch, độ tan, dung dịch bão hoà, nồng độ phần trăm, nồng độ mol.</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2. Kĩ  Năng</w:t>
      </w:r>
      <w:r w:rsidRPr="00974E40">
        <w:rPr>
          <w:rFonts w:ascii="Times New Roman" w:hAnsi="Times New Roman"/>
          <w:b w:val="0"/>
        </w:rPr>
        <w:t>:</w:t>
      </w:r>
      <w:r w:rsidRPr="00974E40">
        <w:rPr>
          <w:rFonts w:ascii="Times New Roman" w:hAnsi="Times New Roman"/>
        </w:rPr>
        <w:t xml:space="preserve"> Rèn khả năng làm các bài tập về tính nồng độ phần trăm, nồng độ mol hoặc tính các đại lượng khác trong dung dịch...</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3. Thái độ</w:t>
      </w:r>
      <w:r w:rsidRPr="00974E40">
        <w:rPr>
          <w:rFonts w:ascii="Times New Roman" w:hAnsi="Times New Roman"/>
        </w:rPr>
        <w:t>: Kiên trì trong học tập và yêu thìch bộ môn</w:t>
      </w:r>
    </w:p>
    <w:p w:rsidR="00974E40" w:rsidRPr="00974E40" w:rsidRDefault="00974E40" w:rsidP="00867D40">
      <w:pPr>
        <w:rPr>
          <w:rFonts w:ascii="Times New Roman" w:hAnsi="Times New Roman"/>
        </w:rPr>
      </w:pPr>
      <w:r w:rsidRPr="00974E40">
        <w:rPr>
          <w:rFonts w:ascii="Times New Roman" w:hAnsi="Times New Roman"/>
          <w:b w:val="0"/>
          <w:bCs/>
        </w:rPr>
        <w:t xml:space="preserve">  II. </w:t>
      </w:r>
      <w:r w:rsidRPr="00974E40">
        <w:rPr>
          <w:rFonts w:ascii="Times New Roman" w:hAnsi="Times New Roman"/>
          <w:b w:val="0"/>
          <w:bCs/>
          <w:u w:val="single"/>
        </w:rPr>
        <w:t>Chuẩn Bị</w:t>
      </w:r>
      <w:r w:rsidRPr="00974E40">
        <w:rPr>
          <w:rFonts w:ascii="Times New Roman" w:hAnsi="Times New Roman"/>
        </w:rPr>
        <w:t>:</w:t>
      </w:r>
    </w:p>
    <w:p w:rsidR="00974E40" w:rsidRPr="00974E40" w:rsidRDefault="00974E40" w:rsidP="00867D40">
      <w:pPr>
        <w:rPr>
          <w:rFonts w:ascii="Times New Roman" w:hAnsi="Times New Roman"/>
        </w:rPr>
      </w:pPr>
      <w:r w:rsidRPr="00974E40">
        <w:rPr>
          <w:rFonts w:ascii="Times New Roman" w:hAnsi="Times New Roman"/>
        </w:rPr>
        <w:tab/>
      </w:r>
      <w:r w:rsidRPr="00974E40">
        <w:rPr>
          <w:rFonts w:ascii="Times New Roman" w:hAnsi="Times New Roman"/>
          <w:b w:val="0"/>
        </w:rPr>
        <w:t xml:space="preserve">1. </w:t>
      </w:r>
      <w:r w:rsidRPr="00974E40">
        <w:rPr>
          <w:rFonts w:ascii="Times New Roman" w:hAnsi="Times New Roman"/>
          <w:b w:val="0"/>
          <w:bCs/>
          <w:u w:val="single"/>
        </w:rPr>
        <w:t>Giáo Viên</w:t>
      </w:r>
      <w:r w:rsidRPr="00974E40">
        <w:rPr>
          <w:rFonts w:ascii="Times New Roman" w:hAnsi="Times New Roman"/>
          <w:b w:val="0"/>
          <w:i/>
        </w:rPr>
        <w:t>:</w:t>
      </w:r>
      <w:r w:rsidRPr="00974E40">
        <w:rPr>
          <w:rFonts w:ascii="Times New Roman" w:hAnsi="Times New Roman"/>
        </w:rPr>
        <w:t xml:space="preserve"> bảng phụ ghi sẵn các bài tập</w:t>
      </w:r>
    </w:p>
    <w:p w:rsidR="00974E40" w:rsidRPr="00974E40" w:rsidRDefault="00974E40" w:rsidP="00867D40">
      <w:pPr>
        <w:ind w:firstLine="720"/>
        <w:rPr>
          <w:rFonts w:ascii="Times New Roman" w:hAnsi="Times New Roman"/>
        </w:rPr>
      </w:pPr>
      <w:r w:rsidRPr="00974E40">
        <w:rPr>
          <w:rFonts w:ascii="Times New Roman" w:hAnsi="Times New Roman"/>
          <w:b w:val="0"/>
          <w:bCs/>
          <w:u w:val="single"/>
        </w:rPr>
        <w:t>2. Học sinh</w:t>
      </w:r>
      <w:r w:rsidRPr="00974E40">
        <w:rPr>
          <w:rFonts w:ascii="Times New Roman" w:hAnsi="Times New Roman"/>
          <w:b w:val="0"/>
          <w:i/>
        </w:rPr>
        <w:t>:</w:t>
      </w:r>
      <w:r w:rsidRPr="00974E40">
        <w:rPr>
          <w:rFonts w:ascii="Times New Roman" w:hAnsi="Times New Roman"/>
        </w:rPr>
        <w:t xml:space="preserve"> ôn lại kiến thức có liên quan</w:t>
      </w:r>
    </w:p>
    <w:p w:rsidR="00974E40" w:rsidRPr="00974E40" w:rsidRDefault="00974E40" w:rsidP="00867D40">
      <w:pPr>
        <w:rPr>
          <w:rFonts w:ascii="Times New Roman" w:hAnsi="Times New Roman"/>
        </w:rPr>
      </w:pPr>
      <w:r w:rsidRPr="00974E40">
        <w:rPr>
          <w:rFonts w:ascii="Times New Roman" w:hAnsi="Times New Roman"/>
          <w:b w:val="0"/>
          <w:bCs/>
        </w:rPr>
        <w:t xml:space="preserve">III. </w:t>
      </w:r>
      <w:r w:rsidRPr="00974E40">
        <w:rPr>
          <w:rFonts w:ascii="Times New Roman" w:hAnsi="Times New Roman"/>
          <w:b w:val="0"/>
          <w:bCs/>
          <w:u w:val="single"/>
        </w:rPr>
        <w:t>Các Hoạt Động Dạy Học</w:t>
      </w:r>
      <w:r w:rsidRPr="00974E40">
        <w:rPr>
          <w:rFonts w:ascii="Times New Roman" w:hAnsi="Times New Roman"/>
        </w:rPr>
        <w:t>:</w:t>
      </w:r>
    </w:p>
    <w:p w:rsidR="00974E40" w:rsidRPr="00974E40" w:rsidRDefault="00974E40" w:rsidP="00867D40">
      <w:pPr>
        <w:ind w:firstLine="720"/>
        <w:rPr>
          <w:rFonts w:ascii="Times New Roman" w:hAnsi="Times New Roman"/>
          <w:b w:val="0"/>
          <w:u w:val="single"/>
        </w:rPr>
      </w:pPr>
      <w:r w:rsidRPr="00974E40">
        <w:rPr>
          <w:rFonts w:ascii="Times New Roman" w:hAnsi="Times New Roman"/>
          <w:b w:val="0"/>
          <w:u w:val="single"/>
        </w:rPr>
        <w:t>1. Ổn định:</w:t>
      </w:r>
    </w:p>
    <w:p w:rsidR="00974E40" w:rsidRPr="00974E40" w:rsidRDefault="00974E40" w:rsidP="00867D40">
      <w:pPr>
        <w:ind w:firstLine="720"/>
        <w:rPr>
          <w:rFonts w:ascii="Times New Roman" w:hAnsi="Times New Roman"/>
        </w:rPr>
      </w:pPr>
      <w:r w:rsidRPr="00974E40">
        <w:rPr>
          <w:rFonts w:ascii="Times New Roman" w:hAnsi="Times New Roman"/>
          <w:b w:val="0"/>
          <w:u w:val="single"/>
        </w:rPr>
        <w:t>2. Hoạt động dạy học</w:t>
      </w:r>
      <w:r w:rsidRPr="00974E40">
        <w:rPr>
          <w:rFonts w:ascii="Times New Roman" w:hAnsi="Times New Roman"/>
        </w:rPr>
        <w:t>: Hôm nay các em sẽ ôn lại toàn bộ kiến thức của năm học</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947"/>
        <w:gridCol w:w="4475"/>
      </w:tblGrid>
      <w:tr w:rsidR="00974E40" w:rsidRPr="00974E40">
        <w:tblPrEx>
          <w:tblCellMar>
            <w:top w:w="0" w:type="dxa"/>
            <w:bottom w:w="0" w:type="dxa"/>
          </w:tblCellMar>
        </w:tblPrEx>
        <w:trPr>
          <w:jc w:val="center"/>
        </w:trPr>
        <w:tc>
          <w:tcPr>
            <w:tcW w:w="2853" w:type="pct"/>
          </w:tcPr>
          <w:p w:rsidR="00974E40" w:rsidRPr="00974E40" w:rsidRDefault="00974E40" w:rsidP="00A26747">
            <w:pPr>
              <w:pStyle w:val="Heading3"/>
              <w:rPr>
                <w:rFonts w:ascii="Times New Roman" w:hAnsi="Times New Roman"/>
                <w:color w:val="auto"/>
              </w:rPr>
            </w:pPr>
            <w:r w:rsidRPr="00974E40">
              <w:rPr>
                <w:rFonts w:ascii="Times New Roman" w:hAnsi="Times New Roman"/>
                <w:color w:val="auto"/>
              </w:rPr>
              <w:t>GIÁO VIÊN</w:t>
            </w:r>
          </w:p>
        </w:tc>
        <w:tc>
          <w:tcPr>
            <w:tcW w:w="2147" w:type="pct"/>
          </w:tcPr>
          <w:p w:rsidR="00974E40" w:rsidRPr="00974E40" w:rsidRDefault="00974E40" w:rsidP="00A26747">
            <w:pPr>
              <w:jc w:val="center"/>
              <w:rPr>
                <w:rFonts w:ascii="Times New Roman" w:hAnsi="Times New Roman"/>
                <w:b w:val="0"/>
                <w:bCs/>
              </w:rPr>
            </w:pPr>
            <w:r w:rsidRPr="00974E40">
              <w:rPr>
                <w:rFonts w:ascii="Times New Roman" w:hAnsi="Times New Roman"/>
                <w:b w:val="0"/>
                <w:bCs/>
              </w:rPr>
              <w:t>NỘI DUNG</w:t>
            </w:r>
          </w:p>
        </w:tc>
      </w:tr>
      <w:tr w:rsidR="00974E40" w:rsidRPr="00974E40">
        <w:tblPrEx>
          <w:tblCellMar>
            <w:top w:w="0" w:type="dxa"/>
            <w:bottom w:w="0" w:type="dxa"/>
          </w:tblCellMar>
        </w:tblPrEx>
        <w:trPr>
          <w:jc w:val="center"/>
        </w:trPr>
        <w:tc>
          <w:tcPr>
            <w:tcW w:w="5000" w:type="pct"/>
            <w:gridSpan w:val="2"/>
          </w:tcPr>
          <w:p w:rsidR="00974E40" w:rsidRPr="00974E40" w:rsidRDefault="00974E40" w:rsidP="00A26747">
            <w:pPr>
              <w:jc w:val="center"/>
              <w:rPr>
                <w:rFonts w:ascii="Times New Roman" w:hAnsi="Times New Roman"/>
                <w:b w:val="0"/>
                <w:bCs/>
              </w:rPr>
            </w:pPr>
            <w:r w:rsidRPr="00974E40">
              <w:rPr>
                <w:rFonts w:ascii="Times New Roman" w:hAnsi="Times New Roman"/>
                <w:b w:val="0"/>
                <w:bCs/>
              </w:rPr>
              <w:t>Hoạt động 1: Các kiến thức về dung dịch</w:t>
            </w:r>
          </w:p>
        </w:tc>
      </w:tr>
      <w:tr w:rsidR="00974E40" w:rsidRPr="00974E40">
        <w:tblPrEx>
          <w:tblCellMar>
            <w:top w:w="0" w:type="dxa"/>
            <w:bottom w:w="0" w:type="dxa"/>
          </w:tblCellMar>
        </w:tblPrEx>
        <w:trPr>
          <w:jc w:val="center"/>
        </w:trPr>
        <w:tc>
          <w:tcPr>
            <w:tcW w:w="2853" w:type="pct"/>
          </w:tcPr>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lang w:val="fr-FR"/>
              </w:rPr>
            </w:pPr>
            <w:r w:rsidRPr="00974E40">
              <w:rPr>
                <w:rFonts w:ascii="Times New Roman" w:hAnsi="Times New Roman"/>
                <w:lang w:val="fr-FR"/>
              </w:rPr>
              <w:t>?Dung dịch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 Chất tan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Dung môi là gì?</w:t>
            </w:r>
          </w:p>
          <w:p w:rsidR="00974E40" w:rsidRPr="00974E40" w:rsidRDefault="00974E40" w:rsidP="00A26747">
            <w:pPr>
              <w:jc w:val="both"/>
              <w:rPr>
                <w:rFonts w:ascii="Times New Roman" w:hAnsi="Times New Roman"/>
                <w:lang w:val="fr-FR"/>
              </w:rPr>
            </w:pPr>
            <w:r w:rsidRPr="00974E40">
              <w:rPr>
                <w:rFonts w:ascii="Times New Roman" w:hAnsi="Times New Roman"/>
                <w:lang w:val="fr-FR"/>
              </w:rPr>
              <w:t>?Thế nào là dung dịch bão hoà? Dung dịch chưa bão hoà?</w:t>
            </w:r>
          </w:p>
          <w:p w:rsidR="00974E40" w:rsidRPr="00974E40" w:rsidRDefault="00974E40" w:rsidP="00A26747">
            <w:pPr>
              <w:jc w:val="both"/>
              <w:rPr>
                <w:rFonts w:ascii="Times New Roman" w:hAnsi="Times New Roman"/>
              </w:rPr>
            </w:pPr>
            <w:r w:rsidRPr="00974E40">
              <w:rPr>
                <w:rFonts w:ascii="Times New Roman" w:hAnsi="Times New Roman"/>
              </w:rPr>
              <w:t>GV: Kết luận.</w:t>
            </w:r>
          </w:p>
        </w:tc>
        <w:tc>
          <w:tcPr>
            <w:tcW w:w="2147" w:type="pct"/>
          </w:tcPr>
          <w:p w:rsidR="00974E40" w:rsidRPr="00974E40" w:rsidRDefault="00974E40" w:rsidP="00A26747">
            <w:pPr>
              <w:jc w:val="both"/>
              <w:rPr>
                <w:rFonts w:ascii="Times New Roman" w:hAnsi="Times New Roman"/>
                <w:b w:val="0"/>
                <w:bCs/>
              </w:rPr>
            </w:pPr>
            <w:r w:rsidRPr="00974E40">
              <w:rPr>
                <w:rFonts w:ascii="Times New Roman" w:hAnsi="Times New Roman"/>
                <w:b w:val="0"/>
                <w:bCs/>
              </w:rPr>
              <w:t>I</w:t>
            </w:r>
            <w:r w:rsidRPr="00974E40">
              <w:rPr>
                <w:rFonts w:ascii="Times New Roman" w:hAnsi="Times New Roman"/>
                <w:b w:val="0"/>
                <w:bCs/>
                <w:u w:val="single"/>
              </w:rPr>
              <w:t>. Các khái niệm về dung dịch.</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Chất tan</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Dung môi</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bão hoà </w:t>
            </w:r>
          </w:p>
          <w:p w:rsidR="00974E40" w:rsidRPr="00974E40" w:rsidRDefault="00974E40" w:rsidP="00974E40">
            <w:pPr>
              <w:numPr>
                <w:ilvl w:val="0"/>
                <w:numId w:val="18"/>
              </w:numPr>
              <w:jc w:val="both"/>
              <w:rPr>
                <w:rFonts w:ascii="Times New Roman" w:hAnsi="Times New Roman"/>
              </w:rPr>
            </w:pPr>
            <w:r w:rsidRPr="00974E40">
              <w:rPr>
                <w:rFonts w:ascii="Times New Roman" w:hAnsi="Times New Roman"/>
              </w:rPr>
              <w:t xml:space="preserve">Dung dịch chưa bão hoà </w:t>
            </w:r>
          </w:p>
          <w:p w:rsidR="00974E40" w:rsidRPr="00974E40" w:rsidRDefault="00974E40" w:rsidP="00A26747">
            <w:pPr>
              <w:rPr>
                <w:rFonts w:ascii="Times New Roman" w:hAnsi="Times New Roman"/>
                <w:b w:val="0"/>
                <w:bCs/>
              </w:rPr>
            </w:pPr>
          </w:p>
        </w:tc>
      </w:tr>
      <w:tr w:rsidR="00974E40" w:rsidRPr="00974E40">
        <w:tblPrEx>
          <w:tblCellMar>
            <w:top w:w="0" w:type="dxa"/>
            <w:bottom w:w="0" w:type="dxa"/>
          </w:tblCellMar>
        </w:tblPrEx>
        <w:trPr>
          <w:jc w:val="center"/>
        </w:trPr>
        <w:tc>
          <w:tcPr>
            <w:tcW w:w="5000" w:type="pct"/>
            <w:gridSpan w:val="2"/>
          </w:tcPr>
          <w:p w:rsidR="00974E40" w:rsidRPr="00974E40" w:rsidRDefault="00974E40" w:rsidP="00A26747">
            <w:pPr>
              <w:pStyle w:val="Heading2"/>
              <w:rPr>
                <w:rFonts w:ascii="Times New Roman" w:hAnsi="Times New Roman"/>
                <w:i/>
              </w:rPr>
            </w:pPr>
            <w:r w:rsidRPr="00974E40">
              <w:rPr>
                <w:rFonts w:ascii="Times New Roman" w:hAnsi="Times New Roman"/>
              </w:rPr>
              <w:t>Hoạt động 2: Bài toán tính theo PTHH</w:t>
            </w:r>
          </w:p>
        </w:tc>
      </w:tr>
      <w:tr w:rsidR="00974E40" w:rsidRPr="00974E40">
        <w:tblPrEx>
          <w:tblCellMar>
            <w:top w:w="0" w:type="dxa"/>
            <w:bottom w:w="0" w:type="dxa"/>
          </w:tblCellMar>
        </w:tblPrEx>
        <w:trPr>
          <w:jc w:val="center"/>
        </w:trPr>
        <w:tc>
          <w:tcPr>
            <w:tcW w:w="2853" w:type="pct"/>
          </w:tcPr>
          <w:p w:rsidR="00974E40" w:rsidRPr="00974E40" w:rsidRDefault="00974E40" w:rsidP="00A26747">
            <w:pPr>
              <w:jc w:val="both"/>
              <w:rPr>
                <w:rFonts w:ascii="Times New Roman" w:hAnsi="Times New Roman"/>
                <w:b w:val="0"/>
                <w:bCs/>
                <w:u w:val="single"/>
              </w:rPr>
            </w:pPr>
          </w:p>
          <w:p w:rsidR="00974E40" w:rsidRPr="00974E40" w:rsidRDefault="00974E40" w:rsidP="00A26747">
            <w:pPr>
              <w:jc w:val="both"/>
              <w:rPr>
                <w:rFonts w:ascii="Times New Roman" w:hAnsi="Times New Roman"/>
              </w:rPr>
            </w:pPr>
            <w:r w:rsidRPr="00974E40">
              <w:rPr>
                <w:rFonts w:ascii="Times New Roman" w:hAnsi="Times New Roman"/>
                <w:b w:val="0"/>
                <w:bCs/>
                <w:i/>
                <w:u w:val="single"/>
              </w:rPr>
              <w:t>Bài tập 1</w:t>
            </w:r>
            <w:r w:rsidRPr="00974E40">
              <w:rPr>
                <w:rFonts w:ascii="Times New Roman" w:hAnsi="Times New Roman"/>
                <w:i/>
              </w:rPr>
              <w:t>:</w:t>
            </w:r>
            <w:r w:rsidRPr="00974E40">
              <w:rPr>
                <w:rFonts w:ascii="Times New Roman" w:hAnsi="Times New Roman"/>
              </w:rPr>
              <w:t xml:space="preserve"> Hoà tan hoàn toàn 6,5 gam Zn trong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p>
          <w:p w:rsidR="00974E40" w:rsidRPr="00974E40" w:rsidRDefault="00974E40" w:rsidP="00A26747">
            <w:pPr>
              <w:jc w:val="both"/>
              <w:rPr>
                <w:rFonts w:ascii="Times New Roman" w:hAnsi="Times New Roman"/>
              </w:rPr>
            </w:pPr>
            <w:r w:rsidRPr="00974E40">
              <w:rPr>
                <w:rFonts w:ascii="Times New Roman" w:hAnsi="Times New Roman"/>
              </w:rPr>
              <w:t xml:space="preserve">a) Tính thể tích khí thoát ra ở đktc? </w:t>
            </w:r>
          </w:p>
          <w:p w:rsidR="00974E40" w:rsidRPr="00974E40" w:rsidRDefault="00974E40" w:rsidP="00A26747">
            <w:pPr>
              <w:jc w:val="both"/>
              <w:rPr>
                <w:rFonts w:ascii="Times New Roman" w:hAnsi="Times New Roman"/>
              </w:rPr>
            </w:pPr>
            <w:r w:rsidRPr="00974E40">
              <w:rPr>
                <w:rFonts w:ascii="Times New Roman" w:hAnsi="Times New Roman"/>
              </w:rPr>
              <w:t>c) Tính khối lượng muối tạo thành sau phản ứng.</w:t>
            </w:r>
          </w:p>
          <w:p w:rsidR="00974E40" w:rsidRPr="00974E40" w:rsidRDefault="00974E40" w:rsidP="00A26747">
            <w:pPr>
              <w:jc w:val="both"/>
              <w:rPr>
                <w:rFonts w:ascii="Times New Roman" w:hAnsi="Times New Roman"/>
              </w:rPr>
            </w:pPr>
            <w:r w:rsidRPr="00974E40">
              <w:rPr>
                <w:rFonts w:ascii="Times New Roman" w:hAnsi="Times New Roman"/>
              </w:rPr>
              <w:t xml:space="preserve">GV: hướng dẫn </w:t>
            </w:r>
          </w:p>
          <w:p w:rsidR="00974E40" w:rsidRPr="00974E40" w:rsidRDefault="00974E40" w:rsidP="00A26747">
            <w:pPr>
              <w:jc w:val="both"/>
              <w:rPr>
                <w:rFonts w:ascii="Times New Roman" w:hAnsi="Times New Roman"/>
              </w:rPr>
            </w:pPr>
            <w:r w:rsidRPr="00974E40">
              <w:rPr>
                <w:rFonts w:ascii="Times New Roman" w:hAnsi="Times New Roman"/>
              </w:rPr>
              <w:t xml:space="preserve">? Nhắc lại các bước giải bài toán bằng cách lập phương trình? </w:t>
            </w:r>
          </w:p>
          <w:p w:rsidR="00974E40" w:rsidRPr="00974E40" w:rsidRDefault="00974E40" w:rsidP="00A26747">
            <w:pPr>
              <w:jc w:val="both"/>
              <w:rPr>
                <w:rFonts w:ascii="Times New Roman" w:hAnsi="Times New Roman"/>
              </w:rPr>
            </w:pPr>
            <w:r w:rsidRPr="00974E40">
              <w:rPr>
                <w:rFonts w:ascii="Times New Roman" w:hAnsi="Times New Roman"/>
              </w:rPr>
              <w:t xml:space="preserve">? Em hãy tính số mol của các chất tham gia phản ứng? </w:t>
            </w:r>
          </w:p>
          <w:p w:rsidR="00974E40" w:rsidRPr="00974E40" w:rsidRDefault="00974E40" w:rsidP="00A26747">
            <w:pPr>
              <w:jc w:val="both"/>
              <w:rPr>
                <w:rFonts w:ascii="Times New Roman" w:hAnsi="Times New Roman"/>
              </w:rPr>
            </w:pPr>
            <w:r w:rsidRPr="00974E40">
              <w:rPr>
                <w:rFonts w:ascii="Times New Roman" w:hAnsi="Times New Roman"/>
              </w:rPr>
              <w:t>? Gọi 1 HS viết PTHH và xác định chất dư .</w:t>
            </w:r>
          </w:p>
          <w:p w:rsidR="00974E40" w:rsidRPr="00974E40" w:rsidRDefault="00974E40" w:rsidP="00A26747">
            <w:pPr>
              <w:jc w:val="both"/>
              <w:rPr>
                <w:rFonts w:ascii="Times New Roman" w:hAnsi="Times New Roman"/>
              </w:rPr>
            </w:pPr>
            <w:r w:rsidRPr="00974E40">
              <w:rPr>
                <w:rFonts w:ascii="Times New Roman" w:hAnsi="Times New Roman"/>
              </w:rPr>
              <w:lastRenderedPageBreak/>
              <w:t>?Biểu diễn số mol</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rPr>
              <w:t xml:space="preserve">? Biểu thức tính thể tích chất khí ở đktc? tính thể tích khí thoát ra ? </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rPr>
              <w:t>?Nêu công thức tính khối lượng?</w:t>
            </w:r>
          </w:p>
          <w:p w:rsidR="00974E40" w:rsidRPr="00974E40" w:rsidRDefault="00974E40" w:rsidP="00A26747">
            <w:pPr>
              <w:jc w:val="both"/>
              <w:rPr>
                <w:rFonts w:ascii="Times New Roman" w:hAnsi="Times New Roman"/>
              </w:rPr>
            </w:pPr>
            <w:r w:rsidRPr="00974E40">
              <w:rPr>
                <w:rFonts w:ascii="Times New Roman" w:hAnsi="Times New Roman"/>
              </w:rPr>
              <w:t>?Tính khối lượng của muối?</w:t>
            </w: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p>
          <w:p w:rsidR="00974E40" w:rsidRPr="00974E40" w:rsidRDefault="00974E40" w:rsidP="00A26747">
            <w:pPr>
              <w:jc w:val="both"/>
              <w:rPr>
                <w:rFonts w:ascii="Times New Roman" w:hAnsi="Times New Roman"/>
              </w:rPr>
            </w:pPr>
            <w:r w:rsidRPr="00974E40">
              <w:rPr>
                <w:rFonts w:ascii="Times New Roman" w:hAnsi="Times New Roman"/>
                <w:vertAlign w:val="subscript"/>
              </w:rPr>
              <w:t xml:space="preserve"> </w:t>
            </w:r>
            <w:r w:rsidRPr="00974E40">
              <w:rPr>
                <w:rFonts w:ascii="Times New Roman" w:hAnsi="Times New Roman"/>
                <w:b w:val="0"/>
                <w:i/>
                <w:u w:val="single"/>
              </w:rPr>
              <w:t>Bài tập 2:</w:t>
            </w:r>
            <w:r w:rsidRPr="00974E40">
              <w:rPr>
                <w:rFonts w:ascii="Times New Roman" w:hAnsi="Times New Roman"/>
              </w:rPr>
              <w:t xml:space="preserve"> Cho các hợp chất sau, phân loại thành các hợp chất oxít, axít, bazơ, muối. Gọi t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1431"/>
              <w:gridCol w:w="2057"/>
            </w:tblGrid>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CTHH</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Phân loại</w:t>
                  </w: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ind w:left="-55" w:firstLine="55"/>
                    <w:jc w:val="center"/>
                    <w:rPr>
                      <w:rFonts w:ascii="Times New Roman" w:hAnsi="Times New Roman"/>
                      <w:b w:val="0"/>
                    </w:rPr>
                  </w:pPr>
                  <w:r w:rsidRPr="00974E40">
                    <w:rPr>
                      <w:rFonts w:ascii="Times New Roman" w:hAnsi="Times New Roman"/>
                      <w:b w:val="0"/>
                    </w:rPr>
                    <w:t>Gọi tên</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HNO</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AlCl</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OH</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SO</w:t>
                  </w:r>
                  <w:r w:rsidRPr="00974E40">
                    <w:rPr>
                      <w:rFonts w:ascii="Times New Roman" w:hAnsi="Times New Roman"/>
                      <w:vertAlign w:val="subscript"/>
                    </w:rPr>
                    <w:t>2</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NaHSO</w:t>
                  </w:r>
                  <w:r w:rsidRPr="00974E40">
                    <w:rPr>
                      <w:rFonts w:ascii="Times New Roman" w:hAnsi="Times New Roman"/>
                      <w:vertAlign w:val="subscript"/>
                    </w:rPr>
                    <w:t>3</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vertAlign w:val="subscript"/>
                    </w:rPr>
                  </w:pPr>
                  <w:r w:rsidRPr="00974E40">
                    <w:rPr>
                      <w:rFonts w:ascii="Times New Roman" w:hAnsi="Times New Roman"/>
                    </w:rPr>
                    <w:t>Fe(OH)</w:t>
                  </w:r>
                  <w:r w:rsidRPr="00974E40">
                    <w:rPr>
                      <w:rFonts w:ascii="Times New Roman" w:hAnsi="Times New Roman"/>
                      <w:vertAlign w:val="subscript"/>
                    </w:rPr>
                    <w:t>2</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O</w:t>
                  </w:r>
                </w:p>
              </w:tc>
              <w:tc>
                <w:tcPr>
                  <w:tcW w:w="1431"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p>
              </w:tc>
            </w:tr>
          </w:tbl>
          <w:p w:rsidR="00974E40" w:rsidRPr="00974E40" w:rsidRDefault="00974E40" w:rsidP="00A26747">
            <w:pPr>
              <w:jc w:val="both"/>
              <w:rPr>
                <w:rFonts w:ascii="Times New Roman" w:hAnsi="Times New Roman"/>
              </w:rPr>
            </w:pPr>
          </w:p>
        </w:tc>
        <w:tc>
          <w:tcPr>
            <w:tcW w:w="2147" w:type="pct"/>
          </w:tcPr>
          <w:p w:rsidR="00974E40" w:rsidRPr="00974E40" w:rsidRDefault="00974E40" w:rsidP="00A26747">
            <w:pPr>
              <w:jc w:val="both"/>
              <w:rPr>
                <w:rFonts w:ascii="Times New Roman" w:hAnsi="Times New Roman"/>
                <w:b w:val="0"/>
                <w:bCs/>
              </w:rPr>
            </w:pPr>
            <w:r w:rsidRPr="00974E40">
              <w:rPr>
                <w:rFonts w:ascii="Times New Roman" w:hAnsi="Times New Roman"/>
                <w:b w:val="0"/>
                <w:bCs/>
              </w:rPr>
              <w:lastRenderedPageBreak/>
              <w:t>II</w:t>
            </w:r>
            <w:r w:rsidRPr="00974E40">
              <w:rPr>
                <w:rFonts w:ascii="Times New Roman" w:hAnsi="Times New Roman"/>
                <w:b w:val="0"/>
                <w:bCs/>
                <w:u w:val="single"/>
              </w:rPr>
              <w:t>. Bài toán tính theo PTHH</w:t>
            </w:r>
            <w:r w:rsidRPr="00974E40">
              <w:rPr>
                <w:rFonts w:ascii="Times New Roman" w:hAnsi="Times New Roman"/>
                <w:b w:val="0"/>
                <w:bCs/>
              </w:rPr>
              <w:t>.</w:t>
            </w:r>
          </w:p>
          <w:p w:rsidR="00974E40" w:rsidRPr="00974E40" w:rsidRDefault="00974E40" w:rsidP="00A26747">
            <w:pPr>
              <w:tabs>
                <w:tab w:val="left" w:pos="1545"/>
              </w:tabs>
              <w:ind w:left="60"/>
              <w:jc w:val="both"/>
              <w:rPr>
                <w:rFonts w:ascii="Times New Roman" w:hAnsi="Times New Roman"/>
                <w:b w:val="0"/>
                <w:bCs/>
                <w:i/>
                <w:lang w:val="pt-BR"/>
              </w:rPr>
            </w:pPr>
            <w:r w:rsidRPr="00974E40">
              <w:rPr>
                <w:rFonts w:ascii="Times New Roman" w:hAnsi="Times New Roman"/>
                <w:b w:val="0"/>
                <w:bCs/>
                <w:i/>
                <w:u w:val="single"/>
              </w:rPr>
              <w:t xml:space="preserve">Bài tập </w:t>
            </w:r>
            <w:r w:rsidRPr="00974E40">
              <w:rPr>
                <w:rFonts w:ascii="Times New Roman" w:hAnsi="Times New Roman"/>
                <w:b w:val="0"/>
                <w:bCs/>
                <w:i/>
                <w:u w:val="single"/>
                <w:lang w:val="pt-BR"/>
              </w:rPr>
              <w:t>1</w:t>
            </w:r>
            <w:r w:rsidRPr="00974E40">
              <w:rPr>
                <w:rFonts w:ascii="Times New Roman" w:hAnsi="Times New Roman"/>
                <w:b w:val="0"/>
                <w:bCs/>
                <w:i/>
                <w:u w:val="single"/>
              </w:rPr>
              <w:t>:</w:t>
            </w:r>
            <w:r w:rsidRPr="00974E40">
              <w:rPr>
                <w:rFonts w:ascii="Times New Roman" w:hAnsi="Times New Roman"/>
                <w:b w:val="0"/>
                <w:bCs/>
                <w:i/>
              </w:rPr>
              <w:tab/>
            </w:r>
          </w:p>
          <w:p w:rsidR="00974E40" w:rsidRPr="00974E40" w:rsidRDefault="00974E40" w:rsidP="00A26747">
            <w:pPr>
              <w:tabs>
                <w:tab w:val="left" w:pos="1545"/>
              </w:tabs>
              <w:ind w:left="60"/>
              <w:jc w:val="both"/>
              <w:rPr>
                <w:rFonts w:ascii="Times New Roman" w:hAnsi="Times New Roman"/>
                <w:b w:val="0"/>
                <w:bCs/>
                <w:lang w:val="pt-BR"/>
              </w:rPr>
            </w:pPr>
          </w:p>
          <w:p w:rsidR="00974E40" w:rsidRPr="00974E40" w:rsidRDefault="00974E40" w:rsidP="00A26747">
            <w:pPr>
              <w:tabs>
                <w:tab w:val="left" w:pos="1545"/>
              </w:tabs>
              <w:ind w:left="60"/>
              <w:jc w:val="both"/>
              <w:rPr>
                <w:rFonts w:ascii="Times New Roman" w:hAnsi="Times New Roman"/>
                <w:b w:val="0"/>
                <w:bCs/>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tabs>
                <w:tab w:val="left" w:pos="1545"/>
              </w:tabs>
              <w:ind w:left="60"/>
              <w:jc w:val="both"/>
              <w:rPr>
                <w:rFonts w:ascii="Times New Roman" w:hAnsi="Times New Roman"/>
                <w:b w:val="0"/>
                <w:bCs/>
                <w:u w:val="single"/>
                <w:lang w:val="pt-BR"/>
              </w:rPr>
            </w:pPr>
          </w:p>
          <w:p w:rsidR="00974E40" w:rsidRPr="00974E40" w:rsidRDefault="00974E40" w:rsidP="00A26747">
            <w:pPr>
              <w:ind w:left="60"/>
              <w:jc w:val="both"/>
              <w:rPr>
                <w:rFonts w:ascii="Times New Roman" w:hAnsi="Times New Roman"/>
                <w:lang w:val="pt-BR"/>
              </w:rPr>
            </w:pPr>
            <w:r w:rsidRPr="00974E40">
              <w:rPr>
                <w:rFonts w:ascii="Times New Roman" w:hAnsi="Times New Roman"/>
                <w:lang w:val="pt-BR"/>
              </w:rPr>
              <w:lastRenderedPageBreak/>
              <w:t xml:space="preserve">a.  </w:t>
            </w:r>
            <w:r w:rsidRPr="00974E40">
              <w:rPr>
                <w:rFonts w:ascii="Times New Roman" w:hAnsi="Times New Roman"/>
                <w:position w:val="-40"/>
              </w:rPr>
              <w:object w:dxaOrig="2380" w:dyaOrig="920">
                <v:shape id="_x0000_i1351" type="#_x0000_t75" style="width:118.95pt;height:45.7pt" o:ole="">
                  <v:imagedata r:id="rId507" o:title=""/>
                </v:shape>
                <o:OLEObject Type="Embed" ProgID="Equation.DSMT4" ShapeID="_x0000_i1351" DrawAspect="Content" ObjectID="_1629746483" r:id="rId508"/>
              </w:object>
            </w:r>
          </w:p>
          <w:p w:rsidR="00974E40" w:rsidRPr="00974E40" w:rsidRDefault="00974E40" w:rsidP="00A26747">
            <w:pPr>
              <w:ind w:left="60"/>
              <w:jc w:val="both"/>
              <w:rPr>
                <w:rFonts w:ascii="Times New Roman" w:hAnsi="Times New Roman"/>
              </w:rPr>
            </w:pPr>
            <w:r w:rsidRPr="00974E40">
              <w:rPr>
                <w:rFonts w:ascii="Times New Roman" w:hAnsi="Times New Roman"/>
              </w:rPr>
              <w:t>PTHH:</w:t>
            </w:r>
            <w:r w:rsidRPr="00974E40">
              <w:rPr>
                <w:rFonts w:ascii="Times New Roman" w:hAnsi="Times New Roman"/>
                <w:lang w:val="pt-BR"/>
              </w:rPr>
              <w:t xml:space="preserve">   Zn</w:t>
            </w:r>
            <w:r w:rsidRPr="00974E40">
              <w:rPr>
                <w:rFonts w:ascii="Times New Roman" w:hAnsi="Times New Roman"/>
              </w:rPr>
              <w:t xml:space="preserve"> +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xml:space="preserve"> </w:t>
            </w:r>
            <w:r w:rsidRPr="00974E40">
              <w:rPr>
                <w:rFonts w:ascii="Times New Roman" w:hAnsi="Times New Roman"/>
                <w:b w:val="0"/>
                <w:position w:val="-6"/>
              </w:rPr>
              <w:object w:dxaOrig="300" w:dyaOrig="220">
                <v:shape id="_x0000_i1352" type="#_x0000_t75" style="width:19.4pt;height:15.65pt" o:ole="">
                  <v:imagedata r:id="rId144" o:title=""/>
                </v:shape>
                <o:OLEObject Type="Embed" ProgID="Equation.DSMT4" ShapeID="_x0000_i1352" DrawAspect="Content" ObjectID="_1629746484" r:id="rId509"/>
              </w:object>
            </w:r>
            <w:r w:rsidRPr="00974E40">
              <w:rPr>
                <w:rFonts w:ascii="Times New Roman" w:hAnsi="Times New Roman"/>
                <w:b w:val="0"/>
              </w:rPr>
              <w:t xml:space="preserve">   </w:t>
            </w:r>
            <w:r w:rsidRPr="00974E40">
              <w:rPr>
                <w:rFonts w:ascii="Times New Roman" w:hAnsi="Times New Roman"/>
                <w:lang w:val="pt-BR"/>
              </w:rPr>
              <w:t>Zn</w:t>
            </w:r>
            <w:r w:rsidRPr="00974E40">
              <w:rPr>
                <w:rFonts w:ascii="Times New Roman" w:hAnsi="Times New Roman"/>
              </w:rPr>
              <w:t>SO</w:t>
            </w:r>
            <w:r w:rsidRPr="00974E40">
              <w:rPr>
                <w:rFonts w:ascii="Times New Roman" w:hAnsi="Times New Roman"/>
                <w:vertAlign w:val="subscript"/>
              </w:rPr>
              <w:t xml:space="preserve">4 </w:t>
            </w:r>
            <w:r w:rsidRPr="00974E40">
              <w:rPr>
                <w:rFonts w:ascii="Times New Roman" w:hAnsi="Times New Roman"/>
                <w:vertAlign w:val="subscript"/>
                <w:lang w:val="pt-BR"/>
              </w:rPr>
              <w:t xml:space="preserve">    </w:t>
            </w:r>
            <w:r w:rsidRPr="00974E40">
              <w:rPr>
                <w:rFonts w:ascii="Times New Roman" w:hAnsi="Times New Roman"/>
              </w:rPr>
              <w:t>+</w:t>
            </w:r>
            <w:r w:rsidRPr="00974E40">
              <w:rPr>
                <w:rFonts w:ascii="Times New Roman" w:hAnsi="Times New Roman"/>
                <w:lang w:val="pt-BR"/>
              </w:rPr>
              <w:t xml:space="preserve">   </w:t>
            </w:r>
            <w:r w:rsidRPr="00974E40">
              <w:rPr>
                <w:rFonts w:ascii="Times New Roman" w:hAnsi="Times New Roman"/>
              </w:rPr>
              <w:t xml:space="preserve"> H</w:t>
            </w:r>
            <w:r w:rsidRPr="00974E40">
              <w:rPr>
                <w:rFonts w:ascii="Times New Roman" w:hAnsi="Times New Roman"/>
                <w:vertAlign w:val="subscript"/>
              </w:rPr>
              <w:t>2</w:t>
            </w:r>
            <w:r w:rsidRPr="00974E40">
              <w:rPr>
                <w:rFonts w:ascii="Times New Roman" w:hAnsi="Times New Roman"/>
              </w:rPr>
              <w:t xml:space="preserve"> </w:t>
            </w:r>
          </w:p>
          <w:p w:rsidR="00974E40" w:rsidRPr="00974E40" w:rsidRDefault="00974E40" w:rsidP="00A26747">
            <w:pPr>
              <w:jc w:val="both"/>
              <w:rPr>
                <w:rFonts w:ascii="Times New Roman" w:hAnsi="Times New Roman"/>
                <w:sz w:val="22"/>
                <w:lang w:val="it-IT"/>
              </w:rPr>
            </w:pPr>
            <w:r w:rsidRPr="00974E40">
              <w:rPr>
                <w:rFonts w:ascii="Times New Roman" w:hAnsi="Times New Roman"/>
                <w:lang w:val="it-IT"/>
              </w:rPr>
              <w:t xml:space="preserve">Tỉ lê:  </w:t>
            </w:r>
            <w:r w:rsidRPr="00974E40">
              <w:rPr>
                <w:rFonts w:ascii="Times New Roman" w:hAnsi="Times New Roman"/>
              </w:rPr>
              <w:t xml:space="preserve"> </w:t>
            </w:r>
            <w:r w:rsidRPr="00974E40">
              <w:rPr>
                <w:rFonts w:ascii="Times New Roman" w:hAnsi="Times New Roman"/>
                <w:lang w:val="it-IT"/>
              </w:rPr>
              <w:t xml:space="preserve">  </w:t>
            </w:r>
            <w:r w:rsidRPr="00974E40">
              <w:rPr>
                <w:rFonts w:ascii="Times New Roman" w:hAnsi="Times New Roman"/>
                <w:sz w:val="22"/>
              </w:rPr>
              <w:t xml:space="preserve">2mol   </w:t>
            </w:r>
            <w:r w:rsidRPr="00974E40">
              <w:rPr>
                <w:rFonts w:ascii="Times New Roman" w:hAnsi="Times New Roman"/>
                <w:sz w:val="22"/>
                <w:lang w:val="it-IT"/>
              </w:rPr>
              <w:t>1</w:t>
            </w:r>
            <w:r w:rsidRPr="00974E40">
              <w:rPr>
                <w:rFonts w:ascii="Times New Roman" w:hAnsi="Times New Roman"/>
                <w:sz w:val="22"/>
              </w:rPr>
              <w:t xml:space="preserve">mol      </w:t>
            </w:r>
            <w:r w:rsidRPr="00974E40">
              <w:rPr>
                <w:rFonts w:ascii="Times New Roman" w:hAnsi="Times New Roman"/>
                <w:sz w:val="22"/>
                <w:lang w:val="it-IT"/>
              </w:rPr>
              <w:t xml:space="preserve">         </w:t>
            </w:r>
            <w:r w:rsidRPr="00974E40">
              <w:rPr>
                <w:rFonts w:ascii="Times New Roman" w:hAnsi="Times New Roman"/>
                <w:sz w:val="22"/>
              </w:rPr>
              <w:t xml:space="preserve">1mol </w:t>
            </w:r>
            <w:r w:rsidRPr="00974E40">
              <w:rPr>
                <w:rFonts w:ascii="Times New Roman" w:hAnsi="Times New Roman"/>
                <w:sz w:val="22"/>
                <w:lang w:val="it-IT"/>
              </w:rPr>
              <w:t xml:space="preserve">       1 mol</w:t>
            </w:r>
          </w:p>
          <w:p w:rsidR="00974E40" w:rsidRPr="00974E40" w:rsidRDefault="00974E40" w:rsidP="00A26747">
            <w:pPr>
              <w:ind w:left="60"/>
              <w:jc w:val="both"/>
              <w:rPr>
                <w:rFonts w:ascii="Times New Roman" w:hAnsi="Times New Roman"/>
                <w:sz w:val="22"/>
                <w:lang w:val="it-IT"/>
              </w:rPr>
            </w:pPr>
            <w:r w:rsidRPr="00974E40">
              <w:rPr>
                <w:rFonts w:ascii="Times New Roman" w:hAnsi="Times New Roman"/>
                <w:sz w:val="22"/>
              </w:rPr>
              <w:t xml:space="preserve">         </w:t>
            </w:r>
            <w:r w:rsidRPr="00974E40">
              <w:rPr>
                <w:rFonts w:ascii="Times New Roman" w:hAnsi="Times New Roman"/>
                <w:sz w:val="22"/>
                <w:lang w:val="it-IT"/>
              </w:rPr>
              <w:t>0,1 mol  --------------&gt; 0,1 mol---&gt;0,1mol</w:t>
            </w:r>
          </w:p>
          <w:p w:rsidR="00974E40" w:rsidRPr="00974E40" w:rsidRDefault="00974E40" w:rsidP="00A26747">
            <w:pPr>
              <w:ind w:left="60"/>
              <w:jc w:val="both"/>
              <w:rPr>
                <w:rFonts w:ascii="Times New Roman" w:hAnsi="Times New Roman"/>
                <w:lang w:val="it-IT"/>
              </w:rPr>
            </w:pPr>
            <w:r w:rsidRPr="00974E40">
              <w:rPr>
                <w:rFonts w:ascii="Times New Roman" w:hAnsi="Times New Roman"/>
                <w:lang w:val="it-IT"/>
              </w:rPr>
              <w:t xml:space="preserve">Ta có:   </w:t>
            </w:r>
            <w:r w:rsidRPr="00974E40">
              <w:rPr>
                <w:rFonts w:ascii="Times New Roman" w:hAnsi="Times New Roman"/>
                <w:position w:val="-14"/>
              </w:rPr>
              <w:object w:dxaOrig="2520" w:dyaOrig="380">
                <v:shape id="_x0000_i1353" type="#_x0000_t75" style="width:125.85pt;height:18.8pt" o:ole="">
                  <v:imagedata r:id="rId510" o:title=""/>
                </v:shape>
                <o:OLEObject Type="Embed" ProgID="Equation.DSMT4" ShapeID="_x0000_i1353" DrawAspect="Content" ObjectID="_1629746485" r:id="rId511"/>
              </w:object>
            </w:r>
          </w:p>
          <w:p w:rsidR="00974E40" w:rsidRPr="00974E40" w:rsidRDefault="00974E40" w:rsidP="00A26747">
            <w:pPr>
              <w:ind w:left="60"/>
              <w:jc w:val="both"/>
              <w:rPr>
                <w:rFonts w:ascii="Times New Roman" w:hAnsi="Times New Roman"/>
                <w:b w:val="0"/>
              </w:rPr>
            </w:pPr>
            <w:r w:rsidRPr="00974E40">
              <w:rPr>
                <w:rFonts w:ascii="Times New Roman" w:hAnsi="Times New Roman"/>
                <w:b w:val="0"/>
                <w:position w:val="-46"/>
              </w:rPr>
              <w:object w:dxaOrig="1920" w:dyaOrig="1100">
                <v:shape id="_x0000_i1354" type="#_x0000_t75" style="width:95.8pt;height:55.1pt" o:ole="">
                  <v:imagedata r:id="rId512" o:title=""/>
                </v:shape>
                <o:OLEObject Type="Embed" ProgID="Equation.DSMT4" ShapeID="_x0000_i1354" DrawAspect="Content" ObjectID="_1629746486" r:id="rId513"/>
              </w:object>
            </w:r>
          </w:p>
          <w:p w:rsidR="00974E40" w:rsidRPr="00974E40" w:rsidRDefault="00974E40" w:rsidP="00A26747">
            <w:pPr>
              <w:ind w:left="60"/>
              <w:jc w:val="both"/>
              <w:rPr>
                <w:rFonts w:ascii="Times New Roman" w:hAnsi="Times New Roman"/>
                <w:lang w:val="fr-FR"/>
              </w:rPr>
            </w:pPr>
            <w:r w:rsidRPr="00974E40">
              <w:rPr>
                <w:rFonts w:ascii="Times New Roman" w:hAnsi="Times New Roman"/>
              </w:rPr>
              <w:t xml:space="preserve">c) Theo PTHH </w:t>
            </w:r>
            <w:r w:rsidRPr="00974E40">
              <w:rPr>
                <w:rFonts w:ascii="Times New Roman" w:hAnsi="Times New Roman"/>
                <w:lang w:val="fr-FR"/>
              </w:rPr>
              <w:t>ta có:</w:t>
            </w:r>
          </w:p>
          <w:p w:rsidR="00974E40" w:rsidRPr="00974E40" w:rsidRDefault="00974E40" w:rsidP="00A26747">
            <w:pPr>
              <w:ind w:left="60"/>
              <w:jc w:val="both"/>
              <w:rPr>
                <w:rFonts w:ascii="Times New Roman" w:hAnsi="Times New Roman"/>
              </w:rPr>
            </w:pPr>
            <w:r w:rsidRPr="00974E40">
              <w:rPr>
                <w:rFonts w:ascii="Times New Roman" w:hAnsi="Times New Roman"/>
                <w:position w:val="-54"/>
              </w:rPr>
              <w:object w:dxaOrig="3600" w:dyaOrig="1180">
                <v:shape id="_x0000_i1355" type="#_x0000_t75" style="width:180.3pt;height:58.85pt" o:ole="">
                  <v:imagedata r:id="rId514" o:title=""/>
                </v:shape>
                <o:OLEObject Type="Embed" ProgID="Equation.DSMT4" ShapeID="_x0000_i1355" DrawAspect="Content" ObjectID="_1629746487" r:id="rId515"/>
              </w:object>
            </w:r>
          </w:p>
          <w:p w:rsidR="00974E40" w:rsidRPr="00974E40" w:rsidRDefault="00974E40" w:rsidP="00A26747">
            <w:pPr>
              <w:jc w:val="both"/>
              <w:rPr>
                <w:rFonts w:ascii="Times New Roman" w:hAnsi="Times New Roman"/>
                <w:b w:val="0"/>
                <w:i/>
                <w:u w:val="single"/>
              </w:rPr>
            </w:pPr>
            <w:r w:rsidRPr="00974E40">
              <w:rPr>
                <w:rFonts w:ascii="Times New Roman" w:hAnsi="Times New Roman"/>
                <w:b w:val="0"/>
                <w:i/>
                <w:u w:val="single"/>
              </w:rPr>
              <w:t xml:space="preserve">Bài tập 2: </w:t>
            </w:r>
          </w:p>
          <w:p w:rsidR="00974E40" w:rsidRPr="00974E40" w:rsidRDefault="00974E40" w:rsidP="00A26747">
            <w:pPr>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1071"/>
              <w:gridCol w:w="2081"/>
            </w:tblGrid>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CTHH</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center"/>
                    <w:rPr>
                      <w:rFonts w:ascii="Times New Roman" w:hAnsi="Times New Roman"/>
                      <w:b w:val="0"/>
                    </w:rPr>
                  </w:pPr>
                  <w:r w:rsidRPr="00974E40">
                    <w:rPr>
                      <w:rFonts w:ascii="Times New Roman" w:hAnsi="Times New Roman"/>
                      <w:b w:val="0"/>
                    </w:rPr>
                    <w:t>Phân loa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ind w:left="-55" w:firstLine="23"/>
                    <w:jc w:val="center"/>
                    <w:rPr>
                      <w:rFonts w:ascii="Times New Roman" w:hAnsi="Times New Roman"/>
                      <w:b w:val="0"/>
                    </w:rPr>
                  </w:pPr>
                  <w:r w:rsidRPr="00974E40">
                    <w:rPr>
                      <w:rFonts w:ascii="Times New Roman" w:hAnsi="Times New Roman"/>
                      <w:b w:val="0"/>
                    </w:rPr>
                    <w:t>Gọi tên</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NO</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 nitric</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lCl</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muố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hôm clorua</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OH</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zơ</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Kali hiđrô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SO</w:t>
                  </w:r>
                  <w:r w:rsidRPr="00974E40">
                    <w:rPr>
                      <w:rFonts w:ascii="Times New Roman" w:hAnsi="Times New Roman"/>
                      <w:vertAlign w:val="subscript"/>
                    </w:rPr>
                    <w:t>2</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O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Lưu huỳnh đi o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Axit sunfu hiđric</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aHSO</w:t>
                  </w:r>
                  <w:r w:rsidRPr="00974E40">
                    <w:rPr>
                      <w:rFonts w:ascii="Times New Roman" w:hAnsi="Times New Roman"/>
                      <w:vertAlign w:val="subscript"/>
                    </w:rPr>
                    <w:t>3</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muối</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Natri hiđrô sunf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Fe(OH)</w:t>
                  </w:r>
                  <w:r w:rsidRPr="00974E40">
                    <w:rPr>
                      <w:rFonts w:ascii="Times New Roman" w:hAnsi="Times New Roman"/>
                      <w:vertAlign w:val="subscript"/>
                    </w:rPr>
                    <w:t>2</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zơ</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Sắc (II) hiđrô xit</w:t>
                  </w:r>
                </w:p>
              </w:tc>
            </w:tr>
            <w:tr w:rsidR="00974E40" w:rsidRPr="00974E40">
              <w:tc>
                <w:tcPr>
                  <w:tcW w:w="107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O</w:t>
                  </w:r>
                </w:p>
              </w:tc>
              <w:tc>
                <w:tcPr>
                  <w:tcW w:w="1244"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Oxit</w:t>
                  </w:r>
                </w:p>
              </w:tc>
              <w:tc>
                <w:tcPr>
                  <w:tcW w:w="2618" w:type="dxa"/>
                  <w:tcBorders>
                    <w:top w:val="single" w:sz="4" w:space="0" w:color="auto"/>
                    <w:left w:val="single" w:sz="4" w:space="0" w:color="auto"/>
                    <w:bottom w:val="single" w:sz="4" w:space="0" w:color="auto"/>
                    <w:right w:val="single" w:sz="4" w:space="0" w:color="auto"/>
                  </w:tcBorders>
                  <w:shd w:val="clear" w:color="auto" w:fill="auto"/>
                </w:tcPr>
                <w:p w:rsidR="00974E40" w:rsidRPr="00974E40" w:rsidRDefault="00974E40" w:rsidP="004A2DAD">
                  <w:pPr>
                    <w:jc w:val="both"/>
                    <w:rPr>
                      <w:rFonts w:ascii="Times New Roman" w:hAnsi="Times New Roman"/>
                    </w:rPr>
                  </w:pPr>
                  <w:r w:rsidRPr="00974E40">
                    <w:rPr>
                      <w:rFonts w:ascii="Times New Roman" w:hAnsi="Times New Roman"/>
                    </w:rPr>
                    <w:t>Bari oxit</w:t>
                  </w:r>
                </w:p>
              </w:tc>
            </w:tr>
          </w:tbl>
          <w:p w:rsidR="00974E40" w:rsidRPr="00974E40" w:rsidRDefault="00974E40" w:rsidP="00A26747">
            <w:pPr>
              <w:jc w:val="both"/>
              <w:rPr>
                <w:rFonts w:ascii="Times New Roman" w:hAnsi="Times New Roman"/>
              </w:rPr>
            </w:pPr>
          </w:p>
        </w:tc>
      </w:tr>
    </w:tbl>
    <w:p w:rsidR="00974E40" w:rsidRPr="00974E40" w:rsidRDefault="00974E40" w:rsidP="00867D40">
      <w:pPr>
        <w:ind w:firstLine="720"/>
        <w:rPr>
          <w:rFonts w:ascii="Times New Roman" w:hAnsi="Times New Roman"/>
        </w:rPr>
      </w:pPr>
      <w:r w:rsidRPr="00974E40">
        <w:rPr>
          <w:rFonts w:ascii="Times New Roman" w:hAnsi="Times New Roman"/>
          <w:b w:val="0"/>
          <w:u w:val="single"/>
        </w:rPr>
        <w:lastRenderedPageBreak/>
        <w:t>3. Dặn Dò</w:t>
      </w:r>
      <w:r w:rsidRPr="00974E40">
        <w:rPr>
          <w:rFonts w:ascii="Times New Roman" w:hAnsi="Times New Roman"/>
          <w:b w:val="0"/>
        </w:rPr>
        <w:t>:</w:t>
      </w:r>
      <w:r w:rsidRPr="00974E40">
        <w:rPr>
          <w:rFonts w:ascii="Times New Roman" w:hAnsi="Times New Roman"/>
        </w:rPr>
        <w:tab/>
      </w:r>
    </w:p>
    <w:p w:rsidR="00974E40" w:rsidRPr="00974E40" w:rsidRDefault="00974E40" w:rsidP="00867D40">
      <w:pPr>
        <w:ind w:left="960" w:firstLine="240"/>
        <w:rPr>
          <w:rFonts w:ascii="Times New Roman" w:hAnsi="Times New Roman"/>
        </w:rPr>
      </w:pPr>
      <w:r w:rsidRPr="00974E40">
        <w:rPr>
          <w:rFonts w:ascii="Times New Roman" w:hAnsi="Times New Roman"/>
        </w:rPr>
        <w:t>-Hệ thống lại toàn bộ nội dung ôn tập</w:t>
      </w:r>
    </w:p>
    <w:p w:rsidR="00974E40" w:rsidRPr="00974E40" w:rsidRDefault="00974E40" w:rsidP="00867D40">
      <w:pPr>
        <w:ind w:left="480" w:firstLine="720"/>
        <w:rPr>
          <w:rFonts w:ascii="Times New Roman" w:hAnsi="Times New Roman"/>
        </w:rPr>
      </w:pPr>
      <w:r w:rsidRPr="00974E40">
        <w:rPr>
          <w:rFonts w:ascii="Times New Roman" w:hAnsi="Times New Roman"/>
        </w:rPr>
        <w:t xml:space="preserve">-Gv chốt lại những kiến thức cơ bản để hs ôn tạp tốt hơn </w:t>
      </w:r>
      <w:r w:rsidRPr="00974E40">
        <w:rPr>
          <w:rFonts w:ascii="Times New Roman" w:hAnsi="Times New Roman"/>
        </w:rPr>
        <w:tab/>
      </w:r>
      <w:r w:rsidRPr="00974E40">
        <w:rPr>
          <w:rFonts w:ascii="Times New Roman" w:hAnsi="Times New Roman"/>
        </w:rPr>
        <w:tab/>
        <w:t xml:space="preserve"> </w:t>
      </w:r>
    </w:p>
    <w:p w:rsidR="00974E40" w:rsidRPr="00974E40" w:rsidRDefault="00974E40" w:rsidP="00867D40">
      <w:pPr>
        <w:ind w:left="480" w:firstLine="240"/>
        <w:rPr>
          <w:rFonts w:ascii="Times New Roman" w:hAnsi="Times New Roman"/>
        </w:rPr>
      </w:pPr>
      <w:r w:rsidRPr="00974E40">
        <w:rPr>
          <w:rFonts w:ascii="Times New Roman" w:hAnsi="Times New Roman"/>
          <w:b w:val="0"/>
          <w:i/>
        </w:rPr>
        <w:t xml:space="preserve">    </w:t>
      </w:r>
      <w:r w:rsidRPr="00974E40">
        <w:rPr>
          <w:rFonts w:ascii="Times New Roman" w:hAnsi="Times New Roman"/>
        </w:rPr>
        <w:t xml:space="preserve"> - On lại toàn bộ kiến thức học kì II như đã ộn tập </w:t>
      </w:r>
    </w:p>
    <w:p w:rsidR="00974E40" w:rsidRPr="00974E40" w:rsidRDefault="00974E40" w:rsidP="00867D40">
      <w:pPr>
        <w:ind w:left="1200"/>
        <w:rPr>
          <w:rFonts w:ascii="Times New Roman" w:hAnsi="Times New Roman"/>
        </w:rPr>
      </w:pPr>
      <w:r w:rsidRPr="00974E40">
        <w:rPr>
          <w:rFonts w:ascii="Times New Roman" w:hAnsi="Times New Roman"/>
        </w:rPr>
        <w:t>- Chuẩn bị, giấy, bút, máy tính ... để tiết sau kiểm tra học kì II</w:t>
      </w:r>
    </w:p>
    <w:p w:rsidR="00974E40" w:rsidRPr="00974E40" w:rsidRDefault="00974E40" w:rsidP="00867D40">
      <w:pPr>
        <w:rPr>
          <w:rFonts w:ascii="Times New Roman" w:hAnsi="Times New Roman"/>
        </w:rPr>
      </w:pPr>
      <w:r w:rsidRPr="00974E40">
        <w:rPr>
          <w:rFonts w:ascii="Times New Roman" w:hAnsi="Times New Roman"/>
        </w:rPr>
        <w:t xml:space="preserve"> </w:t>
      </w:r>
    </w:p>
    <w:p w:rsidR="00974E40" w:rsidRPr="00974E40" w:rsidRDefault="00974E40" w:rsidP="00867D40">
      <w:pPr>
        <w:rPr>
          <w:rFonts w:ascii="Times New Roman" w:hAnsi="Times New Roman"/>
        </w:rPr>
      </w:pPr>
    </w:p>
    <w:p w:rsidR="00974E40" w:rsidRPr="00974E40" w:rsidRDefault="00974E40" w:rsidP="00867D40">
      <w:pPr>
        <w:rPr>
          <w:rFonts w:ascii="Times New Roman" w:hAnsi="Times New Roman"/>
        </w:rPr>
      </w:pPr>
    </w:p>
    <w:p w:rsidR="00974E40" w:rsidRPr="00974E40" w:rsidRDefault="00974E40" w:rsidP="00CF1CB9">
      <w:pPr>
        <w:rPr>
          <w:rFonts w:ascii="Times New Roman" w:hAnsi="Times New Roman"/>
          <w:bCs/>
          <w:iCs/>
        </w:rPr>
      </w:pPr>
      <w:r w:rsidRPr="00974E40">
        <w:rPr>
          <w:rFonts w:ascii="Times New Roman" w:hAnsi="Times New Roman"/>
        </w:rPr>
        <w:tab/>
      </w:r>
      <w:r w:rsidRPr="00974E40">
        <w:rPr>
          <w:rFonts w:ascii="Times New Roman" w:hAnsi="Times New Roman"/>
          <w:bCs/>
          <w:iCs/>
        </w:rPr>
        <w:t>Tuần 36:</w:t>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t>Ngày soạn: 04.05.2019</w:t>
      </w:r>
    </w:p>
    <w:p w:rsidR="00974E40" w:rsidRPr="00974E40" w:rsidRDefault="00974E40" w:rsidP="00CF1CB9">
      <w:pPr>
        <w:rPr>
          <w:rFonts w:ascii="Times New Roman" w:hAnsi="Times New Roman"/>
          <w:b w:val="0"/>
          <w:bCs/>
          <w:i/>
          <w:iCs/>
        </w:rPr>
      </w:pPr>
      <w:r w:rsidRPr="00974E40">
        <w:rPr>
          <w:rFonts w:ascii="Times New Roman" w:hAnsi="Times New Roman"/>
          <w:bCs/>
          <w:iCs/>
        </w:rPr>
        <w:tab/>
      </w:r>
      <w:r w:rsidRPr="00974E40">
        <w:rPr>
          <w:rFonts w:ascii="Times New Roman" w:hAnsi="Times New Roman"/>
          <w:bCs/>
          <w:iCs/>
          <w:u w:val="single"/>
        </w:rPr>
        <w:t>Tiết 70</w:t>
      </w:r>
      <w:r w:rsidRPr="00974E40">
        <w:rPr>
          <w:rFonts w:ascii="Times New Roman" w:hAnsi="Times New Roman"/>
          <w:bCs/>
          <w:iCs/>
        </w:rPr>
        <w:t>:</w:t>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rPr>
        <w:tab/>
      </w:r>
      <w:r w:rsidRPr="00974E40">
        <w:rPr>
          <w:rFonts w:ascii="Times New Roman" w:hAnsi="Times New Roman"/>
          <w:bCs/>
          <w:iCs/>
          <w:u w:val="single"/>
        </w:rPr>
        <w:t>Ngày dạy: 06.05.2019</w:t>
      </w:r>
    </w:p>
    <w:p w:rsidR="00974E40" w:rsidRPr="00974E40" w:rsidRDefault="00026327" w:rsidP="00724B9F">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1600200</wp:posOffset>
                </wp:positionH>
                <wp:positionV relativeFrom="paragraph">
                  <wp:posOffset>13970</wp:posOffset>
                </wp:positionV>
                <wp:extent cx="2743200" cy="342900"/>
                <wp:effectExtent l="26670" t="21590" r="20955" b="26035"/>
                <wp:wrapNone/>
                <wp:docPr id="1"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42900"/>
                        </a:xfrm>
                        <a:prstGeom prst="roundRect">
                          <a:avLst>
                            <a:gd name="adj" fmla="val 16667"/>
                          </a:avLst>
                        </a:prstGeom>
                        <a:solidFill>
                          <a:srgbClr val="EAEAEA"/>
                        </a:solidFill>
                        <a:ln w="38100" cmpd="dbl">
                          <a:solidFill>
                            <a:srgbClr val="000000"/>
                          </a:solidFill>
                          <a:round/>
                          <a:headEnd/>
                          <a:tailEnd/>
                        </a:ln>
                      </wps:spPr>
                      <wps:txbx>
                        <w:txbxContent>
                          <w:p w:rsidR="00974E40" w:rsidRPr="00CF1CB9" w:rsidRDefault="00974E40" w:rsidP="00CF1CB9">
                            <w:pPr>
                              <w:jc w:val="center"/>
                              <w:rPr>
                                <w:b w:val="0"/>
                                <w:bCs/>
                                <w:sz w:val="32"/>
                                <w:szCs w:val="32"/>
                                <w:lang w:val="it-IT"/>
                              </w:rPr>
                            </w:pPr>
                            <w:r w:rsidRPr="00CF1CB9">
                              <w:rPr>
                                <w:b w:val="0"/>
                                <w:bCs/>
                                <w:sz w:val="32"/>
                                <w:szCs w:val="32"/>
                                <w:lang w:val="it-IT"/>
                              </w:rPr>
                              <w:t>KI</w:t>
                            </w:r>
                            <w:r w:rsidRPr="00CF1CB9">
                              <w:rPr>
                                <w:rFonts w:ascii="Times New Roman" w:hAnsi="Times New Roman"/>
                                <w:b w:val="0"/>
                                <w:bCs/>
                                <w:sz w:val="32"/>
                                <w:szCs w:val="32"/>
                                <w:lang w:val="it-IT"/>
                              </w:rPr>
                              <w:t>Ể</w:t>
                            </w:r>
                            <w:r w:rsidRPr="00CF1CB9">
                              <w:rPr>
                                <w:b w:val="0"/>
                                <w:bCs/>
                                <w:sz w:val="32"/>
                                <w:szCs w:val="32"/>
                                <w:lang w:val="it-IT"/>
                              </w:rPr>
                              <w:t>M TRA H</w:t>
                            </w:r>
                            <w:r w:rsidRPr="00CF1CB9">
                              <w:rPr>
                                <w:rFonts w:ascii="Times New Roman" w:hAnsi="Times New Roman"/>
                                <w:b w:val="0"/>
                                <w:bCs/>
                                <w:sz w:val="32"/>
                                <w:szCs w:val="32"/>
                                <w:lang w:val="it-IT"/>
                              </w:rPr>
                              <w:t>Ọ</w:t>
                            </w:r>
                            <w:r w:rsidRPr="00CF1CB9">
                              <w:rPr>
                                <w:b w:val="0"/>
                                <w:bCs/>
                                <w:sz w:val="32"/>
                                <w:szCs w:val="32"/>
                                <w:lang w:val="it-IT"/>
                              </w:rPr>
                              <w:t>C KÌ II</w:t>
                            </w:r>
                          </w:p>
                          <w:p w:rsidR="00974E40" w:rsidRDefault="00974E4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7" o:spid="_x0000_s1065" style="position:absolute;left:0;text-align:left;margin-left:126pt;margin-top:1.1pt;width:3in;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Lp1LQQIAAIAEAAAOAAAAZHJzL2Uyb0RvYy54bWysVG1v0zAQ/o7Ef7D8naVpS7dWS6dqLwhp wMTgBzi20xgcnzm7Tcev5+xkWwd8QiSSdRefn3vuHl/OLw6dZXuNwYCreHky4Uw7Ccq4bcW/frl5 c8ZZiMIpYcHpij/owC/Wr1+d936lp9CCVRoZgbiw6n3F2xj9qiiCbHUnwgl47WizAexEJBe3hULR E3pni+lksih6QOURpA6Bvl4Nm3yd8ZtGy/ipaYKOzFacuMW8Yl7rtBbrc7HaovCtkSMN8Q8sOmEc JX2CuhJRsB2aP6A6IxECNPFEQldA0xipcw1UTTn5rZr7Vnida6HmBP/UpvD/YOXH/R0yo0g7zpzo SKLNLkLOzBanqT+9DysKu/d3mCoM/hbk98AcXLbCbfUGEfpWC0WsyhRfvDiQnEBHWd1/AEXwguBz qw4NdgmQmsAOWZGHJ0X0ITJJH6en8xnJzJmkvdl8uiQ7pRCrx9MeQ3ynoWPJqDjCzqnPJHtOIfa3 IWZZ1FicUN84azpLIu+FZeViMRRJiGMwWY+YuVywRt0Ya7OD2/rSIqOjFb/epHekE47DrGM90T0r M/POU3dVbTOjF3HhGG6Sn7/B5ZryRU1tvnYq21EYO9jE2Lqx76nVg2TxUB+ysLNlAk061KAeSAmE YQxobMloAX9y1tMIVDz82AnUnNn3jtRclvN5mpnszN+eTsnB4536eEc4SVAVj5wN5mUc5mzn0Wxb ylTmDjhIF6wxMen4zGp06JpneceRTHN07Oeo5x/H+hcAAAD//wMAUEsDBBQABgAIAAAAIQDaZbOg 2wAAAAgBAAAPAAAAZHJzL2Rvd25yZXYueG1sTI/BTsMwEETvSPyDtUjcqENEoirEqSokDtwgoHJ1 4nWSNl5HsZumf89ygtuOZjT7ptytbhQLzmHwpOBxk4BAar0ZqFPw9fn6sAURoiajR0+o4IoBdtXt TakL4y/0gUsdO8ElFAqtoI9xKqQMbY9Oh42fkNizfnY6spw7aWZ94XI3yjRJcun0QPyh1xO+9Nie 6rNT8H3FzK75wTbHN1oarK1+P1ql7u/W/TOIiGv8C8MvPqNDxUyNP5MJYlSQZilviXykINjPt0+s GwVZnoKsSvl/QPUDAAD//wMAUEsBAi0AFAAGAAgAAAAhALaDOJL+AAAA4QEAABMAAAAAAAAAAAAA AAAAAAAAAFtDb250ZW50X1R5cGVzXS54bWxQSwECLQAUAAYACAAAACEAOP0h/9YAAACUAQAACwAA AAAAAAAAAAAAAAAvAQAAX3JlbHMvLnJlbHNQSwECLQAUAAYACAAAACEAvC6dS0ECAACABAAADgAA AAAAAAAAAAAAAAAuAgAAZHJzL2Uyb0RvYy54bWxQSwECLQAUAAYACAAAACEA2mWzoNsAAAAIAQAA DwAAAAAAAAAAAAAAAACbBAAAZHJzL2Rvd25yZXYueG1sUEsFBgAAAAAEAAQA8wAAAKMFAAAAAA== " fillcolor="#eaeaea" strokeweight="3pt">
                <v:stroke linestyle="thinThin"/>
                <v:textbox>
                  <w:txbxContent>
                    <w:p w:rsidR="00974E40" w:rsidRPr="00CF1CB9" w:rsidRDefault="00974E40" w:rsidP="00CF1CB9">
                      <w:pPr>
                        <w:jc w:val="center"/>
                        <w:rPr>
                          <w:b w:val="0"/>
                          <w:bCs/>
                          <w:sz w:val="32"/>
                          <w:szCs w:val="32"/>
                          <w:lang w:val="it-IT"/>
                        </w:rPr>
                      </w:pPr>
                      <w:r w:rsidRPr="00CF1CB9">
                        <w:rPr>
                          <w:b w:val="0"/>
                          <w:bCs/>
                          <w:sz w:val="32"/>
                          <w:szCs w:val="32"/>
                          <w:lang w:val="it-IT"/>
                        </w:rPr>
                        <w:t>KI</w:t>
                      </w:r>
                      <w:r w:rsidRPr="00CF1CB9">
                        <w:rPr>
                          <w:rFonts w:ascii="Times New Roman" w:hAnsi="Times New Roman"/>
                          <w:b w:val="0"/>
                          <w:bCs/>
                          <w:sz w:val="32"/>
                          <w:szCs w:val="32"/>
                          <w:lang w:val="it-IT"/>
                        </w:rPr>
                        <w:t>Ể</w:t>
                      </w:r>
                      <w:r w:rsidRPr="00CF1CB9">
                        <w:rPr>
                          <w:b w:val="0"/>
                          <w:bCs/>
                          <w:sz w:val="32"/>
                          <w:szCs w:val="32"/>
                          <w:lang w:val="it-IT"/>
                        </w:rPr>
                        <w:t>M TRA H</w:t>
                      </w:r>
                      <w:r w:rsidRPr="00CF1CB9">
                        <w:rPr>
                          <w:rFonts w:ascii="Times New Roman" w:hAnsi="Times New Roman"/>
                          <w:b w:val="0"/>
                          <w:bCs/>
                          <w:sz w:val="32"/>
                          <w:szCs w:val="32"/>
                          <w:lang w:val="it-IT"/>
                        </w:rPr>
                        <w:t>Ọ</w:t>
                      </w:r>
                      <w:r w:rsidRPr="00CF1CB9">
                        <w:rPr>
                          <w:b w:val="0"/>
                          <w:bCs/>
                          <w:sz w:val="32"/>
                          <w:szCs w:val="32"/>
                          <w:lang w:val="it-IT"/>
                        </w:rPr>
                        <w:t>C KÌ II</w:t>
                      </w:r>
                    </w:p>
                    <w:p w:rsidR="00974E40" w:rsidRDefault="00974E40"/>
                  </w:txbxContent>
                </v:textbox>
              </v:roundrect>
            </w:pict>
          </mc:Fallback>
        </mc:AlternateContent>
      </w:r>
    </w:p>
    <w:p w:rsidR="00974E40" w:rsidRPr="00974E40" w:rsidRDefault="00974E40" w:rsidP="00724B9F">
      <w:pPr>
        <w:jc w:val="center"/>
        <w:rPr>
          <w:rFonts w:ascii="Times New Roman" w:hAnsi="Times New Roman"/>
        </w:rPr>
      </w:pPr>
    </w:p>
    <w:p w:rsidR="00974E40" w:rsidRPr="00974E40" w:rsidRDefault="00974E40">
      <w:pPr>
        <w:rPr>
          <w:rFonts w:ascii="Times New Roman" w:hAnsi="Times New Roman"/>
        </w:rPr>
      </w:pPr>
    </w:p>
    <w:p w:rsidR="00974E40" w:rsidRPr="00974E40" w:rsidRDefault="00974E40" w:rsidP="00392A10">
      <w:pPr>
        <w:rPr>
          <w:rFonts w:ascii="Times New Roman" w:hAnsi="Times New Roman"/>
          <w:b w:val="0"/>
          <w:bCs/>
        </w:rPr>
      </w:pPr>
      <w:r w:rsidRPr="00974E40">
        <w:rPr>
          <w:rFonts w:ascii="Times New Roman" w:hAnsi="Times New Roman"/>
          <w:b w:val="0"/>
          <w:bCs/>
        </w:rPr>
        <w:t xml:space="preserve">I. </w:t>
      </w:r>
      <w:r w:rsidRPr="00974E40">
        <w:rPr>
          <w:rFonts w:ascii="Times New Roman" w:hAnsi="Times New Roman"/>
          <w:b w:val="0"/>
          <w:bCs/>
          <w:u w:val="single"/>
        </w:rPr>
        <w:t>Mục tiêu</w:t>
      </w:r>
      <w:r w:rsidRPr="00974E40">
        <w:rPr>
          <w:rFonts w:ascii="Times New Roman" w:hAnsi="Times New Roman"/>
          <w:b w:val="0"/>
          <w:bCs/>
        </w:rPr>
        <w:t>:</w:t>
      </w:r>
    </w:p>
    <w:p w:rsidR="00974E40" w:rsidRPr="00974E40" w:rsidRDefault="00974E40" w:rsidP="00AF1BEC">
      <w:pPr>
        <w:rPr>
          <w:rFonts w:ascii="Times New Roman" w:hAnsi="Times New Roman"/>
        </w:rPr>
      </w:pPr>
      <w:r w:rsidRPr="00974E40">
        <w:rPr>
          <w:rFonts w:ascii="Times New Roman" w:hAnsi="Times New Roman"/>
          <w:b w:val="0"/>
          <w:bCs/>
        </w:rPr>
        <w:t>1. Kiến thức</w:t>
      </w:r>
      <w:r w:rsidRPr="00974E40">
        <w:rPr>
          <w:rFonts w:ascii="Times New Roman" w:hAnsi="Times New Roman"/>
          <w:i/>
          <w:iCs/>
        </w:rPr>
        <w:t>:</w:t>
      </w:r>
      <w:r w:rsidRPr="00974E40">
        <w:rPr>
          <w:rFonts w:ascii="Times New Roman" w:hAnsi="Times New Roman"/>
        </w:rPr>
        <w:t xml:space="preserve"> Nắm được các kiến thức:</w:t>
      </w:r>
    </w:p>
    <w:p w:rsidR="00974E40" w:rsidRPr="00974E40" w:rsidRDefault="00974E40" w:rsidP="00AF1BEC">
      <w:pPr>
        <w:rPr>
          <w:rFonts w:ascii="Times New Roman" w:hAnsi="Times New Roman"/>
        </w:rPr>
      </w:pPr>
      <w:r w:rsidRPr="00974E40">
        <w:rPr>
          <w:rFonts w:ascii="Times New Roman" w:hAnsi="Times New Roman"/>
        </w:rPr>
        <w:t>-Chủ đề 1: Oxi – không khí: Tính chất, điều chế, ứng dụng của oxi, khái niệm về oxit.</w:t>
      </w:r>
    </w:p>
    <w:p w:rsidR="00974E40" w:rsidRPr="00974E40" w:rsidRDefault="00974E40" w:rsidP="00AF1BEC">
      <w:pPr>
        <w:rPr>
          <w:rFonts w:ascii="Times New Roman" w:hAnsi="Times New Roman"/>
        </w:rPr>
      </w:pPr>
      <w:r w:rsidRPr="00974E40">
        <w:rPr>
          <w:rFonts w:ascii="Times New Roman" w:hAnsi="Times New Roman"/>
        </w:rPr>
        <w:t>-Chủ đề 2: Hidro – nước: Tính chất, điều chế, ứng dụng của hidro, nước. Khái niệm axit, bazơ, muối.</w:t>
      </w:r>
    </w:p>
    <w:p w:rsidR="00974E40" w:rsidRPr="00974E40" w:rsidRDefault="00974E40" w:rsidP="00AF1BEC">
      <w:pPr>
        <w:rPr>
          <w:rFonts w:ascii="Times New Roman" w:hAnsi="Times New Roman"/>
        </w:rPr>
      </w:pPr>
      <w:r w:rsidRPr="00974E40">
        <w:rPr>
          <w:rFonts w:ascii="Times New Roman" w:hAnsi="Times New Roman"/>
        </w:rPr>
        <w:t>-Chủ đề 3: Dung dịch: -Khái niệm dung môi, chất tan, độ tan,nồng độ dung dịch.</w:t>
      </w:r>
    </w:p>
    <w:p w:rsidR="00974E40" w:rsidRPr="00974E40" w:rsidRDefault="00974E40" w:rsidP="00AF1BEC">
      <w:pPr>
        <w:rPr>
          <w:rFonts w:ascii="Times New Roman" w:hAnsi="Times New Roman"/>
        </w:rPr>
      </w:pPr>
      <w:r w:rsidRPr="00974E40">
        <w:rPr>
          <w:rFonts w:ascii="Times New Roman" w:hAnsi="Times New Roman"/>
        </w:rPr>
        <w:t>-Chủ đề 4: Tổng hợp các nội dung trên.</w:t>
      </w:r>
    </w:p>
    <w:p w:rsidR="00974E40" w:rsidRPr="00974E40" w:rsidRDefault="00974E40" w:rsidP="00AF1BEC">
      <w:pPr>
        <w:rPr>
          <w:rFonts w:ascii="Times New Roman" w:hAnsi="Times New Roman"/>
          <w:b w:val="0"/>
          <w:bCs/>
        </w:rPr>
      </w:pPr>
      <w:r w:rsidRPr="00974E40">
        <w:rPr>
          <w:rFonts w:ascii="Times New Roman" w:hAnsi="Times New Roman"/>
          <w:b w:val="0"/>
          <w:bCs/>
        </w:rPr>
        <w:t>2. Kĩ năng:</w:t>
      </w:r>
    </w:p>
    <w:p w:rsidR="00974E40" w:rsidRPr="00974E40" w:rsidRDefault="00974E40" w:rsidP="00AF1BEC">
      <w:pPr>
        <w:rPr>
          <w:rFonts w:ascii="Times New Roman" w:hAnsi="Times New Roman"/>
        </w:rPr>
      </w:pPr>
      <w:r w:rsidRPr="00974E40">
        <w:rPr>
          <w:rFonts w:ascii="Times New Roman" w:hAnsi="Times New Roman"/>
        </w:rPr>
        <w:t>- Tính thể tích khí, khối lượng chất tham gia hoặc tạo thành trong phản ứng.</w:t>
      </w:r>
    </w:p>
    <w:p w:rsidR="00974E40" w:rsidRPr="00974E40" w:rsidRDefault="00974E40" w:rsidP="00AF1BEC">
      <w:pPr>
        <w:rPr>
          <w:rFonts w:ascii="Times New Roman" w:hAnsi="Times New Roman"/>
        </w:rPr>
      </w:pPr>
      <w:r w:rsidRPr="00974E40">
        <w:rPr>
          <w:rFonts w:ascii="Times New Roman" w:hAnsi="Times New Roman"/>
        </w:rPr>
        <w:t>- Nhận biết một số phản ứng cụ thể.</w:t>
      </w:r>
    </w:p>
    <w:p w:rsidR="00974E40" w:rsidRPr="00974E40" w:rsidRDefault="00974E40" w:rsidP="00AF1BEC">
      <w:pPr>
        <w:rPr>
          <w:rFonts w:ascii="Times New Roman" w:hAnsi="Times New Roman"/>
        </w:rPr>
      </w:pPr>
      <w:r w:rsidRPr="00974E40">
        <w:rPr>
          <w:rFonts w:ascii="Times New Roman" w:hAnsi="Times New Roman"/>
        </w:rPr>
        <w:t>- Viết phương trình hóa học</w:t>
      </w:r>
    </w:p>
    <w:p w:rsidR="00974E40" w:rsidRPr="00974E40" w:rsidRDefault="00974E40" w:rsidP="00AF1BEC">
      <w:pPr>
        <w:rPr>
          <w:rFonts w:ascii="Times New Roman" w:hAnsi="Times New Roman"/>
        </w:rPr>
      </w:pPr>
      <w:r w:rsidRPr="00974E40">
        <w:rPr>
          <w:rFonts w:ascii="Times New Roman" w:hAnsi="Times New Roman"/>
        </w:rPr>
        <w:t>- Tính nồng độ phần trăm, nồng độ mol của dung dịch</w:t>
      </w:r>
    </w:p>
    <w:p w:rsidR="00974E40" w:rsidRPr="00974E40" w:rsidRDefault="00974E40" w:rsidP="00AF1BEC">
      <w:pPr>
        <w:rPr>
          <w:rFonts w:ascii="Times New Roman" w:hAnsi="Times New Roman"/>
          <w:b w:val="0"/>
          <w:bCs/>
        </w:rPr>
      </w:pPr>
      <w:r w:rsidRPr="00974E40">
        <w:rPr>
          <w:rFonts w:ascii="Times New Roman" w:hAnsi="Times New Roman"/>
          <w:b w:val="0"/>
          <w:bCs/>
        </w:rPr>
        <w:lastRenderedPageBreak/>
        <w:t>3. Thái độ:</w:t>
      </w:r>
    </w:p>
    <w:p w:rsidR="00974E40" w:rsidRPr="00974E40" w:rsidRDefault="00974E40" w:rsidP="00AF1BEC">
      <w:pPr>
        <w:rPr>
          <w:rFonts w:ascii="Times New Roman" w:hAnsi="Times New Roman"/>
          <w:b w:val="0"/>
          <w:bCs/>
          <w:u w:val="single"/>
        </w:rPr>
      </w:pPr>
      <w:r w:rsidRPr="00974E40">
        <w:rPr>
          <w:rFonts w:ascii="Times New Roman" w:hAnsi="Times New Roman"/>
        </w:rPr>
        <w:t>-Ý thức nghiêm túc, độc lập trong quá trình kiểm tra</w:t>
      </w:r>
    </w:p>
    <w:p w:rsidR="00974E40" w:rsidRPr="00974E40" w:rsidRDefault="00974E40" w:rsidP="00AF1BEC">
      <w:pPr>
        <w:jc w:val="both"/>
        <w:rPr>
          <w:rFonts w:ascii="Times New Roman" w:hAnsi="Times New Roman"/>
          <w:lang w:val="es-AR"/>
        </w:rPr>
      </w:pPr>
      <w:r w:rsidRPr="00974E40">
        <w:rPr>
          <w:rFonts w:ascii="Times New Roman" w:hAnsi="Times New Roman"/>
          <w:lang w:val="es-AR"/>
        </w:rPr>
        <w:t xml:space="preserve">-Xây dựng lòng tin và tính quyết đoán của HS khi giải quyết vấn đề. </w:t>
      </w:r>
    </w:p>
    <w:p w:rsidR="00974E40" w:rsidRPr="00974E40" w:rsidRDefault="00974E40" w:rsidP="00AF1BEC">
      <w:pPr>
        <w:jc w:val="both"/>
        <w:rPr>
          <w:rFonts w:ascii="Times New Roman" w:hAnsi="Times New Roman"/>
          <w:lang w:val="es-AR"/>
        </w:rPr>
      </w:pPr>
      <w:r w:rsidRPr="00974E40">
        <w:rPr>
          <w:rFonts w:ascii="Times New Roman" w:hAnsi="Times New Roman"/>
          <w:lang w:val="es-AR"/>
        </w:rPr>
        <w:t>-Rèn luyện tính cẩn thận, nghiêm túc, độc lập trong khi làm bài kiểm tra.</w:t>
      </w:r>
    </w:p>
    <w:p w:rsidR="00974E40" w:rsidRPr="00974E40" w:rsidRDefault="00974E40" w:rsidP="00AF1BEC">
      <w:pPr>
        <w:rPr>
          <w:rFonts w:ascii="Times New Roman" w:hAnsi="Times New Roman"/>
        </w:rPr>
      </w:pPr>
      <w:r w:rsidRPr="00974E40">
        <w:rPr>
          <w:rFonts w:ascii="Times New Roman" w:hAnsi="Times New Roman"/>
          <w:b w:val="0"/>
        </w:rPr>
        <w:t>4. Năng lực cần hướng tới</w:t>
      </w:r>
      <w:r w:rsidRPr="00974E40">
        <w:rPr>
          <w:rFonts w:ascii="Times New Roman" w:hAnsi="Times New Roman"/>
        </w:rPr>
        <w:t>:</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giải quyết vấn đề thông qua môn Hóa học</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áng tạo</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sử dụng ngôn ngữ Hóa Học</w:t>
      </w:r>
    </w:p>
    <w:p w:rsidR="00974E40" w:rsidRPr="00974E40" w:rsidRDefault="00974E40" w:rsidP="00AF1BEC">
      <w:pPr>
        <w:rPr>
          <w:rFonts w:ascii="Times New Roman" w:hAnsi="Times New Roman"/>
          <w:sz w:val="23"/>
          <w:szCs w:val="23"/>
          <w:shd w:val="clear" w:color="auto" w:fill="FFFFFF"/>
        </w:rPr>
      </w:pPr>
      <w:r w:rsidRPr="00974E40">
        <w:rPr>
          <w:rFonts w:ascii="Times New Roman" w:hAnsi="Times New Roman"/>
          <w:sz w:val="23"/>
          <w:szCs w:val="23"/>
          <w:shd w:val="clear" w:color="auto" w:fill="FFFFFF"/>
        </w:rPr>
        <w:t xml:space="preserve">- </w:t>
      </w:r>
      <w:r w:rsidRPr="00974E40">
        <w:rPr>
          <w:rFonts w:ascii="Times New Roman" w:hAnsi="Times New Roman"/>
        </w:rPr>
        <w:t xml:space="preserve">Năng lực </w:t>
      </w:r>
      <w:r w:rsidRPr="00974E40">
        <w:rPr>
          <w:rFonts w:ascii="Times New Roman" w:hAnsi="Times New Roman"/>
          <w:sz w:val="23"/>
          <w:szCs w:val="23"/>
          <w:shd w:val="clear" w:color="auto" w:fill="FFFFFF"/>
        </w:rPr>
        <w:t>tính toán.</w:t>
      </w:r>
    </w:p>
    <w:p w:rsidR="00974E40" w:rsidRPr="00974E40" w:rsidRDefault="00974E40" w:rsidP="00651266">
      <w:pPr>
        <w:rPr>
          <w:rFonts w:ascii="Times New Roman" w:hAnsi="Times New Roman"/>
          <w:lang w:val="es-AR"/>
        </w:rPr>
      </w:pPr>
      <w:r w:rsidRPr="00974E40">
        <w:rPr>
          <w:rFonts w:ascii="Times New Roman" w:hAnsi="Times New Roman"/>
          <w:b w:val="0"/>
          <w:bCs/>
          <w:u w:val="single"/>
          <w:lang w:val="es-AR"/>
        </w:rPr>
        <w:t>II.  Hình thức đề kiểm tra</w:t>
      </w:r>
      <w:r w:rsidRPr="00974E40">
        <w:rPr>
          <w:rFonts w:ascii="Times New Roman" w:hAnsi="Times New Roman"/>
          <w:lang w:val="es-AR"/>
        </w:rPr>
        <w:t>: Kết hợp cả 2 hình thức TNKQ và  TL là  30 %: 70%</w:t>
      </w:r>
    </w:p>
    <w:p w:rsidR="00974E40" w:rsidRPr="00974E40" w:rsidRDefault="00974E40" w:rsidP="00724B9F">
      <w:pPr>
        <w:rPr>
          <w:rFonts w:ascii="Times New Roman" w:hAnsi="Times New Roman"/>
          <w:b w:val="0"/>
          <w:bCs/>
          <w:u w:val="single"/>
          <w:lang w:val="it-IT"/>
        </w:rPr>
      </w:pPr>
      <w:r w:rsidRPr="00974E40">
        <w:rPr>
          <w:rFonts w:ascii="Times New Roman" w:hAnsi="Times New Roman"/>
          <w:b w:val="0"/>
          <w:bCs/>
          <w:u w:val="single"/>
          <w:lang w:val="it-IT"/>
        </w:rPr>
        <w:t>III. Ma trận đề kiểm tra</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557"/>
        <w:gridCol w:w="1003"/>
        <w:gridCol w:w="48"/>
        <w:gridCol w:w="948"/>
        <w:gridCol w:w="972"/>
        <w:gridCol w:w="988"/>
        <w:gridCol w:w="883"/>
        <w:gridCol w:w="825"/>
        <w:gridCol w:w="686"/>
        <w:gridCol w:w="100"/>
        <w:gridCol w:w="996"/>
        <w:gridCol w:w="1416"/>
      </w:tblGrid>
      <w:tr w:rsidR="00974E40" w:rsidRPr="00974E40">
        <w:tc>
          <w:tcPr>
            <w:tcW w:w="763" w:type="pct"/>
            <w:vMerge w:val="restart"/>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Nội dung kiến thức</w:t>
            </w:r>
          </w:p>
        </w:tc>
        <w:tc>
          <w:tcPr>
            <w:tcW w:w="3558" w:type="pct"/>
            <w:gridSpan w:val="10"/>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Mức độ nhận thức</w:t>
            </w:r>
          </w:p>
        </w:tc>
        <w:tc>
          <w:tcPr>
            <w:tcW w:w="679" w:type="pct"/>
            <w:vMerge w:val="restart"/>
            <w:tcBorders>
              <w:top w:val="double" w:sz="4" w:space="0" w:color="auto"/>
            </w:tcBorders>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Cộng</w:t>
            </w:r>
          </w:p>
        </w:tc>
      </w:tr>
      <w:tr w:rsidR="00974E40" w:rsidRPr="00974E40">
        <w:tc>
          <w:tcPr>
            <w:tcW w:w="763" w:type="pct"/>
            <w:vMerge/>
          </w:tcPr>
          <w:p w:rsidR="00974E40" w:rsidRPr="00974E40" w:rsidRDefault="00974E40" w:rsidP="004F5D5D">
            <w:pPr>
              <w:rPr>
                <w:rFonts w:ascii="Times New Roman" w:hAnsi="Times New Roman"/>
              </w:rPr>
            </w:pPr>
          </w:p>
        </w:tc>
        <w:tc>
          <w:tcPr>
            <w:tcW w:w="908" w:type="pct"/>
            <w:gridSpan w:val="3"/>
            <w:vAlign w:val="center"/>
          </w:tcPr>
          <w:p w:rsidR="00974E40" w:rsidRPr="00974E40" w:rsidRDefault="00974E40" w:rsidP="004F5D5D">
            <w:pPr>
              <w:jc w:val="center"/>
              <w:rPr>
                <w:rFonts w:ascii="Times New Roman" w:hAnsi="Times New Roman"/>
              </w:rPr>
            </w:pPr>
            <w:r w:rsidRPr="00974E40">
              <w:rPr>
                <w:rFonts w:ascii="Times New Roman" w:hAnsi="Times New Roman"/>
              </w:rPr>
              <w:t>Nhận biết</w:t>
            </w:r>
          </w:p>
        </w:tc>
        <w:tc>
          <w:tcPr>
            <w:tcW w:w="972" w:type="pct"/>
            <w:gridSpan w:val="2"/>
            <w:vAlign w:val="center"/>
          </w:tcPr>
          <w:p w:rsidR="00974E40" w:rsidRPr="00974E40" w:rsidRDefault="00974E40" w:rsidP="004F5D5D">
            <w:pPr>
              <w:jc w:val="center"/>
              <w:rPr>
                <w:rFonts w:ascii="Times New Roman" w:hAnsi="Times New Roman"/>
              </w:rPr>
            </w:pPr>
            <w:r w:rsidRPr="00974E40">
              <w:rPr>
                <w:rFonts w:ascii="Times New Roman" w:hAnsi="Times New Roman"/>
              </w:rPr>
              <w:t>Thông hiểu</w:t>
            </w:r>
          </w:p>
        </w:tc>
        <w:tc>
          <w:tcPr>
            <w:tcW w:w="850" w:type="pct"/>
            <w:gridSpan w:val="2"/>
            <w:vAlign w:val="center"/>
          </w:tcPr>
          <w:p w:rsidR="00974E40" w:rsidRPr="00974E40" w:rsidRDefault="00974E40" w:rsidP="004F5D5D">
            <w:pPr>
              <w:jc w:val="center"/>
              <w:rPr>
                <w:rFonts w:ascii="Times New Roman" w:hAnsi="Times New Roman"/>
              </w:rPr>
            </w:pPr>
            <w:r w:rsidRPr="00974E40">
              <w:rPr>
                <w:rFonts w:ascii="Times New Roman" w:hAnsi="Times New Roman"/>
              </w:rPr>
              <w:t>Vận dụng</w:t>
            </w:r>
          </w:p>
        </w:tc>
        <w:tc>
          <w:tcPr>
            <w:tcW w:w="828" w:type="pct"/>
            <w:gridSpan w:val="3"/>
            <w:vAlign w:val="center"/>
          </w:tcPr>
          <w:p w:rsidR="00974E40" w:rsidRPr="00974E40" w:rsidRDefault="00974E40" w:rsidP="004F5D5D">
            <w:pPr>
              <w:jc w:val="center"/>
              <w:rPr>
                <w:rFonts w:ascii="Times New Roman" w:hAnsi="Times New Roman"/>
              </w:rPr>
            </w:pPr>
            <w:r w:rsidRPr="00974E40">
              <w:rPr>
                <w:rFonts w:ascii="Times New Roman" w:hAnsi="Times New Roman"/>
              </w:rPr>
              <w:t>Vận dụng cao</w:t>
            </w:r>
          </w:p>
        </w:tc>
        <w:tc>
          <w:tcPr>
            <w:tcW w:w="679" w:type="pct"/>
            <w:vMerge/>
          </w:tcPr>
          <w:p w:rsidR="00974E40" w:rsidRPr="00974E40" w:rsidRDefault="00974E40" w:rsidP="004F5D5D">
            <w:pPr>
              <w:rPr>
                <w:rFonts w:ascii="Times New Roman" w:hAnsi="Times New Roman"/>
              </w:rPr>
            </w:pPr>
          </w:p>
        </w:tc>
      </w:tr>
      <w:tr w:rsidR="00974E40" w:rsidRPr="00974E40">
        <w:tc>
          <w:tcPr>
            <w:tcW w:w="763" w:type="pct"/>
            <w:vMerge/>
          </w:tcPr>
          <w:p w:rsidR="00974E40" w:rsidRPr="00974E40" w:rsidRDefault="00974E40" w:rsidP="004F5D5D">
            <w:pPr>
              <w:rPr>
                <w:rFonts w:ascii="Times New Roman" w:hAnsi="Times New Roman"/>
              </w:rPr>
            </w:pPr>
          </w:p>
        </w:tc>
        <w:tc>
          <w:tcPr>
            <w:tcW w:w="517" w:type="pct"/>
            <w:gridSpan w:val="2"/>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391"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482"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90"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439"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11" w:type="pct"/>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344" w:type="pct"/>
          </w:tcPr>
          <w:p w:rsidR="00974E40" w:rsidRPr="00974E40" w:rsidRDefault="00974E40" w:rsidP="008D20DF">
            <w:pPr>
              <w:jc w:val="center"/>
              <w:rPr>
                <w:rFonts w:ascii="Times New Roman" w:hAnsi="Times New Roman"/>
                <w:i/>
                <w:iCs/>
              </w:rPr>
            </w:pPr>
            <w:r w:rsidRPr="00974E40">
              <w:rPr>
                <w:rFonts w:ascii="Times New Roman" w:hAnsi="Times New Roman"/>
                <w:i/>
                <w:iCs/>
              </w:rPr>
              <w:t>TN</w:t>
            </w:r>
          </w:p>
        </w:tc>
        <w:tc>
          <w:tcPr>
            <w:tcW w:w="484" w:type="pct"/>
            <w:gridSpan w:val="2"/>
          </w:tcPr>
          <w:p w:rsidR="00974E40" w:rsidRPr="00974E40" w:rsidRDefault="00974E40" w:rsidP="008D20DF">
            <w:pPr>
              <w:jc w:val="center"/>
              <w:rPr>
                <w:rFonts w:ascii="Times New Roman" w:hAnsi="Times New Roman"/>
                <w:i/>
                <w:iCs/>
              </w:rPr>
            </w:pPr>
            <w:r w:rsidRPr="00974E40">
              <w:rPr>
                <w:rFonts w:ascii="Times New Roman" w:hAnsi="Times New Roman"/>
                <w:i/>
                <w:iCs/>
              </w:rPr>
              <w:t>TL</w:t>
            </w:r>
          </w:p>
        </w:tc>
        <w:tc>
          <w:tcPr>
            <w:tcW w:w="679" w:type="pct"/>
            <w:vMerge/>
          </w:tcPr>
          <w:p w:rsidR="00974E40" w:rsidRPr="00974E40" w:rsidRDefault="00974E40" w:rsidP="004F5D5D">
            <w:pPr>
              <w:rPr>
                <w:rFonts w:ascii="Times New Roman" w:hAnsi="Times New Roman"/>
              </w:rPr>
            </w:pPr>
          </w:p>
        </w:tc>
      </w:tr>
      <w:tr w:rsidR="00974E40" w:rsidRPr="00974E40">
        <w:tc>
          <w:tcPr>
            <w:tcW w:w="763" w:type="pct"/>
            <w:vAlign w:val="center"/>
          </w:tcPr>
          <w:p w:rsidR="00974E40" w:rsidRPr="00974E40" w:rsidRDefault="00974E40" w:rsidP="00D64F29">
            <w:pPr>
              <w:jc w:val="both"/>
              <w:rPr>
                <w:rFonts w:ascii="Times New Roman" w:hAnsi="Times New Roman"/>
                <w:b w:val="0"/>
                <w:bCs/>
              </w:rPr>
            </w:pPr>
            <w:r w:rsidRPr="00974E40">
              <w:rPr>
                <w:rFonts w:ascii="Times New Roman" w:hAnsi="Times New Roman"/>
                <w:b w:val="0"/>
                <w:bCs/>
                <w:sz w:val="22"/>
                <w:szCs w:val="22"/>
              </w:rPr>
              <w:t>1.Hidro-nước</w:t>
            </w:r>
          </w:p>
        </w:tc>
        <w:tc>
          <w:tcPr>
            <w:tcW w:w="908" w:type="pct"/>
            <w:gridSpan w:val="3"/>
          </w:tcPr>
          <w:p w:rsidR="00974E40" w:rsidRPr="00974E40" w:rsidRDefault="00974E40" w:rsidP="008D20DF">
            <w:pPr>
              <w:jc w:val="both"/>
              <w:rPr>
                <w:rFonts w:ascii="Times New Roman" w:hAnsi="Times New Roman"/>
              </w:rPr>
            </w:pPr>
            <w:r w:rsidRPr="00974E40">
              <w:rPr>
                <w:rFonts w:ascii="Times New Roman" w:hAnsi="Times New Roman"/>
              </w:rPr>
              <w:t>-Nhận biết hợp chất muối, dd bazo bằng quỳ tím.</w:t>
            </w:r>
          </w:p>
          <w:p w:rsidR="00974E40" w:rsidRPr="00974E40" w:rsidRDefault="00974E40" w:rsidP="008D20DF">
            <w:pPr>
              <w:jc w:val="both"/>
              <w:rPr>
                <w:rFonts w:ascii="Times New Roman" w:hAnsi="Times New Roman"/>
              </w:rPr>
            </w:pPr>
            <w:r w:rsidRPr="00974E40">
              <w:rPr>
                <w:rFonts w:ascii="Times New Roman" w:hAnsi="Times New Roman"/>
              </w:rPr>
              <w:t>-Gọi tên axít.</w:t>
            </w:r>
          </w:p>
        </w:tc>
        <w:tc>
          <w:tcPr>
            <w:tcW w:w="972" w:type="pct"/>
            <w:gridSpan w:val="2"/>
          </w:tcPr>
          <w:p w:rsidR="00974E40" w:rsidRPr="00974E40" w:rsidRDefault="00974E40" w:rsidP="008D20DF">
            <w:pPr>
              <w:jc w:val="both"/>
              <w:rPr>
                <w:rFonts w:ascii="Times New Roman" w:hAnsi="Times New Roman"/>
              </w:rPr>
            </w:pPr>
            <w:r w:rsidRPr="00974E40">
              <w:rPr>
                <w:rFonts w:ascii="Times New Roman" w:hAnsi="Times New Roman"/>
              </w:rPr>
              <w:t>-Hoàn thành PTHH.</w:t>
            </w:r>
          </w:p>
          <w:p w:rsidR="00974E40" w:rsidRPr="00974E40" w:rsidRDefault="00974E40" w:rsidP="008D20DF">
            <w:pPr>
              <w:jc w:val="both"/>
              <w:rPr>
                <w:rFonts w:ascii="Times New Roman" w:hAnsi="Times New Roman"/>
              </w:rPr>
            </w:pPr>
          </w:p>
        </w:tc>
        <w:tc>
          <w:tcPr>
            <w:tcW w:w="850" w:type="pct"/>
            <w:gridSpan w:val="2"/>
          </w:tcPr>
          <w:p w:rsidR="00974E40" w:rsidRPr="00974E40" w:rsidRDefault="00974E40" w:rsidP="004F5D5D">
            <w:pPr>
              <w:tabs>
                <w:tab w:val="left" w:pos="1410"/>
              </w:tabs>
              <w:rPr>
                <w:rFonts w:ascii="Times New Roman" w:hAnsi="Times New Roman"/>
              </w:rPr>
            </w:pPr>
          </w:p>
        </w:tc>
        <w:tc>
          <w:tcPr>
            <w:tcW w:w="828" w:type="pct"/>
            <w:gridSpan w:val="3"/>
          </w:tcPr>
          <w:p w:rsidR="00974E40" w:rsidRPr="00974E40" w:rsidRDefault="00974E40" w:rsidP="00DB37D1">
            <w:pPr>
              <w:rPr>
                <w:rFonts w:ascii="Times New Roman" w:hAnsi="Times New Roman"/>
              </w:rPr>
            </w:pPr>
            <w:r w:rsidRPr="00974E40">
              <w:rPr>
                <w:rFonts w:ascii="Times New Roman" w:hAnsi="Times New Roman"/>
              </w:rPr>
              <w:t>-Tính lượng dư</w:t>
            </w:r>
          </w:p>
        </w:tc>
        <w:tc>
          <w:tcPr>
            <w:tcW w:w="679" w:type="pct"/>
          </w:tcPr>
          <w:p w:rsidR="00974E40" w:rsidRPr="00974E40" w:rsidRDefault="00974E40" w:rsidP="004F5D5D">
            <w:pPr>
              <w:rPr>
                <w:rFonts w:ascii="Times New Roman" w:hAnsi="Times New Roman"/>
              </w:rPr>
            </w:pPr>
          </w:p>
        </w:tc>
      </w:tr>
      <w:tr w:rsidR="00974E40" w:rsidRPr="00974E40">
        <w:tc>
          <w:tcPr>
            <w:tcW w:w="763" w:type="pct"/>
            <w:vAlign w:val="center"/>
          </w:tcPr>
          <w:p w:rsidR="00974E40" w:rsidRPr="00974E40" w:rsidRDefault="00974E40" w:rsidP="004F5D5D">
            <w:pPr>
              <w:jc w:val="both"/>
              <w:rPr>
                <w:rFonts w:ascii="Times New Roman" w:hAnsi="Times New Roman"/>
                <w:b w:val="0"/>
                <w:bCs/>
              </w:rPr>
            </w:pPr>
            <w:r w:rsidRPr="00974E40">
              <w:rPr>
                <w:rFonts w:ascii="Times New Roman" w:hAnsi="Times New Roman"/>
                <w:b w:val="0"/>
                <w:bCs/>
              </w:rPr>
              <w:t>Só câu hỏi</w:t>
            </w:r>
          </w:p>
        </w:tc>
        <w:tc>
          <w:tcPr>
            <w:tcW w:w="517" w:type="pct"/>
            <w:gridSpan w:val="2"/>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3</w:t>
            </w:r>
          </w:p>
        </w:tc>
        <w:tc>
          <w:tcPr>
            <w:tcW w:w="391" w:type="pct"/>
            <w:vAlign w:val="center"/>
          </w:tcPr>
          <w:p w:rsidR="00974E40" w:rsidRPr="00974E40" w:rsidRDefault="00974E40" w:rsidP="004F5D5D">
            <w:pPr>
              <w:jc w:val="center"/>
              <w:rPr>
                <w:rFonts w:ascii="Times New Roman" w:hAnsi="Times New Roman"/>
                <w:b w:val="0"/>
                <w:bCs/>
              </w:rPr>
            </w:pPr>
          </w:p>
        </w:tc>
        <w:tc>
          <w:tcPr>
            <w:tcW w:w="482" w:type="pct"/>
            <w:vAlign w:val="center"/>
          </w:tcPr>
          <w:p w:rsidR="00974E40" w:rsidRPr="00974E40" w:rsidRDefault="00974E40" w:rsidP="004F5D5D">
            <w:pPr>
              <w:jc w:val="center"/>
              <w:rPr>
                <w:rFonts w:ascii="Times New Roman" w:hAnsi="Times New Roman"/>
                <w:b w:val="0"/>
                <w:bCs/>
              </w:rPr>
            </w:pPr>
          </w:p>
        </w:tc>
        <w:tc>
          <w:tcPr>
            <w:tcW w:w="490" w:type="pct"/>
            <w:vAlign w:val="center"/>
          </w:tcPr>
          <w:p w:rsidR="00974E40" w:rsidRPr="00974E40" w:rsidRDefault="00974E40" w:rsidP="00A52996">
            <w:pPr>
              <w:jc w:val="both"/>
              <w:rPr>
                <w:rFonts w:ascii="Times New Roman" w:hAnsi="Times New Roman"/>
                <w:b w:val="0"/>
                <w:bCs/>
              </w:rPr>
            </w:pPr>
            <w:r w:rsidRPr="00974E40">
              <w:rPr>
                <w:rFonts w:ascii="Times New Roman" w:hAnsi="Times New Roman"/>
                <w:b w:val="0"/>
                <w:bCs/>
              </w:rPr>
              <w:t xml:space="preserve">1   </w:t>
            </w:r>
            <w:r w:rsidRPr="00974E40">
              <w:rPr>
                <w:rFonts w:ascii="Times New Roman" w:hAnsi="Times New Roman"/>
                <w:b w:val="0"/>
                <w:bCs/>
                <w:u w:val="single"/>
              </w:rPr>
              <w:t>15a</w:t>
            </w:r>
          </w:p>
        </w:tc>
        <w:tc>
          <w:tcPr>
            <w:tcW w:w="439" w:type="pct"/>
            <w:vAlign w:val="center"/>
          </w:tcPr>
          <w:p w:rsidR="00974E40" w:rsidRPr="00974E40" w:rsidRDefault="00974E40" w:rsidP="004F5D5D">
            <w:pPr>
              <w:jc w:val="center"/>
              <w:rPr>
                <w:rFonts w:ascii="Times New Roman" w:hAnsi="Times New Roman"/>
                <w:b w:val="0"/>
                <w:bCs/>
              </w:rPr>
            </w:pPr>
          </w:p>
        </w:tc>
        <w:tc>
          <w:tcPr>
            <w:tcW w:w="411" w:type="pct"/>
            <w:vAlign w:val="center"/>
          </w:tcPr>
          <w:p w:rsidR="00974E40" w:rsidRPr="00974E40" w:rsidRDefault="00974E40" w:rsidP="004F5D5D">
            <w:pPr>
              <w:jc w:val="center"/>
              <w:rPr>
                <w:rFonts w:ascii="Times New Roman" w:hAnsi="Times New Roman"/>
                <w:b w:val="0"/>
                <w:bCs/>
              </w:rPr>
            </w:pPr>
          </w:p>
        </w:tc>
        <w:tc>
          <w:tcPr>
            <w:tcW w:w="344" w:type="pct"/>
            <w:vAlign w:val="center"/>
          </w:tcPr>
          <w:p w:rsidR="00974E40" w:rsidRPr="00974E40" w:rsidRDefault="00974E40" w:rsidP="004F5D5D">
            <w:pPr>
              <w:jc w:val="center"/>
              <w:rPr>
                <w:rFonts w:ascii="Times New Roman" w:hAnsi="Times New Roman"/>
                <w:b w:val="0"/>
                <w:bCs/>
              </w:rPr>
            </w:pPr>
          </w:p>
        </w:tc>
        <w:tc>
          <w:tcPr>
            <w:tcW w:w="484" w:type="pct"/>
            <w:gridSpan w:val="2"/>
            <w:vAlign w:val="center"/>
          </w:tcPr>
          <w:p w:rsidR="00974E40" w:rsidRPr="00974E40" w:rsidRDefault="00974E40" w:rsidP="004F5D5D">
            <w:pPr>
              <w:jc w:val="center"/>
              <w:rPr>
                <w:rFonts w:ascii="Times New Roman" w:hAnsi="Times New Roman"/>
                <w:b w:val="0"/>
                <w:bCs/>
                <w:u w:val="single"/>
              </w:rPr>
            </w:pPr>
            <w:r w:rsidRPr="00974E40">
              <w:rPr>
                <w:rFonts w:ascii="Times New Roman" w:hAnsi="Times New Roman"/>
                <w:b w:val="0"/>
                <w:bCs/>
                <w:u w:val="single"/>
              </w:rPr>
              <w:t>15c</w:t>
            </w:r>
          </w:p>
        </w:tc>
        <w:tc>
          <w:tcPr>
            <w:tcW w:w="679" w:type="pct"/>
            <w:vAlign w:val="center"/>
          </w:tcPr>
          <w:p w:rsidR="00974E40" w:rsidRPr="00974E40" w:rsidRDefault="00974E40" w:rsidP="004F5D5D">
            <w:pPr>
              <w:jc w:val="center"/>
              <w:rPr>
                <w:rFonts w:ascii="Times New Roman" w:hAnsi="Times New Roman"/>
                <w:b w:val="0"/>
                <w:bCs/>
              </w:rPr>
            </w:pPr>
            <w:r w:rsidRPr="00974E40">
              <w:rPr>
                <w:rFonts w:ascii="Times New Roman" w:hAnsi="Times New Roman"/>
                <w:b w:val="0"/>
                <w:bCs/>
              </w:rPr>
              <w:t>4</w:t>
            </w:r>
          </w:p>
        </w:tc>
      </w:tr>
      <w:tr w:rsidR="00974E40" w:rsidRPr="00974E40">
        <w:tc>
          <w:tcPr>
            <w:tcW w:w="763" w:type="pct"/>
            <w:vAlign w:val="center"/>
          </w:tcPr>
          <w:p w:rsidR="00974E40" w:rsidRPr="00974E40" w:rsidRDefault="00974E40" w:rsidP="004F5D5D">
            <w:pPr>
              <w:jc w:val="both"/>
              <w:rPr>
                <w:rFonts w:ascii="Times New Roman" w:hAnsi="Times New Roman"/>
                <w:b w:val="0"/>
                <w:bCs/>
                <w:i/>
                <w:iCs/>
              </w:rPr>
            </w:pPr>
            <w:r w:rsidRPr="00974E40">
              <w:rPr>
                <w:rFonts w:ascii="Times New Roman" w:hAnsi="Times New Roman"/>
                <w:b w:val="0"/>
                <w:bCs/>
                <w:i/>
                <w:iCs/>
              </w:rPr>
              <w:t>Số điểm</w:t>
            </w:r>
          </w:p>
        </w:tc>
        <w:tc>
          <w:tcPr>
            <w:tcW w:w="517" w:type="pct"/>
            <w:gridSpan w:val="2"/>
            <w:vAlign w:val="center"/>
          </w:tcPr>
          <w:p w:rsidR="00974E40" w:rsidRPr="00974E40" w:rsidRDefault="00974E40" w:rsidP="004F5D5D">
            <w:pPr>
              <w:jc w:val="center"/>
              <w:rPr>
                <w:rFonts w:ascii="Times New Roman" w:hAnsi="Times New Roman"/>
                <w:b w:val="0"/>
                <w:bCs/>
                <w:i/>
                <w:iCs/>
              </w:rPr>
            </w:pPr>
            <w:r w:rsidRPr="00974E40">
              <w:rPr>
                <w:rFonts w:ascii="Times New Roman" w:hAnsi="Times New Roman"/>
                <w:b w:val="0"/>
                <w:bCs/>
                <w:i/>
                <w:iCs/>
              </w:rPr>
              <w:t>0,75</w:t>
            </w:r>
          </w:p>
        </w:tc>
        <w:tc>
          <w:tcPr>
            <w:tcW w:w="391" w:type="pct"/>
            <w:vAlign w:val="center"/>
          </w:tcPr>
          <w:p w:rsidR="00974E40" w:rsidRPr="00974E40" w:rsidRDefault="00974E40" w:rsidP="004F5D5D">
            <w:pPr>
              <w:jc w:val="center"/>
              <w:rPr>
                <w:rFonts w:ascii="Times New Roman" w:hAnsi="Times New Roman"/>
                <w:b w:val="0"/>
                <w:bCs/>
                <w:i/>
                <w:iCs/>
              </w:rPr>
            </w:pPr>
          </w:p>
        </w:tc>
        <w:tc>
          <w:tcPr>
            <w:tcW w:w="482" w:type="pct"/>
            <w:vAlign w:val="center"/>
          </w:tcPr>
          <w:p w:rsidR="00974E40" w:rsidRPr="00974E40" w:rsidRDefault="00974E40" w:rsidP="004F5D5D">
            <w:pPr>
              <w:jc w:val="center"/>
              <w:rPr>
                <w:rFonts w:ascii="Times New Roman" w:hAnsi="Times New Roman"/>
                <w:b w:val="0"/>
                <w:bCs/>
                <w:i/>
                <w:iCs/>
              </w:rPr>
            </w:pPr>
          </w:p>
        </w:tc>
        <w:tc>
          <w:tcPr>
            <w:tcW w:w="490" w:type="pct"/>
            <w:vAlign w:val="center"/>
          </w:tcPr>
          <w:p w:rsidR="00974E40" w:rsidRPr="00974E40" w:rsidRDefault="00974E40" w:rsidP="00A52996">
            <w:pPr>
              <w:jc w:val="both"/>
              <w:rPr>
                <w:rFonts w:ascii="Times New Roman" w:hAnsi="Times New Roman"/>
                <w:b w:val="0"/>
                <w:bCs/>
                <w:i/>
                <w:iCs/>
              </w:rPr>
            </w:pPr>
            <w:r w:rsidRPr="00974E40">
              <w:rPr>
                <w:rFonts w:ascii="Times New Roman" w:hAnsi="Times New Roman"/>
                <w:b w:val="0"/>
                <w:bCs/>
                <w:i/>
                <w:iCs/>
              </w:rPr>
              <w:t>2,0</w:t>
            </w:r>
          </w:p>
        </w:tc>
        <w:tc>
          <w:tcPr>
            <w:tcW w:w="439" w:type="pct"/>
            <w:vAlign w:val="center"/>
          </w:tcPr>
          <w:p w:rsidR="00974E40" w:rsidRPr="00974E40" w:rsidRDefault="00974E40" w:rsidP="004F5D5D">
            <w:pPr>
              <w:jc w:val="center"/>
              <w:rPr>
                <w:rFonts w:ascii="Times New Roman" w:hAnsi="Times New Roman"/>
                <w:b w:val="0"/>
                <w:bCs/>
                <w:i/>
                <w:iCs/>
              </w:rPr>
            </w:pPr>
          </w:p>
        </w:tc>
        <w:tc>
          <w:tcPr>
            <w:tcW w:w="411" w:type="pct"/>
            <w:vAlign w:val="center"/>
          </w:tcPr>
          <w:p w:rsidR="00974E40" w:rsidRPr="00974E40" w:rsidRDefault="00974E40" w:rsidP="004F5D5D">
            <w:pPr>
              <w:jc w:val="center"/>
              <w:rPr>
                <w:rFonts w:ascii="Times New Roman" w:hAnsi="Times New Roman"/>
                <w:b w:val="0"/>
                <w:bCs/>
                <w:i/>
                <w:iCs/>
              </w:rPr>
            </w:pPr>
          </w:p>
        </w:tc>
        <w:tc>
          <w:tcPr>
            <w:tcW w:w="344" w:type="pct"/>
            <w:vAlign w:val="center"/>
          </w:tcPr>
          <w:p w:rsidR="00974E40" w:rsidRPr="00974E40" w:rsidRDefault="00974E40" w:rsidP="004F5D5D">
            <w:pPr>
              <w:jc w:val="center"/>
              <w:rPr>
                <w:rFonts w:ascii="Times New Roman" w:hAnsi="Times New Roman"/>
                <w:b w:val="0"/>
                <w:bCs/>
                <w:i/>
                <w:iCs/>
              </w:rPr>
            </w:pPr>
          </w:p>
        </w:tc>
        <w:tc>
          <w:tcPr>
            <w:tcW w:w="484" w:type="pct"/>
            <w:gridSpan w:val="2"/>
            <w:vAlign w:val="center"/>
          </w:tcPr>
          <w:p w:rsidR="00974E40" w:rsidRPr="00974E40" w:rsidRDefault="00974E40" w:rsidP="004F5D5D">
            <w:pPr>
              <w:jc w:val="center"/>
              <w:rPr>
                <w:rFonts w:ascii="Times New Roman" w:hAnsi="Times New Roman"/>
                <w:b w:val="0"/>
                <w:bCs/>
                <w:i/>
                <w:iCs/>
              </w:rPr>
            </w:pPr>
          </w:p>
        </w:tc>
        <w:tc>
          <w:tcPr>
            <w:tcW w:w="679" w:type="pct"/>
            <w:vAlign w:val="center"/>
          </w:tcPr>
          <w:p w:rsidR="00974E40" w:rsidRPr="00974E40" w:rsidRDefault="00974E40" w:rsidP="004F5D5D">
            <w:pPr>
              <w:jc w:val="center"/>
              <w:rPr>
                <w:rFonts w:ascii="Times New Roman" w:hAnsi="Times New Roman"/>
                <w:b w:val="0"/>
                <w:bCs/>
                <w:i/>
                <w:iCs/>
              </w:rPr>
            </w:pPr>
            <w:r w:rsidRPr="00974E40">
              <w:rPr>
                <w:rFonts w:ascii="Times New Roman" w:hAnsi="Times New Roman"/>
                <w:b w:val="0"/>
                <w:bCs/>
                <w:i/>
                <w:iCs/>
              </w:rPr>
              <w:t>2,75</w:t>
            </w:r>
            <w:r w:rsidRPr="00974E40">
              <w:rPr>
                <w:rFonts w:ascii="Times New Roman" w:hAnsi="Times New Roman"/>
                <w:b w:val="0"/>
                <w:bCs/>
                <w:i/>
                <w:iCs/>
                <w:color w:val="FF0000"/>
              </w:rPr>
              <w:t>(27,5%)</w:t>
            </w:r>
          </w:p>
        </w:tc>
      </w:tr>
      <w:tr w:rsidR="00974E40" w:rsidRPr="00974E40">
        <w:tc>
          <w:tcPr>
            <w:tcW w:w="763" w:type="pct"/>
            <w:vAlign w:val="center"/>
          </w:tcPr>
          <w:p w:rsidR="00974E40" w:rsidRPr="00974E40" w:rsidRDefault="00974E40" w:rsidP="00D64F29">
            <w:pPr>
              <w:jc w:val="both"/>
              <w:rPr>
                <w:rFonts w:ascii="Times New Roman" w:hAnsi="Times New Roman"/>
                <w:b w:val="0"/>
                <w:bCs/>
              </w:rPr>
            </w:pPr>
            <w:r w:rsidRPr="00974E40">
              <w:rPr>
                <w:rFonts w:ascii="Times New Roman" w:hAnsi="Times New Roman"/>
                <w:b w:val="0"/>
                <w:bCs/>
              </w:rPr>
              <w:t xml:space="preserve">2.Dung dịch </w:t>
            </w:r>
          </w:p>
          <w:p w:rsidR="00974E40" w:rsidRPr="00974E40" w:rsidRDefault="00974E40" w:rsidP="00D64F29">
            <w:pPr>
              <w:jc w:val="both"/>
              <w:rPr>
                <w:rFonts w:ascii="Times New Roman" w:hAnsi="Times New Roman"/>
                <w:b w:val="0"/>
                <w:bCs/>
              </w:rPr>
            </w:pPr>
          </w:p>
        </w:tc>
        <w:tc>
          <w:tcPr>
            <w:tcW w:w="908" w:type="pct"/>
            <w:gridSpan w:val="3"/>
          </w:tcPr>
          <w:p w:rsidR="00974E40" w:rsidRPr="00974E40" w:rsidRDefault="00974E40" w:rsidP="008D20DF">
            <w:pPr>
              <w:jc w:val="both"/>
              <w:rPr>
                <w:rFonts w:ascii="Times New Roman" w:hAnsi="Times New Roman"/>
              </w:rPr>
            </w:pPr>
            <w:r w:rsidRPr="00974E40">
              <w:rPr>
                <w:rFonts w:ascii="Times New Roman" w:hAnsi="Times New Roman"/>
              </w:rPr>
              <w:t>-Nhận biết dung môi, chất tan trong dung dịch.</w:t>
            </w:r>
          </w:p>
          <w:p w:rsidR="00974E40" w:rsidRPr="00974E40" w:rsidRDefault="00974E40" w:rsidP="008D20DF">
            <w:pPr>
              <w:jc w:val="both"/>
              <w:rPr>
                <w:rFonts w:ascii="Times New Roman" w:hAnsi="Times New Roman"/>
              </w:rPr>
            </w:pPr>
            <w:r w:rsidRPr="00974E40">
              <w:rPr>
                <w:rFonts w:ascii="Times New Roman" w:hAnsi="Times New Roman"/>
              </w:rPr>
              <w:t>-khái niệm dd, dd chưa bão hòa, nồng độ %</w:t>
            </w:r>
          </w:p>
          <w:p w:rsidR="00974E40" w:rsidRPr="00974E40" w:rsidRDefault="00974E40" w:rsidP="008D20DF">
            <w:pPr>
              <w:jc w:val="both"/>
              <w:rPr>
                <w:rFonts w:ascii="Times New Roman" w:hAnsi="Times New Roman"/>
              </w:rPr>
            </w:pPr>
            <w:r w:rsidRPr="00974E40">
              <w:rPr>
                <w:rFonts w:ascii="Times New Roman" w:hAnsi="Times New Roman"/>
              </w:rPr>
              <w:t>-Những yếu tố ảnh hưởng đến đọ tan. Kí hiệu độ tan. Tính tan.</w:t>
            </w:r>
          </w:p>
        </w:tc>
        <w:tc>
          <w:tcPr>
            <w:tcW w:w="972" w:type="pct"/>
            <w:gridSpan w:val="2"/>
          </w:tcPr>
          <w:p w:rsidR="00974E40" w:rsidRPr="00974E40" w:rsidRDefault="00974E40" w:rsidP="008D20DF">
            <w:pPr>
              <w:jc w:val="both"/>
              <w:rPr>
                <w:rFonts w:ascii="Times New Roman" w:hAnsi="Times New Roman"/>
              </w:rPr>
            </w:pPr>
          </w:p>
        </w:tc>
        <w:tc>
          <w:tcPr>
            <w:tcW w:w="850" w:type="pct"/>
            <w:gridSpan w:val="2"/>
          </w:tcPr>
          <w:p w:rsidR="00974E40" w:rsidRPr="00974E40" w:rsidRDefault="00974E40" w:rsidP="00052BDA">
            <w:pPr>
              <w:jc w:val="both"/>
              <w:rPr>
                <w:rFonts w:ascii="Times New Roman" w:hAnsi="Times New Roman"/>
              </w:rPr>
            </w:pPr>
            <w:r w:rsidRPr="00974E40">
              <w:rPr>
                <w:rFonts w:ascii="Times New Roman" w:hAnsi="Times New Roman"/>
              </w:rPr>
              <w:t>-Tính C%</w:t>
            </w:r>
          </w:p>
        </w:tc>
        <w:tc>
          <w:tcPr>
            <w:tcW w:w="828" w:type="pct"/>
            <w:gridSpan w:val="3"/>
          </w:tcPr>
          <w:p w:rsidR="00974E40" w:rsidRPr="00974E40" w:rsidRDefault="00974E40" w:rsidP="00052BDA">
            <w:pPr>
              <w:jc w:val="both"/>
              <w:rPr>
                <w:rFonts w:ascii="Times New Roman" w:hAnsi="Times New Roman"/>
                <w:vertAlign w:val="subscript"/>
              </w:rPr>
            </w:pPr>
            <w:r w:rsidRPr="00974E40">
              <w:rPr>
                <w:rFonts w:ascii="Times New Roman" w:hAnsi="Times New Roman"/>
              </w:rPr>
              <w:t>-Tính khối lượng khi biết C</w:t>
            </w:r>
            <w:r w:rsidRPr="00974E40">
              <w:rPr>
                <w:rFonts w:ascii="Times New Roman" w:hAnsi="Times New Roman"/>
                <w:vertAlign w:val="subscript"/>
              </w:rPr>
              <w:t>M.</w:t>
            </w:r>
          </w:p>
        </w:tc>
        <w:tc>
          <w:tcPr>
            <w:tcW w:w="679" w:type="pct"/>
          </w:tcPr>
          <w:p w:rsidR="00974E40" w:rsidRPr="00974E40" w:rsidRDefault="00974E40" w:rsidP="004F5D5D">
            <w:pPr>
              <w:rPr>
                <w:rFonts w:ascii="Times New Roman" w:hAnsi="Times New Roman"/>
              </w:rPr>
            </w:pPr>
          </w:p>
          <w:p w:rsidR="00974E40" w:rsidRPr="00974E40" w:rsidRDefault="00974E40" w:rsidP="004F5D5D">
            <w:pPr>
              <w:jc w:val="center"/>
              <w:rPr>
                <w:rFonts w:ascii="Times New Roman" w:hAnsi="Times New Roman"/>
              </w:rPr>
            </w:pPr>
          </w:p>
        </w:tc>
      </w:tr>
      <w:tr w:rsidR="00974E40" w:rsidRPr="00974E40">
        <w:tc>
          <w:tcPr>
            <w:tcW w:w="763" w:type="pct"/>
            <w:vAlign w:val="center"/>
          </w:tcPr>
          <w:p w:rsidR="00974E40" w:rsidRPr="00974E40" w:rsidRDefault="00974E40" w:rsidP="008E17E2">
            <w:pPr>
              <w:rPr>
                <w:rFonts w:ascii="Times New Roman" w:hAnsi="Times New Roman"/>
                <w:b w:val="0"/>
                <w:bCs/>
              </w:rPr>
            </w:pPr>
            <w:r w:rsidRPr="00974E40">
              <w:rPr>
                <w:rFonts w:ascii="Times New Roman" w:hAnsi="Times New Roman"/>
                <w:b w:val="0"/>
                <w:bCs/>
              </w:rPr>
              <w:t>Số câu hỏi</w:t>
            </w:r>
          </w:p>
        </w:tc>
        <w:tc>
          <w:tcPr>
            <w:tcW w:w="517" w:type="pct"/>
            <w:gridSpan w:val="2"/>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7</w:t>
            </w:r>
          </w:p>
        </w:tc>
        <w:tc>
          <w:tcPr>
            <w:tcW w:w="391"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82" w:type="pct"/>
            <w:vAlign w:val="center"/>
          </w:tcPr>
          <w:p w:rsidR="00974E40" w:rsidRPr="00974E40" w:rsidRDefault="00974E40" w:rsidP="008E17E2">
            <w:pPr>
              <w:jc w:val="center"/>
              <w:rPr>
                <w:rFonts w:ascii="Times New Roman" w:hAnsi="Times New Roman"/>
                <w:b w:val="0"/>
                <w:bCs/>
              </w:rPr>
            </w:pPr>
          </w:p>
        </w:tc>
        <w:tc>
          <w:tcPr>
            <w:tcW w:w="490" w:type="pct"/>
            <w:vAlign w:val="center"/>
          </w:tcPr>
          <w:p w:rsidR="00974E40" w:rsidRPr="00974E40" w:rsidRDefault="00974E40" w:rsidP="008E17E2">
            <w:pPr>
              <w:jc w:val="center"/>
              <w:rPr>
                <w:rFonts w:ascii="Times New Roman" w:hAnsi="Times New Roman"/>
                <w:b w:val="0"/>
                <w:bCs/>
              </w:rPr>
            </w:pPr>
          </w:p>
        </w:tc>
        <w:tc>
          <w:tcPr>
            <w:tcW w:w="439"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11" w:type="pct"/>
            <w:vAlign w:val="center"/>
          </w:tcPr>
          <w:p w:rsidR="00974E40" w:rsidRPr="00974E40" w:rsidRDefault="00974E40" w:rsidP="005665FC">
            <w:pPr>
              <w:ind w:right="-182"/>
              <w:jc w:val="center"/>
              <w:rPr>
                <w:rFonts w:ascii="Times New Roman" w:hAnsi="Times New Roman"/>
                <w:b w:val="0"/>
                <w:bCs/>
                <w:u w:val="single"/>
              </w:rPr>
            </w:pPr>
            <w:r w:rsidRPr="00974E40">
              <w:rPr>
                <w:rFonts w:ascii="Times New Roman" w:hAnsi="Times New Roman"/>
                <w:b w:val="0"/>
                <w:bCs/>
                <w:u w:val="single"/>
              </w:rPr>
              <w:t>15b</w:t>
            </w:r>
          </w:p>
        </w:tc>
        <w:tc>
          <w:tcPr>
            <w:tcW w:w="344"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484" w:type="pct"/>
            <w:gridSpan w:val="2"/>
            <w:vAlign w:val="center"/>
          </w:tcPr>
          <w:p w:rsidR="00974E40" w:rsidRPr="00974E40" w:rsidRDefault="00974E40" w:rsidP="008E17E2">
            <w:pPr>
              <w:jc w:val="center"/>
              <w:rPr>
                <w:rFonts w:ascii="Times New Roman" w:hAnsi="Times New Roman"/>
                <w:b w:val="0"/>
                <w:bCs/>
              </w:rPr>
            </w:pPr>
          </w:p>
        </w:tc>
        <w:tc>
          <w:tcPr>
            <w:tcW w:w="679"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0</w:t>
            </w:r>
          </w:p>
        </w:tc>
      </w:tr>
      <w:tr w:rsidR="00974E40" w:rsidRPr="00974E40">
        <w:tc>
          <w:tcPr>
            <w:tcW w:w="763" w:type="pct"/>
            <w:vAlign w:val="center"/>
          </w:tcPr>
          <w:p w:rsidR="00974E40" w:rsidRPr="00974E40" w:rsidRDefault="00974E40" w:rsidP="008E17E2">
            <w:pPr>
              <w:rPr>
                <w:rFonts w:ascii="Times New Roman" w:hAnsi="Times New Roman"/>
                <w:b w:val="0"/>
                <w:bCs/>
                <w:i/>
                <w:iCs/>
              </w:rPr>
            </w:pPr>
            <w:r w:rsidRPr="00974E40">
              <w:rPr>
                <w:rFonts w:ascii="Times New Roman" w:hAnsi="Times New Roman"/>
                <w:b w:val="0"/>
                <w:bCs/>
                <w:i/>
                <w:iCs/>
              </w:rPr>
              <w:t>Số điểm</w:t>
            </w:r>
          </w:p>
        </w:tc>
        <w:tc>
          <w:tcPr>
            <w:tcW w:w="517" w:type="pct"/>
            <w:gridSpan w:val="2"/>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1,75</w:t>
            </w:r>
          </w:p>
        </w:tc>
        <w:tc>
          <w:tcPr>
            <w:tcW w:w="391" w:type="pct"/>
            <w:vAlign w:val="center"/>
          </w:tcPr>
          <w:p w:rsidR="00974E40" w:rsidRPr="00974E40" w:rsidRDefault="00974E40" w:rsidP="005665FC">
            <w:pPr>
              <w:jc w:val="center"/>
              <w:rPr>
                <w:rFonts w:ascii="Times New Roman" w:hAnsi="Times New Roman"/>
                <w:b w:val="0"/>
                <w:bCs/>
                <w:i/>
                <w:iCs/>
              </w:rPr>
            </w:pPr>
            <w:r w:rsidRPr="00974E40">
              <w:rPr>
                <w:rFonts w:ascii="Times New Roman" w:hAnsi="Times New Roman"/>
                <w:b w:val="0"/>
                <w:bCs/>
                <w:i/>
                <w:iCs/>
              </w:rPr>
              <w:t>1,75</w:t>
            </w:r>
          </w:p>
        </w:tc>
        <w:tc>
          <w:tcPr>
            <w:tcW w:w="482" w:type="pct"/>
            <w:vAlign w:val="center"/>
          </w:tcPr>
          <w:p w:rsidR="00974E40" w:rsidRPr="00974E40" w:rsidRDefault="00974E40" w:rsidP="008E17E2">
            <w:pPr>
              <w:jc w:val="center"/>
              <w:rPr>
                <w:rFonts w:ascii="Times New Roman" w:hAnsi="Times New Roman"/>
                <w:b w:val="0"/>
                <w:bCs/>
                <w:i/>
                <w:iCs/>
              </w:rPr>
            </w:pPr>
          </w:p>
        </w:tc>
        <w:tc>
          <w:tcPr>
            <w:tcW w:w="490" w:type="pct"/>
            <w:vAlign w:val="center"/>
          </w:tcPr>
          <w:p w:rsidR="00974E40" w:rsidRPr="00974E40" w:rsidRDefault="00974E40" w:rsidP="008E17E2">
            <w:pPr>
              <w:jc w:val="center"/>
              <w:rPr>
                <w:rFonts w:ascii="Times New Roman" w:hAnsi="Times New Roman"/>
                <w:b w:val="0"/>
                <w:bCs/>
                <w:i/>
                <w:iCs/>
              </w:rPr>
            </w:pPr>
          </w:p>
        </w:tc>
        <w:tc>
          <w:tcPr>
            <w:tcW w:w="439"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0,25</w:t>
            </w:r>
          </w:p>
        </w:tc>
        <w:tc>
          <w:tcPr>
            <w:tcW w:w="411" w:type="pct"/>
            <w:vAlign w:val="center"/>
          </w:tcPr>
          <w:p w:rsidR="00974E40" w:rsidRPr="00974E40" w:rsidRDefault="00974E40" w:rsidP="005665FC">
            <w:pPr>
              <w:jc w:val="both"/>
              <w:rPr>
                <w:rFonts w:ascii="Times New Roman" w:hAnsi="Times New Roman"/>
                <w:b w:val="0"/>
                <w:bCs/>
                <w:i/>
                <w:iCs/>
              </w:rPr>
            </w:pPr>
          </w:p>
        </w:tc>
        <w:tc>
          <w:tcPr>
            <w:tcW w:w="344"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0,25</w:t>
            </w:r>
          </w:p>
        </w:tc>
        <w:tc>
          <w:tcPr>
            <w:tcW w:w="484" w:type="pct"/>
            <w:gridSpan w:val="2"/>
            <w:vAlign w:val="center"/>
          </w:tcPr>
          <w:p w:rsidR="00974E40" w:rsidRPr="00974E40" w:rsidRDefault="00974E40" w:rsidP="008E17E2">
            <w:pPr>
              <w:jc w:val="center"/>
              <w:rPr>
                <w:rFonts w:ascii="Times New Roman" w:hAnsi="Times New Roman"/>
                <w:b w:val="0"/>
                <w:bCs/>
                <w:i/>
                <w:iCs/>
              </w:rPr>
            </w:pPr>
          </w:p>
        </w:tc>
        <w:tc>
          <w:tcPr>
            <w:tcW w:w="679" w:type="pct"/>
            <w:vAlign w:val="center"/>
          </w:tcPr>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4,0</w:t>
            </w:r>
            <w:r w:rsidRPr="00974E40">
              <w:rPr>
                <w:rFonts w:ascii="Times New Roman" w:hAnsi="Times New Roman"/>
                <w:b w:val="0"/>
                <w:bCs/>
                <w:i/>
                <w:iCs/>
                <w:color w:val="FF0000"/>
              </w:rPr>
              <w:t>(40%)</w:t>
            </w:r>
          </w:p>
        </w:tc>
      </w:tr>
      <w:tr w:rsidR="00974E40" w:rsidRPr="00974E40">
        <w:tc>
          <w:tcPr>
            <w:tcW w:w="763" w:type="pct"/>
            <w:vAlign w:val="center"/>
          </w:tcPr>
          <w:p w:rsidR="00974E40" w:rsidRPr="00974E40" w:rsidRDefault="00974E40" w:rsidP="007B72ED">
            <w:pPr>
              <w:jc w:val="both"/>
              <w:rPr>
                <w:rFonts w:ascii="Times New Roman" w:hAnsi="Times New Roman"/>
                <w:b w:val="0"/>
                <w:bCs/>
              </w:rPr>
            </w:pPr>
            <w:r w:rsidRPr="00974E40">
              <w:rPr>
                <w:rFonts w:ascii="Times New Roman" w:hAnsi="Times New Roman"/>
                <w:b w:val="0"/>
                <w:bCs/>
              </w:rPr>
              <w:t xml:space="preserve">3. Tổng hợp </w:t>
            </w:r>
          </w:p>
        </w:tc>
        <w:tc>
          <w:tcPr>
            <w:tcW w:w="908" w:type="pct"/>
            <w:gridSpan w:val="3"/>
          </w:tcPr>
          <w:p w:rsidR="00974E40" w:rsidRPr="00974E40" w:rsidRDefault="00974E40" w:rsidP="008E17E2">
            <w:pPr>
              <w:rPr>
                <w:rFonts w:ascii="Times New Roman" w:hAnsi="Times New Roman"/>
              </w:rPr>
            </w:pPr>
          </w:p>
        </w:tc>
        <w:tc>
          <w:tcPr>
            <w:tcW w:w="972" w:type="pct"/>
            <w:gridSpan w:val="2"/>
          </w:tcPr>
          <w:p w:rsidR="00974E40" w:rsidRPr="00974E40" w:rsidRDefault="00974E40" w:rsidP="008E17E2">
            <w:pPr>
              <w:rPr>
                <w:rFonts w:ascii="Times New Roman" w:hAnsi="Times New Roman"/>
              </w:rPr>
            </w:pPr>
          </w:p>
        </w:tc>
        <w:tc>
          <w:tcPr>
            <w:tcW w:w="850" w:type="pct"/>
            <w:gridSpan w:val="2"/>
          </w:tcPr>
          <w:p w:rsidR="00974E40" w:rsidRPr="00974E40" w:rsidRDefault="00974E40" w:rsidP="008E17E2">
            <w:pPr>
              <w:rPr>
                <w:rFonts w:ascii="Times New Roman" w:hAnsi="Times New Roman"/>
              </w:rPr>
            </w:pPr>
          </w:p>
        </w:tc>
        <w:tc>
          <w:tcPr>
            <w:tcW w:w="828" w:type="pct"/>
            <w:gridSpan w:val="3"/>
          </w:tcPr>
          <w:p w:rsidR="00974E40" w:rsidRPr="00974E40" w:rsidRDefault="00974E40" w:rsidP="008E17E2">
            <w:pPr>
              <w:rPr>
                <w:rFonts w:ascii="Times New Roman" w:hAnsi="Times New Roman"/>
              </w:rPr>
            </w:pPr>
            <w:r w:rsidRPr="00974E40">
              <w:rPr>
                <w:rFonts w:ascii="Times New Roman" w:hAnsi="Times New Roman"/>
              </w:rPr>
              <w:t>-Bài toán.</w:t>
            </w:r>
          </w:p>
        </w:tc>
        <w:tc>
          <w:tcPr>
            <w:tcW w:w="679" w:type="pct"/>
          </w:tcPr>
          <w:p w:rsidR="00974E40" w:rsidRPr="00974E40" w:rsidRDefault="00974E40" w:rsidP="008E17E2">
            <w:pPr>
              <w:rPr>
                <w:rFonts w:ascii="Times New Roman" w:hAnsi="Times New Roman"/>
              </w:rPr>
            </w:pPr>
          </w:p>
        </w:tc>
      </w:tr>
      <w:tr w:rsidR="00974E40" w:rsidRPr="00974E40">
        <w:tc>
          <w:tcPr>
            <w:tcW w:w="763" w:type="pct"/>
            <w:vAlign w:val="center"/>
          </w:tcPr>
          <w:p w:rsidR="00974E40" w:rsidRPr="00974E40" w:rsidRDefault="00974E40" w:rsidP="008E17E2">
            <w:pPr>
              <w:jc w:val="both"/>
              <w:rPr>
                <w:rFonts w:ascii="Times New Roman" w:hAnsi="Times New Roman"/>
                <w:b w:val="0"/>
                <w:bCs/>
              </w:rPr>
            </w:pPr>
            <w:r w:rsidRPr="00974E40">
              <w:rPr>
                <w:rFonts w:ascii="Times New Roman" w:hAnsi="Times New Roman"/>
                <w:b w:val="0"/>
                <w:bCs/>
              </w:rPr>
              <w:t>Só câu hỏi</w:t>
            </w:r>
          </w:p>
        </w:tc>
        <w:tc>
          <w:tcPr>
            <w:tcW w:w="497" w:type="pct"/>
          </w:tcPr>
          <w:p w:rsidR="00974E40" w:rsidRPr="00974E40" w:rsidRDefault="00974E40" w:rsidP="008E17E2">
            <w:pPr>
              <w:jc w:val="center"/>
              <w:rPr>
                <w:rFonts w:ascii="Times New Roman" w:hAnsi="Times New Roman"/>
                <w:b w:val="0"/>
                <w:bCs/>
              </w:rPr>
            </w:pPr>
          </w:p>
        </w:tc>
        <w:tc>
          <w:tcPr>
            <w:tcW w:w="411" w:type="pct"/>
            <w:gridSpan w:val="2"/>
          </w:tcPr>
          <w:p w:rsidR="00974E40" w:rsidRPr="00974E40" w:rsidRDefault="00974E40" w:rsidP="008E17E2">
            <w:pPr>
              <w:jc w:val="center"/>
              <w:rPr>
                <w:rFonts w:ascii="Times New Roman" w:hAnsi="Times New Roman"/>
                <w:b w:val="0"/>
                <w:bCs/>
              </w:rPr>
            </w:pPr>
          </w:p>
        </w:tc>
        <w:tc>
          <w:tcPr>
            <w:tcW w:w="482" w:type="pct"/>
          </w:tcPr>
          <w:p w:rsidR="00974E40" w:rsidRPr="00974E40" w:rsidRDefault="00974E40" w:rsidP="008E17E2">
            <w:pPr>
              <w:jc w:val="center"/>
              <w:rPr>
                <w:rFonts w:ascii="Times New Roman" w:hAnsi="Times New Roman"/>
                <w:b w:val="0"/>
                <w:bCs/>
              </w:rPr>
            </w:pPr>
          </w:p>
        </w:tc>
        <w:tc>
          <w:tcPr>
            <w:tcW w:w="490" w:type="pct"/>
          </w:tcPr>
          <w:p w:rsidR="00974E40" w:rsidRPr="00974E40" w:rsidRDefault="00974E40" w:rsidP="008E17E2">
            <w:pPr>
              <w:jc w:val="center"/>
              <w:rPr>
                <w:rFonts w:ascii="Times New Roman" w:hAnsi="Times New Roman"/>
                <w:b w:val="0"/>
                <w:bCs/>
              </w:rPr>
            </w:pPr>
          </w:p>
        </w:tc>
        <w:tc>
          <w:tcPr>
            <w:tcW w:w="439" w:type="pct"/>
          </w:tcPr>
          <w:p w:rsidR="00974E40" w:rsidRPr="00974E40" w:rsidRDefault="00974E40" w:rsidP="008E17E2">
            <w:pPr>
              <w:jc w:val="center"/>
              <w:rPr>
                <w:rFonts w:ascii="Times New Roman" w:hAnsi="Times New Roman"/>
                <w:b w:val="0"/>
                <w:bCs/>
              </w:rPr>
            </w:pPr>
          </w:p>
        </w:tc>
        <w:tc>
          <w:tcPr>
            <w:tcW w:w="407"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 xml:space="preserve">          </w:t>
            </w:r>
          </w:p>
        </w:tc>
        <w:tc>
          <w:tcPr>
            <w:tcW w:w="400" w:type="pct"/>
            <w:gridSpan w:val="2"/>
            <w:vAlign w:val="center"/>
          </w:tcPr>
          <w:p w:rsidR="00974E40" w:rsidRPr="00974E40" w:rsidRDefault="00974E40" w:rsidP="008E17E2">
            <w:pPr>
              <w:jc w:val="center"/>
              <w:rPr>
                <w:rFonts w:ascii="Times New Roman" w:hAnsi="Times New Roman"/>
                <w:b w:val="0"/>
                <w:bCs/>
                <w:i/>
                <w:iCs/>
                <w:u w:val="single"/>
              </w:rPr>
            </w:pPr>
          </w:p>
        </w:tc>
        <w:tc>
          <w:tcPr>
            <w:tcW w:w="432" w:type="pct"/>
            <w:vAlign w:val="center"/>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c>
          <w:tcPr>
            <w:tcW w:w="679" w:type="pct"/>
          </w:tcPr>
          <w:p w:rsidR="00974E40" w:rsidRPr="00974E40" w:rsidRDefault="00974E40" w:rsidP="008E17E2">
            <w:pPr>
              <w:jc w:val="center"/>
              <w:rPr>
                <w:rFonts w:ascii="Times New Roman" w:hAnsi="Times New Roman"/>
                <w:b w:val="0"/>
                <w:bCs/>
              </w:rPr>
            </w:pPr>
            <w:r w:rsidRPr="00974E40">
              <w:rPr>
                <w:rFonts w:ascii="Times New Roman" w:hAnsi="Times New Roman"/>
                <w:b w:val="0"/>
                <w:bCs/>
              </w:rPr>
              <w:t>1</w:t>
            </w:r>
          </w:p>
        </w:tc>
      </w:tr>
      <w:tr w:rsidR="00974E40" w:rsidRPr="00974E40">
        <w:tc>
          <w:tcPr>
            <w:tcW w:w="763" w:type="pct"/>
            <w:vAlign w:val="center"/>
          </w:tcPr>
          <w:p w:rsidR="00974E40" w:rsidRPr="00974E40" w:rsidRDefault="00974E40" w:rsidP="008E17E2">
            <w:pPr>
              <w:jc w:val="both"/>
              <w:rPr>
                <w:rFonts w:ascii="Times New Roman" w:hAnsi="Times New Roman"/>
                <w:b w:val="0"/>
                <w:bCs/>
              </w:rPr>
            </w:pPr>
            <w:r w:rsidRPr="00974E40">
              <w:rPr>
                <w:rFonts w:ascii="Times New Roman" w:hAnsi="Times New Roman"/>
                <w:b w:val="0"/>
                <w:bCs/>
              </w:rPr>
              <w:t>Số điểm</w:t>
            </w:r>
          </w:p>
        </w:tc>
        <w:tc>
          <w:tcPr>
            <w:tcW w:w="497" w:type="pct"/>
          </w:tcPr>
          <w:p w:rsidR="00974E40" w:rsidRPr="00974E40" w:rsidRDefault="00974E40" w:rsidP="008E17E2">
            <w:pPr>
              <w:jc w:val="center"/>
              <w:rPr>
                <w:rFonts w:ascii="Times New Roman" w:hAnsi="Times New Roman"/>
                <w:b w:val="0"/>
                <w:bCs/>
              </w:rPr>
            </w:pPr>
          </w:p>
        </w:tc>
        <w:tc>
          <w:tcPr>
            <w:tcW w:w="411" w:type="pct"/>
            <w:gridSpan w:val="2"/>
          </w:tcPr>
          <w:p w:rsidR="00974E40" w:rsidRPr="00974E40" w:rsidRDefault="00974E40" w:rsidP="008E17E2">
            <w:pPr>
              <w:jc w:val="center"/>
              <w:rPr>
                <w:rFonts w:ascii="Times New Roman" w:hAnsi="Times New Roman"/>
                <w:b w:val="0"/>
                <w:bCs/>
              </w:rPr>
            </w:pPr>
          </w:p>
        </w:tc>
        <w:tc>
          <w:tcPr>
            <w:tcW w:w="482" w:type="pct"/>
          </w:tcPr>
          <w:p w:rsidR="00974E40" w:rsidRPr="00974E40" w:rsidRDefault="00974E40" w:rsidP="008E17E2">
            <w:pPr>
              <w:jc w:val="center"/>
              <w:rPr>
                <w:rFonts w:ascii="Times New Roman" w:hAnsi="Times New Roman"/>
                <w:b w:val="0"/>
                <w:bCs/>
              </w:rPr>
            </w:pPr>
          </w:p>
        </w:tc>
        <w:tc>
          <w:tcPr>
            <w:tcW w:w="490" w:type="pct"/>
          </w:tcPr>
          <w:p w:rsidR="00974E40" w:rsidRPr="00974E40" w:rsidRDefault="00974E40" w:rsidP="008E17E2">
            <w:pPr>
              <w:jc w:val="center"/>
              <w:rPr>
                <w:rFonts w:ascii="Times New Roman" w:hAnsi="Times New Roman"/>
                <w:b w:val="0"/>
                <w:bCs/>
              </w:rPr>
            </w:pPr>
          </w:p>
        </w:tc>
        <w:tc>
          <w:tcPr>
            <w:tcW w:w="439" w:type="pct"/>
          </w:tcPr>
          <w:p w:rsidR="00974E40" w:rsidRPr="00974E40" w:rsidRDefault="00974E40" w:rsidP="008E17E2">
            <w:pPr>
              <w:jc w:val="center"/>
              <w:rPr>
                <w:rFonts w:ascii="Times New Roman" w:hAnsi="Times New Roman"/>
                <w:b w:val="0"/>
                <w:bCs/>
              </w:rPr>
            </w:pPr>
          </w:p>
        </w:tc>
        <w:tc>
          <w:tcPr>
            <w:tcW w:w="411" w:type="pct"/>
          </w:tcPr>
          <w:p w:rsidR="00974E40" w:rsidRPr="00974E40" w:rsidRDefault="00974E40" w:rsidP="008E17E2">
            <w:pPr>
              <w:jc w:val="center"/>
              <w:rPr>
                <w:rFonts w:ascii="Times New Roman" w:hAnsi="Times New Roman"/>
                <w:b w:val="0"/>
                <w:bCs/>
              </w:rPr>
            </w:pPr>
          </w:p>
        </w:tc>
        <w:tc>
          <w:tcPr>
            <w:tcW w:w="396" w:type="pct"/>
            <w:gridSpan w:val="2"/>
          </w:tcPr>
          <w:p w:rsidR="00974E40" w:rsidRPr="00974E40" w:rsidRDefault="00974E40" w:rsidP="008E17E2">
            <w:pPr>
              <w:jc w:val="center"/>
              <w:rPr>
                <w:rFonts w:ascii="Times New Roman" w:hAnsi="Times New Roman"/>
                <w:b w:val="0"/>
                <w:bCs/>
              </w:rPr>
            </w:pPr>
          </w:p>
        </w:tc>
        <w:tc>
          <w:tcPr>
            <w:tcW w:w="432" w:type="pct"/>
          </w:tcPr>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3,25</w:t>
            </w:r>
          </w:p>
        </w:tc>
        <w:tc>
          <w:tcPr>
            <w:tcW w:w="679" w:type="pct"/>
          </w:tcPr>
          <w:p w:rsidR="00974E40" w:rsidRPr="00974E40" w:rsidRDefault="00974E40" w:rsidP="008E17E2">
            <w:pPr>
              <w:jc w:val="center"/>
              <w:rPr>
                <w:rFonts w:ascii="Times New Roman" w:hAnsi="Times New Roman"/>
                <w:b w:val="0"/>
                <w:bCs/>
              </w:rPr>
            </w:pPr>
            <w:r w:rsidRPr="00974E40">
              <w:rPr>
                <w:rFonts w:ascii="Times New Roman" w:hAnsi="Times New Roman"/>
                <w:b w:val="0"/>
                <w:bCs/>
                <w:color w:val="FF0000"/>
              </w:rPr>
              <w:t>32,5 (32,5%)</w:t>
            </w:r>
          </w:p>
        </w:tc>
      </w:tr>
      <w:tr w:rsidR="00974E40" w:rsidRPr="00974E40">
        <w:tc>
          <w:tcPr>
            <w:tcW w:w="763" w:type="pct"/>
            <w:tcBorders>
              <w:bottom w:val="double" w:sz="4" w:space="0" w:color="auto"/>
            </w:tcBorders>
          </w:tcPr>
          <w:p w:rsidR="00974E40" w:rsidRPr="00974E40" w:rsidRDefault="00974E40" w:rsidP="008E17E2">
            <w:pPr>
              <w:jc w:val="both"/>
              <w:rPr>
                <w:rFonts w:ascii="Times New Roman" w:hAnsi="Times New Roman"/>
                <w:b w:val="0"/>
                <w:bCs/>
                <w:color w:val="0000FF"/>
              </w:rPr>
            </w:pPr>
            <w:r w:rsidRPr="00974E40">
              <w:rPr>
                <w:rFonts w:ascii="Times New Roman" w:hAnsi="Times New Roman"/>
                <w:b w:val="0"/>
                <w:bCs/>
                <w:color w:val="0000FF"/>
              </w:rPr>
              <w:t>Tổng số câu</w:t>
            </w:r>
          </w:p>
          <w:p w:rsidR="00974E40" w:rsidRPr="00974E40" w:rsidRDefault="00974E40" w:rsidP="008E17E2">
            <w:pPr>
              <w:jc w:val="both"/>
              <w:rPr>
                <w:rFonts w:ascii="Times New Roman" w:hAnsi="Times New Roman"/>
                <w:b w:val="0"/>
                <w:bCs/>
                <w:i/>
                <w:iCs/>
              </w:rPr>
            </w:pPr>
            <w:r w:rsidRPr="00974E40">
              <w:rPr>
                <w:rFonts w:ascii="Times New Roman" w:hAnsi="Times New Roman"/>
                <w:b w:val="0"/>
                <w:bCs/>
                <w:i/>
                <w:iCs/>
              </w:rPr>
              <w:t>Tổng số điểm</w:t>
            </w:r>
          </w:p>
          <w:p w:rsidR="00974E40" w:rsidRPr="00974E40" w:rsidRDefault="00974E40" w:rsidP="008E17E2">
            <w:pPr>
              <w:jc w:val="both"/>
              <w:rPr>
                <w:rFonts w:ascii="Times New Roman" w:hAnsi="Times New Roman"/>
                <w:b w:val="0"/>
                <w:bCs/>
                <w:color w:val="FF0000"/>
              </w:rPr>
            </w:pPr>
            <w:r w:rsidRPr="00974E40">
              <w:rPr>
                <w:rFonts w:ascii="Times New Roman" w:hAnsi="Times New Roman"/>
                <w:b w:val="0"/>
                <w:bCs/>
                <w:color w:val="FF0000"/>
              </w:rPr>
              <w:t>Tỉ lệ %</w:t>
            </w:r>
          </w:p>
        </w:tc>
        <w:tc>
          <w:tcPr>
            <w:tcW w:w="497"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0</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2,5</w:t>
            </w:r>
          </w:p>
          <w:p w:rsidR="00974E40" w:rsidRPr="00974E40" w:rsidRDefault="00974E40" w:rsidP="008E17E2">
            <w:pPr>
              <w:jc w:val="center"/>
              <w:rPr>
                <w:rFonts w:ascii="Times New Roman" w:hAnsi="Times New Roman"/>
                <w:b w:val="0"/>
                <w:bCs/>
              </w:rPr>
            </w:pPr>
            <w:r w:rsidRPr="00974E40">
              <w:rPr>
                <w:rFonts w:ascii="Times New Roman" w:hAnsi="Times New Roman"/>
                <w:b w:val="0"/>
                <w:bCs/>
                <w:color w:val="FF0000"/>
              </w:rPr>
              <w:t>(25%)</w:t>
            </w:r>
          </w:p>
        </w:tc>
        <w:tc>
          <w:tcPr>
            <w:tcW w:w="411" w:type="pct"/>
            <w:gridSpan w:val="2"/>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 xml:space="preserve"> 1,7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17,5%)</w:t>
            </w:r>
          </w:p>
        </w:tc>
        <w:tc>
          <w:tcPr>
            <w:tcW w:w="482" w:type="pct"/>
            <w:tcBorders>
              <w:bottom w:val="double" w:sz="4" w:space="0" w:color="auto"/>
            </w:tcBorders>
          </w:tcPr>
          <w:p w:rsidR="00974E40" w:rsidRPr="00974E40" w:rsidRDefault="00974E40" w:rsidP="008E17E2">
            <w:pPr>
              <w:jc w:val="center"/>
              <w:rPr>
                <w:rFonts w:ascii="Times New Roman" w:hAnsi="Times New Roman"/>
                <w:b w:val="0"/>
                <w:bCs/>
                <w:color w:val="FF0000"/>
              </w:rPr>
            </w:pPr>
          </w:p>
          <w:p w:rsidR="00974E40" w:rsidRPr="00974E40" w:rsidRDefault="00974E40" w:rsidP="008E17E2">
            <w:pPr>
              <w:jc w:val="center"/>
              <w:rPr>
                <w:rFonts w:ascii="Times New Roman" w:hAnsi="Times New Roman"/>
                <w:b w:val="0"/>
                <w:bCs/>
                <w:color w:val="FF0000"/>
              </w:rPr>
            </w:pPr>
          </w:p>
          <w:p w:rsidR="00974E40" w:rsidRPr="00974E40" w:rsidRDefault="00974E40" w:rsidP="007B72ED">
            <w:pPr>
              <w:jc w:val="center"/>
              <w:rPr>
                <w:rFonts w:ascii="Times New Roman" w:hAnsi="Times New Roman"/>
                <w:b w:val="0"/>
                <w:bCs/>
                <w:color w:val="FF0000"/>
              </w:rPr>
            </w:pPr>
            <w:r w:rsidRPr="00974E40">
              <w:rPr>
                <w:rFonts w:ascii="Times New Roman" w:hAnsi="Times New Roman"/>
                <w:b w:val="0"/>
                <w:bCs/>
                <w:color w:val="FF0000"/>
              </w:rPr>
              <w:t xml:space="preserve"> </w:t>
            </w:r>
          </w:p>
        </w:tc>
        <w:tc>
          <w:tcPr>
            <w:tcW w:w="490"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color w:val="000000"/>
              </w:rPr>
            </w:pPr>
            <w:r w:rsidRPr="00974E40">
              <w:rPr>
                <w:rFonts w:ascii="Times New Roman" w:hAnsi="Times New Roman"/>
                <w:b w:val="0"/>
                <w:bCs/>
                <w:i/>
                <w:iCs/>
                <w:color w:val="000000"/>
              </w:rPr>
              <w:t>2,0</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0%)</w:t>
            </w:r>
          </w:p>
        </w:tc>
        <w:tc>
          <w:tcPr>
            <w:tcW w:w="439"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 xml:space="preserve"> 0.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5%)</w:t>
            </w:r>
          </w:p>
        </w:tc>
        <w:tc>
          <w:tcPr>
            <w:tcW w:w="411" w:type="pct"/>
            <w:tcBorders>
              <w:bottom w:val="double" w:sz="4" w:space="0" w:color="auto"/>
            </w:tcBorders>
          </w:tcPr>
          <w:p w:rsidR="00974E40" w:rsidRPr="00974E40" w:rsidRDefault="00974E40" w:rsidP="008E17E2">
            <w:pPr>
              <w:jc w:val="center"/>
              <w:rPr>
                <w:rFonts w:ascii="Times New Roman" w:hAnsi="Times New Roman"/>
                <w:b w:val="0"/>
                <w:bCs/>
                <w:color w:val="FF0000"/>
              </w:rPr>
            </w:pPr>
          </w:p>
          <w:p w:rsidR="00974E40" w:rsidRPr="00974E40" w:rsidRDefault="00974E40" w:rsidP="007B72ED">
            <w:pPr>
              <w:jc w:val="center"/>
              <w:rPr>
                <w:rFonts w:ascii="Times New Roman" w:hAnsi="Times New Roman"/>
                <w:b w:val="0"/>
                <w:bCs/>
              </w:rPr>
            </w:pPr>
            <w:r w:rsidRPr="00974E40">
              <w:rPr>
                <w:rFonts w:ascii="Times New Roman" w:hAnsi="Times New Roman"/>
                <w:b w:val="0"/>
                <w:bCs/>
                <w:color w:val="FF0000"/>
              </w:rPr>
              <w:t xml:space="preserve"> </w:t>
            </w:r>
          </w:p>
        </w:tc>
        <w:tc>
          <w:tcPr>
            <w:tcW w:w="396" w:type="pct"/>
            <w:gridSpan w:val="2"/>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rPr>
            </w:pPr>
            <w:r w:rsidRPr="00974E40">
              <w:rPr>
                <w:rFonts w:ascii="Times New Roman" w:hAnsi="Times New Roman"/>
                <w:b w:val="0"/>
                <w:bCs/>
              </w:rPr>
              <w:t>0,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2,5%</w:t>
            </w:r>
          </w:p>
        </w:tc>
        <w:tc>
          <w:tcPr>
            <w:tcW w:w="432"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3,25</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32,5%)</w:t>
            </w:r>
          </w:p>
        </w:tc>
        <w:tc>
          <w:tcPr>
            <w:tcW w:w="679" w:type="pct"/>
            <w:tcBorders>
              <w:bottom w:val="double" w:sz="4" w:space="0" w:color="auto"/>
            </w:tcBorders>
          </w:tcPr>
          <w:p w:rsidR="00974E40" w:rsidRPr="00974E40" w:rsidRDefault="00974E40" w:rsidP="008E17E2">
            <w:pPr>
              <w:jc w:val="center"/>
              <w:rPr>
                <w:rFonts w:ascii="Times New Roman" w:hAnsi="Times New Roman"/>
                <w:b w:val="0"/>
                <w:bCs/>
                <w:color w:val="0000FF"/>
              </w:rPr>
            </w:pPr>
            <w:r w:rsidRPr="00974E40">
              <w:rPr>
                <w:rFonts w:ascii="Times New Roman" w:hAnsi="Times New Roman"/>
                <w:b w:val="0"/>
                <w:bCs/>
                <w:color w:val="0000FF"/>
              </w:rPr>
              <w:t>15</w:t>
            </w:r>
          </w:p>
          <w:p w:rsidR="00974E40" w:rsidRPr="00974E40" w:rsidRDefault="00974E40" w:rsidP="008E17E2">
            <w:pPr>
              <w:jc w:val="center"/>
              <w:rPr>
                <w:rFonts w:ascii="Times New Roman" w:hAnsi="Times New Roman"/>
                <w:b w:val="0"/>
                <w:bCs/>
                <w:i/>
                <w:iCs/>
              </w:rPr>
            </w:pPr>
            <w:r w:rsidRPr="00974E40">
              <w:rPr>
                <w:rFonts w:ascii="Times New Roman" w:hAnsi="Times New Roman"/>
                <w:b w:val="0"/>
                <w:bCs/>
                <w:i/>
                <w:iCs/>
              </w:rPr>
              <w:t>10,0 đ</w:t>
            </w:r>
          </w:p>
          <w:p w:rsidR="00974E40" w:rsidRPr="00974E40" w:rsidRDefault="00974E40" w:rsidP="008E17E2">
            <w:pPr>
              <w:jc w:val="center"/>
              <w:rPr>
                <w:rFonts w:ascii="Times New Roman" w:hAnsi="Times New Roman"/>
                <w:b w:val="0"/>
                <w:bCs/>
                <w:color w:val="FF0000"/>
              </w:rPr>
            </w:pPr>
            <w:r w:rsidRPr="00974E40">
              <w:rPr>
                <w:rFonts w:ascii="Times New Roman" w:hAnsi="Times New Roman"/>
                <w:b w:val="0"/>
                <w:bCs/>
                <w:color w:val="FF0000"/>
              </w:rPr>
              <w:t>(100%)</w:t>
            </w:r>
          </w:p>
        </w:tc>
      </w:tr>
    </w:tbl>
    <w:p w:rsidR="00974E40" w:rsidRPr="00974E40" w:rsidRDefault="00974E40" w:rsidP="00724B9F">
      <w:pPr>
        <w:rPr>
          <w:rFonts w:ascii="Times New Roman" w:hAnsi="Times New Roman"/>
          <w:lang w:val="it-IT"/>
        </w:rPr>
      </w:pPr>
      <w:r w:rsidRPr="00974E40">
        <w:rPr>
          <w:rFonts w:ascii="Times New Roman" w:hAnsi="Times New Roman"/>
          <w:b w:val="0"/>
          <w:bCs/>
          <w:u w:val="single"/>
          <w:lang w:val="it-IT"/>
        </w:rPr>
        <w:t>V. Đề kiểm tra</w:t>
      </w:r>
      <w:r w:rsidRPr="00974E40">
        <w:rPr>
          <w:rFonts w:ascii="Times New Roman" w:hAnsi="Times New Roman"/>
          <w:lang w:val="it-IT"/>
        </w:rPr>
        <w:t>:</w:t>
      </w:r>
    </w:p>
    <w:p w:rsidR="00974E40" w:rsidRPr="00974E40" w:rsidRDefault="00974E40" w:rsidP="00724B9F">
      <w:pPr>
        <w:rPr>
          <w:rFonts w:ascii="Times New Roman" w:hAnsi="Times New Roman"/>
          <w:lang w:val="it-IT"/>
        </w:rPr>
      </w:pPr>
      <w:r w:rsidRPr="00974E40">
        <w:rPr>
          <w:rFonts w:ascii="Times New Roman" w:hAnsi="Times New Roman"/>
          <w:b w:val="0"/>
          <w:bCs/>
          <w:u w:val="single"/>
          <w:lang w:val="it-IT"/>
        </w:rPr>
        <w:t>A. Phần trắc nghiệm khách quan</w:t>
      </w:r>
      <w:r w:rsidRPr="00974E40">
        <w:rPr>
          <w:rFonts w:ascii="Times New Roman" w:hAnsi="Times New Roman"/>
          <w:lang w:val="it-IT"/>
        </w:rPr>
        <w:t xml:space="preserve">: (3 điểm) </w:t>
      </w:r>
    </w:p>
    <w:p w:rsidR="00974E40" w:rsidRPr="00974E40" w:rsidRDefault="00974E40" w:rsidP="00724B9F">
      <w:pPr>
        <w:rPr>
          <w:rFonts w:ascii="Times New Roman" w:hAnsi="Times New Roman"/>
          <w:b w:val="0"/>
          <w:bCs/>
          <w:lang w:val="it-IT"/>
        </w:rPr>
      </w:pPr>
      <w:r w:rsidRPr="00974E40">
        <w:rPr>
          <w:rFonts w:ascii="Times New Roman" w:hAnsi="Times New Roman"/>
          <w:lang w:val="it-IT"/>
        </w:rPr>
        <w:tab/>
      </w:r>
      <w:r w:rsidRPr="00974E40">
        <w:rPr>
          <w:rFonts w:ascii="Times New Roman" w:hAnsi="Times New Roman"/>
          <w:b w:val="0"/>
          <w:bCs/>
          <w:lang w:val="it-IT"/>
        </w:rPr>
        <w:t>Khoanh tròn vào chữ cái A, B, C hoặc D đứng trước câu trả lời mà em cho là đúng</w:t>
      </w:r>
    </w:p>
    <w:p w:rsidR="00974E40" w:rsidRPr="00974E40" w:rsidRDefault="00974E40" w:rsidP="00BA21A6">
      <w:pPr>
        <w:spacing w:before="60"/>
        <w:jc w:val="both"/>
        <w:rPr>
          <w:rFonts w:ascii="Times New Roman" w:hAnsi="Times New Roman"/>
          <w:lang w:val="it-IT"/>
        </w:rPr>
      </w:pPr>
      <w:r w:rsidRPr="00974E40">
        <w:rPr>
          <w:rFonts w:ascii="Times New Roman" w:hAnsi="Times New Roman"/>
          <w:b w:val="0"/>
          <w:bCs/>
          <w:lang w:val="it-IT"/>
        </w:rPr>
        <w:t>Câu 1:</w:t>
      </w:r>
      <w:r w:rsidRPr="00974E40">
        <w:rPr>
          <w:rFonts w:ascii="Times New Roman" w:hAnsi="Times New Roman"/>
          <w:lang w:val="it-IT"/>
        </w:rPr>
        <w:t xml:space="preserve"> Trộn 25ml rượu Etylic với 10ml nước cất. Câu nào sau đây diễn đạt đúng?</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A. </w:t>
      </w:r>
      <w:r w:rsidRPr="00974E40">
        <w:rPr>
          <w:rFonts w:ascii="Times New Roman" w:hAnsi="Times New Roman"/>
          <w:lang w:val="fr-FR"/>
        </w:rPr>
        <w:t>Chất tan là nước, dung môi là rượu .</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B. </w:t>
      </w:r>
      <w:r w:rsidRPr="00974E40">
        <w:rPr>
          <w:rFonts w:ascii="Times New Roman" w:hAnsi="Times New Roman"/>
          <w:lang w:val="fr-FR"/>
        </w:rPr>
        <w:t>Chất tan là rượu, dung môi là nước.</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C. </w:t>
      </w:r>
      <w:r w:rsidRPr="00974E40">
        <w:rPr>
          <w:rFonts w:ascii="Times New Roman" w:hAnsi="Times New Roman"/>
          <w:lang w:val="fr-FR"/>
        </w:rPr>
        <w:t>Nước hoặc rượu có thể là chất tan hoặc dung môi.</w:t>
      </w:r>
    </w:p>
    <w:p w:rsidR="00974E40" w:rsidRPr="00974E40" w:rsidRDefault="00974E40" w:rsidP="00BA21A6">
      <w:pPr>
        <w:ind w:firstLine="283"/>
        <w:rPr>
          <w:rFonts w:ascii="Times New Roman" w:hAnsi="Times New Roman"/>
          <w:lang w:val="it-IT"/>
        </w:rPr>
      </w:pPr>
      <w:r w:rsidRPr="00974E40">
        <w:rPr>
          <w:rFonts w:ascii="Times New Roman" w:hAnsi="Times New Roman"/>
          <w:b w:val="0"/>
          <w:bCs/>
          <w:lang w:val="fr-FR"/>
        </w:rPr>
        <w:t xml:space="preserve">D. </w:t>
      </w:r>
      <w:r w:rsidRPr="00974E40">
        <w:rPr>
          <w:rFonts w:ascii="Times New Roman" w:hAnsi="Times New Roman"/>
          <w:lang w:val="fr-FR"/>
        </w:rPr>
        <w:t>Cả hai chất rượu và nước vừa là nước vừa là dung môi.</w:t>
      </w:r>
    </w:p>
    <w:p w:rsidR="00974E40" w:rsidRPr="00974E40" w:rsidRDefault="00974E40" w:rsidP="00BA21A6">
      <w:pPr>
        <w:spacing w:before="60"/>
        <w:jc w:val="both"/>
        <w:rPr>
          <w:rFonts w:ascii="Times New Roman" w:hAnsi="Times New Roman"/>
          <w:lang w:val="it-IT"/>
        </w:rPr>
      </w:pPr>
      <w:r w:rsidRPr="00974E40">
        <w:rPr>
          <w:rFonts w:ascii="Times New Roman" w:hAnsi="Times New Roman"/>
          <w:b w:val="0"/>
          <w:bCs/>
          <w:lang w:val="it-IT"/>
        </w:rPr>
        <w:t>Câu 2:</w:t>
      </w:r>
      <w:r w:rsidRPr="00974E40">
        <w:rPr>
          <w:rFonts w:ascii="Times New Roman" w:hAnsi="Times New Roman"/>
          <w:lang w:val="it-IT"/>
        </w:rPr>
        <w:t xml:space="preserve"> Dung dịch là hỗn hợp</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chất rắn trong chất lỏng.</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B. </w:t>
      </w:r>
      <w:r w:rsidRPr="00974E40">
        <w:rPr>
          <w:rFonts w:ascii="Times New Roman" w:hAnsi="Times New Roman"/>
        </w:rPr>
        <w:t>đồng nhất chất rắn và dung môi.</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đồng nhất của các chất rắn, lỏng, khí trong dung môi.</w:t>
      </w:r>
    </w:p>
    <w:p w:rsidR="00974E40" w:rsidRPr="00974E40" w:rsidRDefault="00974E40" w:rsidP="00BA21A6">
      <w:pPr>
        <w:ind w:firstLine="283"/>
        <w:rPr>
          <w:rFonts w:ascii="Times New Roman" w:hAnsi="Times New Roman"/>
        </w:rPr>
      </w:pPr>
      <w:r w:rsidRPr="00974E40">
        <w:rPr>
          <w:rFonts w:ascii="Times New Roman" w:hAnsi="Times New Roman"/>
          <w:b w:val="0"/>
          <w:bCs/>
        </w:rPr>
        <w:t xml:space="preserve">D. </w:t>
      </w:r>
      <w:r w:rsidRPr="00974E40">
        <w:rPr>
          <w:rFonts w:ascii="Times New Roman" w:hAnsi="Times New Roman"/>
        </w:rPr>
        <w:t>đồng nhất  của dung môi và chất tan.</w:t>
      </w:r>
    </w:p>
    <w:p w:rsidR="00974E40" w:rsidRPr="00974E40" w:rsidRDefault="00974E40" w:rsidP="00BA21A6">
      <w:pPr>
        <w:spacing w:before="60"/>
        <w:jc w:val="both"/>
        <w:rPr>
          <w:rFonts w:ascii="Times New Roman" w:hAnsi="Times New Roman"/>
          <w:lang w:val="fr-FR"/>
        </w:rPr>
      </w:pPr>
      <w:r w:rsidRPr="00974E40">
        <w:rPr>
          <w:rFonts w:ascii="Times New Roman" w:hAnsi="Times New Roman"/>
          <w:b w:val="0"/>
          <w:bCs/>
          <w:lang w:val="fr-FR"/>
        </w:rPr>
        <w:t>Câu 3:</w:t>
      </w:r>
      <w:r w:rsidRPr="00974E40">
        <w:rPr>
          <w:rFonts w:ascii="Times New Roman" w:hAnsi="Times New Roman"/>
          <w:lang w:val="fr-FR"/>
        </w:rPr>
        <w:t xml:space="preserve"> Dung dịch có thể hòa tan thêm chất tan gọi là</w:t>
      </w:r>
    </w:p>
    <w:p w:rsidR="00974E40" w:rsidRPr="00974E40" w:rsidRDefault="00974E40" w:rsidP="00BA21A6">
      <w:pPr>
        <w:tabs>
          <w:tab w:val="left" w:pos="5021"/>
        </w:tabs>
        <w:ind w:firstLine="283"/>
        <w:rPr>
          <w:rFonts w:ascii="Times New Roman" w:hAnsi="Times New Roman"/>
          <w:lang w:val="fr-FR"/>
        </w:rPr>
      </w:pPr>
      <w:r w:rsidRPr="00974E40">
        <w:rPr>
          <w:rFonts w:ascii="Times New Roman" w:hAnsi="Times New Roman"/>
          <w:b w:val="0"/>
          <w:bCs/>
          <w:lang w:val="fr-FR"/>
        </w:rPr>
        <w:lastRenderedPageBreak/>
        <w:t xml:space="preserve">A. </w:t>
      </w:r>
      <w:r w:rsidRPr="00974E40">
        <w:rPr>
          <w:rFonts w:ascii="Times New Roman" w:hAnsi="Times New Roman"/>
          <w:lang w:val="fr-FR"/>
        </w:rPr>
        <w:t>dung dịch bão hòa.</w:t>
      </w:r>
      <w:r w:rsidRPr="00974E40">
        <w:rPr>
          <w:rFonts w:ascii="Times New Roman" w:hAnsi="Times New Roman"/>
          <w:lang w:val="fr-FR"/>
        </w:rPr>
        <w:tab/>
      </w:r>
      <w:r w:rsidRPr="00974E40">
        <w:rPr>
          <w:rFonts w:ascii="Times New Roman" w:hAnsi="Times New Roman"/>
          <w:b w:val="0"/>
          <w:bCs/>
          <w:lang w:val="fr-FR"/>
        </w:rPr>
        <w:t xml:space="preserve">B. </w:t>
      </w:r>
      <w:r w:rsidRPr="00974E40">
        <w:rPr>
          <w:rFonts w:ascii="Times New Roman" w:hAnsi="Times New Roman"/>
          <w:lang w:val="fr-FR"/>
        </w:rPr>
        <w:t>dung dịch chưa bão hòa.</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dung dịc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dung môi.</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4:</w:t>
      </w:r>
      <w:r w:rsidRPr="00974E40">
        <w:rPr>
          <w:rFonts w:ascii="Times New Roman" w:hAnsi="Times New Roman"/>
        </w:rPr>
        <w:t xml:space="preserve"> Dãy chất chỉ gồm Muối là</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CO</w:t>
      </w:r>
      <w:r w:rsidRPr="00974E40">
        <w:rPr>
          <w:rFonts w:ascii="Times New Roman" w:hAnsi="Times New Roman"/>
          <w:vertAlign w:val="subscript"/>
          <w:lang w:val="pt-BR"/>
        </w:rPr>
        <w:t>3</w:t>
      </w:r>
      <w:r w:rsidRPr="00974E40">
        <w:rPr>
          <w:rFonts w:ascii="Times New Roman" w:hAnsi="Times New Roman"/>
          <w:lang w:val="pt-BR"/>
        </w:rPr>
        <w:t>,MgSO</w:t>
      </w:r>
      <w:r w:rsidRPr="00974E40">
        <w:rPr>
          <w:rFonts w:ascii="Times New Roman" w:hAnsi="Times New Roman"/>
          <w:vertAlign w:val="subscript"/>
          <w:lang w:val="pt-BR"/>
        </w:rPr>
        <w:t>4</w:t>
      </w:r>
      <w:r w:rsidRPr="00974E40">
        <w:rPr>
          <w:rFonts w:ascii="Times New Roman" w:hAnsi="Times New Roman"/>
          <w:lang w:val="pt-BR"/>
        </w:rPr>
        <w:t>, KCl, Cu(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Na</w:t>
      </w:r>
      <w:r w:rsidRPr="00974E40">
        <w:rPr>
          <w:rFonts w:ascii="Times New Roman" w:hAnsi="Times New Roman"/>
          <w:vertAlign w:val="subscript"/>
          <w:lang w:val="pt-BR"/>
        </w:rPr>
        <w:t>2</w:t>
      </w:r>
      <w:r w:rsidRPr="00974E40">
        <w:rPr>
          <w:rFonts w:ascii="Times New Roman" w:hAnsi="Times New Roman"/>
          <w:lang w:val="pt-BR"/>
        </w:rPr>
        <w:t>O, HgO, CuO, CO</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Zn(OH)</w:t>
      </w:r>
      <w:r w:rsidRPr="00974E40">
        <w:rPr>
          <w:rFonts w:ascii="Times New Roman" w:hAnsi="Times New Roman"/>
          <w:vertAlign w:val="subscript"/>
        </w:rPr>
        <w:t>2</w:t>
      </w:r>
      <w:r w:rsidRPr="00974E40">
        <w:rPr>
          <w:rFonts w:ascii="Times New Roman" w:hAnsi="Times New Roman"/>
        </w:rPr>
        <w:t>, Cu(OH)</w:t>
      </w:r>
      <w:r w:rsidRPr="00974E40">
        <w:rPr>
          <w:rFonts w:ascii="Times New Roman" w:hAnsi="Times New Roman"/>
          <w:vertAlign w:val="subscript"/>
        </w:rPr>
        <w:t>2</w:t>
      </w:r>
      <w:r w:rsidRPr="00974E40">
        <w:rPr>
          <w:rFonts w:ascii="Times New Roman" w:hAnsi="Times New Roman"/>
        </w:rPr>
        <w:t>, Ca(OH)</w:t>
      </w:r>
      <w:r w:rsidRPr="00974E40">
        <w:rPr>
          <w:rFonts w:ascii="Times New Roman" w:hAnsi="Times New Roman"/>
          <w:vertAlign w:val="subscript"/>
        </w:rPr>
        <w:t>2</w:t>
      </w:r>
      <w:r w:rsidRPr="00974E40">
        <w:rPr>
          <w:rFonts w:ascii="Times New Roman" w:hAnsi="Times New Roman"/>
        </w:rPr>
        <w:t>, KO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3</w:t>
      </w:r>
      <w:r w:rsidRPr="00974E40">
        <w:rPr>
          <w:rFonts w:ascii="Times New Roman" w:hAnsi="Times New Roman"/>
        </w:rPr>
        <w:t>, HCl, H</w:t>
      </w:r>
      <w:r w:rsidRPr="00974E40">
        <w:rPr>
          <w:rFonts w:ascii="Times New Roman" w:hAnsi="Times New Roman"/>
          <w:vertAlign w:val="subscript"/>
        </w:rPr>
        <w:t>3</w:t>
      </w:r>
      <w:r w:rsidRPr="00974E40">
        <w:rPr>
          <w:rFonts w:ascii="Times New Roman" w:hAnsi="Times New Roman"/>
        </w:rPr>
        <w:t>PO</w:t>
      </w:r>
      <w:r w:rsidRPr="00974E40">
        <w:rPr>
          <w:rFonts w:ascii="Times New Roman" w:hAnsi="Times New Roman"/>
          <w:vertAlign w:val="subscript"/>
        </w:rPr>
        <w:t>4</w:t>
      </w:r>
      <w:r w:rsidRPr="00974E40">
        <w:rPr>
          <w:rFonts w:ascii="Times New Roman" w:hAnsi="Times New Roman"/>
        </w:rPr>
        <w:t>,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5:</w:t>
      </w:r>
      <w:r w:rsidRPr="00974E40">
        <w:rPr>
          <w:rFonts w:ascii="Times New Roman" w:hAnsi="Times New Roman"/>
        </w:rPr>
        <w:t xml:space="preserve"> Độ tan của 1 chất trong nước có kí hiệu và đơn vị là</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S (g)</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C</w:t>
      </w:r>
      <w:r w:rsidRPr="00974E40">
        <w:rPr>
          <w:rFonts w:ascii="Times New Roman" w:hAnsi="Times New Roman"/>
          <w:vertAlign w:val="subscript"/>
        </w:rPr>
        <w:t>M</w:t>
      </w:r>
      <w:r w:rsidRPr="00974E40">
        <w:rPr>
          <w:rFonts w:ascii="Times New Roman" w:hAnsi="Times New Roman"/>
        </w:rPr>
        <w:t xml:space="preserve"> (M)</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M (g).</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C% (%)</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6:</w:t>
      </w:r>
      <w:r w:rsidRPr="00974E40">
        <w:rPr>
          <w:rFonts w:ascii="Times New Roman" w:hAnsi="Times New Roman"/>
        </w:rPr>
        <w:t xml:space="preserve"> Hòa tan 20g muối vào 180g nước, nồng độ % của dung dịch ở 15</w:t>
      </w:r>
      <w:r w:rsidRPr="00974E40">
        <w:rPr>
          <w:rFonts w:ascii="Times New Roman" w:hAnsi="Times New Roman"/>
          <w:vertAlign w:val="superscript"/>
        </w:rPr>
        <w:t>o</w:t>
      </w:r>
      <w:r w:rsidRPr="00974E40">
        <w:rPr>
          <w:rFonts w:ascii="Times New Roman" w:hAnsi="Times New Roman"/>
        </w:rPr>
        <w:t>C là</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12%.</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6%.</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10%.</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8%.</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7:</w:t>
      </w:r>
      <w:r w:rsidRPr="00974E40">
        <w:rPr>
          <w:rFonts w:ascii="Times New Roman" w:hAnsi="Times New Roman"/>
        </w:rPr>
        <w:t xml:space="preserve"> Nồng độ % của dung dịch là</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số gam chất tan trong 100g dung dịch.</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số  mol chất tan trong 1 lít  dung dịch.</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rPr>
        <w:t xml:space="preserve">C. </w:t>
      </w:r>
      <w:r w:rsidRPr="00974E40">
        <w:rPr>
          <w:rFonts w:ascii="Times New Roman" w:hAnsi="Times New Roman"/>
        </w:rPr>
        <w:t>số gam chất tan trong 1 lít  dung dịch.</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số gam chất tan trong 100g nước.</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8:</w:t>
      </w:r>
      <w:r w:rsidRPr="00974E40">
        <w:rPr>
          <w:rFonts w:ascii="Times New Roman" w:hAnsi="Times New Roman"/>
        </w:rPr>
        <w:t xml:space="preserve"> Dung dịch nào sau đây làm quỳ tím chuyển sang màu đỏ?</w:t>
      </w:r>
    </w:p>
    <w:p w:rsidR="00974E40" w:rsidRPr="00974E40" w:rsidRDefault="00974E40" w:rsidP="00BA21A6">
      <w:pPr>
        <w:tabs>
          <w:tab w:val="left" w:pos="2647"/>
          <w:tab w:val="left" w:pos="5019"/>
          <w:tab w:val="left" w:pos="739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NaCl</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NaOH</w:t>
      </w:r>
      <w:r w:rsidRPr="00974E40">
        <w:rPr>
          <w:rFonts w:ascii="Times New Roman" w:hAnsi="Times New Roman"/>
          <w:lang w:val="pt-BR"/>
        </w:rPr>
        <w:tab/>
      </w:r>
      <w:r w:rsidRPr="00974E40">
        <w:rPr>
          <w:rFonts w:ascii="Times New Roman" w:hAnsi="Times New Roman"/>
          <w:b w:val="0"/>
          <w:bCs/>
          <w:lang w:val="pt-BR"/>
        </w:rPr>
        <w:t xml:space="preserve">C. </w:t>
      </w:r>
      <w:r w:rsidRPr="00974E40">
        <w:rPr>
          <w:rFonts w:ascii="Times New Roman" w:hAnsi="Times New Roman"/>
          <w:lang w:val="pt-BR"/>
        </w:rPr>
        <w:t>H</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CuSO</w:t>
      </w:r>
      <w:r w:rsidRPr="00974E40">
        <w:rPr>
          <w:rFonts w:ascii="Times New Roman" w:hAnsi="Times New Roman"/>
          <w:vertAlign w:val="subscript"/>
          <w:lang w:val="pt-BR"/>
        </w:rPr>
        <w:t>4</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9:</w:t>
      </w:r>
      <w:r w:rsidRPr="00974E40">
        <w:rPr>
          <w:rFonts w:ascii="Times New Roman" w:hAnsi="Times New Roman"/>
          <w:lang w:val="pt-BR"/>
        </w:rPr>
        <w:t xml:space="preserve"> Trong nhiều trư</w:t>
      </w:r>
      <w:r w:rsidRPr="00974E40">
        <w:rPr>
          <w:rFonts w:ascii="Times New Roman" w:hAnsi="Times New Roman"/>
          <w:lang w:val="pt-BR"/>
        </w:rPr>
        <w:softHyphen/>
        <w:t>ờng hợp, khi tăng nhiệt độ thì độ tan của chất rắn cũng</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giảm.</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tăng.</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lang w:val="pt-BR"/>
        </w:rPr>
        <w:t xml:space="preserve">C. </w:t>
      </w:r>
      <w:r w:rsidRPr="00974E40">
        <w:rPr>
          <w:rFonts w:ascii="Times New Roman" w:hAnsi="Times New Roman"/>
          <w:lang w:val="pt-BR"/>
        </w:rPr>
        <w:t>không thay đổi.</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có thể tăng có thể giảm.</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10:</w:t>
      </w:r>
      <w:r w:rsidRPr="00974E40">
        <w:rPr>
          <w:rFonts w:ascii="Times New Roman" w:hAnsi="Times New Roman"/>
          <w:lang w:val="pt-BR"/>
        </w:rPr>
        <w:t xml:space="preserve"> Khối lượng của NaOH có trong 1,5 lít d.d HCl  1M  là</w:t>
      </w:r>
    </w:p>
    <w:p w:rsidR="00974E40" w:rsidRPr="00974E40" w:rsidRDefault="00974E40" w:rsidP="00BA21A6">
      <w:pPr>
        <w:tabs>
          <w:tab w:val="left" w:pos="2647"/>
          <w:tab w:val="left" w:pos="5019"/>
          <w:tab w:val="left" w:pos="7391"/>
        </w:tabs>
        <w:ind w:firstLine="283"/>
        <w:rPr>
          <w:rFonts w:ascii="Times New Roman" w:hAnsi="Times New Roman"/>
          <w:lang w:val="pt-BR"/>
        </w:rPr>
      </w:pPr>
      <w:r w:rsidRPr="00974E40">
        <w:rPr>
          <w:rFonts w:ascii="Times New Roman" w:hAnsi="Times New Roman"/>
          <w:b w:val="0"/>
          <w:bCs/>
          <w:lang w:val="pt-BR"/>
        </w:rPr>
        <w:t xml:space="preserve">A. </w:t>
      </w:r>
      <w:r w:rsidRPr="00974E40">
        <w:rPr>
          <w:rFonts w:ascii="Times New Roman" w:hAnsi="Times New Roman"/>
          <w:lang w:val="pt-BR"/>
        </w:rPr>
        <w:t>60g.</w:t>
      </w:r>
      <w:r w:rsidRPr="00974E40">
        <w:rPr>
          <w:rFonts w:ascii="Times New Roman" w:hAnsi="Times New Roman"/>
          <w:lang w:val="pt-BR"/>
        </w:rPr>
        <w:tab/>
      </w:r>
      <w:r w:rsidRPr="00974E40">
        <w:rPr>
          <w:rFonts w:ascii="Times New Roman" w:hAnsi="Times New Roman"/>
          <w:b w:val="0"/>
          <w:bCs/>
          <w:lang w:val="pt-BR"/>
        </w:rPr>
        <w:t xml:space="preserve">B. </w:t>
      </w:r>
      <w:r w:rsidRPr="00974E40">
        <w:rPr>
          <w:rFonts w:ascii="Times New Roman" w:hAnsi="Times New Roman"/>
          <w:lang w:val="pt-BR"/>
        </w:rPr>
        <w:t>20g.</w:t>
      </w:r>
      <w:r w:rsidRPr="00974E40">
        <w:rPr>
          <w:rFonts w:ascii="Times New Roman" w:hAnsi="Times New Roman"/>
          <w:lang w:val="pt-BR"/>
        </w:rPr>
        <w:tab/>
      </w:r>
      <w:r w:rsidRPr="00974E40">
        <w:rPr>
          <w:rFonts w:ascii="Times New Roman" w:hAnsi="Times New Roman"/>
          <w:b w:val="0"/>
          <w:bCs/>
          <w:lang w:val="pt-BR"/>
        </w:rPr>
        <w:t xml:space="preserve">C. </w:t>
      </w:r>
      <w:r w:rsidRPr="00974E40">
        <w:rPr>
          <w:rFonts w:ascii="Times New Roman" w:hAnsi="Times New Roman"/>
          <w:lang w:val="pt-BR"/>
        </w:rPr>
        <w:t>30g.</w:t>
      </w:r>
      <w:r w:rsidRPr="00974E40">
        <w:rPr>
          <w:rFonts w:ascii="Times New Roman" w:hAnsi="Times New Roman"/>
          <w:lang w:val="pt-BR"/>
        </w:rPr>
        <w:tab/>
      </w:r>
      <w:r w:rsidRPr="00974E40">
        <w:rPr>
          <w:rFonts w:ascii="Times New Roman" w:hAnsi="Times New Roman"/>
          <w:b w:val="0"/>
          <w:bCs/>
          <w:lang w:val="pt-BR"/>
        </w:rPr>
        <w:t xml:space="preserve">D. </w:t>
      </w:r>
      <w:r w:rsidRPr="00974E40">
        <w:rPr>
          <w:rFonts w:ascii="Times New Roman" w:hAnsi="Times New Roman"/>
          <w:lang w:val="pt-BR"/>
        </w:rPr>
        <w:t>40g.</w:t>
      </w:r>
    </w:p>
    <w:p w:rsidR="00974E40" w:rsidRPr="00974E40" w:rsidRDefault="00974E40" w:rsidP="00BA21A6">
      <w:pPr>
        <w:spacing w:before="60"/>
        <w:jc w:val="both"/>
        <w:rPr>
          <w:rFonts w:ascii="Times New Roman" w:hAnsi="Times New Roman"/>
          <w:lang w:val="pt-BR"/>
        </w:rPr>
      </w:pPr>
      <w:r w:rsidRPr="00974E40">
        <w:rPr>
          <w:rFonts w:ascii="Times New Roman" w:hAnsi="Times New Roman"/>
          <w:b w:val="0"/>
          <w:bCs/>
          <w:lang w:val="pt-BR"/>
        </w:rPr>
        <w:t>Câu 11:</w:t>
      </w:r>
      <w:r w:rsidRPr="00974E40">
        <w:rPr>
          <w:rFonts w:ascii="Times New Roman" w:hAnsi="Times New Roman"/>
          <w:lang w:val="pt-BR"/>
        </w:rPr>
        <w:t xml:space="preserve"> CTHH </w:t>
      </w:r>
      <w:r w:rsidRPr="00974E40">
        <w:rPr>
          <w:rFonts w:ascii="Times New Roman" w:hAnsi="Times New Roman"/>
          <w:b w:val="0"/>
          <w:bCs/>
          <w:lang w:val="pt-BR"/>
        </w:rPr>
        <w:t>H</w:t>
      </w:r>
      <w:r w:rsidRPr="00974E40">
        <w:rPr>
          <w:rFonts w:ascii="Times New Roman" w:hAnsi="Times New Roman"/>
          <w:b w:val="0"/>
          <w:bCs/>
          <w:vertAlign w:val="subscript"/>
          <w:lang w:val="pt-BR"/>
        </w:rPr>
        <w:t>2</w:t>
      </w:r>
      <w:r w:rsidRPr="00974E40">
        <w:rPr>
          <w:rFonts w:ascii="Times New Roman" w:hAnsi="Times New Roman"/>
          <w:b w:val="0"/>
          <w:bCs/>
          <w:lang w:val="pt-BR"/>
        </w:rPr>
        <w:t>SO</w:t>
      </w:r>
      <w:r w:rsidRPr="00974E40">
        <w:rPr>
          <w:rFonts w:ascii="Times New Roman" w:hAnsi="Times New Roman"/>
          <w:b w:val="0"/>
          <w:bCs/>
          <w:vertAlign w:val="subscript"/>
          <w:lang w:val="pt-BR"/>
        </w:rPr>
        <w:t>4</w:t>
      </w:r>
      <w:r w:rsidRPr="00974E40">
        <w:rPr>
          <w:rFonts w:ascii="Times New Roman" w:hAnsi="Times New Roman"/>
          <w:lang w:val="pt-BR"/>
        </w:rPr>
        <w:t xml:space="preserve"> có tên là gi ?</w:t>
      </w:r>
    </w:p>
    <w:p w:rsidR="00974E40" w:rsidRPr="00974E40" w:rsidRDefault="00974E40" w:rsidP="00BA21A6">
      <w:pPr>
        <w:tabs>
          <w:tab w:val="left" w:pos="2647"/>
          <w:tab w:val="left" w:pos="5019"/>
          <w:tab w:val="left" w:pos="7391"/>
        </w:tabs>
        <w:ind w:firstLine="283"/>
        <w:rPr>
          <w:rFonts w:ascii="Times New Roman" w:hAnsi="Times New Roman"/>
        </w:rPr>
      </w:pPr>
      <w:r w:rsidRPr="00974E40">
        <w:rPr>
          <w:rFonts w:ascii="Times New Roman" w:hAnsi="Times New Roman"/>
          <w:b w:val="0"/>
          <w:bCs/>
        </w:rPr>
        <w:t xml:space="preserve">A. </w:t>
      </w:r>
      <w:r w:rsidRPr="00974E40">
        <w:rPr>
          <w:rFonts w:ascii="Times New Roman" w:hAnsi="Times New Roman"/>
        </w:rPr>
        <w:t>Axit sunfuric.</w:t>
      </w:r>
      <w:r w:rsidRPr="00974E40">
        <w:rPr>
          <w:rFonts w:ascii="Times New Roman" w:hAnsi="Times New Roman"/>
        </w:rPr>
        <w:tab/>
      </w:r>
      <w:r w:rsidRPr="00974E40">
        <w:rPr>
          <w:rFonts w:ascii="Times New Roman" w:hAnsi="Times New Roman"/>
          <w:b w:val="0"/>
          <w:bCs/>
        </w:rPr>
        <w:t xml:space="preserve">B. </w:t>
      </w:r>
      <w:r w:rsidRPr="00974E40">
        <w:rPr>
          <w:rFonts w:ascii="Times New Roman" w:hAnsi="Times New Roman"/>
        </w:rPr>
        <w:t>Axit sunfurơ.</w:t>
      </w:r>
      <w:r w:rsidRPr="00974E40">
        <w:rPr>
          <w:rFonts w:ascii="Times New Roman" w:hAnsi="Times New Roman"/>
        </w:rPr>
        <w:tab/>
      </w:r>
      <w:r w:rsidRPr="00974E40">
        <w:rPr>
          <w:rFonts w:ascii="Times New Roman" w:hAnsi="Times New Roman"/>
          <w:b w:val="0"/>
          <w:bCs/>
        </w:rPr>
        <w:t xml:space="preserve">C. </w:t>
      </w:r>
      <w:r w:rsidRPr="00974E40">
        <w:rPr>
          <w:rFonts w:ascii="Times New Roman" w:hAnsi="Times New Roman"/>
        </w:rPr>
        <w:t>Axit cacbonic.</w:t>
      </w:r>
      <w:r w:rsidRPr="00974E40">
        <w:rPr>
          <w:rFonts w:ascii="Times New Roman" w:hAnsi="Times New Roman"/>
        </w:rPr>
        <w:tab/>
      </w:r>
      <w:r w:rsidRPr="00974E40">
        <w:rPr>
          <w:rFonts w:ascii="Times New Roman" w:hAnsi="Times New Roman"/>
          <w:b w:val="0"/>
          <w:bCs/>
        </w:rPr>
        <w:t xml:space="preserve">D. </w:t>
      </w:r>
      <w:r w:rsidRPr="00974E40">
        <w:rPr>
          <w:rFonts w:ascii="Times New Roman" w:hAnsi="Times New Roman"/>
        </w:rPr>
        <w:t>Axit sunfu hidric.</w:t>
      </w:r>
    </w:p>
    <w:p w:rsidR="00974E40" w:rsidRPr="00974E40" w:rsidRDefault="00974E40" w:rsidP="00BA21A6">
      <w:pPr>
        <w:spacing w:before="60"/>
        <w:jc w:val="both"/>
        <w:rPr>
          <w:rFonts w:ascii="Times New Roman" w:hAnsi="Times New Roman"/>
        </w:rPr>
      </w:pPr>
      <w:r w:rsidRPr="00974E40">
        <w:rPr>
          <w:rFonts w:ascii="Times New Roman" w:hAnsi="Times New Roman"/>
          <w:b w:val="0"/>
          <w:bCs/>
        </w:rPr>
        <w:t>Câu 12:</w:t>
      </w:r>
      <w:r w:rsidRPr="00974E40">
        <w:rPr>
          <w:rFonts w:ascii="Times New Roman" w:hAnsi="Times New Roman"/>
        </w:rPr>
        <w:t xml:space="preserve"> Dãy hợp chất nào tan được trong nước?</w:t>
      </w:r>
    </w:p>
    <w:p w:rsidR="00974E40" w:rsidRPr="00974E40" w:rsidRDefault="00974E40" w:rsidP="00BA21A6">
      <w:pPr>
        <w:tabs>
          <w:tab w:val="left" w:pos="5021"/>
        </w:tabs>
        <w:ind w:firstLine="283"/>
        <w:rPr>
          <w:rFonts w:ascii="Times New Roman" w:hAnsi="Times New Roman"/>
          <w:lang w:val="pt-BR"/>
        </w:rPr>
      </w:pPr>
      <w:r w:rsidRPr="00974E40">
        <w:rPr>
          <w:rFonts w:ascii="Times New Roman" w:hAnsi="Times New Roman"/>
          <w:b w:val="0"/>
          <w:bCs/>
        </w:rPr>
        <w:t xml:space="preserve">A. </w:t>
      </w:r>
      <w:r w:rsidRPr="00974E40">
        <w:rPr>
          <w:rFonts w:ascii="Times New Roman" w:hAnsi="Times New Roman"/>
        </w:rPr>
        <w:t>NaOH, K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Mg(N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w:t>
      </w:r>
      <w:r w:rsidRPr="00974E40">
        <w:rPr>
          <w:rFonts w:ascii="Times New Roman" w:hAnsi="Times New Roman"/>
        </w:rPr>
        <w:tab/>
      </w:r>
      <w:r w:rsidRPr="00974E40">
        <w:rPr>
          <w:rFonts w:ascii="Times New Roman" w:hAnsi="Times New Roman"/>
          <w:b w:val="0"/>
          <w:bCs/>
          <w:lang w:val="pt-BR"/>
        </w:rPr>
        <w:t xml:space="preserve">B. </w:t>
      </w:r>
      <w:r w:rsidRPr="00974E40">
        <w:rPr>
          <w:rFonts w:ascii="Times New Roman" w:hAnsi="Times New Roman"/>
          <w:lang w:val="pt-BR"/>
        </w:rPr>
        <w:t>NaOH, KCl,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BA21A6">
      <w:pPr>
        <w:tabs>
          <w:tab w:val="left" w:pos="5021"/>
        </w:tabs>
        <w:ind w:firstLine="283"/>
        <w:rPr>
          <w:rFonts w:ascii="Times New Roman" w:hAnsi="Times New Roman"/>
        </w:rPr>
      </w:pPr>
      <w:r w:rsidRPr="00974E40">
        <w:rPr>
          <w:rFonts w:ascii="Times New Roman" w:hAnsi="Times New Roman"/>
          <w:b w:val="0"/>
          <w:bCs/>
          <w:lang w:val="pt-BR"/>
        </w:rPr>
        <w:t xml:space="preserve">C. </w:t>
      </w:r>
      <w:r w:rsidRPr="00974E40">
        <w:rPr>
          <w:rFonts w:ascii="Times New Roman" w:hAnsi="Times New Roman"/>
          <w:lang w:val="pt-BR"/>
        </w:rPr>
        <w:t>Al(OH)</w:t>
      </w:r>
      <w:r w:rsidRPr="00974E40">
        <w:rPr>
          <w:rFonts w:ascii="Times New Roman" w:hAnsi="Times New Roman"/>
          <w:vertAlign w:val="subscript"/>
          <w:lang w:val="pt-BR"/>
        </w:rPr>
        <w:t>3</w:t>
      </w:r>
      <w:r w:rsidRPr="00974E40">
        <w:rPr>
          <w:rFonts w:ascii="Times New Roman" w:hAnsi="Times New Roman"/>
          <w:lang w:val="pt-BR"/>
        </w:rPr>
        <w:t>, KCl,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 Mg(NO</w:t>
      </w:r>
      <w:r w:rsidRPr="00974E40">
        <w:rPr>
          <w:rFonts w:ascii="Times New Roman" w:hAnsi="Times New Roman"/>
          <w:vertAlign w:val="subscript"/>
          <w:lang w:val="pt-BR"/>
        </w:rPr>
        <w:t>3</w:t>
      </w:r>
      <w:r w:rsidRPr="00974E40">
        <w:rPr>
          <w:rFonts w:ascii="Times New Roman" w:hAnsi="Times New Roman"/>
          <w:lang w:val="pt-BR"/>
        </w:rPr>
        <w:t>)</w:t>
      </w:r>
      <w:r w:rsidRPr="00974E40">
        <w:rPr>
          <w:rFonts w:ascii="Times New Roman" w:hAnsi="Times New Roman"/>
          <w:vertAlign w:val="subscript"/>
          <w:lang w:val="pt-BR"/>
        </w:rPr>
        <w:t>2</w:t>
      </w:r>
      <w:r w:rsidRPr="00974E40">
        <w:rPr>
          <w:rFonts w:ascii="Times New Roman" w:hAnsi="Times New Roman"/>
          <w:lang w:val="pt-BR"/>
        </w:rPr>
        <w:t>.</w:t>
      </w:r>
      <w:r w:rsidRPr="00974E40">
        <w:rPr>
          <w:rFonts w:ascii="Times New Roman" w:hAnsi="Times New Roman"/>
          <w:lang w:val="pt-BR"/>
        </w:rPr>
        <w:tab/>
      </w:r>
      <w:r w:rsidRPr="00974E40">
        <w:rPr>
          <w:rFonts w:ascii="Times New Roman" w:hAnsi="Times New Roman"/>
          <w:b w:val="0"/>
          <w:bCs/>
        </w:rPr>
        <w:t xml:space="preserve">D. </w:t>
      </w:r>
      <w:r w:rsidRPr="00974E40">
        <w:rPr>
          <w:rFonts w:ascii="Times New Roman" w:hAnsi="Times New Roman"/>
        </w:rPr>
        <w:t>Al(OH)</w:t>
      </w:r>
      <w:r w:rsidRPr="00974E40">
        <w:rPr>
          <w:rFonts w:ascii="Times New Roman" w:hAnsi="Times New Roman"/>
          <w:vertAlign w:val="subscript"/>
        </w:rPr>
        <w:t>3</w:t>
      </w:r>
      <w:r w:rsidRPr="00974E40">
        <w:rPr>
          <w:rFonts w:ascii="Times New Roman" w:hAnsi="Times New Roman"/>
        </w:rPr>
        <w:t>, KCl, H</w:t>
      </w:r>
      <w:r w:rsidRPr="00974E40">
        <w:rPr>
          <w:rFonts w:ascii="Times New Roman" w:hAnsi="Times New Roman"/>
          <w:vertAlign w:val="subscript"/>
        </w:rPr>
        <w:t>2</w:t>
      </w:r>
      <w:r w:rsidRPr="00974E40">
        <w:rPr>
          <w:rFonts w:ascii="Times New Roman" w:hAnsi="Times New Roman"/>
        </w:rPr>
        <w:t>SO</w:t>
      </w:r>
      <w:r w:rsidRPr="00974E40">
        <w:rPr>
          <w:rFonts w:ascii="Times New Roman" w:hAnsi="Times New Roman"/>
          <w:vertAlign w:val="subscript"/>
        </w:rPr>
        <w:t>4</w:t>
      </w:r>
      <w:r w:rsidRPr="00974E40">
        <w:rPr>
          <w:rFonts w:ascii="Times New Roman" w:hAnsi="Times New Roman"/>
        </w:rPr>
        <w:t>, Mg(NO</w:t>
      </w:r>
      <w:r w:rsidRPr="00974E40">
        <w:rPr>
          <w:rFonts w:ascii="Times New Roman" w:hAnsi="Times New Roman"/>
          <w:vertAlign w:val="subscript"/>
        </w:rPr>
        <w:t>3</w:t>
      </w:r>
      <w:r w:rsidRPr="00974E40">
        <w:rPr>
          <w:rFonts w:ascii="Times New Roman" w:hAnsi="Times New Roman"/>
        </w:rPr>
        <w:t>)</w:t>
      </w:r>
      <w:r w:rsidRPr="00974E40">
        <w:rPr>
          <w:rFonts w:ascii="Times New Roman" w:hAnsi="Times New Roman"/>
          <w:vertAlign w:val="subscript"/>
        </w:rPr>
        <w:t>2</w:t>
      </w:r>
      <w:r w:rsidRPr="00974E40">
        <w:rPr>
          <w:rFonts w:ascii="Times New Roman" w:hAnsi="Times New Roman"/>
        </w:rPr>
        <w:t>.</w:t>
      </w:r>
    </w:p>
    <w:p w:rsidR="00974E40" w:rsidRPr="00974E40" w:rsidRDefault="00974E40" w:rsidP="00337E03">
      <w:pPr>
        <w:tabs>
          <w:tab w:val="left" w:pos="2235"/>
          <w:tab w:val="left" w:pos="3600"/>
          <w:tab w:val="left" w:pos="4110"/>
        </w:tabs>
        <w:rPr>
          <w:rFonts w:ascii="Times New Roman" w:hAnsi="Times New Roman"/>
        </w:rPr>
      </w:pPr>
      <w:r w:rsidRPr="00974E40">
        <w:rPr>
          <w:rFonts w:ascii="Times New Roman" w:hAnsi="Times New Roman"/>
          <w:b w:val="0"/>
          <w:bCs/>
          <w:u w:val="single"/>
        </w:rPr>
        <w:t>B. Tự luận </w:t>
      </w:r>
      <w:r w:rsidRPr="00974E40">
        <w:rPr>
          <w:rFonts w:ascii="Times New Roman" w:hAnsi="Times New Roman"/>
        </w:rPr>
        <w:t>:( 7điểm )</w:t>
      </w:r>
    </w:p>
    <w:p w:rsidR="00974E40" w:rsidRPr="00974E40" w:rsidRDefault="00974E40" w:rsidP="00BA21A6">
      <w:pPr>
        <w:tabs>
          <w:tab w:val="left" w:pos="2235"/>
          <w:tab w:val="left" w:pos="3600"/>
          <w:tab w:val="left" w:pos="4110"/>
        </w:tabs>
        <w:jc w:val="both"/>
        <w:rPr>
          <w:rFonts w:ascii="Times New Roman" w:hAnsi="Times New Roman"/>
          <w:vertAlign w:val="subscript"/>
        </w:rPr>
      </w:pPr>
      <w:r w:rsidRPr="00974E40">
        <w:rPr>
          <w:rFonts w:ascii="Times New Roman" w:hAnsi="Times New Roman"/>
        </w:rPr>
        <w:t xml:space="preserve"> </w:t>
      </w:r>
      <w:r w:rsidRPr="00974E40">
        <w:rPr>
          <w:rFonts w:ascii="Times New Roman" w:hAnsi="Times New Roman"/>
          <w:b w:val="0"/>
          <w:bCs/>
          <w:i/>
          <w:iCs/>
          <w:u w:val="single"/>
        </w:rPr>
        <w:t>Câu 13</w:t>
      </w:r>
      <w:r w:rsidRPr="00974E40">
        <w:rPr>
          <w:rFonts w:ascii="Times New Roman" w:hAnsi="Times New Roman"/>
        </w:rPr>
        <w:t>: (1,75 điểm) Hãy phát biểu tính tan trong nước của một số axit, bazo, muối?</w:t>
      </w:r>
    </w:p>
    <w:p w:rsidR="00974E40" w:rsidRPr="00974E40" w:rsidRDefault="00974E40" w:rsidP="00BA21A6">
      <w:pPr>
        <w:tabs>
          <w:tab w:val="left" w:pos="2235"/>
          <w:tab w:val="left" w:pos="3600"/>
          <w:tab w:val="left" w:pos="4110"/>
        </w:tabs>
        <w:jc w:val="both"/>
        <w:rPr>
          <w:rFonts w:ascii="Times New Roman" w:hAnsi="Times New Roman"/>
        </w:rPr>
      </w:pPr>
      <w:r w:rsidRPr="00974E40">
        <w:rPr>
          <w:rFonts w:ascii="Times New Roman" w:hAnsi="Times New Roman"/>
          <w:b w:val="0"/>
          <w:bCs/>
          <w:i/>
          <w:iCs/>
          <w:u w:val="single"/>
        </w:rPr>
        <w:t>Câu 14</w:t>
      </w:r>
      <w:r w:rsidRPr="00974E40">
        <w:rPr>
          <w:rFonts w:ascii="Times New Roman" w:hAnsi="Times New Roman"/>
        </w:rPr>
        <w:t xml:space="preserve">:(2,0 điểm)Hòan thành các sơ đồ phản ứng sau: </w:t>
      </w:r>
    </w:p>
    <w:p w:rsidR="00974E40" w:rsidRPr="00974E40" w:rsidRDefault="00974E40" w:rsidP="00BA21A6">
      <w:pPr>
        <w:ind w:left="360" w:firstLine="720"/>
        <w:rPr>
          <w:rFonts w:ascii="Times New Roman" w:hAnsi="Times New Roman"/>
          <w:lang w:val="pt-BR"/>
        </w:rPr>
      </w:pPr>
      <w:r w:rsidRPr="00974E40">
        <w:rPr>
          <w:rFonts w:ascii="Times New Roman" w:hAnsi="Times New Roman"/>
          <w:lang w:val="pt-BR"/>
        </w:rPr>
        <w:t>a/ Al        +   H</w:t>
      </w:r>
      <w:r w:rsidRPr="00974E40">
        <w:rPr>
          <w:rFonts w:ascii="Times New Roman" w:hAnsi="Times New Roman"/>
          <w:vertAlign w:val="subscript"/>
          <w:lang w:val="pt-BR"/>
        </w:rPr>
        <w:t>2</w:t>
      </w:r>
      <w:r w:rsidRPr="00974E40">
        <w:rPr>
          <w:rFonts w:ascii="Times New Roman" w:hAnsi="Times New Roman"/>
          <w:lang w:val="pt-BR"/>
        </w:rPr>
        <w:t>SO</w:t>
      </w:r>
      <w:r w:rsidRPr="00974E40">
        <w:rPr>
          <w:rFonts w:ascii="Times New Roman" w:hAnsi="Times New Roman"/>
          <w:vertAlign w:val="subscript"/>
          <w:lang w:val="pt-BR"/>
        </w:rPr>
        <w:t>4</w:t>
      </w:r>
      <w:r w:rsidRPr="00974E40">
        <w:rPr>
          <w:rFonts w:ascii="Times New Roman" w:hAnsi="Times New Roman"/>
          <w:lang w:val="pt-BR"/>
        </w:rPr>
        <w:t xml:space="preserve"> </w:t>
      </w:r>
      <w:r w:rsidRPr="00974E40">
        <w:rPr>
          <w:rFonts w:ascii="Times New Roman" w:hAnsi="Times New Roman"/>
          <w:vertAlign w:val="subscript"/>
          <w:lang w:val="pt-BR"/>
        </w:rPr>
        <w:t xml:space="preserve">(l)   </w:t>
      </w:r>
      <w:r w:rsidRPr="00974E40">
        <w:rPr>
          <w:rFonts w:ascii="Times New Roman" w:hAnsi="Times New Roman"/>
          <w:lang w:val="pt-BR"/>
        </w:rPr>
        <w:t>- - &gt;     ?       +        ?</w:t>
      </w:r>
    </w:p>
    <w:p w:rsidR="00974E40" w:rsidRPr="00974E40" w:rsidRDefault="00974E40" w:rsidP="00BA21A6">
      <w:pPr>
        <w:tabs>
          <w:tab w:val="left" w:pos="2235"/>
          <w:tab w:val="left" w:pos="3600"/>
          <w:tab w:val="left" w:pos="4110"/>
        </w:tabs>
        <w:ind w:left="1080"/>
        <w:jc w:val="both"/>
        <w:rPr>
          <w:rFonts w:ascii="Times New Roman" w:hAnsi="Times New Roman"/>
          <w:vertAlign w:val="subscript"/>
          <w:lang w:val="pt-BR"/>
        </w:rPr>
      </w:pPr>
      <w:r w:rsidRPr="00974E40">
        <w:rPr>
          <w:rFonts w:ascii="Times New Roman" w:hAnsi="Times New Roman"/>
          <w:lang w:val="pt-BR"/>
        </w:rPr>
        <w:t>b/  ?         +   H</w:t>
      </w:r>
      <w:r w:rsidRPr="00974E40">
        <w:rPr>
          <w:rFonts w:ascii="Times New Roman" w:hAnsi="Times New Roman"/>
          <w:vertAlign w:val="subscript"/>
          <w:lang w:val="pt-BR"/>
        </w:rPr>
        <w:t>2</w:t>
      </w:r>
      <w:r w:rsidRPr="00974E40">
        <w:rPr>
          <w:rFonts w:ascii="Times New Roman" w:hAnsi="Times New Roman"/>
          <w:lang w:val="pt-BR"/>
        </w:rPr>
        <w:t xml:space="preserve">O        - - &gt;   KOH </w:t>
      </w:r>
    </w:p>
    <w:p w:rsidR="00974E40" w:rsidRPr="00974E40" w:rsidRDefault="00974E40" w:rsidP="00BA21A6">
      <w:pPr>
        <w:tabs>
          <w:tab w:val="left" w:pos="2235"/>
          <w:tab w:val="left" w:pos="3600"/>
          <w:tab w:val="left" w:pos="4110"/>
        </w:tabs>
        <w:ind w:left="1080"/>
        <w:jc w:val="both"/>
        <w:rPr>
          <w:rFonts w:ascii="Times New Roman" w:hAnsi="Times New Roman"/>
          <w:lang w:val="pt-BR"/>
        </w:rPr>
      </w:pPr>
      <w:r w:rsidRPr="00974E40">
        <w:rPr>
          <w:rFonts w:ascii="Times New Roman" w:hAnsi="Times New Roman"/>
          <w:lang w:val="pt-BR"/>
        </w:rPr>
        <w:t>c/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   H</w:t>
      </w:r>
      <w:r w:rsidRPr="00974E40">
        <w:rPr>
          <w:rFonts w:ascii="Times New Roman" w:hAnsi="Times New Roman"/>
          <w:vertAlign w:val="subscript"/>
          <w:lang w:val="pt-BR"/>
        </w:rPr>
        <w:t>2</w:t>
      </w:r>
      <w:r w:rsidRPr="00974E40">
        <w:rPr>
          <w:rFonts w:ascii="Times New Roman" w:hAnsi="Times New Roman"/>
          <w:lang w:val="pt-BR"/>
        </w:rPr>
        <w:t xml:space="preserve">           - -&gt;      ?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BA21A6">
      <w:pPr>
        <w:tabs>
          <w:tab w:val="left" w:pos="2235"/>
          <w:tab w:val="left" w:pos="3600"/>
          <w:tab w:val="left" w:pos="4110"/>
        </w:tabs>
        <w:ind w:left="1080"/>
        <w:jc w:val="both"/>
        <w:rPr>
          <w:rFonts w:ascii="Times New Roman" w:hAnsi="Times New Roman"/>
          <w:lang w:val="pt-BR"/>
        </w:rPr>
      </w:pPr>
      <w:r w:rsidRPr="00974E40">
        <w:rPr>
          <w:rFonts w:ascii="Times New Roman" w:hAnsi="Times New Roman"/>
          <w:lang w:val="pt-BR"/>
        </w:rPr>
        <w:t>d/  Fe      +    ?             - - &gt;    FeCl</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BA21A6">
      <w:pPr>
        <w:tabs>
          <w:tab w:val="left" w:pos="2235"/>
          <w:tab w:val="left" w:pos="3600"/>
          <w:tab w:val="left" w:pos="4110"/>
        </w:tabs>
        <w:jc w:val="both"/>
        <w:rPr>
          <w:rFonts w:ascii="Times New Roman" w:hAnsi="Times New Roman"/>
          <w:lang w:val="pt-BR"/>
        </w:rPr>
      </w:pPr>
      <w:r w:rsidRPr="00974E40">
        <w:rPr>
          <w:rFonts w:ascii="Times New Roman" w:hAnsi="Times New Roman"/>
          <w:b w:val="0"/>
          <w:bCs/>
          <w:i/>
          <w:iCs/>
          <w:u w:val="single"/>
          <w:lang w:val="pt-BR"/>
        </w:rPr>
        <w:t>Câu 15</w:t>
      </w:r>
      <w:r w:rsidRPr="00974E40">
        <w:rPr>
          <w:rFonts w:ascii="Times New Roman" w:hAnsi="Times New Roman"/>
          <w:lang w:val="pt-BR"/>
        </w:rPr>
        <w:t>: (3,25 điểm) Hòa tan hoàn toàn 13gam kim lọai kẽm vào 200ml dd HCl.</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a/ Viết phương trình hóa học xảy ra?</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b/ Tính nồng độ mol của dung dịch HCl đã dùng ?</w:t>
      </w:r>
    </w:p>
    <w:p w:rsidR="00974E40" w:rsidRPr="00974E40" w:rsidRDefault="00974E40" w:rsidP="00BA21A6">
      <w:pPr>
        <w:ind w:firstLine="360"/>
        <w:rPr>
          <w:rFonts w:ascii="Times New Roman" w:hAnsi="Times New Roman"/>
          <w:lang w:val="pt-BR"/>
        </w:rPr>
      </w:pPr>
      <w:r w:rsidRPr="00974E40">
        <w:rPr>
          <w:rFonts w:ascii="Times New Roman" w:hAnsi="Times New Roman"/>
          <w:lang w:val="pt-BR"/>
        </w:rPr>
        <w:t xml:space="preserve">c/ Dẫn lượng khí hiđrô thu được ở trên qua 20 gam CuO nung nóng. Khối lượng đồng kim loại thu được là bao nhiêu gam? </w:t>
      </w:r>
    </w:p>
    <w:p w:rsidR="00974E40" w:rsidRPr="00974E40" w:rsidRDefault="00974E40" w:rsidP="00BA21A6">
      <w:pPr>
        <w:tabs>
          <w:tab w:val="left" w:pos="2235"/>
          <w:tab w:val="left" w:pos="3600"/>
          <w:tab w:val="left" w:pos="4110"/>
        </w:tabs>
        <w:ind w:left="360"/>
        <w:rPr>
          <w:rFonts w:ascii="Times New Roman" w:hAnsi="Times New Roman"/>
          <w:lang w:val="pt-BR"/>
        </w:rPr>
      </w:pPr>
      <w:r w:rsidRPr="00974E40">
        <w:rPr>
          <w:rFonts w:ascii="Times New Roman" w:hAnsi="Times New Roman"/>
          <w:lang w:val="pt-BR"/>
        </w:rPr>
        <w:t xml:space="preserve">  ( Biết: Cu = 64, Zn = 65, Cl = 35.5 , H = 1; O = 16)</w:t>
      </w:r>
    </w:p>
    <w:p w:rsidR="00974E40" w:rsidRPr="00974E40" w:rsidRDefault="00974E40" w:rsidP="004E144E">
      <w:pPr>
        <w:tabs>
          <w:tab w:val="left" w:pos="2235"/>
          <w:tab w:val="left" w:pos="3600"/>
          <w:tab w:val="left" w:pos="4110"/>
        </w:tabs>
        <w:rPr>
          <w:rFonts w:ascii="Times New Roman" w:hAnsi="Times New Roman"/>
          <w:b w:val="0"/>
          <w:bCs/>
          <w:u w:val="single"/>
          <w:lang w:val="pt-BR"/>
        </w:rPr>
      </w:pPr>
      <w:r w:rsidRPr="00974E40">
        <w:rPr>
          <w:rFonts w:ascii="Times New Roman" w:hAnsi="Times New Roman"/>
          <w:b w:val="0"/>
          <w:bCs/>
          <w:u w:val="single"/>
          <w:lang w:val="pt-BR"/>
        </w:rPr>
        <w:t>VI. Đáp án và biểu điểm:</w:t>
      </w:r>
    </w:p>
    <w:p w:rsidR="00974E40" w:rsidRPr="00974E40" w:rsidRDefault="00974E40" w:rsidP="00F7415B">
      <w:pPr>
        <w:ind w:firstLine="720"/>
        <w:rPr>
          <w:rFonts w:ascii="Times New Roman" w:hAnsi="Times New Roman"/>
          <w:lang w:val="pt-BR"/>
        </w:rPr>
      </w:pPr>
      <w:r w:rsidRPr="00974E40">
        <w:rPr>
          <w:rFonts w:ascii="Times New Roman" w:hAnsi="Times New Roman"/>
          <w:b w:val="0"/>
          <w:bCs/>
          <w:u w:val="single"/>
          <w:lang w:val="pt-BR"/>
        </w:rPr>
        <w:t>A. Trắc nghiệm khách quan</w:t>
      </w:r>
      <w:r w:rsidRPr="00974E40">
        <w:rPr>
          <w:rFonts w:ascii="Times New Roman" w:hAnsi="Times New Roman"/>
          <w:lang w:val="pt-BR"/>
        </w:rPr>
        <w:t xml:space="preserve"> ( 3.0 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709"/>
        <w:gridCol w:w="709"/>
        <w:gridCol w:w="709"/>
        <w:gridCol w:w="709"/>
        <w:gridCol w:w="709"/>
        <w:gridCol w:w="709"/>
        <w:gridCol w:w="709"/>
        <w:gridCol w:w="709"/>
        <w:gridCol w:w="709"/>
        <w:gridCol w:w="709"/>
        <w:gridCol w:w="709"/>
        <w:gridCol w:w="709"/>
      </w:tblGrid>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âu</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2</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3</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4</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5</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6</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7</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8</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9</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0</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1</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2</w:t>
            </w:r>
          </w:p>
        </w:tc>
      </w:tr>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Án</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D</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B</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C</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B</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c>
          <w:tcPr>
            <w:tcW w:w="709"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A</w:t>
            </w:r>
          </w:p>
        </w:tc>
      </w:tr>
      <w:tr w:rsidR="00974E40" w:rsidRPr="00974E40">
        <w:tc>
          <w:tcPr>
            <w:tcW w:w="763" w:type="dxa"/>
          </w:tcPr>
          <w:p w:rsidR="00974E40" w:rsidRPr="00974E40" w:rsidRDefault="00974E40" w:rsidP="00F7415B">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iểm</w:t>
            </w:r>
          </w:p>
        </w:tc>
        <w:tc>
          <w:tcPr>
            <w:tcW w:w="8508" w:type="dxa"/>
            <w:gridSpan w:val="12"/>
          </w:tcPr>
          <w:p w:rsidR="00974E40" w:rsidRPr="00974E40" w:rsidRDefault="00974E40" w:rsidP="00F7415B">
            <w:pPr>
              <w:tabs>
                <w:tab w:val="left" w:pos="2235"/>
                <w:tab w:val="left" w:pos="3600"/>
                <w:tab w:val="left" w:pos="4110"/>
              </w:tabs>
              <w:jc w:val="center"/>
              <w:rPr>
                <w:rFonts w:ascii="Times New Roman" w:hAnsi="Times New Roman"/>
                <w:b w:val="0"/>
                <w:bCs/>
                <w:i/>
                <w:iCs/>
                <w:lang w:val="pt-BR"/>
              </w:rPr>
            </w:pPr>
            <w:r w:rsidRPr="00974E40">
              <w:rPr>
                <w:rFonts w:ascii="Times New Roman" w:hAnsi="Times New Roman"/>
                <w:b w:val="0"/>
                <w:bCs/>
                <w:i/>
                <w:iCs/>
                <w:lang w:val="pt-BR"/>
              </w:rPr>
              <w:t>Mỗi đáp án đúng 0,25 điểm</w:t>
            </w:r>
          </w:p>
        </w:tc>
      </w:tr>
    </w:tbl>
    <w:p w:rsidR="00974E40" w:rsidRPr="00974E40" w:rsidRDefault="00974E40" w:rsidP="009A7FA1">
      <w:pPr>
        <w:ind w:firstLine="720"/>
        <w:rPr>
          <w:rFonts w:ascii="Times New Roman" w:hAnsi="Times New Roman"/>
          <w:lang w:val="pt-BR"/>
        </w:rPr>
      </w:pPr>
      <w:r w:rsidRPr="00974E40">
        <w:rPr>
          <w:rFonts w:ascii="Times New Roman" w:hAnsi="Times New Roman"/>
          <w:b w:val="0"/>
          <w:bCs/>
          <w:u w:val="single"/>
          <w:lang w:val="pt-BR"/>
        </w:rPr>
        <w:t>B. Tự luận :</w:t>
      </w:r>
      <w:r w:rsidRPr="00974E40">
        <w:rPr>
          <w:rFonts w:ascii="Times New Roman" w:hAnsi="Times New Roman"/>
          <w:lang w:val="pt-BR"/>
        </w:rPr>
        <w:t xml:space="preserve"> (7.0đ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751"/>
        <w:gridCol w:w="7329"/>
        <w:gridCol w:w="1342"/>
      </w:tblGrid>
      <w:tr w:rsidR="00974E40" w:rsidRPr="00974E40">
        <w:tc>
          <w:tcPr>
            <w:tcW w:w="840" w:type="pct"/>
            <w:tcBorders>
              <w:top w:val="double" w:sz="4" w:space="0" w:color="auto"/>
            </w:tcBorders>
            <w:shd w:val="clear" w:color="auto" w:fill="E6E6E6"/>
          </w:tcPr>
          <w:p w:rsidR="00974E40" w:rsidRPr="00974E40" w:rsidRDefault="00974E40" w:rsidP="00146CF5">
            <w:pPr>
              <w:tabs>
                <w:tab w:val="left" w:pos="720"/>
                <w:tab w:val="left" w:pos="1440"/>
              </w:tabs>
              <w:jc w:val="center"/>
              <w:rPr>
                <w:rFonts w:ascii="Times New Roman" w:hAnsi="Times New Roman"/>
                <w:b w:val="0"/>
                <w:bCs/>
                <w:lang w:val="pt-BR"/>
              </w:rPr>
            </w:pPr>
            <w:r w:rsidRPr="00974E40">
              <w:rPr>
                <w:rFonts w:ascii="Times New Roman" w:hAnsi="Times New Roman"/>
                <w:b w:val="0"/>
                <w:bCs/>
                <w:lang w:val="pt-BR"/>
              </w:rPr>
              <w:t xml:space="preserve">Câu </w:t>
            </w:r>
          </w:p>
        </w:tc>
        <w:tc>
          <w:tcPr>
            <w:tcW w:w="3516" w:type="pct"/>
            <w:tcBorders>
              <w:top w:val="double" w:sz="4" w:space="0" w:color="auto"/>
            </w:tcBorders>
            <w:shd w:val="clear" w:color="auto" w:fill="E6E6E6"/>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áp án</w:t>
            </w:r>
          </w:p>
        </w:tc>
        <w:tc>
          <w:tcPr>
            <w:tcW w:w="644" w:type="pct"/>
            <w:tcBorders>
              <w:top w:val="double" w:sz="4" w:space="0" w:color="auto"/>
            </w:tcBorders>
            <w:shd w:val="clear" w:color="auto" w:fill="E6E6E6"/>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Điểm</w:t>
            </w:r>
          </w:p>
        </w:tc>
      </w:tr>
      <w:tr w:rsidR="00974E40" w:rsidRPr="00974E40">
        <w:tc>
          <w:tcPr>
            <w:tcW w:w="840" w:type="pct"/>
            <w:vAlign w:val="center"/>
          </w:tcPr>
          <w:p w:rsidR="00974E40" w:rsidRPr="00974E40" w:rsidRDefault="00974E40" w:rsidP="004E7702">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 xml:space="preserve">13 </w:t>
            </w:r>
          </w:p>
          <w:p w:rsidR="00974E40" w:rsidRPr="00974E40" w:rsidRDefault="00974E40" w:rsidP="004E7702">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75 điểm)</w:t>
            </w:r>
          </w:p>
        </w:tc>
        <w:tc>
          <w:tcPr>
            <w:tcW w:w="3516" w:type="pct"/>
          </w:tcPr>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a/ Axit:  Hầu hết axit đều tan được trong nước (trừ H</w:t>
            </w:r>
            <w:r w:rsidRPr="00974E40">
              <w:rPr>
                <w:rFonts w:ascii="Times New Roman" w:hAnsi="Times New Roman"/>
                <w:vertAlign w:val="subscript"/>
                <w:lang w:val="pt-BR"/>
              </w:rPr>
              <w:t>2</w:t>
            </w:r>
            <w:r w:rsidRPr="00974E40">
              <w:rPr>
                <w:rFonts w:ascii="Times New Roman" w:hAnsi="Times New Roman"/>
                <w:lang w:val="pt-BR"/>
              </w:rPr>
              <w:t>SiO</w:t>
            </w:r>
            <w:r w:rsidRPr="00974E40">
              <w:rPr>
                <w:rFonts w:ascii="Times New Roman" w:hAnsi="Times New Roman"/>
                <w:vertAlign w:val="subscript"/>
                <w:lang w:val="pt-BR"/>
              </w:rPr>
              <w:t>3</w:t>
            </w:r>
            <w:r w:rsidRPr="00974E40">
              <w:rPr>
                <w:rFonts w:ascii="Times New Roman" w:hAnsi="Times New Roman"/>
                <w:lang w:val="pt-BR"/>
              </w:rPr>
              <w:t>).</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b/ Bazo: Phần lớn các bazo không tan trong nước (trừ KOH, NaOH, Ba(OH)</w:t>
            </w:r>
            <w:r w:rsidRPr="00974E40">
              <w:rPr>
                <w:rFonts w:ascii="Times New Roman" w:hAnsi="Times New Roman"/>
                <w:vertAlign w:val="subscript"/>
                <w:lang w:val="pt-BR"/>
              </w:rPr>
              <w:t>2</w:t>
            </w:r>
            <w:r w:rsidRPr="00974E40">
              <w:rPr>
                <w:rFonts w:ascii="Times New Roman" w:hAnsi="Times New Roman"/>
                <w:lang w:val="pt-BR"/>
              </w:rPr>
              <w:t>, Ca(OH)</w:t>
            </w:r>
            <w:r w:rsidRPr="00974E40">
              <w:rPr>
                <w:rFonts w:ascii="Times New Roman" w:hAnsi="Times New Roman"/>
                <w:vertAlign w:val="subscript"/>
                <w:lang w:val="pt-BR"/>
              </w:rPr>
              <w:t>2</w:t>
            </w:r>
            <w:r w:rsidRPr="00974E40">
              <w:rPr>
                <w:rFonts w:ascii="Times New Roman" w:hAnsi="Times New Roman"/>
                <w:lang w:val="pt-BR"/>
              </w:rPr>
              <w:t>.)</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c/ Muối: </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Tất cả muối của Kali, Natri, nitrat đều tan.</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Phần lớn muối clorua, sunfat đề tan.</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Phần lớn muối Cacbonat không tan.</w:t>
            </w:r>
          </w:p>
        </w:tc>
        <w:tc>
          <w:tcPr>
            <w:tcW w:w="644" w:type="pct"/>
          </w:tcPr>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F64199">
            <w:pPr>
              <w:tabs>
                <w:tab w:val="left" w:pos="2235"/>
                <w:tab w:val="left" w:pos="3600"/>
                <w:tab w:val="left" w:pos="4110"/>
              </w:tabs>
              <w:jc w:val="center"/>
              <w:rPr>
                <w:rFonts w:ascii="Times New Roman" w:hAnsi="Times New Roman"/>
                <w:lang w:val="pt-BR"/>
              </w:rPr>
            </w:pPr>
          </w:p>
          <w:p w:rsidR="00974E40" w:rsidRPr="00974E40" w:rsidRDefault="00974E40" w:rsidP="00F64199">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75</w:t>
            </w:r>
          </w:p>
        </w:tc>
      </w:tr>
      <w:tr w:rsidR="00974E40" w:rsidRPr="00974E40">
        <w:tc>
          <w:tcPr>
            <w:tcW w:w="840" w:type="pct"/>
            <w:vAlign w:val="center"/>
          </w:tcPr>
          <w:p w:rsidR="00974E40" w:rsidRPr="00974E40" w:rsidRDefault="00974E40" w:rsidP="00691550">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t>14</w:t>
            </w:r>
          </w:p>
          <w:p w:rsidR="00974E40" w:rsidRPr="00974E40" w:rsidRDefault="00974E40" w:rsidP="00691550">
            <w:pPr>
              <w:tabs>
                <w:tab w:val="left" w:pos="2235"/>
                <w:tab w:val="left" w:pos="3600"/>
                <w:tab w:val="left" w:pos="4110"/>
              </w:tabs>
              <w:jc w:val="center"/>
              <w:rPr>
                <w:rFonts w:ascii="Times New Roman" w:hAnsi="Times New Roman"/>
                <w:lang w:val="pt-BR"/>
              </w:rPr>
            </w:pPr>
            <w:r w:rsidRPr="00974E40">
              <w:rPr>
                <w:rFonts w:ascii="Times New Roman" w:hAnsi="Times New Roman"/>
                <w:b w:val="0"/>
                <w:bCs/>
                <w:lang w:val="pt-BR"/>
              </w:rPr>
              <w:t>(2,0 điểm)</w:t>
            </w:r>
          </w:p>
        </w:tc>
        <w:tc>
          <w:tcPr>
            <w:tcW w:w="3516" w:type="pct"/>
          </w:tcPr>
          <w:p w:rsidR="00974E40" w:rsidRPr="00974E40" w:rsidRDefault="00974E40" w:rsidP="00F64199">
            <w:pPr>
              <w:rPr>
                <w:rFonts w:ascii="Times New Roman" w:hAnsi="Times New Roman"/>
                <w:lang w:val="it-IT"/>
              </w:rPr>
            </w:pPr>
            <w:r w:rsidRPr="00974E40">
              <w:rPr>
                <w:rFonts w:ascii="Times New Roman" w:hAnsi="Times New Roman"/>
                <w:lang w:val="it-IT"/>
              </w:rPr>
              <w:t>a/   2Al     +   3H</w:t>
            </w:r>
            <w:r w:rsidRPr="00974E40">
              <w:rPr>
                <w:rFonts w:ascii="Times New Roman" w:hAnsi="Times New Roman"/>
                <w:vertAlign w:val="subscript"/>
                <w:lang w:val="it-IT"/>
              </w:rPr>
              <w:t>2</w:t>
            </w:r>
            <w:r w:rsidRPr="00974E40">
              <w:rPr>
                <w:rFonts w:ascii="Times New Roman" w:hAnsi="Times New Roman"/>
                <w:lang w:val="it-IT"/>
              </w:rPr>
              <w:t>SO</w:t>
            </w:r>
            <w:r w:rsidRPr="00974E40">
              <w:rPr>
                <w:rFonts w:ascii="Times New Roman" w:hAnsi="Times New Roman"/>
                <w:vertAlign w:val="subscript"/>
                <w:lang w:val="it-IT"/>
              </w:rPr>
              <w:t>4</w:t>
            </w:r>
            <w:r w:rsidRPr="00974E40">
              <w:rPr>
                <w:rFonts w:ascii="Times New Roman" w:hAnsi="Times New Roman"/>
                <w:lang w:val="it-IT"/>
              </w:rPr>
              <w:t xml:space="preserve"> </w:t>
            </w:r>
            <w:r w:rsidRPr="00974E40">
              <w:rPr>
                <w:rFonts w:ascii="Times New Roman" w:hAnsi="Times New Roman"/>
                <w:vertAlign w:val="subscript"/>
                <w:lang w:val="it-IT"/>
              </w:rPr>
              <w:t xml:space="preserve">(l)   </w:t>
            </w:r>
            <w:r w:rsidRPr="00974E40">
              <w:rPr>
                <w:rFonts w:ascii="Times New Roman" w:hAnsi="Times New Roman"/>
                <w:lang w:val="pt-BR"/>
              </w:rPr>
              <w:sym w:font="Symbol" w:char="F0AE"/>
            </w:r>
            <w:r w:rsidRPr="00974E40">
              <w:rPr>
                <w:rFonts w:ascii="Times New Roman" w:hAnsi="Times New Roman"/>
                <w:lang w:val="it-IT"/>
              </w:rPr>
              <w:t xml:space="preserve">    Al</w:t>
            </w:r>
            <w:r w:rsidRPr="00974E40">
              <w:rPr>
                <w:rFonts w:ascii="Times New Roman" w:hAnsi="Times New Roman"/>
                <w:vertAlign w:val="subscript"/>
                <w:lang w:val="it-IT"/>
              </w:rPr>
              <w:t>2</w:t>
            </w:r>
            <w:r w:rsidRPr="00974E40">
              <w:rPr>
                <w:rFonts w:ascii="Times New Roman" w:hAnsi="Times New Roman"/>
                <w:lang w:val="it-IT"/>
              </w:rPr>
              <w:t>(SO</w:t>
            </w:r>
            <w:r w:rsidRPr="00974E40">
              <w:rPr>
                <w:rFonts w:ascii="Times New Roman" w:hAnsi="Times New Roman"/>
                <w:vertAlign w:val="subscript"/>
                <w:lang w:val="it-IT"/>
              </w:rPr>
              <w:t>4</w:t>
            </w:r>
            <w:r w:rsidRPr="00974E40">
              <w:rPr>
                <w:rFonts w:ascii="Times New Roman" w:hAnsi="Times New Roman"/>
                <w:lang w:val="it-IT"/>
              </w:rPr>
              <w:t>)</w:t>
            </w:r>
            <w:r w:rsidRPr="00974E40">
              <w:rPr>
                <w:rFonts w:ascii="Times New Roman" w:hAnsi="Times New Roman"/>
                <w:vertAlign w:val="subscript"/>
                <w:lang w:val="it-IT"/>
              </w:rPr>
              <w:t>3</w:t>
            </w:r>
            <w:r w:rsidRPr="00974E40">
              <w:rPr>
                <w:rFonts w:ascii="Times New Roman" w:hAnsi="Times New Roman"/>
                <w:lang w:val="it-IT"/>
              </w:rPr>
              <w:t xml:space="preserve">     +     3H</w:t>
            </w:r>
            <w:r w:rsidRPr="00974E40">
              <w:rPr>
                <w:rFonts w:ascii="Times New Roman" w:hAnsi="Times New Roman"/>
                <w:vertAlign w:val="subscript"/>
                <w:lang w:val="it-IT"/>
              </w:rPr>
              <w:t>2</w:t>
            </w:r>
            <w:r w:rsidRPr="00974E40">
              <w:rPr>
                <w:rFonts w:ascii="Times New Roman" w:hAnsi="Times New Roman"/>
                <w:lang w:val="it-IT"/>
              </w:rPr>
              <w:t>.</w:t>
            </w:r>
          </w:p>
          <w:p w:rsidR="00974E40" w:rsidRPr="00974E40" w:rsidRDefault="00974E40" w:rsidP="00F64199">
            <w:pPr>
              <w:tabs>
                <w:tab w:val="left" w:pos="2235"/>
                <w:tab w:val="left" w:pos="3600"/>
                <w:tab w:val="left" w:pos="4110"/>
              </w:tabs>
              <w:jc w:val="both"/>
              <w:rPr>
                <w:rFonts w:ascii="Times New Roman" w:hAnsi="Times New Roman"/>
                <w:vertAlign w:val="subscript"/>
                <w:lang w:val="pt-BR"/>
              </w:rPr>
            </w:pPr>
            <w:r w:rsidRPr="00974E40">
              <w:rPr>
                <w:rFonts w:ascii="Times New Roman" w:hAnsi="Times New Roman"/>
                <w:lang w:val="pt-BR"/>
              </w:rPr>
              <w:t>b/   K</w:t>
            </w:r>
            <w:r w:rsidRPr="00974E40">
              <w:rPr>
                <w:rFonts w:ascii="Times New Roman" w:hAnsi="Times New Roman"/>
                <w:vertAlign w:val="subscript"/>
                <w:lang w:val="pt-BR"/>
              </w:rPr>
              <w:t>2</w:t>
            </w:r>
            <w:r w:rsidRPr="00974E40">
              <w:rPr>
                <w:rFonts w:ascii="Times New Roman" w:hAnsi="Times New Roman"/>
                <w:lang w:val="pt-BR"/>
              </w:rPr>
              <w:t>O  +   H</w:t>
            </w:r>
            <w:r w:rsidRPr="00974E40">
              <w:rPr>
                <w:rFonts w:ascii="Times New Roman" w:hAnsi="Times New Roman"/>
                <w:vertAlign w:val="subscript"/>
                <w:lang w:val="pt-BR"/>
              </w:rPr>
              <w:t>2</w:t>
            </w:r>
            <w:r w:rsidRPr="00974E40">
              <w:rPr>
                <w:rFonts w:ascii="Times New Roman" w:hAnsi="Times New Roman"/>
                <w:lang w:val="pt-BR"/>
              </w:rPr>
              <w:t xml:space="preserve">O        </w:t>
            </w:r>
            <w:r w:rsidRPr="00974E40">
              <w:rPr>
                <w:rFonts w:ascii="Times New Roman" w:hAnsi="Times New Roman"/>
                <w:lang w:val="pt-BR"/>
              </w:rPr>
              <w:sym w:font="Symbol" w:char="F0AE"/>
            </w:r>
            <w:r w:rsidRPr="00974E40">
              <w:rPr>
                <w:rFonts w:ascii="Times New Roman" w:hAnsi="Times New Roman"/>
                <w:lang w:val="pt-BR"/>
              </w:rPr>
              <w:t xml:space="preserve">   2KOH </w:t>
            </w:r>
          </w:p>
          <w:p w:rsidR="00974E40" w:rsidRPr="00974E40" w:rsidRDefault="00974E40" w:rsidP="00F64199">
            <w:pPr>
              <w:tabs>
                <w:tab w:val="left" w:pos="2235"/>
                <w:tab w:val="left" w:pos="3600"/>
                <w:tab w:val="left" w:pos="4110"/>
              </w:tabs>
              <w:jc w:val="both"/>
              <w:rPr>
                <w:rFonts w:ascii="Times New Roman" w:hAnsi="Times New Roman"/>
                <w:lang w:val="pt-BR"/>
              </w:rPr>
            </w:pPr>
            <w:r w:rsidRPr="00974E40">
              <w:rPr>
                <w:rFonts w:ascii="Times New Roman" w:hAnsi="Times New Roman"/>
                <w:lang w:val="pt-BR"/>
              </w:rPr>
              <w:lastRenderedPageBreak/>
              <w:t>c/   Fe</w:t>
            </w:r>
            <w:r w:rsidRPr="00974E40">
              <w:rPr>
                <w:rFonts w:ascii="Times New Roman" w:hAnsi="Times New Roman"/>
                <w:vertAlign w:val="subscript"/>
                <w:lang w:val="pt-BR"/>
              </w:rPr>
              <w:t>2</w:t>
            </w:r>
            <w:r w:rsidRPr="00974E40">
              <w:rPr>
                <w:rFonts w:ascii="Times New Roman" w:hAnsi="Times New Roman"/>
                <w:lang w:val="pt-BR"/>
              </w:rPr>
              <w:t>O</w:t>
            </w:r>
            <w:r w:rsidRPr="00974E40">
              <w:rPr>
                <w:rFonts w:ascii="Times New Roman" w:hAnsi="Times New Roman"/>
                <w:vertAlign w:val="subscript"/>
                <w:lang w:val="pt-BR"/>
              </w:rPr>
              <w:t>3</w:t>
            </w:r>
            <w:r w:rsidRPr="00974E40">
              <w:rPr>
                <w:rFonts w:ascii="Times New Roman" w:hAnsi="Times New Roman"/>
                <w:lang w:val="pt-BR"/>
              </w:rPr>
              <w:t xml:space="preserve">  +    3H</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030" type="#_x0000_t75" style="width:33.8pt;height:18.15pt" o:ole="">
                  <v:imagedata r:id="rId516" o:title=""/>
                </v:shape>
                <o:OLEObject Type="Embed" ProgID="Equation.DSMT4" ShapeID="_x0000_i1030" DrawAspect="Content" ObjectID="_1629746488" r:id="rId517"/>
              </w:object>
            </w:r>
            <w:r w:rsidRPr="00974E40">
              <w:rPr>
                <w:rFonts w:ascii="Times New Roman" w:hAnsi="Times New Roman"/>
                <w:lang w:val="pt-BR"/>
              </w:rPr>
              <w:t xml:space="preserve">  2Fe                +     3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A06CDC">
            <w:pPr>
              <w:tabs>
                <w:tab w:val="left" w:pos="2235"/>
                <w:tab w:val="left" w:pos="3600"/>
                <w:tab w:val="left" w:pos="4110"/>
              </w:tabs>
              <w:jc w:val="both"/>
              <w:rPr>
                <w:rFonts w:ascii="Times New Roman" w:hAnsi="Times New Roman"/>
                <w:lang w:val="pt-BR"/>
              </w:rPr>
            </w:pPr>
            <w:r w:rsidRPr="00974E40">
              <w:rPr>
                <w:rFonts w:ascii="Times New Roman" w:hAnsi="Times New Roman"/>
                <w:lang w:val="pt-BR"/>
              </w:rPr>
              <w:t>d/  2Fe      +    3Cl</w:t>
            </w:r>
            <w:r w:rsidRPr="00974E40">
              <w:rPr>
                <w:rFonts w:ascii="Times New Roman" w:hAnsi="Times New Roman"/>
                <w:vertAlign w:val="subscript"/>
                <w:lang w:val="pt-BR"/>
              </w:rPr>
              <w:t>2</w:t>
            </w:r>
            <w:r w:rsidRPr="00974E40">
              <w:rPr>
                <w:rFonts w:ascii="Times New Roman" w:hAnsi="Times New Roman"/>
                <w:lang w:val="pt-BR"/>
              </w:rPr>
              <w:t xml:space="preserve">        </w:t>
            </w:r>
            <w:r w:rsidRPr="00974E40">
              <w:rPr>
                <w:rFonts w:ascii="Times New Roman" w:hAnsi="Times New Roman"/>
                <w:position w:val="-6"/>
                <w:lang w:val="pt-BR"/>
              </w:rPr>
              <w:object w:dxaOrig="680" w:dyaOrig="360">
                <v:shape id="_x0000_i1031" type="#_x0000_t75" style="width:33.8pt;height:18.15pt" o:ole="">
                  <v:imagedata r:id="rId516" o:title=""/>
                </v:shape>
                <o:OLEObject Type="Embed" ProgID="Equation.DSMT4" ShapeID="_x0000_i1031" DrawAspect="Content" ObjectID="_1629746489" r:id="rId518"/>
              </w:object>
            </w:r>
            <w:r w:rsidRPr="00974E40">
              <w:rPr>
                <w:rFonts w:ascii="Times New Roman" w:hAnsi="Times New Roman"/>
                <w:lang w:val="pt-BR"/>
              </w:rPr>
              <w:t xml:space="preserve"> 2FeCl</w:t>
            </w:r>
            <w:r w:rsidRPr="00974E40">
              <w:rPr>
                <w:rFonts w:ascii="Times New Roman" w:hAnsi="Times New Roman"/>
                <w:vertAlign w:val="subscript"/>
                <w:lang w:val="pt-BR"/>
              </w:rPr>
              <w:t>3</w:t>
            </w:r>
            <w:r w:rsidRPr="00974E40">
              <w:rPr>
                <w:rFonts w:ascii="Times New Roman" w:hAnsi="Times New Roman"/>
                <w:lang w:val="pt-BR"/>
              </w:rPr>
              <w:t>.</w:t>
            </w:r>
          </w:p>
        </w:tc>
        <w:tc>
          <w:tcPr>
            <w:tcW w:w="644" w:type="pct"/>
          </w:tcPr>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lastRenderedPageBreak/>
              <w:t>0,5</w:t>
            </w:r>
          </w:p>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t>0,5</w:t>
            </w:r>
          </w:p>
          <w:p w:rsidR="00974E40" w:rsidRPr="00974E40" w:rsidRDefault="00974E40" w:rsidP="00A06CDC">
            <w:pPr>
              <w:tabs>
                <w:tab w:val="left" w:pos="2235"/>
                <w:tab w:val="left" w:pos="3600"/>
                <w:tab w:val="left" w:pos="4110"/>
              </w:tabs>
              <w:jc w:val="center"/>
              <w:rPr>
                <w:rFonts w:ascii="Times New Roman" w:hAnsi="Times New Roman"/>
                <w:lang w:val="pt-BR"/>
              </w:rPr>
            </w:pPr>
            <w:r w:rsidRPr="00974E40">
              <w:rPr>
                <w:rFonts w:ascii="Times New Roman" w:hAnsi="Times New Roman"/>
                <w:lang w:val="pt-BR"/>
              </w:rPr>
              <w:lastRenderedPageBreak/>
              <w:t>0,5</w:t>
            </w:r>
          </w:p>
          <w:p w:rsidR="00974E40" w:rsidRPr="00974E40" w:rsidRDefault="00974E40" w:rsidP="00A06CDC">
            <w:pPr>
              <w:tabs>
                <w:tab w:val="left" w:pos="2235"/>
                <w:tab w:val="left" w:pos="3600"/>
                <w:tab w:val="left" w:pos="4110"/>
              </w:tabs>
              <w:jc w:val="center"/>
              <w:rPr>
                <w:rFonts w:ascii="Times New Roman" w:hAnsi="Times New Roman"/>
              </w:rPr>
            </w:pPr>
            <w:r w:rsidRPr="00974E40">
              <w:rPr>
                <w:rFonts w:ascii="Times New Roman" w:hAnsi="Times New Roman"/>
                <w:lang w:val="pt-BR"/>
              </w:rPr>
              <w:t>0,5</w:t>
            </w:r>
          </w:p>
        </w:tc>
      </w:tr>
      <w:tr w:rsidR="00974E40" w:rsidRPr="00974E40">
        <w:tc>
          <w:tcPr>
            <w:tcW w:w="840" w:type="pct"/>
            <w:tcBorders>
              <w:bottom w:val="double" w:sz="4" w:space="0" w:color="auto"/>
            </w:tcBorders>
            <w:vAlign w:val="center"/>
          </w:tcPr>
          <w:p w:rsidR="00974E40" w:rsidRPr="00974E40" w:rsidRDefault="00974E40" w:rsidP="00146CF5">
            <w:pPr>
              <w:tabs>
                <w:tab w:val="left" w:pos="2235"/>
                <w:tab w:val="left" w:pos="3600"/>
                <w:tab w:val="left" w:pos="4110"/>
              </w:tabs>
              <w:jc w:val="center"/>
              <w:rPr>
                <w:rFonts w:ascii="Times New Roman" w:hAnsi="Times New Roman"/>
                <w:b w:val="0"/>
                <w:bCs/>
                <w:lang w:val="pt-BR"/>
              </w:rPr>
            </w:pPr>
            <w:r w:rsidRPr="00974E40">
              <w:rPr>
                <w:rFonts w:ascii="Times New Roman" w:hAnsi="Times New Roman"/>
                <w:b w:val="0"/>
                <w:bCs/>
                <w:lang w:val="pt-BR"/>
              </w:rPr>
              <w:lastRenderedPageBreak/>
              <w:t xml:space="preserve">15 </w:t>
            </w:r>
          </w:p>
          <w:p w:rsidR="00974E40" w:rsidRPr="00974E40" w:rsidRDefault="00974E40" w:rsidP="009D70AC">
            <w:pPr>
              <w:tabs>
                <w:tab w:val="left" w:pos="2235"/>
                <w:tab w:val="left" w:pos="3600"/>
                <w:tab w:val="left" w:pos="4110"/>
              </w:tabs>
              <w:jc w:val="center"/>
              <w:rPr>
                <w:rFonts w:ascii="Times New Roman" w:hAnsi="Times New Roman"/>
              </w:rPr>
            </w:pPr>
            <w:r w:rsidRPr="00974E40">
              <w:rPr>
                <w:rFonts w:ascii="Times New Roman" w:hAnsi="Times New Roman"/>
                <w:b w:val="0"/>
                <w:bCs/>
                <w:lang w:val="pt-BR"/>
              </w:rPr>
              <w:t>(3,25 điểm)</w:t>
            </w:r>
          </w:p>
        </w:tc>
        <w:tc>
          <w:tcPr>
            <w:tcW w:w="3516" w:type="pct"/>
            <w:tcBorders>
              <w:bottom w:val="double" w:sz="4" w:space="0" w:color="auto"/>
            </w:tcBorders>
          </w:tcPr>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a/ Zn + 2HCl </w:t>
            </w:r>
            <w:r w:rsidRPr="00974E40">
              <w:rPr>
                <w:rFonts w:ascii="Times New Roman" w:hAnsi="Times New Roman"/>
              </w:rPr>
              <w:sym w:font="Wingdings" w:char="F0E0"/>
            </w:r>
            <w:r w:rsidRPr="00974E40">
              <w:rPr>
                <w:rFonts w:ascii="Times New Roman" w:hAnsi="Times New Roman"/>
                <w:lang w:val="pt-BR"/>
              </w:rPr>
              <w:t xml:space="preserve"> ZnCl</w:t>
            </w:r>
            <w:r w:rsidRPr="00974E40">
              <w:rPr>
                <w:rFonts w:ascii="Times New Roman" w:hAnsi="Times New Roman"/>
                <w:vertAlign w:val="subscript"/>
                <w:lang w:val="pt-BR"/>
              </w:rPr>
              <w:t>2</w:t>
            </w:r>
            <w:r w:rsidRPr="00974E40">
              <w:rPr>
                <w:rFonts w:ascii="Times New Roman" w:hAnsi="Times New Roman"/>
                <w:lang w:val="pt-BR"/>
              </w:rPr>
              <w:t xml:space="preserve"> + H</w:t>
            </w:r>
            <w:r w:rsidRPr="00974E40">
              <w:rPr>
                <w:rFonts w:ascii="Times New Roman" w:hAnsi="Times New Roman"/>
                <w:vertAlign w:val="subscript"/>
                <w:lang w:val="pt-BR"/>
              </w:rPr>
              <w:t>2</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b/ </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số mol của Zn = 0,2 (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gt; Số mol HCl =0,4 (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gt;</w:t>
            </w:r>
            <w:r w:rsidRPr="00974E40">
              <w:rPr>
                <w:rFonts w:ascii="Times New Roman" w:hAnsi="Times New Roman"/>
                <w:position w:val="-14"/>
                <w:lang w:val="pt-BR"/>
              </w:rPr>
              <w:object w:dxaOrig="760" w:dyaOrig="380">
                <v:shape id="_x0000_i1032" type="#_x0000_t75" style="width:38.2pt;height:18.8pt" o:ole="">
                  <v:imagedata r:id="rId519" o:title=""/>
                </v:shape>
                <o:OLEObject Type="Embed" ProgID="Equation.DSMT4" ShapeID="_x0000_i1032" DrawAspect="Content" ObjectID="_1629746490" r:id="rId520"/>
              </w:object>
            </w:r>
            <w:r w:rsidRPr="00974E40">
              <w:rPr>
                <w:rFonts w:ascii="Times New Roman" w:hAnsi="Times New Roman"/>
                <w:lang w:val="it-IT"/>
              </w:rPr>
              <w:t xml:space="preserve"> 2 M</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c/</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H2</w:t>
            </w:r>
            <w:r w:rsidRPr="00974E40">
              <w:rPr>
                <w:rFonts w:ascii="Times New Roman" w:hAnsi="Times New Roman"/>
                <w:lang w:val="it-IT"/>
              </w:rPr>
              <w:t>=0.2mol</w:t>
            </w:r>
          </w:p>
          <w:p w:rsidR="00974E40" w:rsidRPr="00974E40" w:rsidRDefault="00974E40" w:rsidP="004F5D5D">
            <w:pPr>
              <w:tabs>
                <w:tab w:val="left" w:pos="2235"/>
                <w:tab w:val="left" w:pos="3600"/>
                <w:tab w:val="left" w:pos="4110"/>
              </w:tabs>
              <w:rPr>
                <w:rFonts w:ascii="Times New Roman" w:hAnsi="Times New Roman"/>
                <w:lang w:val="it-IT"/>
              </w:rPr>
            </w:pPr>
            <w:r w:rsidRPr="00974E40">
              <w:rPr>
                <w:rFonts w:ascii="Times New Roman" w:hAnsi="Times New Roman"/>
                <w:lang w:val="it-IT"/>
              </w:rPr>
              <w:t>n</w:t>
            </w:r>
            <w:r w:rsidRPr="00974E40">
              <w:rPr>
                <w:rFonts w:ascii="Times New Roman" w:hAnsi="Times New Roman"/>
                <w:vertAlign w:val="subscript"/>
                <w:lang w:val="it-IT"/>
              </w:rPr>
              <w:t>CuO</w:t>
            </w:r>
            <w:r w:rsidRPr="00974E40">
              <w:rPr>
                <w:rFonts w:ascii="Times New Roman" w:hAnsi="Times New Roman"/>
                <w:lang w:val="it-IT"/>
              </w:rPr>
              <w:t>=0.25mol</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Cu</w:t>
            </w:r>
            <w:r w:rsidRPr="00974E40">
              <w:rPr>
                <w:rFonts w:ascii="Times New Roman" w:hAnsi="Times New Roman"/>
                <w:vertAlign w:val="subscript"/>
                <w:lang w:val="pt-BR"/>
              </w:rPr>
              <w:softHyphen/>
            </w:r>
            <w:r w:rsidRPr="00974E40">
              <w:rPr>
                <w:rFonts w:ascii="Times New Roman" w:hAnsi="Times New Roman"/>
                <w:lang w:val="pt-BR"/>
              </w:rPr>
              <w:t>O +  H</w:t>
            </w:r>
            <w:r w:rsidRPr="00974E40">
              <w:rPr>
                <w:rFonts w:ascii="Times New Roman" w:hAnsi="Times New Roman"/>
                <w:vertAlign w:val="subscript"/>
                <w:lang w:val="pt-BR"/>
              </w:rPr>
              <w:t>2</w:t>
            </w:r>
            <w:r w:rsidRPr="00974E40">
              <w:rPr>
                <w:rFonts w:ascii="Times New Roman" w:hAnsi="Times New Roman"/>
                <w:position w:val="-6"/>
                <w:lang w:val="pt-BR"/>
              </w:rPr>
              <w:object w:dxaOrig="680" w:dyaOrig="360">
                <v:shape id="_x0000_i1033" type="#_x0000_t75" style="width:33.8pt;height:18.15pt" o:ole="">
                  <v:imagedata r:id="rId516" o:title=""/>
                </v:shape>
                <o:OLEObject Type="Embed" ProgID="Equation.DSMT4" ShapeID="_x0000_i1033" DrawAspect="Content" ObjectID="_1629746491" r:id="rId521"/>
              </w:object>
            </w:r>
            <w:r w:rsidRPr="00974E40">
              <w:rPr>
                <w:rFonts w:ascii="Times New Roman" w:hAnsi="Times New Roman"/>
                <w:lang w:val="pt-BR"/>
              </w:rPr>
              <w:t>Cu + H</w:t>
            </w:r>
            <w:r w:rsidRPr="00974E40">
              <w:rPr>
                <w:rFonts w:ascii="Times New Roman" w:hAnsi="Times New Roman"/>
                <w:vertAlign w:val="subscript"/>
                <w:lang w:val="pt-BR"/>
              </w:rPr>
              <w:t>2</w:t>
            </w:r>
            <w:r w:rsidRPr="00974E40">
              <w:rPr>
                <w:rFonts w:ascii="Times New Roman" w:hAnsi="Times New Roman"/>
                <w:lang w:val="pt-BR"/>
              </w:rPr>
              <w:t>O</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 xml:space="preserve">Biện luận tìm được số mol CuO dư </w:t>
            </w:r>
          </w:p>
          <w:p w:rsidR="00974E40" w:rsidRPr="00974E40" w:rsidRDefault="00974E40" w:rsidP="004F5D5D">
            <w:pPr>
              <w:tabs>
                <w:tab w:val="left" w:pos="2235"/>
                <w:tab w:val="left" w:pos="3600"/>
                <w:tab w:val="left" w:pos="4110"/>
              </w:tabs>
              <w:rPr>
                <w:rFonts w:ascii="Times New Roman" w:hAnsi="Times New Roman"/>
                <w:lang w:val="pt-BR"/>
              </w:rPr>
            </w:pPr>
            <w:r w:rsidRPr="00974E40">
              <w:rPr>
                <w:rFonts w:ascii="Times New Roman" w:hAnsi="Times New Roman"/>
                <w:lang w:val="pt-BR"/>
              </w:rPr>
              <w:t>=&gt; n</w:t>
            </w:r>
            <w:r w:rsidRPr="00974E40">
              <w:rPr>
                <w:rFonts w:ascii="Times New Roman" w:hAnsi="Times New Roman"/>
                <w:vertAlign w:val="subscript"/>
                <w:lang w:val="pt-BR"/>
              </w:rPr>
              <w:t xml:space="preserve">Cu  </w:t>
            </w:r>
            <w:r w:rsidRPr="00974E40">
              <w:rPr>
                <w:rFonts w:ascii="Times New Roman" w:hAnsi="Times New Roman"/>
                <w:lang w:val="pt-BR"/>
              </w:rPr>
              <w:t>= n</w:t>
            </w:r>
            <w:r w:rsidRPr="00974E40">
              <w:rPr>
                <w:rFonts w:ascii="Times New Roman" w:hAnsi="Times New Roman"/>
                <w:vertAlign w:val="subscript"/>
                <w:lang w:val="pt-BR"/>
              </w:rPr>
              <w:t>Zn</w:t>
            </w:r>
            <w:r w:rsidRPr="00974E40">
              <w:rPr>
                <w:rFonts w:ascii="Times New Roman" w:hAnsi="Times New Roman"/>
                <w:lang w:val="pt-BR"/>
              </w:rPr>
              <w:t>= 0,2 (mol)</w:t>
            </w:r>
          </w:p>
          <w:p w:rsidR="00974E40" w:rsidRPr="00974E40" w:rsidRDefault="00974E40" w:rsidP="004F5D5D">
            <w:pPr>
              <w:tabs>
                <w:tab w:val="left" w:pos="2235"/>
                <w:tab w:val="left" w:pos="3600"/>
                <w:tab w:val="left" w:pos="4110"/>
              </w:tabs>
              <w:rPr>
                <w:rFonts w:ascii="Times New Roman" w:hAnsi="Times New Roman"/>
              </w:rPr>
            </w:pPr>
            <w:r w:rsidRPr="00974E40">
              <w:rPr>
                <w:rFonts w:ascii="Times New Roman" w:hAnsi="Times New Roman"/>
              </w:rPr>
              <w:sym w:font="Wingdings" w:char="F0E0"/>
            </w:r>
            <w:r w:rsidRPr="00974E40">
              <w:rPr>
                <w:rFonts w:ascii="Times New Roman" w:hAnsi="Times New Roman"/>
              </w:rPr>
              <w:t xml:space="preserve"> m</w:t>
            </w:r>
            <w:r w:rsidRPr="00974E40">
              <w:rPr>
                <w:rFonts w:ascii="Times New Roman" w:hAnsi="Times New Roman"/>
                <w:vertAlign w:val="subscript"/>
              </w:rPr>
              <w:t>Cu</w:t>
            </w:r>
            <w:r w:rsidRPr="00974E40">
              <w:rPr>
                <w:rFonts w:ascii="Times New Roman" w:hAnsi="Times New Roman"/>
              </w:rPr>
              <w:t xml:space="preserve"> = 12.8 (g)</w:t>
            </w:r>
          </w:p>
        </w:tc>
        <w:tc>
          <w:tcPr>
            <w:tcW w:w="644" w:type="pct"/>
            <w:tcBorders>
              <w:bottom w:val="double" w:sz="4" w:space="0" w:color="auto"/>
            </w:tcBorders>
          </w:tcPr>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0,5</w:t>
            </w:r>
          </w:p>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1,0</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25đ</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25đ</w:t>
            </w:r>
          </w:p>
          <w:p w:rsidR="00974E40" w:rsidRPr="00974E40" w:rsidRDefault="00974E40" w:rsidP="00F64199">
            <w:pPr>
              <w:tabs>
                <w:tab w:val="left" w:pos="2235"/>
                <w:tab w:val="left" w:pos="3600"/>
                <w:tab w:val="left" w:pos="4110"/>
              </w:tabs>
              <w:jc w:val="center"/>
              <w:rPr>
                <w:rFonts w:ascii="Times New Roman" w:hAnsi="Times New Roman"/>
              </w:rPr>
            </w:pPr>
            <w:r w:rsidRPr="00974E40">
              <w:rPr>
                <w:rFonts w:ascii="Times New Roman" w:hAnsi="Times New Roman"/>
              </w:rPr>
              <w:t>0.5đ</w:t>
            </w:r>
          </w:p>
          <w:p w:rsidR="00974E40" w:rsidRPr="00974E40" w:rsidRDefault="00974E40" w:rsidP="00F64199">
            <w:pPr>
              <w:tabs>
                <w:tab w:val="left" w:pos="2235"/>
                <w:tab w:val="left" w:pos="3600"/>
                <w:tab w:val="left" w:pos="4110"/>
              </w:tabs>
              <w:jc w:val="center"/>
              <w:rPr>
                <w:rFonts w:ascii="Times New Roman" w:hAnsi="Times New Roman"/>
                <w:b w:val="0"/>
                <w:bCs/>
                <w:i/>
                <w:iCs/>
                <w:u w:val="single"/>
              </w:rPr>
            </w:pPr>
            <w:r w:rsidRPr="00974E40">
              <w:rPr>
                <w:rFonts w:ascii="Times New Roman" w:hAnsi="Times New Roman"/>
                <w:b w:val="0"/>
                <w:bCs/>
                <w:i/>
                <w:iCs/>
                <w:u w:val="single"/>
              </w:rPr>
              <w:t>1.75</w:t>
            </w:r>
          </w:p>
          <w:p w:rsidR="00974E40" w:rsidRPr="00974E40" w:rsidRDefault="00974E40" w:rsidP="00F64199">
            <w:pPr>
              <w:jc w:val="center"/>
              <w:rPr>
                <w:rFonts w:ascii="Times New Roman" w:hAnsi="Times New Roman"/>
              </w:rPr>
            </w:pPr>
            <w:r w:rsidRPr="00974E40">
              <w:rPr>
                <w:rFonts w:ascii="Times New Roman" w:hAnsi="Times New Roman"/>
              </w:rPr>
              <w:t>0.5đ</w:t>
            </w:r>
          </w:p>
          <w:p w:rsidR="00974E40" w:rsidRPr="00974E40" w:rsidRDefault="00974E40" w:rsidP="00F64199">
            <w:pPr>
              <w:jc w:val="center"/>
              <w:rPr>
                <w:rFonts w:ascii="Times New Roman" w:hAnsi="Times New Roman"/>
              </w:rPr>
            </w:pPr>
          </w:p>
          <w:p w:rsidR="00974E40" w:rsidRPr="00974E40" w:rsidRDefault="00974E40" w:rsidP="00F64199">
            <w:pPr>
              <w:jc w:val="center"/>
              <w:rPr>
                <w:rFonts w:ascii="Times New Roman" w:hAnsi="Times New Roman"/>
              </w:rPr>
            </w:pPr>
            <w:r w:rsidRPr="00974E40">
              <w:rPr>
                <w:rFonts w:ascii="Times New Roman" w:hAnsi="Times New Roman"/>
              </w:rPr>
              <w:t>0.25đ</w:t>
            </w:r>
          </w:p>
          <w:p w:rsidR="00974E40" w:rsidRPr="00974E40" w:rsidRDefault="00974E40" w:rsidP="00F64199">
            <w:pPr>
              <w:jc w:val="center"/>
              <w:rPr>
                <w:rFonts w:ascii="Times New Roman" w:hAnsi="Times New Roman"/>
              </w:rPr>
            </w:pPr>
            <w:r w:rsidRPr="00974E40">
              <w:rPr>
                <w:rFonts w:ascii="Times New Roman" w:hAnsi="Times New Roman"/>
              </w:rPr>
              <w:t>0.2 5đ</w:t>
            </w:r>
          </w:p>
          <w:p w:rsidR="00974E40" w:rsidRPr="00974E40" w:rsidRDefault="00974E40" w:rsidP="00A97B6B">
            <w:pPr>
              <w:jc w:val="center"/>
              <w:rPr>
                <w:rFonts w:ascii="Times New Roman" w:hAnsi="Times New Roman"/>
              </w:rPr>
            </w:pPr>
            <w:r w:rsidRPr="00974E40">
              <w:rPr>
                <w:rFonts w:ascii="Times New Roman" w:hAnsi="Times New Roman"/>
              </w:rPr>
              <w:t>0,25đ</w:t>
            </w:r>
          </w:p>
          <w:p w:rsidR="00974E40" w:rsidRPr="00974E40" w:rsidRDefault="00974E40" w:rsidP="00A97B6B">
            <w:pPr>
              <w:jc w:val="center"/>
              <w:rPr>
                <w:rFonts w:ascii="Times New Roman" w:hAnsi="Times New Roman"/>
              </w:rPr>
            </w:pPr>
            <w:r w:rsidRPr="00974E40">
              <w:rPr>
                <w:rFonts w:ascii="Times New Roman" w:hAnsi="Times New Roman"/>
              </w:rPr>
              <w:t>0,25đ</w:t>
            </w:r>
          </w:p>
          <w:p w:rsidR="00974E40" w:rsidRPr="00974E40" w:rsidRDefault="00974E40" w:rsidP="00A97B6B">
            <w:pPr>
              <w:jc w:val="center"/>
              <w:rPr>
                <w:rFonts w:ascii="Times New Roman" w:hAnsi="Times New Roman"/>
              </w:rPr>
            </w:pPr>
            <w:r w:rsidRPr="00974E40">
              <w:rPr>
                <w:rFonts w:ascii="Times New Roman" w:hAnsi="Times New Roman"/>
              </w:rPr>
              <w:t>0,25đ</w:t>
            </w:r>
          </w:p>
        </w:tc>
      </w:tr>
    </w:tbl>
    <w:p w:rsidR="00974E40" w:rsidRPr="00974E40" w:rsidRDefault="00974E40" w:rsidP="004E144E">
      <w:pPr>
        <w:tabs>
          <w:tab w:val="left" w:pos="2235"/>
          <w:tab w:val="left" w:pos="3600"/>
          <w:tab w:val="left" w:pos="4110"/>
        </w:tabs>
        <w:jc w:val="both"/>
        <w:rPr>
          <w:rFonts w:ascii="Times New Roman" w:hAnsi="Times New Roman"/>
          <w:b w:val="0"/>
          <w:bCs/>
          <w:u w:val="single"/>
        </w:rPr>
      </w:pPr>
      <w:r w:rsidRPr="00974E40">
        <w:rPr>
          <w:rFonts w:ascii="Times New Roman" w:hAnsi="Times New Roman"/>
          <w:b w:val="0"/>
          <w:bCs/>
          <w:u w:val="single"/>
        </w:rPr>
        <w:t>VII. Thống kê chất lượng:</w:t>
      </w:r>
    </w:p>
    <w:p w:rsidR="00974E40" w:rsidRPr="00974E40" w:rsidRDefault="00974E40" w:rsidP="004E144E">
      <w:pPr>
        <w:tabs>
          <w:tab w:val="left" w:pos="2235"/>
          <w:tab w:val="left" w:pos="3600"/>
          <w:tab w:val="left" w:pos="4110"/>
        </w:tabs>
        <w:jc w:val="both"/>
        <w:rPr>
          <w:rFonts w:ascii="Times New Roman" w:hAnsi="Times New Roman"/>
          <w:b w:val="0"/>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1"/>
        <w:gridCol w:w="626"/>
        <w:gridCol w:w="626"/>
        <w:gridCol w:w="644"/>
        <w:gridCol w:w="607"/>
        <w:gridCol w:w="640"/>
        <w:gridCol w:w="611"/>
        <w:gridCol w:w="645"/>
        <w:gridCol w:w="607"/>
        <w:gridCol w:w="648"/>
        <w:gridCol w:w="603"/>
        <w:gridCol w:w="1041"/>
        <w:gridCol w:w="1041"/>
      </w:tblGrid>
      <w:tr w:rsidR="00974E40" w:rsidRPr="00974E40" w:rsidTr="002E397E">
        <w:tc>
          <w:tcPr>
            <w:tcW w:w="1042"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Lớp</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TSHS</w:t>
            </w:r>
          </w:p>
        </w:tc>
        <w:tc>
          <w:tcPr>
            <w:tcW w:w="1252"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Giỏi</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Khá</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TB</w:t>
            </w:r>
          </w:p>
        </w:tc>
        <w:tc>
          <w:tcPr>
            <w:tcW w:w="1252"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Yếu</w:t>
            </w:r>
          </w:p>
        </w:tc>
        <w:tc>
          <w:tcPr>
            <w:tcW w:w="1251" w:type="dxa"/>
            <w:gridSpan w:val="2"/>
          </w:tcPr>
          <w:p w:rsidR="00974E40" w:rsidRPr="00974E40" w:rsidRDefault="00974E40" w:rsidP="002E397E">
            <w:pPr>
              <w:jc w:val="center"/>
              <w:rPr>
                <w:rFonts w:ascii="Times New Roman" w:hAnsi="Times New Roman"/>
                <w:b w:val="0"/>
              </w:rPr>
            </w:pPr>
            <w:r w:rsidRPr="00974E40">
              <w:rPr>
                <w:rFonts w:ascii="Times New Roman" w:hAnsi="Times New Roman"/>
                <w:b w:val="0"/>
              </w:rPr>
              <w:t>Kém</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gt;=5</w:t>
            </w:r>
          </w:p>
        </w:tc>
        <w:tc>
          <w:tcPr>
            <w:tcW w:w="1041" w:type="dxa"/>
            <w:vMerge w:val="restart"/>
          </w:tcPr>
          <w:p w:rsidR="00974E40" w:rsidRPr="00974E40" w:rsidRDefault="00974E40" w:rsidP="002E397E">
            <w:pPr>
              <w:jc w:val="center"/>
              <w:rPr>
                <w:rFonts w:ascii="Times New Roman" w:hAnsi="Times New Roman"/>
                <w:b w:val="0"/>
              </w:rPr>
            </w:pPr>
            <w:r w:rsidRPr="00974E40">
              <w:rPr>
                <w:rFonts w:ascii="Times New Roman" w:hAnsi="Times New Roman"/>
                <w:b w:val="0"/>
              </w:rPr>
              <w:t>%</w:t>
            </w:r>
          </w:p>
        </w:tc>
      </w:tr>
      <w:tr w:rsidR="00974E40" w:rsidRPr="00974E40" w:rsidTr="002E397E">
        <w:tc>
          <w:tcPr>
            <w:tcW w:w="1042" w:type="dxa"/>
            <w:vMerge/>
          </w:tcPr>
          <w:p w:rsidR="00974E40" w:rsidRPr="00974E40" w:rsidRDefault="00974E40" w:rsidP="002E397E">
            <w:pPr>
              <w:jc w:val="center"/>
              <w:rPr>
                <w:rFonts w:ascii="Times New Roman" w:hAnsi="Times New Roman"/>
                <w:b w:val="0"/>
              </w:rPr>
            </w:pPr>
          </w:p>
        </w:tc>
        <w:tc>
          <w:tcPr>
            <w:tcW w:w="1041" w:type="dxa"/>
            <w:vMerge/>
          </w:tcPr>
          <w:p w:rsidR="00974E40" w:rsidRPr="00974E40" w:rsidRDefault="00974E40" w:rsidP="002E397E">
            <w:pPr>
              <w:jc w:val="center"/>
              <w:rPr>
                <w:rFonts w:ascii="Times New Roman" w:hAnsi="Times New Roman"/>
                <w:b w:val="0"/>
              </w:rPr>
            </w:pPr>
          </w:p>
        </w:tc>
        <w:tc>
          <w:tcPr>
            <w:tcW w:w="626"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26"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4"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7"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0"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11"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5"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7"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648"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SL</w:t>
            </w:r>
          </w:p>
        </w:tc>
        <w:tc>
          <w:tcPr>
            <w:tcW w:w="603" w:type="dxa"/>
          </w:tcPr>
          <w:p w:rsidR="00974E40" w:rsidRPr="00974E40" w:rsidRDefault="00974E40" w:rsidP="002E397E">
            <w:pPr>
              <w:jc w:val="center"/>
              <w:rPr>
                <w:rFonts w:ascii="Times New Roman" w:hAnsi="Times New Roman"/>
                <w:b w:val="0"/>
                <w:i/>
              </w:rPr>
            </w:pPr>
            <w:r w:rsidRPr="00974E40">
              <w:rPr>
                <w:rFonts w:ascii="Times New Roman" w:hAnsi="Times New Roman"/>
                <w:b w:val="0"/>
                <w:i/>
              </w:rPr>
              <w:t>TL</w:t>
            </w:r>
          </w:p>
        </w:tc>
        <w:tc>
          <w:tcPr>
            <w:tcW w:w="1041" w:type="dxa"/>
            <w:vMerge/>
          </w:tcPr>
          <w:p w:rsidR="00974E40" w:rsidRPr="00974E40" w:rsidRDefault="00974E40" w:rsidP="002E397E">
            <w:pPr>
              <w:jc w:val="center"/>
              <w:rPr>
                <w:rFonts w:ascii="Times New Roman" w:hAnsi="Times New Roman"/>
                <w:b w:val="0"/>
              </w:rPr>
            </w:pPr>
          </w:p>
        </w:tc>
        <w:tc>
          <w:tcPr>
            <w:tcW w:w="1041" w:type="dxa"/>
            <w:vMerge/>
          </w:tcPr>
          <w:p w:rsidR="00974E40" w:rsidRPr="00974E40" w:rsidRDefault="00974E40" w:rsidP="002E397E">
            <w:pPr>
              <w:jc w:val="center"/>
              <w:rPr>
                <w:rFonts w:ascii="Times New Roman" w:hAnsi="Times New Roman"/>
                <w:b w:val="0"/>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1</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2</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r w:rsidR="00974E40" w:rsidRPr="00974E40" w:rsidTr="002E397E">
        <w:tc>
          <w:tcPr>
            <w:tcW w:w="1042" w:type="dxa"/>
          </w:tcPr>
          <w:p w:rsidR="00974E40" w:rsidRPr="00974E40" w:rsidRDefault="00974E40" w:rsidP="002E397E">
            <w:pPr>
              <w:jc w:val="center"/>
              <w:rPr>
                <w:rFonts w:ascii="Times New Roman" w:hAnsi="Times New Roman"/>
              </w:rPr>
            </w:pPr>
            <w:r w:rsidRPr="00974E40">
              <w:rPr>
                <w:rFonts w:ascii="Times New Roman" w:hAnsi="Times New Roman"/>
              </w:rPr>
              <w:t>8a3</w:t>
            </w:r>
          </w:p>
        </w:tc>
        <w:tc>
          <w:tcPr>
            <w:tcW w:w="1041"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26" w:type="dxa"/>
          </w:tcPr>
          <w:p w:rsidR="00974E40" w:rsidRPr="00974E40" w:rsidRDefault="00974E40" w:rsidP="002E397E">
            <w:pPr>
              <w:jc w:val="center"/>
              <w:rPr>
                <w:rFonts w:ascii="Times New Roman" w:hAnsi="Times New Roman"/>
              </w:rPr>
            </w:pPr>
          </w:p>
        </w:tc>
        <w:tc>
          <w:tcPr>
            <w:tcW w:w="644"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0" w:type="dxa"/>
          </w:tcPr>
          <w:p w:rsidR="00974E40" w:rsidRPr="00974E40" w:rsidRDefault="00974E40" w:rsidP="002E397E">
            <w:pPr>
              <w:jc w:val="center"/>
              <w:rPr>
                <w:rFonts w:ascii="Times New Roman" w:hAnsi="Times New Roman"/>
              </w:rPr>
            </w:pPr>
          </w:p>
        </w:tc>
        <w:tc>
          <w:tcPr>
            <w:tcW w:w="611" w:type="dxa"/>
          </w:tcPr>
          <w:p w:rsidR="00974E40" w:rsidRPr="00974E40" w:rsidRDefault="00974E40" w:rsidP="002E397E">
            <w:pPr>
              <w:jc w:val="center"/>
              <w:rPr>
                <w:rFonts w:ascii="Times New Roman" w:hAnsi="Times New Roman"/>
              </w:rPr>
            </w:pPr>
          </w:p>
        </w:tc>
        <w:tc>
          <w:tcPr>
            <w:tcW w:w="645" w:type="dxa"/>
          </w:tcPr>
          <w:p w:rsidR="00974E40" w:rsidRPr="00974E40" w:rsidRDefault="00974E40" w:rsidP="002E397E">
            <w:pPr>
              <w:jc w:val="center"/>
              <w:rPr>
                <w:rFonts w:ascii="Times New Roman" w:hAnsi="Times New Roman"/>
              </w:rPr>
            </w:pPr>
          </w:p>
        </w:tc>
        <w:tc>
          <w:tcPr>
            <w:tcW w:w="607" w:type="dxa"/>
          </w:tcPr>
          <w:p w:rsidR="00974E40" w:rsidRPr="00974E40" w:rsidRDefault="00974E40" w:rsidP="002E397E">
            <w:pPr>
              <w:jc w:val="center"/>
              <w:rPr>
                <w:rFonts w:ascii="Times New Roman" w:hAnsi="Times New Roman"/>
              </w:rPr>
            </w:pPr>
          </w:p>
        </w:tc>
        <w:tc>
          <w:tcPr>
            <w:tcW w:w="648" w:type="dxa"/>
          </w:tcPr>
          <w:p w:rsidR="00974E40" w:rsidRPr="00974E40" w:rsidRDefault="00974E40" w:rsidP="002E397E">
            <w:pPr>
              <w:jc w:val="center"/>
              <w:rPr>
                <w:rFonts w:ascii="Times New Roman" w:hAnsi="Times New Roman"/>
              </w:rPr>
            </w:pPr>
          </w:p>
        </w:tc>
        <w:tc>
          <w:tcPr>
            <w:tcW w:w="603"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c>
          <w:tcPr>
            <w:tcW w:w="1041" w:type="dxa"/>
          </w:tcPr>
          <w:p w:rsidR="00974E40" w:rsidRPr="00974E40" w:rsidRDefault="00974E40" w:rsidP="002E397E">
            <w:pPr>
              <w:jc w:val="center"/>
              <w:rPr>
                <w:rFonts w:ascii="Times New Roman" w:hAnsi="Times New Roman"/>
              </w:rPr>
            </w:pPr>
          </w:p>
        </w:tc>
      </w:tr>
    </w:tbl>
    <w:p w:rsidR="00974E40" w:rsidRPr="00974E40" w:rsidRDefault="00974E40" w:rsidP="004E144E">
      <w:pPr>
        <w:tabs>
          <w:tab w:val="left" w:pos="2235"/>
          <w:tab w:val="left" w:pos="3600"/>
          <w:tab w:val="left" w:pos="4110"/>
        </w:tabs>
        <w:jc w:val="both"/>
        <w:rPr>
          <w:rFonts w:ascii="Times New Roman" w:hAnsi="Times New Roman"/>
        </w:rPr>
      </w:pPr>
    </w:p>
    <w:p w:rsidR="00974E40" w:rsidRPr="00974E40" w:rsidRDefault="00974E40" w:rsidP="004E144E">
      <w:pPr>
        <w:tabs>
          <w:tab w:val="left" w:pos="2235"/>
          <w:tab w:val="left" w:pos="3600"/>
          <w:tab w:val="left" w:pos="4110"/>
        </w:tabs>
        <w:jc w:val="both"/>
        <w:rPr>
          <w:rFonts w:ascii="Times New Roman" w:hAnsi="Times New Roman"/>
        </w:rPr>
      </w:pPr>
      <w:r w:rsidRPr="00974E40">
        <w:rPr>
          <w:rFonts w:ascii="Times New Roman" w:hAnsi="Times New Roman"/>
          <w:b w:val="0"/>
          <w:bCs/>
          <w:u w:val="single"/>
        </w:rPr>
        <w:t>VII. Rút kinh nghiệm</w:t>
      </w:r>
      <w:r w:rsidRPr="00974E40">
        <w:rPr>
          <w:rFonts w:ascii="Times New Roman" w:hAnsi="Times New Roman"/>
        </w:rPr>
        <w:t>:</w:t>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9A7FA1">
      <w:pPr>
        <w:tabs>
          <w:tab w:val="left" w:leader="dot" w:pos="10260"/>
        </w:tabs>
        <w:spacing w:line="480" w:lineRule="auto"/>
        <w:jc w:val="both"/>
        <w:rPr>
          <w:rFonts w:ascii="Times New Roman" w:hAnsi="Times New Roman"/>
          <w:sz w:val="12"/>
          <w:szCs w:val="12"/>
        </w:rPr>
      </w:pPr>
      <w:r w:rsidRPr="00974E40">
        <w:rPr>
          <w:rFonts w:ascii="Times New Roman" w:hAnsi="Times New Roman"/>
          <w:sz w:val="12"/>
          <w:szCs w:val="12"/>
        </w:rPr>
        <w:tab/>
      </w:r>
    </w:p>
    <w:p w:rsidR="00974E40" w:rsidRPr="00974E40" w:rsidRDefault="00974E40" w:rsidP="000B45F7">
      <w:pPr>
        <w:tabs>
          <w:tab w:val="left" w:pos="2235"/>
          <w:tab w:val="left" w:pos="3600"/>
          <w:tab w:val="left" w:pos="4110"/>
        </w:tabs>
        <w:jc w:val="both"/>
        <w:rPr>
          <w:rFonts w:ascii="Times New Roman" w:hAnsi="Times New Roman"/>
        </w:rPr>
      </w:pPr>
    </w:p>
    <w:p w:rsidR="00974E40" w:rsidRPr="00974E40" w:rsidRDefault="00974E40" w:rsidP="000B45F7">
      <w:pPr>
        <w:tabs>
          <w:tab w:val="left" w:pos="2235"/>
          <w:tab w:val="left" w:pos="3600"/>
          <w:tab w:val="left" w:pos="4110"/>
        </w:tabs>
        <w:jc w:val="both"/>
        <w:rPr>
          <w:rFonts w:ascii="Times New Roman" w:hAnsi="Times New Roman"/>
        </w:rPr>
      </w:pPr>
    </w:p>
    <w:p w:rsidR="00974E40" w:rsidRPr="00974E40" w:rsidRDefault="00974E40" w:rsidP="003A4941">
      <w:pPr>
        <w:tabs>
          <w:tab w:val="left" w:pos="2235"/>
          <w:tab w:val="left" w:pos="3600"/>
          <w:tab w:val="left" w:pos="4110"/>
        </w:tabs>
        <w:jc w:val="center"/>
        <w:rPr>
          <w:rFonts w:ascii="Times New Roman" w:hAnsi="Times New Roman"/>
        </w:rPr>
      </w:pPr>
    </w:p>
    <w:p w:rsidR="00974E40" w:rsidRPr="00974E40" w:rsidRDefault="00974E40" w:rsidP="00440A52">
      <w:pPr>
        <w:tabs>
          <w:tab w:val="left" w:pos="2235"/>
          <w:tab w:val="left" w:pos="3600"/>
          <w:tab w:val="left" w:pos="4110"/>
        </w:tabs>
        <w:rPr>
          <w:rFonts w:ascii="Times New Roman" w:hAnsi="Times New Roman"/>
        </w:rPr>
      </w:pPr>
      <w:r w:rsidRPr="00974E40">
        <w:rPr>
          <w:rFonts w:ascii="Times New Roman" w:hAnsi="Times New Roman"/>
        </w:rPr>
        <w:tab/>
      </w:r>
    </w:p>
    <w:p w:rsidR="00843A0D" w:rsidRPr="00974E40" w:rsidRDefault="00843A0D" w:rsidP="00843A0D">
      <w:pPr>
        <w:tabs>
          <w:tab w:val="left" w:leader="dot" w:pos="10260"/>
        </w:tabs>
        <w:rPr>
          <w:rFonts w:ascii="Times New Roman" w:hAnsi="Times New Roman"/>
          <w:sz w:val="12"/>
        </w:rPr>
      </w:pPr>
    </w:p>
    <w:sectPr w:rsidR="00843A0D" w:rsidRPr="00974E40" w:rsidSect="00D00311">
      <w:headerReference w:type="default" r:id="rId522"/>
      <w:footerReference w:type="even" r:id="rId523"/>
      <w:footerReference w:type="default" r:id="rId524"/>
      <w:pgSz w:w="11907" w:h="16840" w:code="9"/>
      <w:pgMar w:top="567" w:right="567" w:bottom="567" w:left="567" w:header="360" w:footer="112" w:gutter="567"/>
      <w:pgNumType w:start="11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21D0" w:rsidRDefault="007D21D0">
      <w:r>
        <w:separator/>
      </w:r>
    </w:p>
  </w:endnote>
  <w:endnote w:type="continuationSeparator" w:id="0">
    <w:p w:rsidR="007D21D0" w:rsidRDefault="007D2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Souvir">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NI-Univer">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5DE" w:rsidRPr="00E36C5A" w:rsidRDefault="00FA0A0A" w:rsidP="00E36C5A">
    <w:pPr>
      <w:pStyle w:val="Footer"/>
    </w:pPr>
    <w:r w:rsidRPr="00E36C5A">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311" w:rsidRPr="00D00311" w:rsidRDefault="00D00311" w:rsidP="00D00311">
    <w:pPr>
      <w:pStyle w:val="Footer"/>
      <w:pBdr>
        <w:top w:val="thinThickSmallGap" w:sz="24" w:space="1" w:color="622423"/>
      </w:pBdr>
      <w:tabs>
        <w:tab w:val="clear" w:pos="4320"/>
        <w:tab w:val="clear" w:pos="8640"/>
        <w:tab w:val="right" w:pos="10773"/>
      </w:tabs>
      <w:rPr>
        <w:rFonts w:ascii="Times New Roman" w:hAnsi="Times New Roman"/>
      </w:rPr>
    </w:pPr>
    <w:r>
      <w:rPr>
        <w:rFonts w:ascii="Times New Roman" w:hAnsi="Times New Roman"/>
        <w:color w:val="00B0F0"/>
        <w:lang w:val="nl-NL"/>
      </w:rPr>
      <w:t xml:space="preserve">                                                     </w:t>
    </w:r>
    <w:r w:rsidRPr="006B56FC">
      <w:rPr>
        <w:rFonts w:ascii="Times New Roman" w:hAnsi="Times New Roman"/>
        <w:color w:val="00B0F0"/>
        <w:lang w:val="nl-NL"/>
      </w:rPr>
      <w:t/>
    </w:r>
    <w:r w:rsidRPr="006B56FC">
      <w:rPr>
        <w:rFonts w:ascii="Times New Roman" w:hAnsi="Times New Roman"/>
        <w:color w:val="FF0000"/>
        <w:lang w:val="nl-NL"/>
      </w:rPr>
      <w:t/>
    </w:r>
    <w:r w:rsidRPr="00D00311">
      <w:rPr>
        <w:rFonts w:ascii="Cambria" w:hAnsi="Cambria"/>
      </w:rPr>
      <w:t xml:space="preserve">                                     </w:t>
    </w:r>
    <w:r w:rsidRPr="00D00311">
      <w:rPr>
        <w:rFonts w:ascii="Times New Roman" w:hAnsi="Times New Roman"/>
        <w:b w:val="0"/>
      </w:rPr>
      <w:t xml:space="preserve">Trang </w:t>
    </w:r>
    <w:r w:rsidRPr="00D00311">
      <w:rPr>
        <w:rFonts w:ascii="Times New Roman" w:hAnsi="Times New Roman"/>
        <w:b w:val="0"/>
      </w:rPr>
      <w:fldChar w:fldCharType="begin"/>
    </w:r>
    <w:r w:rsidRPr="00D00311">
      <w:rPr>
        <w:rFonts w:ascii="Times New Roman" w:hAnsi="Times New Roman"/>
        <w:b w:val="0"/>
      </w:rPr>
      <w:instrText xml:space="preserve"> PAGE   \* MERGEFORMAT </w:instrText>
    </w:r>
    <w:r w:rsidRPr="00D00311">
      <w:rPr>
        <w:rFonts w:ascii="Times New Roman" w:hAnsi="Times New Roman"/>
        <w:b w:val="0"/>
      </w:rPr>
      <w:fldChar w:fldCharType="separate"/>
    </w:r>
    <w:r w:rsidR="00026327">
      <w:rPr>
        <w:rFonts w:ascii="Times New Roman" w:hAnsi="Times New Roman"/>
        <w:b w:val="0"/>
        <w:noProof/>
      </w:rPr>
      <w:t>117</w:t>
    </w:r>
    <w:r w:rsidRPr="00D00311">
      <w:rPr>
        <w:rFonts w:ascii="Times New Roman" w:hAnsi="Times New Roman"/>
        <w:b w:val="0"/>
        <w:noProof/>
      </w:rPr>
      <w:fldChar w:fldCharType="end"/>
    </w:r>
  </w:p>
  <w:p w:rsidR="00CA15DE" w:rsidRPr="00E36C5A" w:rsidRDefault="00CA15DE" w:rsidP="00E36C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21D0" w:rsidRDefault="007D21D0">
      <w:r>
        <w:separator/>
      </w:r>
    </w:p>
  </w:footnote>
  <w:footnote w:type="continuationSeparator" w:id="0">
    <w:p w:rsidR="007D21D0" w:rsidRDefault="007D21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311" w:rsidRPr="006B56FC" w:rsidRDefault="00D00311" w:rsidP="00D00311">
    <w:pPr>
      <w:pStyle w:val="Header"/>
      <w:jc w:val="center"/>
      <w:rPr>
        <w:rFonts w:ascii="Times New Roman" w:hAnsi="Times New Roman"/>
      </w:rPr>
    </w:pPr>
    <w:r w:rsidRPr="006B56FC">
      <w:rPr>
        <w:rFonts w:ascii="Times New Roman" w:hAnsi="Times New Roman"/>
        <w:color w:val="00B0F0"/>
        <w:lang w:val="nl-NL"/>
      </w:rPr>
      <w:t/>
    </w:r>
    <w:r w:rsidRPr="006B56FC">
      <w:rPr>
        <w:rFonts w:ascii="Times New Roman" w:hAnsi="Times New Roman"/>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4549"/>
    <w:multiLevelType w:val="hybridMultilevel"/>
    <w:tmpl w:val="897E3942"/>
    <w:lvl w:ilvl="0" w:tplc="36EA1994">
      <w:start w:val="2"/>
      <w:numFmt w:val="lowerLetter"/>
      <w:lvlText w:val="%1."/>
      <w:lvlJc w:val="left"/>
      <w:pPr>
        <w:tabs>
          <w:tab w:val="num" w:pos="2040"/>
        </w:tabs>
        <w:ind w:left="2040" w:hanging="420"/>
      </w:pPr>
      <w:rPr>
        <w:rFonts w:ascii="VNI-Souvir" w:hAnsi="VNI-Souvir" w:hint="default"/>
        <w:b/>
        <w:i/>
        <w:u w:val="single"/>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1">
    <w:nsid w:val="07CD623E"/>
    <w:multiLevelType w:val="hybridMultilevel"/>
    <w:tmpl w:val="E4009534"/>
    <w:lvl w:ilvl="0" w:tplc="04090019">
      <w:start w:val="2"/>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7D1121D"/>
    <w:multiLevelType w:val="hybridMultilevel"/>
    <w:tmpl w:val="041AD908"/>
    <w:lvl w:ilvl="0" w:tplc="22A20714">
      <w:start w:val="4"/>
      <w:numFmt w:val="bullet"/>
      <w:lvlText w:val="-"/>
      <w:lvlJc w:val="left"/>
      <w:pPr>
        <w:tabs>
          <w:tab w:val="num" w:pos="1080"/>
        </w:tabs>
        <w:ind w:left="1080" w:hanging="360"/>
      </w:pPr>
      <w:rPr>
        <w:rFonts w:ascii="VNI-Univer" w:eastAsia="Times New Roman" w:hAnsi="VNI-Univer"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B1F5279"/>
    <w:multiLevelType w:val="multilevel"/>
    <w:tmpl w:val="C9FA1CF6"/>
    <w:lvl w:ilvl="0">
      <w:start w:val="1"/>
      <w:numFmt w:val="upperLetter"/>
      <w:lvlText w:val="%1."/>
      <w:lvlJc w:val="left"/>
      <w:pPr>
        <w:tabs>
          <w:tab w:val="num" w:pos="900"/>
        </w:tabs>
        <w:ind w:left="900" w:hanging="360"/>
      </w:pPr>
      <w:rPr>
        <w:rFonts w:cs="Times New Roman" w:hint="default"/>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4">
    <w:nsid w:val="0EE92F53"/>
    <w:multiLevelType w:val="hybridMultilevel"/>
    <w:tmpl w:val="C9FA1CF6"/>
    <w:lvl w:ilvl="0" w:tplc="04090015">
      <w:start w:val="1"/>
      <w:numFmt w:val="upperLetter"/>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5">
    <w:nsid w:val="13E859FB"/>
    <w:multiLevelType w:val="multilevel"/>
    <w:tmpl w:val="C9FA1CF6"/>
    <w:lvl w:ilvl="0">
      <w:start w:val="1"/>
      <w:numFmt w:val="upperLetter"/>
      <w:lvlText w:val="%1."/>
      <w:lvlJc w:val="left"/>
      <w:pPr>
        <w:tabs>
          <w:tab w:val="num" w:pos="900"/>
        </w:tabs>
        <w:ind w:left="900" w:hanging="360"/>
      </w:pPr>
      <w:rPr>
        <w:rFonts w:cs="Times New Roman" w:hint="default"/>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6">
    <w:nsid w:val="15CD0278"/>
    <w:multiLevelType w:val="hybridMultilevel"/>
    <w:tmpl w:val="428EB79E"/>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88A2CE0"/>
    <w:multiLevelType w:val="hybridMultilevel"/>
    <w:tmpl w:val="70BC533A"/>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0C56D5B"/>
    <w:multiLevelType w:val="hybridMultilevel"/>
    <w:tmpl w:val="410CD1F2"/>
    <w:lvl w:ilvl="0" w:tplc="5510BCBE">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269B4DB9"/>
    <w:multiLevelType w:val="hybridMultilevel"/>
    <w:tmpl w:val="2BD86AEE"/>
    <w:lvl w:ilvl="0" w:tplc="FB6C0CE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D86055"/>
    <w:multiLevelType w:val="hybridMultilevel"/>
    <w:tmpl w:val="95D813DA"/>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06EC832">
      <w:start w:val="4"/>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1E05AE"/>
    <w:multiLevelType w:val="multilevel"/>
    <w:tmpl w:val="70BC533A"/>
    <w:lvl w:ilvl="0">
      <w:start w:val="1"/>
      <w:numFmt w:val="upp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nsid w:val="31106503"/>
    <w:multiLevelType w:val="hybridMultilevel"/>
    <w:tmpl w:val="BD4C8364"/>
    <w:lvl w:ilvl="0" w:tplc="921A87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890237"/>
    <w:multiLevelType w:val="hybridMultilevel"/>
    <w:tmpl w:val="58AE8448"/>
    <w:lvl w:ilvl="0" w:tplc="7DCEBE8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3588708C"/>
    <w:multiLevelType w:val="hybridMultilevel"/>
    <w:tmpl w:val="6778EB78"/>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398561C8"/>
    <w:multiLevelType w:val="hybridMultilevel"/>
    <w:tmpl w:val="1C0C4E36"/>
    <w:lvl w:ilvl="0" w:tplc="D71E4928">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6">
    <w:nsid w:val="3B641917"/>
    <w:multiLevelType w:val="hybridMultilevel"/>
    <w:tmpl w:val="7B642D3C"/>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3BDC2DB5"/>
    <w:multiLevelType w:val="hybridMultilevel"/>
    <w:tmpl w:val="BD3ADC3E"/>
    <w:lvl w:ilvl="0" w:tplc="4984D876">
      <w:start w:val="1"/>
      <w:numFmt w:val="upp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EE624B"/>
    <w:multiLevelType w:val="hybridMultilevel"/>
    <w:tmpl w:val="35AC94DA"/>
    <w:lvl w:ilvl="0" w:tplc="062C492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EBB4033"/>
    <w:multiLevelType w:val="hybridMultilevel"/>
    <w:tmpl w:val="F8BE5640"/>
    <w:lvl w:ilvl="0" w:tplc="65D40994">
      <w:start w:val="1"/>
      <w:numFmt w:val="upperLetter"/>
      <w:lvlText w:val="%1."/>
      <w:lvlJc w:val="left"/>
      <w:pPr>
        <w:tabs>
          <w:tab w:val="num" w:pos="1140"/>
        </w:tabs>
        <w:ind w:left="1140" w:hanging="360"/>
      </w:pPr>
      <w:rPr>
        <w:rFonts w:hint="default"/>
        <w:b w:val="0"/>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nsid w:val="3F235744"/>
    <w:multiLevelType w:val="hybridMultilevel"/>
    <w:tmpl w:val="94F648E4"/>
    <w:lvl w:ilvl="0" w:tplc="A79ED544">
      <w:start w:val="1"/>
      <w:numFmt w:val="decimal"/>
      <w:lvlText w:val="%1."/>
      <w:lvlJc w:val="left"/>
      <w:pPr>
        <w:tabs>
          <w:tab w:val="num" w:pos="1080"/>
        </w:tabs>
        <w:ind w:left="1080" w:hanging="360"/>
      </w:pPr>
      <w:rPr>
        <w:rFonts w:ascii="VNI-Souvir" w:hAnsi="VNI-Souvir" w:hint="default"/>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8C44BBE"/>
    <w:multiLevelType w:val="hybridMultilevel"/>
    <w:tmpl w:val="B9A228FA"/>
    <w:lvl w:ilvl="0" w:tplc="733E84C8">
      <w:start w:val="2"/>
      <w:numFmt w:val="upperLetter"/>
      <w:lvlText w:val="%1."/>
      <w:lvlJc w:val="left"/>
      <w:pPr>
        <w:tabs>
          <w:tab w:val="num" w:pos="1140"/>
        </w:tabs>
        <w:ind w:left="1140" w:hanging="360"/>
      </w:pPr>
      <w:rPr>
        <w:rFonts w:cs="Times New Roman" w:hint="default"/>
        <w:b/>
        <w:bCs/>
      </w:rPr>
    </w:lvl>
    <w:lvl w:ilvl="1" w:tplc="04090019">
      <w:start w:val="1"/>
      <w:numFmt w:val="lowerLetter"/>
      <w:lvlText w:val="%2."/>
      <w:lvlJc w:val="left"/>
      <w:pPr>
        <w:tabs>
          <w:tab w:val="num" w:pos="1860"/>
        </w:tabs>
        <w:ind w:left="1860" w:hanging="360"/>
      </w:pPr>
      <w:rPr>
        <w:rFonts w:cs="Times New Roman"/>
      </w:rPr>
    </w:lvl>
    <w:lvl w:ilvl="2" w:tplc="0409001B">
      <w:start w:val="1"/>
      <w:numFmt w:val="lowerRoman"/>
      <w:lvlText w:val="%3."/>
      <w:lvlJc w:val="right"/>
      <w:pPr>
        <w:tabs>
          <w:tab w:val="num" w:pos="2580"/>
        </w:tabs>
        <w:ind w:left="2580" w:hanging="180"/>
      </w:pPr>
      <w:rPr>
        <w:rFonts w:cs="Times New Roman"/>
      </w:rPr>
    </w:lvl>
    <w:lvl w:ilvl="3" w:tplc="0409000F">
      <w:start w:val="1"/>
      <w:numFmt w:val="decimal"/>
      <w:lvlText w:val="%4."/>
      <w:lvlJc w:val="left"/>
      <w:pPr>
        <w:tabs>
          <w:tab w:val="num" w:pos="3300"/>
        </w:tabs>
        <w:ind w:left="3300" w:hanging="360"/>
      </w:pPr>
      <w:rPr>
        <w:rFonts w:cs="Times New Roman"/>
      </w:rPr>
    </w:lvl>
    <w:lvl w:ilvl="4" w:tplc="04090019">
      <w:start w:val="1"/>
      <w:numFmt w:val="lowerLetter"/>
      <w:lvlText w:val="%5."/>
      <w:lvlJc w:val="left"/>
      <w:pPr>
        <w:tabs>
          <w:tab w:val="num" w:pos="4020"/>
        </w:tabs>
        <w:ind w:left="4020" w:hanging="360"/>
      </w:pPr>
      <w:rPr>
        <w:rFonts w:cs="Times New Roman"/>
      </w:rPr>
    </w:lvl>
    <w:lvl w:ilvl="5" w:tplc="0409001B">
      <w:start w:val="1"/>
      <w:numFmt w:val="lowerRoman"/>
      <w:lvlText w:val="%6."/>
      <w:lvlJc w:val="right"/>
      <w:pPr>
        <w:tabs>
          <w:tab w:val="num" w:pos="4740"/>
        </w:tabs>
        <w:ind w:left="4740" w:hanging="180"/>
      </w:pPr>
      <w:rPr>
        <w:rFonts w:cs="Times New Roman"/>
      </w:rPr>
    </w:lvl>
    <w:lvl w:ilvl="6" w:tplc="0409000F">
      <w:start w:val="1"/>
      <w:numFmt w:val="decimal"/>
      <w:lvlText w:val="%7."/>
      <w:lvlJc w:val="left"/>
      <w:pPr>
        <w:tabs>
          <w:tab w:val="num" w:pos="5460"/>
        </w:tabs>
        <w:ind w:left="5460" w:hanging="360"/>
      </w:pPr>
      <w:rPr>
        <w:rFonts w:cs="Times New Roman"/>
      </w:rPr>
    </w:lvl>
    <w:lvl w:ilvl="7" w:tplc="04090019">
      <w:start w:val="1"/>
      <w:numFmt w:val="lowerLetter"/>
      <w:lvlText w:val="%8."/>
      <w:lvlJc w:val="left"/>
      <w:pPr>
        <w:tabs>
          <w:tab w:val="num" w:pos="6180"/>
        </w:tabs>
        <w:ind w:left="6180" w:hanging="360"/>
      </w:pPr>
      <w:rPr>
        <w:rFonts w:cs="Times New Roman"/>
      </w:rPr>
    </w:lvl>
    <w:lvl w:ilvl="8" w:tplc="0409001B">
      <w:start w:val="1"/>
      <w:numFmt w:val="lowerRoman"/>
      <w:lvlText w:val="%9."/>
      <w:lvlJc w:val="right"/>
      <w:pPr>
        <w:tabs>
          <w:tab w:val="num" w:pos="6900"/>
        </w:tabs>
        <w:ind w:left="6900" w:hanging="180"/>
      </w:pPr>
      <w:rPr>
        <w:rFonts w:cs="Times New Roman"/>
      </w:rPr>
    </w:lvl>
  </w:abstractNum>
  <w:abstractNum w:abstractNumId="22">
    <w:nsid w:val="4A2D608B"/>
    <w:multiLevelType w:val="hybridMultilevel"/>
    <w:tmpl w:val="9006DE2C"/>
    <w:lvl w:ilvl="0" w:tplc="0409000F">
      <w:start w:val="1"/>
      <w:numFmt w:val="decimal"/>
      <w:lvlText w:val="%1."/>
      <w:lvlJc w:val="left"/>
      <w:pPr>
        <w:tabs>
          <w:tab w:val="num" w:pos="720"/>
        </w:tabs>
        <w:ind w:left="720" w:hanging="360"/>
      </w:pPr>
      <w:rPr>
        <w:rFonts w:cs="Times New Roman" w:hint="default"/>
      </w:rPr>
    </w:lvl>
    <w:lvl w:ilvl="1" w:tplc="FA4CCE34">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4A921146"/>
    <w:multiLevelType w:val="hybridMultilevel"/>
    <w:tmpl w:val="382407CE"/>
    <w:lvl w:ilvl="0" w:tplc="9DBA7ECE">
      <w:start w:val="1"/>
      <w:numFmt w:val="lowerLetter"/>
      <w:lvlText w:val="%1."/>
      <w:lvlJc w:val="left"/>
      <w:pPr>
        <w:tabs>
          <w:tab w:val="num" w:pos="1440"/>
        </w:tabs>
        <w:ind w:left="1440" w:hanging="360"/>
      </w:pPr>
      <w:rPr>
        <w:rFonts w:hint="default"/>
      </w:rPr>
    </w:lvl>
    <w:lvl w:ilvl="1" w:tplc="042A0019" w:tentative="1">
      <w:start w:val="1"/>
      <w:numFmt w:val="lowerLetter"/>
      <w:lvlText w:val="%2."/>
      <w:lvlJc w:val="left"/>
      <w:pPr>
        <w:tabs>
          <w:tab w:val="num" w:pos="2160"/>
        </w:tabs>
        <w:ind w:left="2160" w:hanging="360"/>
      </w:p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24">
    <w:nsid w:val="54CA0F4D"/>
    <w:multiLevelType w:val="hybridMultilevel"/>
    <w:tmpl w:val="EA74106C"/>
    <w:lvl w:ilvl="0" w:tplc="381AC172">
      <w:numFmt w:val="bullet"/>
      <w:lvlText w:val=""/>
      <w:lvlJc w:val="left"/>
      <w:pPr>
        <w:ind w:left="420" w:hanging="360"/>
      </w:pPr>
      <w:rPr>
        <w:rFonts w:ascii="Wingdings" w:eastAsia="Times New Roman"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5">
    <w:nsid w:val="573C70B5"/>
    <w:multiLevelType w:val="hybridMultilevel"/>
    <w:tmpl w:val="002C11D4"/>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5BA6433C"/>
    <w:multiLevelType w:val="hybridMultilevel"/>
    <w:tmpl w:val="90A216FA"/>
    <w:lvl w:ilvl="0" w:tplc="E40E877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9A70ED"/>
    <w:multiLevelType w:val="hybridMultilevel"/>
    <w:tmpl w:val="0334653E"/>
    <w:lvl w:ilvl="0" w:tplc="CE96EF0A">
      <w:start w:val="1"/>
      <w:numFmt w:val="decimal"/>
      <w:lvlText w:val="%1."/>
      <w:lvlJc w:val="left"/>
      <w:pPr>
        <w:tabs>
          <w:tab w:val="num" w:pos="840"/>
        </w:tabs>
        <w:ind w:left="840" w:hanging="360"/>
      </w:pPr>
      <w:rPr>
        <w:rFonts w:hint="default"/>
      </w:rPr>
    </w:lvl>
    <w:lvl w:ilvl="1" w:tplc="6B865D14">
      <w:start w:val="3"/>
      <w:numFmt w:val="bullet"/>
      <w:lvlText w:val="-"/>
      <w:lvlJc w:val="left"/>
      <w:pPr>
        <w:tabs>
          <w:tab w:val="num" w:pos="1560"/>
        </w:tabs>
        <w:ind w:left="1560" w:hanging="360"/>
      </w:pPr>
      <w:rPr>
        <w:rFonts w:ascii="Times New Roman" w:eastAsia="Times New Roman" w:hAnsi="Times New Roman" w:cs="Times New Roman" w:hint="default"/>
      </w:r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8">
    <w:nsid w:val="611821C1"/>
    <w:multiLevelType w:val="hybridMultilevel"/>
    <w:tmpl w:val="376A37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3050938"/>
    <w:multiLevelType w:val="hybridMultilevel"/>
    <w:tmpl w:val="5E881926"/>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98275ED"/>
    <w:multiLevelType w:val="hybridMultilevel"/>
    <w:tmpl w:val="EC2AAC84"/>
    <w:lvl w:ilvl="0" w:tplc="BFB06688">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740C3A14"/>
    <w:multiLevelType w:val="hybridMultilevel"/>
    <w:tmpl w:val="F4FC0ED0"/>
    <w:lvl w:ilvl="0" w:tplc="C008639C">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2">
    <w:nsid w:val="7B3B5B6E"/>
    <w:multiLevelType w:val="hybridMultilevel"/>
    <w:tmpl w:val="0B3A2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610423"/>
    <w:multiLevelType w:val="hybridMultilevel"/>
    <w:tmpl w:val="C2F01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0"/>
  </w:num>
  <w:num w:numId="3">
    <w:abstractNumId w:val="20"/>
  </w:num>
  <w:num w:numId="4">
    <w:abstractNumId w:val="2"/>
  </w:num>
  <w:num w:numId="5">
    <w:abstractNumId w:val="26"/>
  </w:num>
  <w:num w:numId="6">
    <w:abstractNumId w:val="33"/>
  </w:num>
  <w:num w:numId="7">
    <w:abstractNumId w:val="13"/>
  </w:num>
  <w:num w:numId="8">
    <w:abstractNumId w:val="24"/>
  </w:num>
  <w:num w:numId="9">
    <w:abstractNumId w:val="28"/>
  </w:num>
  <w:num w:numId="10">
    <w:abstractNumId w:val="19"/>
  </w:num>
  <w:num w:numId="11">
    <w:abstractNumId w:val="17"/>
  </w:num>
  <w:num w:numId="12">
    <w:abstractNumId w:val="12"/>
  </w:num>
  <w:num w:numId="13">
    <w:abstractNumId w:val="9"/>
  </w:num>
  <w:num w:numId="14">
    <w:abstractNumId w:val="23"/>
  </w:num>
  <w:num w:numId="15">
    <w:abstractNumId w:val="32"/>
  </w:num>
  <w:num w:numId="16">
    <w:abstractNumId w:val="27"/>
  </w:num>
  <w:num w:numId="17">
    <w:abstractNumId w:val="10"/>
  </w:num>
  <w:num w:numId="18">
    <w:abstractNumId w:val="15"/>
  </w:num>
  <w:num w:numId="19">
    <w:abstractNumId w:val="30"/>
  </w:num>
  <w:num w:numId="20">
    <w:abstractNumId w:val="29"/>
  </w:num>
  <w:num w:numId="21">
    <w:abstractNumId w:val="7"/>
  </w:num>
  <w:num w:numId="22">
    <w:abstractNumId w:val="11"/>
  </w:num>
  <w:num w:numId="23">
    <w:abstractNumId w:val="21"/>
  </w:num>
  <w:num w:numId="24">
    <w:abstractNumId w:val="31"/>
  </w:num>
  <w:num w:numId="25">
    <w:abstractNumId w:val="8"/>
  </w:num>
  <w:num w:numId="26">
    <w:abstractNumId w:val="22"/>
  </w:num>
  <w:num w:numId="27">
    <w:abstractNumId w:val="6"/>
  </w:num>
  <w:num w:numId="28">
    <w:abstractNumId w:val="4"/>
  </w:num>
  <w:num w:numId="29">
    <w:abstractNumId w:val="3"/>
  </w:num>
  <w:num w:numId="30">
    <w:abstractNumId w:val="5"/>
  </w:num>
  <w:num w:numId="31">
    <w:abstractNumId w:val="1"/>
  </w:num>
  <w:num w:numId="32">
    <w:abstractNumId w:val="25"/>
  </w:num>
  <w:num w:numId="33">
    <w:abstractNumId w:val="16"/>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BA5"/>
    <w:rsid w:val="000231C5"/>
    <w:rsid w:val="00023A68"/>
    <w:rsid w:val="00026327"/>
    <w:rsid w:val="00030063"/>
    <w:rsid w:val="000707D7"/>
    <w:rsid w:val="00090260"/>
    <w:rsid w:val="000F42E2"/>
    <w:rsid w:val="000F56C2"/>
    <w:rsid w:val="000F79AA"/>
    <w:rsid w:val="001047FA"/>
    <w:rsid w:val="0012064A"/>
    <w:rsid w:val="001976A2"/>
    <w:rsid w:val="001D5BA5"/>
    <w:rsid w:val="00221F6E"/>
    <w:rsid w:val="0023000A"/>
    <w:rsid w:val="00231C45"/>
    <w:rsid w:val="002A2844"/>
    <w:rsid w:val="002A35CB"/>
    <w:rsid w:val="002B05A0"/>
    <w:rsid w:val="002B5089"/>
    <w:rsid w:val="002E2A10"/>
    <w:rsid w:val="002F1A70"/>
    <w:rsid w:val="003055FC"/>
    <w:rsid w:val="00307B1C"/>
    <w:rsid w:val="00310CEE"/>
    <w:rsid w:val="00311AF2"/>
    <w:rsid w:val="003354ED"/>
    <w:rsid w:val="003620EB"/>
    <w:rsid w:val="00395258"/>
    <w:rsid w:val="003A3A80"/>
    <w:rsid w:val="003A607C"/>
    <w:rsid w:val="003B15EA"/>
    <w:rsid w:val="0041019A"/>
    <w:rsid w:val="0042447D"/>
    <w:rsid w:val="004308F6"/>
    <w:rsid w:val="004568BB"/>
    <w:rsid w:val="00473CF3"/>
    <w:rsid w:val="00505C39"/>
    <w:rsid w:val="0053373F"/>
    <w:rsid w:val="00540347"/>
    <w:rsid w:val="00547EFD"/>
    <w:rsid w:val="00592BD1"/>
    <w:rsid w:val="005E3B40"/>
    <w:rsid w:val="00632598"/>
    <w:rsid w:val="00652778"/>
    <w:rsid w:val="00672B94"/>
    <w:rsid w:val="006908A4"/>
    <w:rsid w:val="006D4BF5"/>
    <w:rsid w:val="006E1549"/>
    <w:rsid w:val="007048C4"/>
    <w:rsid w:val="00727915"/>
    <w:rsid w:val="00771330"/>
    <w:rsid w:val="007813AC"/>
    <w:rsid w:val="007C7068"/>
    <w:rsid w:val="007D21D0"/>
    <w:rsid w:val="00843A0D"/>
    <w:rsid w:val="008B7B55"/>
    <w:rsid w:val="00942BD5"/>
    <w:rsid w:val="00942D0B"/>
    <w:rsid w:val="009438DF"/>
    <w:rsid w:val="009456F1"/>
    <w:rsid w:val="00974E40"/>
    <w:rsid w:val="00976C85"/>
    <w:rsid w:val="00987215"/>
    <w:rsid w:val="009B498D"/>
    <w:rsid w:val="009C37C5"/>
    <w:rsid w:val="009F730D"/>
    <w:rsid w:val="00A00F2D"/>
    <w:rsid w:val="00A30AF1"/>
    <w:rsid w:val="00A575D5"/>
    <w:rsid w:val="00A710BE"/>
    <w:rsid w:val="00A937F6"/>
    <w:rsid w:val="00B36DE0"/>
    <w:rsid w:val="00B55AA4"/>
    <w:rsid w:val="00B67A01"/>
    <w:rsid w:val="00BE2AF1"/>
    <w:rsid w:val="00C10B2F"/>
    <w:rsid w:val="00C55626"/>
    <w:rsid w:val="00C96EC0"/>
    <w:rsid w:val="00CA15DE"/>
    <w:rsid w:val="00CA2FF7"/>
    <w:rsid w:val="00CB2223"/>
    <w:rsid w:val="00CD53F3"/>
    <w:rsid w:val="00CE7E69"/>
    <w:rsid w:val="00CF7FA1"/>
    <w:rsid w:val="00D00311"/>
    <w:rsid w:val="00D50D1A"/>
    <w:rsid w:val="00D623D7"/>
    <w:rsid w:val="00D746C3"/>
    <w:rsid w:val="00D7534F"/>
    <w:rsid w:val="00DC68C5"/>
    <w:rsid w:val="00DD703F"/>
    <w:rsid w:val="00E30EA1"/>
    <w:rsid w:val="00E36C5A"/>
    <w:rsid w:val="00E4133A"/>
    <w:rsid w:val="00E665B9"/>
    <w:rsid w:val="00E85FF2"/>
    <w:rsid w:val="00EB3D8B"/>
    <w:rsid w:val="00EF6BEE"/>
    <w:rsid w:val="00F1491A"/>
    <w:rsid w:val="00F5251E"/>
    <w:rsid w:val="00FA0A0A"/>
    <w:rsid w:val="00FD7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City"/>
  <w:shapeDefaults>
    <o:shapedefaults v:ext="edit" spidmax="2049">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List 2" w:uiPriority="99"/>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b/>
      <w:sz w:val="24"/>
      <w:szCs w:val="24"/>
    </w:rPr>
  </w:style>
  <w:style w:type="paragraph" w:styleId="Heading1">
    <w:name w:val="heading 1"/>
    <w:basedOn w:val="Normal"/>
    <w:next w:val="Normal"/>
    <w:link w:val="Heading1Char"/>
    <w:qFormat/>
    <w:rsid w:val="00974E40"/>
    <w:pPr>
      <w:keepNext/>
      <w:jc w:val="center"/>
      <w:outlineLvl w:val="0"/>
    </w:pPr>
    <w:rPr>
      <w:rFonts w:ascii=".VnTimeH" w:hAnsi=".VnTimeH"/>
      <w:bCs/>
      <w:sz w:val="28"/>
    </w:rPr>
  </w:style>
  <w:style w:type="paragraph" w:styleId="Heading2">
    <w:name w:val="heading 2"/>
    <w:basedOn w:val="Normal"/>
    <w:next w:val="Normal"/>
    <w:link w:val="Heading2Char"/>
    <w:qFormat/>
    <w:rsid w:val="00974E40"/>
    <w:pPr>
      <w:keepNext/>
      <w:jc w:val="center"/>
      <w:outlineLvl w:val="1"/>
    </w:pPr>
    <w:rPr>
      <w:b w:val="0"/>
      <w:color w:val="0000FF"/>
      <w:sz w:val="28"/>
      <w:lang w:val="vi-VN"/>
    </w:rPr>
  </w:style>
  <w:style w:type="paragraph" w:styleId="Heading3">
    <w:name w:val="heading 3"/>
    <w:basedOn w:val="Normal"/>
    <w:next w:val="Normal"/>
    <w:link w:val="Heading3Char"/>
    <w:qFormat/>
    <w:rsid w:val="00974E40"/>
    <w:pPr>
      <w:keepNext/>
      <w:jc w:val="center"/>
      <w:outlineLvl w:val="2"/>
    </w:pPr>
    <w:rPr>
      <w:bCs/>
      <w:color w:val="0000FF"/>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99"/>
    <w:rsid w:val="001D5B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048C4"/>
    <w:pPr>
      <w:tabs>
        <w:tab w:val="center" w:pos="4320"/>
        <w:tab w:val="right" w:pos="8640"/>
      </w:tabs>
    </w:pPr>
  </w:style>
  <w:style w:type="paragraph" w:styleId="Footer">
    <w:name w:val="footer"/>
    <w:basedOn w:val="Normal"/>
    <w:link w:val="FooterChar"/>
    <w:uiPriority w:val="99"/>
    <w:rsid w:val="007048C4"/>
    <w:pPr>
      <w:tabs>
        <w:tab w:val="center" w:pos="4320"/>
        <w:tab w:val="right" w:pos="8640"/>
      </w:tabs>
    </w:pPr>
  </w:style>
  <w:style w:type="character" w:styleId="PageNumber">
    <w:name w:val="page number"/>
    <w:basedOn w:val="DefaultParagraphFont"/>
    <w:uiPriority w:val="99"/>
    <w:rsid w:val="0053373F"/>
  </w:style>
  <w:style w:type="paragraph" w:styleId="BalloonText">
    <w:name w:val="Balloon Text"/>
    <w:basedOn w:val="Normal"/>
    <w:link w:val="BalloonTextChar"/>
    <w:uiPriority w:val="99"/>
    <w:rsid w:val="00DD703F"/>
    <w:rPr>
      <w:rFonts w:ascii="Segoe UI" w:hAnsi="Segoe UI" w:cs="Segoe UI"/>
      <w:sz w:val="18"/>
      <w:szCs w:val="18"/>
    </w:rPr>
  </w:style>
  <w:style w:type="character" w:customStyle="1" w:styleId="BalloonTextChar">
    <w:name w:val="Balloon Text Char"/>
    <w:link w:val="BalloonText"/>
    <w:uiPriority w:val="99"/>
    <w:rsid w:val="00DD703F"/>
    <w:rPr>
      <w:rFonts w:ascii="Segoe UI" w:hAnsi="Segoe UI" w:cs="Segoe UI"/>
      <w:b/>
      <w:sz w:val="18"/>
      <w:szCs w:val="18"/>
    </w:rPr>
  </w:style>
  <w:style w:type="paragraph" w:customStyle="1" w:styleId="Char">
    <w:name w:val="Char"/>
    <w:basedOn w:val="Normal"/>
    <w:semiHidden/>
    <w:rsid w:val="00974E40"/>
    <w:pPr>
      <w:spacing w:after="160" w:line="240" w:lineRule="exact"/>
    </w:pPr>
    <w:rPr>
      <w:rFonts w:ascii="Arial" w:hAnsi="Arial" w:cs="Arial"/>
      <w:b w:val="0"/>
      <w:sz w:val="22"/>
      <w:szCs w:val="22"/>
    </w:rPr>
  </w:style>
  <w:style w:type="character" w:customStyle="1" w:styleId="Heading1Char">
    <w:name w:val="Heading 1 Char"/>
    <w:link w:val="Heading1"/>
    <w:rsid w:val="00974E40"/>
    <w:rPr>
      <w:rFonts w:ascii=".VnTimeH" w:hAnsi=".VnTimeH"/>
      <w:b/>
      <w:bCs/>
      <w:sz w:val="28"/>
      <w:szCs w:val="24"/>
    </w:rPr>
  </w:style>
  <w:style w:type="paragraph" w:customStyle="1" w:styleId="Char0">
    <w:name w:val=" Char"/>
    <w:basedOn w:val="Normal"/>
    <w:semiHidden/>
    <w:rsid w:val="00974E40"/>
    <w:pPr>
      <w:spacing w:after="160" w:line="240" w:lineRule="exact"/>
    </w:pPr>
    <w:rPr>
      <w:rFonts w:ascii="Arial" w:hAnsi="Arial"/>
      <w:b w:val="0"/>
    </w:rPr>
  </w:style>
  <w:style w:type="paragraph" w:styleId="BodyText">
    <w:name w:val="Body Text"/>
    <w:basedOn w:val="Normal"/>
    <w:link w:val="BodyTextChar"/>
    <w:uiPriority w:val="99"/>
    <w:rsid w:val="00974E40"/>
    <w:pPr>
      <w:jc w:val="both"/>
    </w:pPr>
    <w:rPr>
      <w:b w:val="0"/>
      <w:lang w:val="vi-VN"/>
    </w:rPr>
  </w:style>
  <w:style w:type="character" w:customStyle="1" w:styleId="BodyTextChar">
    <w:name w:val="Body Text Char"/>
    <w:link w:val="BodyText"/>
    <w:uiPriority w:val="99"/>
    <w:rsid w:val="00974E40"/>
    <w:rPr>
      <w:rFonts w:ascii="VNI-Times" w:hAnsi="VNI-Times"/>
      <w:sz w:val="24"/>
      <w:szCs w:val="24"/>
      <w:lang w:val="vi-VN"/>
    </w:rPr>
  </w:style>
  <w:style w:type="paragraph" w:styleId="BodyTextIndent">
    <w:name w:val="Body Text Indent"/>
    <w:basedOn w:val="Normal"/>
    <w:link w:val="BodyTextIndentChar"/>
    <w:rsid w:val="00974E40"/>
    <w:pPr>
      <w:tabs>
        <w:tab w:val="left" w:pos="561"/>
      </w:tabs>
      <w:ind w:left="480"/>
    </w:pPr>
    <w:rPr>
      <w:b w:val="0"/>
      <w:sz w:val="26"/>
      <w:lang w:val="vi-VN"/>
    </w:rPr>
  </w:style>
  <w:style w:type="character" w:customStyle="1" w:styleId="BodyTextIndentChar">
    <w:name w:val="Body Text Indent Char"/>
    <w:link w:val="BodyTextIndent"/>
    <w:rsid w:val="00974E40"/>
    <w:rPr>
      <w:rFonts w:ascii="VNI-Times" w:hAnsi="VNI-Times"/>
      <w:sz w:val="26"/>
      <w:szCs w:val="24"/>
      <w:lang w:val="vi-VN"/>
    </w:rPr>
  </w:style>
  <w:style w:type="paragraph" w:styleId="BodyText2">
    <w:name w:val="Body Text 2"/>
    <w:basedOn w:val="Normal"/>
    <w:link w:val="BodyText2Char"/>
    <w:rsid w:val="00974E40"/>
    <w:pPr>
      <w:jc w:val="both"/>
    </w:pPr>
    <w:rPr>
      <w:b w:val="0"/>
      <w:i/>
      <w:iCs/>
      <w:lang w:val="vi-VN"/>
    </w:rPr>
  </w:style>
  <w:style w:type="character" w:customStyle="1" w:styleId="BodyText2Char">
    <w:name w:val="Body Text 2 Char"/>
    <w:link w:val="BodyText2"/>
    <w:rsid w:val="00974E40"/>
    <w:rPr>
      <w:rFonts w:ascii="VNI-Times" w:hAnsi="VNI-Times"/>
      <w:i/>
      <w:iCs/>
      <w:sz w:val="24"/>
      <w:szCs w:val="24"/>
      <w:lang w:val="vi-VN"/>
    </w:rPr>
  </w:style>
  <w:style w:type="paragraph" w:styleId="BodyText3">
    <w:name w:val="Body Text 3"/>
    <w:basedOn w:val="Normal"/>
    <w:link w:val="BodyText3Char"/>
    <w:rsid w:val="00974E40"/>
    <w:pPr>
      <w:jc w:val="both"/>
    </w:pPr>
    <w:rPr>
      <w:bCs/>
      <w:lang w:val="vi-VN"/>
    </w:rPr>
  </w:style>
  <w:style w:type="character" w:customStyle="1" w:styleId="BodyText3Char">
    <w:name w:val="Body Text 3 Char"/>
    <w:link w:val="BodyText3"/>
    <w:rsid w:val="00974E40"/>
    <w:rPr>
      <w:rFonts w:ascii="VNI-Times" w:hAnsi="VNI-Times"/>
      <w:b/>
      <w:bCs/>
      <w:sz w:val="24"/>
      <w:szCs w:val="24"/>
      <w:lang w:val="vi-VN"/>
    </w:rPr>
  </w:style>
  <w:style w:type="character" w:customStyle="1" w:styleId="Heading2Char">
    <w:name w:val="Heading 2 Char"/>
    <w:link w:val="Heading2"/>
    <w:rsid w:val="00974E40"/>
    <w:rPr>
      <w:rFonts w:ascii="VNI-Times" w:hAnsi="VNI-Times"/>
      <w:color w:val="0000FF"/>
      <w:sz w:val="28"/>
      <w:szCs w:val="24"/>
      <w:lang w:val="vi-VN"/>
    </w:rPr>
  </w:style>
  <w:style w:type="paragraph" w:styleId="BodyTextIndent2">
    <w:name w:val="Body Text Indent 2"/>
    <w:basedOn w:val="Normal"/>
    <w:link w:val="BodyTextIndent2Char"/>
    <w:rsid w:val="00974E40"/>
    <w:pPr>
      <w:ind w:left="120"/>
      <w:jc w:val="both"/>
    </w:pPr>
    <w:rPr>
      <w:b w:val="0"/>
      <w:lang w:val="vi-VN"/>
    </w:rPr>
  </w:style>
  <w:style w:type="character" w:customStyle="1" w:styleId="BodyTextIndent2Char">
    <w:name w:val="Body Text Indent 2 Char"/>
    <w:link w:val="BodyTextIndent2"/>
    <w:rsid w:val="00974E40"/>
    <w:rPr>
      <w:rFonts w:ascii="VNI-Times" w:hAnsi="VNI-Times"/>
      <w:sz w:val="24"/>
      <w:szCs w:val="24"/>
      <w:lang w:val="vi-VN"/>
    </w:rPr>
  </w:style>
  <w:style w:type="character" w:customStyle="1" w:styleId="Heading3Char">
    <w:name w:val="Heading 3 Char"/>
    <w:link w:val="Heading3"/>
    <w:rsid w:val="00974E40"/>
    <w:rPr>
      <w:rFonts w:ascii="VNI-Times" w:hAnsi="VNI-Times"/>
      <w:b/>
      <w:bCs/>
      <w:color w:val="0000FF"/>
      <w:sz w:val="24"/>
      <w:szCs w:val="24"/>
      <w:lang w:val="vi-VN"/>
    </w:rPr>
  </w:style>
  <w:style w:type="character" w:customStyle="1" w:styleId="HeaderChar">
    <w:name w:val="Header Char"/>
    <w:link w:val="Header"/>
    <w:uiPriority w:val="99"/>
    <w:locked/>
    <w:rsid w:val="00974E40"/>
    <w:rPr>
      <w:rFonts w:ascii="VNI-Times" w:hAnsi="VNI-Times"/>
      <w:b/>
      <w:sz w:val="24"/>
      <w:szCs w:val="24"/>
    </w:rPr>
  </w:style>
  <w:style w:type="character" w:customStyle="1" w:styleId="FooterChar">
    <w:name w:val="Footer Char"/>
    <w:link w:val="Footer"/>
    <w:uiPriority w:val="99"/>
    <w:locked/>
    <w:rsid w:val="00974E40"/>
    <w:rPr>
      <w:rFonts w:ascii="VNI-Times" w:hAnsi="VNI-Times"/>
      <w:b/>
      <w:sz w:val="24"/>
      <w:szCs w:val="24"/>
    </w:rPr>
  </w:style>
  <w:style w:type="character" w:customStyle="1" w:styleId="CharChar1">
    <w:name w:val="Char Char1"/>
    <w:uiPriority w:val="99"/>
    <w:locked/>
    <w:rsid w:val="00974E40"/>
    <w:rPr>
      <w:rFonts w:ascii="Arial" w:hAnsi="Arial"/>
      <w:sz w:val="24"/>
      <w:lang w:val="en-US" w:eastAsia="en-US"/>
    </w:rPr>
  </w:style>
  <w:style w:type="paragraph" w:styleId="List2">
    <w:name w:val="List 2"/>
    <w:basedOn w:val="Normal"/>
    <w:uiPriority w:val="99"/>
    <w:rsid w:val="00974E40"/>
    <w:pPr>
      <w:ind w:left="720" w:hanging="360"/>
    </w:pPr>
    <w:rPr>
      <w:rFonts w:ascii="Arial" w:hAnsi="Arial" w:cs="Arial"/>
      <w:b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List 2" w:uiPriority="99"/>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b/>
      <w:sz w:val="24"/>
      <w:szCs w:val="24"/>
    </w:rPr>
  </w:style>
  <w:style w:type="paragraph" w:styleId="Heading1">
    <w:name w:val="heading 1"/>
    <w:basedOn w:val="Normal"/>
    <w:next w:val="Normal"/>
    <w:link w:val="Heading1Char"/>
    <w:qFormat/>
    <w:rsid w:val="00974E40"/>
    <w:pPr>
      <w:keepNext/>
      <w:jc w:val="center"/>
      <w:outlineLvl w:val="0"/>
    </w:pPr>
    <w:rPr>
      <w:rFonts w:ascii=".VnTimeH" w:hAnsi=".VnTimeH"/>
      <w:bCs/>
      <w:sz w:val="28"/>
    </w:rPr>
  </w:style>
  <w:style w:type="paragraph" w:styleId="Heading2">
    <w:name w:val="heading 2"/>
    <w:basedOn w:val="Normal"/>
    <w:next w:val="Normal"/>
    <w:link w:val="Heading2Char"/>
    <w:qFormat/>
    <w:rsid w:val="00974E40"/>
    <w:pPr>
      <w:keepNext/>
      <w:jc w:val="center"/>
      <w:outlineLvl w:val="1"/>
    </w:pPr>
    <w:rPr>
      <w:b w:val="0"/>
      <w:color w:val="0000FF"/>
      <w:sz w:val="28"/>
      <w:lang w:val="vi-VN"/>
    </w:rPr>
  </w:style>
  <w:style w:type="paragraph" w:styleId="Heading3">
    <w:name w:val="heading 3"/>
    <w:basedOn w:val="Normal"/>
    <w:next w:val="Normal"/>
    <w:link w:val="Heading3Char"/>
    <w:qFormat/>
    <w:rsid w:val="00974E40"/>
    <w:pPr>
      <w:keepNext/>
      <w:jc w:val="center"/>
      <w:outlineLvl w:val="2"/>
    </w:pPr>
    <w:rPr>
      <w:bCs/>
      <w:color w:val="0000FF"/>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99"/>
    <w:rsid w:val="001D5B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048C4"/>
    <w:pPr>
      <w:tabs>
        <w:tab w:val="center" w:pos="4320"/>
        <w:tab w:val="right" w:pos="8640"/>
      </w:tabs>
    </w:pPr>
  </w:style>
  <w:style w:type="paragraph" w:styleId="Footer">
    <w:name w:val="footer"/>
    <w:basedOn w:val="Normal"/>
    <w:link w:val="FooterChar"/>
    <w:uiPriority w:val="99"/>
    <w:rsid w:val="007048C4"/>
    <w:pPr>
      <w:tabs>
        <w:tab w:val="center" w:pos="4320"/>
        <w:tab w:val="right" w:pos="8640"/>
      </w:tabs>
    </w:pPr>
  </w:style>
  <w:style w:type="character" w:styleId="PageNumber">
    <w:name w:val="page number"/>
    <w:basedOn w:val="DefaultParagraphFont"/>
    <w:uiPriority w:val="99"/>
    <w:rsid w:val="0053373F"/>
  </w:style>
  <w:style w:type="paragraph" w:styleId="BalloonText">
    <w:name w:val="Balloon Text"/>
    <w:basedOn w:val="Normal"/>
    <w:link w:val="BalloonTextChar"/>
    <w:uiPriority w:val="99"/>
    <w:rsid w:val="00DD703F"/>
    <w:rPr>
      <w:rFonts w:ascii="Segoe UI" w:hAnsi="Segoe UI" w:cs="Segoe UI"/>
      <w:sz w:val="18"/>
      <w:szCs w:val="18"/>
    </w:rPr>
  </w:style>
  <w:style w:type="character" w:customStyle="1" w:styleId="BalloonTextChar">
    <w:name w:val="Balloon Text Char"/>
    <w:link w:val="BalloonText"/>
    <w:uiPriority w:val="99"/>
    <w:rsid w:val="00DD703F"/>
    <w:rPr>
      <w:rFonts w:ascii="Segoe UI" w:hAnsi="Segoe UI" w:cs="Segoe UI"/>
      <w:b/>
      <w:sz w:val="18"/>
      <w:szCs w:val="18"/>
    </w:rPr>
  </w:style>
  <w:style w:type="paragraph" w:customStyle="1" w:styleId="Char">
    <w:name w:val="Char"/>
    <w:basedOn w:val="Normal"/>
    <w:semiHidden/>
    <w:rsid w:val="00974E40"/>
    <w:pPr>
      <w:spacing w:after="160" w:line="240" w:lineRule="exact"/>
    </w:pPr>
    <w:rPr>
      <w:rFonts w:ascii="Arial" w:hAnsi="Arial" w:cs="Arial"/>
      <w:b w:val="0"/>
      <w:sz w:val="22"/>
      <w:szCs w:val="22"/>
    </w:rPr>
  </w:style>
  <w:style w:type="character" w:customStyle="1" w:styleId="Heading1Char">
    <w:name w:val="Heading 1 Char"/>
    <w:link w:val="Heading1"/>
    <w:rsid w:val="00974E40"/>
    <w:rPr>
      <w:rFonts w:ascii=".VnTimeH" w:hAnsi=".VnTimeH"/>
      <w:b/>
      <w:bCs/>
      <w:sz w:val="28"/>
      <w:szCs w:val="24"/>
    </w:rPr>
  </w:style>
  <w:style w:type="paragraph" w:customStyle="1" w:styleId="Char0">
    <w:name w:val=" Char"/>
    <w:basedOn w:val="Normal"/>
    <w:semiHidden/>
    <w:rsid w:val="00974E40"/>
    <w:pPr>
      <w:spacing w:after="160" w:line="240" w:lineRule="exact"/>
    </w:pPr>
    <w:rPr>
      <w:rFonts w:ascii="Arial" w:hAnsi="Arial"/>
      <w:b w:val="0"/>
    </w:rPr>
  </w:style>
  <w:style w:type="paragraph" w:styleId="BodyText">
    <w:name w:val="Body Text"/>
    <w:basedOn w:val="Normal"/>
    <w:link w:val="BodyTextChar"/>
    <w:uiPriority w:val="99"/>
    <w:rsid w:val="00974E40"/>
    <w:pPr>
      <w:jc w:val="both"/>
    </w:pPr>
    <w:rPr>
      <w:b w:val="0"/>
      <w:lang w:val="vi-VN"/>
    </w:rPr>
  </w:style>
  <w:style w:type="character" w:customStyle="1" w:styleId="BodyTextChar">
    <w:name w:val="Body Text Char"/>
    <w:link w:val="BodyText"/>
    <w:uiPriority w:val="99"/>
    <w:rsid w:val="00974E40"/>
    <w:rPr>
      <w:rFonts w:ascii="VNI-Times" w:hAnsi="VNI-Times"/>
      <w:sz w:val="24"/>
      <w:szCs w:val="24"/>
      <w:lang w:val="vi-VN"/>
    </w:rPr>
  </w:style>
  <w:style w:type="paragraph" w:styleId="BodyTextIndent">
    <w:name w:val="Body Text Indent"/>
    <w:basedOn w:val="Normal"/>
    <w:link w:val="BodyTextIndentChar"/>
    <w:rsid w:val="00974E40"/>
    <w:pPr>
      <w:tabs>
        <w:tab w:val="left" w:pos="561"/>
      </w:tabs>
      <w:ind w:left="480"/>
    </w:pPr>
    <w:rPr>
      <w:b w:val="0"/>
      <w:sz w:val="26"/>
      <w:lang w:val="vi-VN"/>
    </w:rPr>
  </w:style>
  <w:style w:type="character" w:customStyle="1" w:styleId="BodyTextIndentChar">
    <w:name w:val="Body Text Indent Char"/>
    <w:link w:val="BodyTextIndent"/>
    <w:rsid w:val="00974E40"/>
    <w:rPr>
      <w:rFonts w:ascii="VNI-Times" w:hAnsi="VNI-Times"/>
      <w:sz w:val="26"/>
      <w:szCs w:val="24"/>
      <w:lang w:val="vi-VN"/>
    </w:rPr>
  </w:style>
  <w:style w:type="paragraph" w:styleId="BodyText2">
    <w:name w:val="Body Text 2"/>
    <w:basedOn w:val="Normal"/>
    <w:link w:val="BodyText2Char"/>
    <w:rsid w:val="00974E40"/>
    <w:pPr>
      <w:jc w:val="both"/>
    </w:pPr>
    <w:rPr>
      <w:b w:val="0"/>
      <w:i/>
      <w:iCs/>
      <w:lang w:val="vi-VN"/>
    </w:rPr>
  </w:style>
  <w:style w:type="character" w:customStyle="1" w:styleId="BodyText2Char">
    <w:name w:val="Body Text 2 Char"/>
    <w:link w:val="BodyText2"/>
    <w:rsid w:val="00974E40"/>
    <w:rPr>
      <w:rFonts w:ascii="VNI-Times" w:hAnsi="VNI-Times"/>
      <w:i/>
      <w:iCs/>
      <w:sz w:val="24"/>
      <w:szCs w:val="24"/>
      <w:lang w:val="vi-VN"/>
    </w:rPr>
  </w:style>
  <w:style w:type="paragraph" w:styleId="BodyText3">
    <w:name w:val="Body Text 3"/>
    <w:basedOn w:val="Normal"/>
    <w:link w:val="BodyText3Char"/>
    <w:rsid w:val="00974E40"/>
    <w:pPr>
      <w:jc w:val="both"/>
    </w:pPr>
    <w:rPr>
      <w:bCs/>
      <w:lang w:val="vi-VN"/>
    </w:rPr>
  </w:style>
  <w:style w:type="character" w:customStyle="1" w:styleId="BodyText3Char">
    <w:name w:val="Body Text 3 Char"/>
    <w:link w:val="BodyText3"/>
    <w:rsid w:val="00974E40"/>
    <w:rPr>
      <w:rFonts w:ascii="VNI-Times" w:hAnsi="VNI-Times"/>
      <w:b/>
      <w:bCs/>
      <w:sz w:val="24"/>
      <w:szCs w:val="24"/>
      <w:lang w:val="vi-VN"/>
    </w:rPr>
  </w:style>
  <w:style w:type="character" w:customStyle="1" w:styleId="Heading2Char">
    <w:name w:val="Heading 2 Char"/>
    <w:link w:val="Heading2"/>
    <w:rsid w:val="00974E40"/>
    <w:rPr>
      <w:rFonts w:ascii="VNI-Times" w:hAnsi="VNI-Times"/>
      <w:color w:val="0000FF"/>
      <w:sz w:val="28"/>
      <w:szCs w:val="24"/>
      <w:lang w:val="vi-VN"/>
    </w:rPr>
  </w:style>
  <w:style w:type="paragraph" w:styleId="BodyTextIndent2">
    <w:name w:val="Body Text Indent 2"/>
    <w:basedOn w:val="Normal"/>
    <w:link w:val="BodyTextIndent2Char"/>
    <w:rsid w:val="00974E40"/>
    <w:pPr>
      <w:ind w:left="120"/>
      <w:jc w:val="both"/>
    </w:pPr>
    <w:rPr>
      <w:b w:val="0"/>
      <w:lang w:val="vi-VN"/>
    </w:rPr>
  </w:style>
  <w:style w:type="character" w:customStyle="1" w:styleId="BodyTextIndent2Char">
    <w:name w:val="Body Text Indent 2 Char"/>
    <w:link w:val="BodyTextIndent2"/>
    <w:rsid w:val="00974E40"/>
    <w:rPr>
      <w:rFonts w:ascii="VNI-Times" w:hAnsi="VNI-Times"/>
      <w:sz w:val="24"/>
      <w:szCs w:val="24"/>
      <w:lang w:val="vi-VN"/>
    </w:rPr>
  </w:style>
  <w:style w:type="character" w:customStyle="1" w:styleId="Heading3Char">
    <w:name w:val="Heading 3 Char"/>
    <w:link w:val="Heading3"/>
    <w:rsid w:val="00974E40"/>
    <w:rPr>
      <w:rFonts w:ascii="VNI-Times" w:hAnsi="VNI-Times"/>
      <w:b/>
      <w:bCs/>
      <w:color w:val="0000FF"/>
      <w:sz w:val="24"/>
      <w:szCs w:val="24"/>
      <w:lang w:val="vi-VN"/>
    </w:rPr>
  </w:style>
  <w:style w:type="character" w:customStyle="1" w:styleId="HeaderChar">
    <w:name w:val="Header Char"/>
    <w:link w:val="Header"/>
    <w:uiPriority w:val="99"/>
    <w:locked/>
    <w:rsid w:val="00974E40"/>
    <w:rPr>
      <w:rFonts w:ascii="VNI-Times" w:hAnsi="VNI-Times"/>
      <w:b/>
      <w:sz w:val="24"/>
      <w:szCs w:val="24"/>
    </w:rPr>
  </w:style>
  <w:style w:type="character" w:customStyle="1" w:styleId="FooterChar">
    <w:name w:val="Footer Char"/>
    <w:link w:val="Footer"/>
    <w:uiPriority w:val="99"/>
    <w:locked/>
    <w:rsid w:val="00974E40"/>
    <w:rPr>
      <w:rFonts w:ascii="VNI-Times" w:hAnsi="VNI-Times"/>
      <w:b/>
      <w:sz w:val="24"/>
      <w:szCs w:val="24"/>
    </w:rPr>
  </w:style>
  <w:style w:type="character" w:customStyle="1" w:styleId="CharChar1">
    <w:name w:val="Char Char1"/>
    <w:uiPriority w:val="99"/>
    <w:locked/>
    <w:rsid w:val="00974E40"/>
    <w:rPr>
      <w:rFonts w:ascii="Arial" w:hAnsi="Arial"/>
      <w:sz w:val="24"/>
      <w:lang w:val="en-US" w:eastAsia="en-US"/>
    </w:rPr>
  </w:style>
  <w:style w:type="paragraph" w:styleId="List2">
    <w:name w:val="List 2"/>
    <w:basedOn w:val="Normal"/>
    <w:uiPriority w:val="99"/>
    <w:rsid w:val="00974E40"/>
    <w:pPr>
      <w:ind w:left="720" w:hanging="360"/>
    </w:pPr>
    <w:rPr>
      <w:rFonts w:ascii="Arial" w:hAnsi="Arial" w:cs="Arial"/>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4.bin" Type="http://schemas.openxmlformats.org/officeDocument/2006/relationships/oleObject"/><Relationship Id="rId101" Target="embeddings/oleObject45.bin" Type="http://schemas.openxmlformats.org/officeDocument/2006/relationships/oleObject"/><Relationship Id="rId102" Target="embeddings/oleObject46.bin" Type="http://schemas.openxmlformats.org/officeDocument/2006/relationships/oleObject"/><Relationship Id="rId103" Target="embeddings/oleObject47.bin" Type="http://schemas.openxmlformats.org/officeDocument/2006/relationships/oleObject"/><Relationship Id="rId104" Target="embeddings/oleObject48.bin" Type="http://schemas.openxmlformats.org/officeDocument/2006/relationships/oleObject"/><Relationship Id="rId105" Target="media/image50.png" Type="http://schemas.openxmlformats.org/officeDocument/2006/relationships/image"/><Relationship Id="rId106" Target="media/image51.jpeg" Type="http://schemas.openxmlformats.org/officeDocument/2006/relationships/image"/><Relationship Id="rId107" Target="media/image52.wmf" Type="http://schemas.openxmlformats.org/officeDocument/2006/relationships/image"/><Relationship Id="rId108" Target="embeddings/oleObject49.bin" Type="http://schemas.openxmlformats.org/officeDocument/2006/relationships/oleObject"/><Relationship Id="rId109" Target="embeddings/oleObject50.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1" Target="embeddings/oleObject58.bin" Type="http://schemas.openxmlformats.org/officeDocument/2006/relationships/oleObject"/><Relationship Id="rId122" Target="embeddings/oleObject59.bin" Type="http://schemas.openxmlformats.org/officeDocument/2006/relationships/oleObject"/><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media/image4.wmf" Type="http://schemas.openxmlformats.org/officeDocument/2006/relationships/image"/><Relationship Id="rId130" Target="media/image60.wmf" Type="http://schemas.openxmlformats.org/officeDocument/2006/relationships/image"/><Relationship Id="rId131" Target="embeddings/oleObject64.bin" Type="http://schemas.openxmlformats.org/officeDocument/2006/relationships/oleObject"/><Relationship Id="rId132" Target="embeddings/oleObject65.bin" Type="http://schemas.openxmlformats.org/officeDocument/2006/relationships/oleObject"/><Relationship Id="rId133" Target="media/image61.png" Type="http://schemas.openxmlformats.org/officeDocument/2006/relationships/image"/><Relationship Id="rId134" Target="embeddings/oleObject66.bin" Type="http://schemas.openxmlformats.org/officeDocument/2006/relationships/oleObject"/><Relationship Id="rId135" Target="embeddings/oleObject67.bin" Type="http://schemas.openxmlformats.org/officeDocument/2006/relationships/oleObject"/><Relationship Id="rId136" Target="embeddings/oleObject68.bin" Type="http://schemas.openxmlformats.org/officeDocument/2006/relationships/oleObject"/><Relationship Id="rId137" Target="embeddings/oleObject69.bin" Type="http://schemas.openxmlformats.org/officeDocument/2006/relationships/oleObject"/><Relationship Id="rId138" Target="embeddings/oleObject70.bin" Type="http://schemas.openxmlformats.org/officeDocument/2006/relationships/oleObject"/><Relationship Id="rId139" Target="embeddings/oleObject71.bin" Type="http://schemas.openxmlformats.org/officeDocument/2006/relationships/oleObject"/><Relationship Id="rId14" Target="embeddings/oleObject3.bin" Type="http://schemas.openxmlformats.org/officeDocument/2006/relationships/oleObject"/><Relationship Id="rId140" Target="embeddings/oleObject72.bin" Type="http://schemas.openxmlformats.org/officeDocument/2006/relationships/oleObject"/><Relationship Id="rId141" Target="embeddings/oleObject73.bin" Type="http://schemas.openxmlformats.org/officeDocument/2006/relationships/oleObject"/><Relationship Id="rId142" Target="embeddings/oleObject74.bin" Type="http://schemas.openxmlformats.org/officeDocument/2006/relationships/oleObject"/><Relationship Id="rId143" Target="media/image62.png" Type="http://schemas.openxmlformats.org/officeDocument/2006/relationships/image"/><Relationship Id="rId144" Target="media/image63.wmf" Type="http://schemas.openxmlformats.org/officeDocument/2006/relationships/image"/><Relationship Id="rId145" Target="embeddings/oleObject75.bin" Type="http://schemas.openxmlformats.org/officeDocument/2006/relationships/oleObject"/><Relationship Id="rId146" Target="media/image64.png" Type="http://schemas.openxmlformats.org/officeDocument/2006/relationships/image"/><Relationship Id="rId147" Target="media/image65.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embeddings/oleObject80.bin" Type="http://schemas.openxmlformats.org/officeDocument/2006/relationships/oleObject"/><Relationship Id="rId155" Target="media/image68.wmf" Type="http://schemas.openxmlformats.org/officeDocument/2006/relationships/image"/><Relationship Id="rId156" Target="embeddings/oleObject81.bin" Type="http://schemas.openxmlformats.org/officeDocument/2006/relationships/oleObject"/><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embeddings/oleObject5.bin" Type="http://schemas.openxmlformats.org/officeDocument/2006/relationships/oleObject"/><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media/image69.wmf" Type="http://schemas.openxmlformats.org/officeDocument/2006/relationships/image"/><Relationship Id="rId165" Target="embeddings/oleObject89.bin" Type="http://schemas.openxmlformats.org/officeDocument/2006/relationships/oleObject"/><Relationship Id="rId166" Target="embeddings/oleObject90.bin" Type="http://schemas.openxmlformats.org/officeDocument/2006/relationships/oleObject"/><Relationship Id="rId167" Target="media/image70.wmf" Type="http://schemas.openxmlformats.org/officeDocument/2006/relationships/image"/><Relationship Id="rId168" Target="embeddings/oleObject91.bin" Type="http://schemas.openxmlformats.org/officeDocument/2006/relationships/oleObject"/><Relationship Id="rId169" Target="embeddings/oleObject92.bin" Type="http://schemas.openxmlformats.org/officeDocument/2006/relationships/oleObject"/><Relationship Id="rId17" Target="media/image5.jpeg" Type="http://schemas.openxmlformats.org/officeDocument/2006/relationships/image"/><Relationship Id="rId170" Target="media/image71.wmf" Type="http://schemas.openxmlformats.org/officeDocument/2006/relationships/image"/><Relationship Id="rId171" Target="embeddings/oleObject93.bin" Type="http://schemas.openxmlformats.org/officeDocument/2006/relationships/oleObject"/><Relationship Id="rId172" Target="media/image72.wmf" Type="http://schemas.openxmlformats.org/officeDocument/2006/relationships/image"/><Relationship Id="rId173" Target="embeddings/oleObject94.bin" Type="http://schemas.openxmlformats.org/officeDocument/2006/relationships/oleObject"/><Relationship Id="rId174" Target="embeddings/oleObject95.bin" Type="http://schemas.openxmlformats.org/officeDocument/2006/relationships/oleObject"/><Relationship Id="rId175" Target="media/image73.wmf" Type="http://schemas.openxmlformats.org/officeDocument/2006/relationships/image"/><Relationship Id="rId176" Target="embeddings/oleObject96.bin" Type="http://schemas.openxmlformats.org/officeDocument/2006/relationships/oleObject"/><Relationship Id="rId177" Target="media/image74.wmf" Type="http://schemas.openxmlformats.org/officeDocument/2006/relationships/image"/><Relationship Id="rId178" Target="embeddings/oleObject97.bin" Type="http://schemas.openxmlformats.org/officeDocument/2006/relationships/oleObject"/><Relationship Id="rId179" Target="embeddings/oleObject98.bin" Type="http://schemas.openxmlformats.org/officeDocument/2006/relationships/oleObject"/><Relationship Id="rId18" Target="media/image6.wmf" Type="http://schemas.openxmlformats.org/officeDocument/2006/relationships/image"/><Relationship Id="rId180" Target="embeddings/oleObject99.bin" Type="http://schemas.openxmlformats.org/officeDocument/2006/relationships/oleObject"/><Relationship Id="rId181" Target="embeddings/oleObject100.bin" Type="http://schemas.openxmlformats.org/officeDocument/2006/relationships/oleObject"/><Relationship Id="rId182" Target="embeddings/oleObject101.bin" Type="http://schemas.openxmlformats.org/officeDocument/2006/relationships/oleObject"/><Relationship Id="rId183" Target="media/image75.wmf" Type="http://schemas.openxmlformats.org/officeDocument/2006/relationships/image"/><Relationship Id="rId184" Target="embeddings/oleObject102.bin" Type="http://schemas.openxmlformats.org/officeDocument/2006/relationships/oleObject"/><Relationship Id="rId185" Target="embeddings/oleObject103.bin" Type="http://schemas.openxmlformats.org/officeDocument/2006/relationships/oleObject"/><Relationship Id="rId186" Target="embeddings/oleObject104.bin" Type="http://schemas.openxmlformats.org/officeDocument/2006/relationships/oleObject"/><Relationship Id="rId187" Target="embeddings/oleObject105.bin" Type="http://schemas.openxmlformats.org/officeDocument/2006/relationships/oleObject"/><Relationship Id="rId188" Target="embeddings/oleObject106.bin" Type="http://schemas.openxmlformats.org/officeDocument/2006/relationships/oleObject"/><Relationship Id="rId189" Target="embeddings/oleObject107.bin" Type="http://schemas.openxmlformats.org/officeDocument/2006/relationships/oleObject"/><Relationship Id="rId19" Target="embeddings/oleObject6.bin" Type="http://schemas.openxmlformats.org/officeDocument/2006/relationships/oleObject"/><Relationship Id="rId190" Target="embeddings/oleObject108.bin" Type="http://schemas.openxmlformats.org/officeDocument/2006/relationships/oleObject"/><Relationship Id="rId191" Target="embeddings/oleObject109.bin" Type="http://schemas.openxmlformats.org/officeDocument/2006/relationships/oleObject"/><Relationship Id="rId192" Target="embeddings/oleObject110.bin" Type="http://schemas.openxmlformats.org/officeDocument/2006/relationships/oleObject"/><Relationship Id="rId193" Target="embeddings/oleObject111.bin" Type="http://schemas.openxmlformats.org/officeDocument/2006/relationships/oleObject"/><Relationship Id="rId194" Target="embeddings/oleObject112.bin" Type="http://schemas.openxmlformats.org/officeDocument/2006/relationships/oleObject"/><Relationship Id="rId195" Target="embeddings/oleObject113.bin" Type="http://schemas.openxmlformats.org/officeDocument/2006/relationships/oleObject"/><Relationship Id="rId196" Target="media/image76.wmf" Type="http://schemas.openxmlformats.org/officeDocument/2006/relationships/image"/><Relationship Id="rId197" Target="embeddings/oleObject114.bin" Type="http://schemas.openxmlformats.org/officeDocument/2006/relationships/oleObject"/><Relationship Id="rId198" Target="embeddings/oleObject115.bin" Type="http://schemas.openxmlformats.org/officeDocument/2006/relationships/oleObject"/><Relationship Id="rId199" Target="embeddings/oleObject11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17.bin" Type="http://schemas.openxmlformats.org/officeDocument/2006/relationships/oleObject"/><Relationship Id="rId201" Target="embeddings/oleObject118.bin" Type="http://schemas.openxmlformats.org/officeDocument/2006/relationships/oleObject"/><Relationship Id="rId202" Target="embeddings/oleObject119.bin" Type="http://schemas.openxmlformats.org/officeDocument/2006/relationships/oleObject"/><Relationship Id="rId203" Target="media/image77.wmf" Type="http://schemas.openxmlformats.org/officeDocument/2006/relationships/image"/><Relationship Id="rId204" Target="embeddings/oleObject120.bin" Type="http://schemas.openxmlformats.org/officeDocument/2006/relationships/oleObject"/><Relationship Id="rId205" Target="media/image78.wmf" Type="http://schemas.openxmlformats.org/officeDocument/2006/relationships/image"/><Relationship Id="rId206" Target="embeddings/oleObject121.bin" Type="http://schemas.openxmlformats.org/officeDocument/2006/relationships/oleObject"/><Relationship Id="rId207" Target="media/image79.jpeg" Type="http://schemas.openxmlformats.org/officeDocument/2006/relationships/image"/><Relationship Id="rId208" Target="embeddings/oleObject122.bin" Type="http://schemas.openxmlformats.org/officeDocument/2006/relationships/oleObject"/><Relationship Id="rId209" Target="embeddings/oleObject123.bin" Type="http://schemas.openxmlformats.org/officeDocument/2006/relationships/oleObject"/><Relationship Id="rId21" Target="media/image7.wmf" Type="http://schemas.openxmlformats.org/officeDocument/2006/relationships/image"/><Relationship Id="rId210" Target="embeddings/oleObject124.bin" Type="http://schemas.openxmlformats.org/officeDocument/2006/relationships/oleObject"/><Relationship Id="rId211" Target="media/image80.wmf" Type="http://schemas.openxmlformats.org/officeDocument/2006/relationships/image"/><Relationship Id="rId212" Target="embeddings/oleObject125.bin" Type="http://schemas.openxmlformats.org/officeDocument/2006/relationships/oleObject"/><Relationship Id="rId213" Target="media/image81.wmf" Type="http://schemas.openxmlformats.org/officeDocument/2006/relationships/image"/><Relationship Id="rId214" Target="embeddings/oleObject126.bin" Type="http://schemas.openxmlformats.org/officeDocument/2006/relationships/oleObject"/><Relationship Id="rId215" Target="media/image82.wmf" Type="http://schemas.openxmlformats.org/officeDocument/2006/relationships/image"/><Relationship Id="rId216" Target="embeddings/oleObject127.bin" Type="http://schemas.openxmlformats.org/officeDocument/2006/relationships/oleObject"/><Relationship Id="rId217" Target="media/image83.wmf" Type="http://schemas.openxmlformats.org/officeDocument/2006/relationships/image"/><Relationship Id="rId218" Target="embeddings/oleObject128.bin" Type="http://schemas.openxmlformats.org/officeDocument/2006/relationships/oleObject"/><Relationship Id="rId219" Target="media/image84.wmf" Type="http://schemas.openxmlformats.org/officeDocument/2006/relationships/image"/><Relationship Id="rId22" Target="embeddings/oleObject8.bin" Type="http://schemas.openxmlformats.org/officeDocument/2006/relationships/oleObject"/><Relationship Id="rId220" Target="embeddings/oleObject129.bin" Type="http://schemas.openxmlformats.org/officeDocument/2006/relationships/oleObject"/><Relationship Id="rId221" Target="media/image85.wmf" Type="http://schemas.openxmlformats.org/officeDocument/2006/relationships/image"/><Relationship Id="rId222" Target="embeddings/oleObject130.bin" Type="http://schemas.openxmlformats.org/officeDocument/2006/relationships/oleObject"/><Relationship Id="rId223" Target="media/image86.wmf" Type="http://schemas.openxmlformats.org/officeDocument/2006/relationships/image"/><Relationship Id="rId224" Target="embeddings/oleObject131.bin" Type="http://schemas.openxmlformats.org/officeDocument/2006/relationships/oleObject"/><Relationship Id="rId225" Target="media/image87.wmf" Type="http://schemas.openxmlformats.org/officeDocument/2006/relationships/image"/><Relationship Id="rId226" Target="embeddings/oleObject132.bin" Type="http://schemas.openxmlformats.org/officeDocument/2006/relationships/oleObject"/><Relationship Id="rId227" Target="media/image88.jpeg" Type="http://schemas.openxmlformats.org/officeDocument/2006/relationships/image"/><Relationship Id="rId228" Target="media/image89.wmf" Type="http://schemas.openxmlformats.org/officeDocument/2006/relationships/image"/><Relationship Id="rId229" Target="embeddings/oleObject133.bin" Type="http://schemas.openxmlformats.org/officeDocument/2006/relationships/oleObject"/><Relationship Id="rId23" Target="embeddings/oleObject9.bin" Type="http://schemas.openxmlformats.org/officeDocument/2006/relationships/oleObject"/><Relationship Id="rId230" Target="embeddings/oleObject134.bin" Type="http://schemas.openxmlformats.org/officeDocument/2006/relationships/oleObject"/><Relationship Id="rId231" Target="embeddings/oleObject135.bin" Type="http://schemas.openxmlformats.org/officeDocument/2006/relationships/oleObject"/><Relationship Id="rId232" Target="embeddings/oleObject136.bin" Type="http://schemas.openxmlformats.org/officeDocument/2006/relationships/oleObject"/><Relationship Id="rId233" Target="embeddings/oleObject137.bin" Type="http://schemas.openxmlformats.org/officeDocument/2006/relationships/oleObject"/><Relationship Id="rId234" Target="media/image90.jpeg" Type="http://schemas.openxmlformats.org/officeDocument/2006/relationships/image"/><Relationship Id="rId235" Target="embeddings/oleObject138.bin" Type="http://schemas.openxmlformats.org/officeDocument/2006/relationships/oleObject"/><Relationship Id="rId236" Target="media/image91.wmf" Type="http://schemas.openxmlformats.org/officeDocument/2006/relationships/image"/><Relationship Id="rId237" Target="embeddings/oleObject139.bin" Type="http://schemas.openxmlformats.org/officeDocument/2006/relationships/oleObject"/><Relationship Id="rId238" Target="embeddings/oleObject140.bin" Type="http://schemas.openxmlformats.org/officeDocument/2006/relationships/oleObject"/><Relationship Id="rId239" Target="embeddings/oleObject141.bin" Type="http://schemas.openxmlformats.org/officeDocument/2006/relationships/oleObject"/><Relationship Id="rId24" Target="media/image8.wmf" Type="http://schemas.openxmlformats.org/officeDocument/2006/relationships/image"/><Relationship Id="rId240" Target="embeddings/oleObject142.bin" Type="http://schemas.openxmlformats.org/officeDocument/2006/relationships/oleObject"/><Relationship Id="rId241" Target="embeddings/oleObject143.bin" Type="http://schemas.openxmlformats.org/officeDocument/2006/relationships/oleObject"/><Relationship Id="rId242" Target="embeddings/oleObject144.bin" Type="http://schemas.openxmlformats.org/officeDocument/2006/relationships/oleObject"/><Relationship Id="rId243" Target="embeddings/oleObject145.bin" Type="http://schemas.openxmlformats.org/officeDocument/2006/relationships/oleObject"/><Relationship Id="rId244" Target="embeddings/oleObject146.bin" Type="http://schemas.openxmlformats.org/officeDocument/2006/relationships/oleObject"/><Relationship Id="rId245" Target="media/image92.png" Type="http://schemas.openxmlformats.org/officeDocument/2006/relationships/image"/><Relationship Id="rId246" Target="embeddings/oleObject147.bin" Type="http://schemas.openxmlformats.org/officeDocument/2006/relationships/oleObject"/><Relationship Id="rId247" Target="media/image93.png" Type="http://schemas.openxmlformats.org/officeDocument/2006/relationships/image"/><Relationship Id="rId248" Target="media/image94.png" Type="http://schemas.openxmlformats.org/officeDocument/2006/relationships/image"/><Relationship Id="rId249" Target="media/image95.png" Type="http://schemas.openxmlformats.org/officeDocument/2006/relationships/image"/><Relationship Id="rId25" Target="embeddings/oleObject10.bin" Type="http://schemas.openxmlformats.org/officeDocument/2006/relationships/oleObject"/><Relationship Id="rId250" Target="embeddings/oleObject148.bin" Type="http://schemas.openxmlformats.org/officeDocument/2006/relationships/oleObject"/><Relationship Id="rId251" Target="embeddings/oleObject149.bin" Type="http://schemas.openxmlformats.org/officeDocument/2006/relationships/oleObject"/><Relationship Id="rId252" Target="embeddings/oleObject150.bin" Type="http://schemas.openxmlformats.org/officeDocument/2006/relationships/oleObject"/><Relationship Id="rId253" Target="media/image96.wmf" Type="http://schemas.openxmlformats.org/officeDocument/2006/relationships/image"/><Relationship Id="rId254" Target="embeddings/oleObject151.bin" Type="http://schemas.openxmlformats.org/officeDocument/2006/relationships/oleObject"/><Relationship Id="rId255" Target="embeddings/oleObject152.bin" Type="http://schemas.openxmlformats.org/officeDocument/2006/relationships/oleObject"/><Relationship Id="rId256" Target="embeddings/oleObject153.bin" Type="http://schemas.openxmlformats.org/officeDocument/2006/relationships/oleObject"/><Relationship Id="rId257" Target="embeddings/oleObject154.bin" Type="http://schemas.openxmlformats.org/officeDocument/2006/relationships/oleObject"/><Relationship Id="rId258" Target="embeddings/oleObject155.bin" Type="http://schemas.openxmlformats.org/officeDocument/2006/relationships/oleObject"/><Relationship Id="rId259" Target="embeddings/oleObject156.bin" Type="http://schemas.openxmlformats.org/officeDocument/2006/relationships/oleObject"/><Relationship Id="rId26" Target="embeddings/oleObject11.bin" Type="http://schemas.openxmlformats.org/officeDocument/2006/relationships/oleObject"/><Relationship Id="rId260" Target="media/image97.wmf" Type="http://schemas.openxmlformats.org/officeDocument/2006/relationships/image"/><Relationship Id="rId261" Target="embeddings/oleObject157.bin" Type="http://schemas.openxmlformats.org/officeDocument/2006/relationships/oleObject"/><Relationship Id="rId262" Target="embeddings/oleObject158.bin" Type="http://schemas.openxmlformats.org/officeDocument/2006/relationships/oleObject"/><Relationship Id="rId263" Target="embeddings/oleObject159.bin" Type="http://schemas.openxmlformats.org/officeDocument/2006/relationships/oleObject"/><Relationship Id="rId264" Target="embeddings/oleObject160.bin" Type="http://schemas.openxmlformats.org/officeDocument/2006/relationships/oleObject"/><Relationship Id="rId265" Target="embeddings/oleObject161.bin" Type="http://schemas.openxmlformats.org/officeDocument/2006/relationships/oleObject"/><Relationship Id="rId266" Target="media/image98.wmf" Type="http://schemas.openxmlformats.org/officeDocument/2006/relationships/image"/><Relationship Id="rId267" Target="embeddings/oleObject162.bin" Type="http://schemas.openxmlformats.org/officeDocument/2006/relationships/oleObject"/><Relationship Id="rId268" Target="embeddings/oleObject163.bin" Type="http://schemas.openxmlformats.org/officeDocument/2006/relationships/oleObject"/><Relationship Id="rId269" Target="embeddings/oleObject164.bin" Type="http://schemas.openxmlformats.org/officeDocument/2006/relationships/oleObject"/><Relationship Id="rId27" Target="embeddings/oleObject12.bin" Type="http://schemas.openxmlformats.org/officeDocument/2006/relationships/oleObject"/><Relationship Id="rId270" Target="embeddings/oleObject165.bin" Type="http://schemas.openxmlformats.org/officeDocument/2006/relationships/oleObject"/><Relationship Id="rId271" Target="embeddings/oleObject166.bin" Type="http://schemas.openxmlformats.org/officeDocument/2006/relationships/oleObject"/><Relationship Id="rId272" Target="embeddings/oleObject167.bin" Type="http://schemas.openxmlformats.org/officeDocument/2006/relationships/oleObject"/><Relationship Id="rId273" Target="embeddings/oleObject168.bin" Type="http://schemas.openxmlformats.org/officeDocument/2006/relationships/oleObject"/><Relationship Id="rId274" Target="embeddings/oleObject169.bin" Type="http://schemas.openxmlformats.org/officeDocument/2006/relationships/oleObject"/><Relationship Id="rId275" Target="embeddings/oleObject170.bin" Type="http://schemas.openxmlformats.org/officeDocument/2006/relationships/oleObject"/><Relationship Id="rId276" Target="embeddings/oleObject171.bin" Type="http://schemas.openxmlformats.org/officeDocument/2006/relationships/oleObject"/><Relationship Id="rId277" Target="embeddings/oleObject172.bin" Type="http://schemas.openxmlformats.org/officeDocument/2006/relationships/oleObject"/><Relationship Id="rId278" Target="embeddings/oleObject173.bin" Type="http://schemas.openxmlformats.org/officeDocument/2006/relationships/oleObject"/><Relationship Id="rId279" Target="media/image99.wmf" Type="http://schemas.openxmlformats.org/officeDocument/2006/relationships/image"/><Relationship Id="rId28" Target="embeddings/oleObject13.bin" Type="http://schemas.openxmlformats.org/officeDocument/2006/relationships/oleObject"/><Relationship Id="rId280" Target="embeddings/oleObject174.bin" Type="http://schemas.openxmlformats.org/officeDocument/2006/relationships/oleObject"/><Relationship Id="rId281" Target="media/image100.wmf" Type="http://schemas.openxmlformats.org/officeDocument/2006/relationships/image"/><Relationship Id="rId282" Target="embeddings/oleObject175.bin" Type="http://schemas.openxmlformats.org/officeDocument/2006/relationships/oleObject"/><Relationship Id="rId283" Target="media/image101.wmf" Type="http://schemas.openxmlformats.org/officeDocument/2006/relationships/image"/><Relationship Id="rId284" Target="embeddings/oleObject176.bin" Type="http://schemas.openxmlformats.org/officeDocument/2006/relationships/oleObject"/><Relationship Id="rId285" Target="media/image102.wmf" Type="http://schemas.openxmlformats.org/officeDocument/2006/relationships/image"/><Relationship Id="rId286" Target="embeddings/oleObject177.bin" Type="http://schemas.openxmlformats.org/officeDocument/2006/relationships/oleObject"/><Relationship Id="rId287" Target="media/image103.wmf" Type="http://schemas.openxmlformats.org/officeDocument/2006/relationships/image"/><Relationship Id="rId288" Target="embeddings/oleObject178.bin" Type="http://schemas.openxmlformats.org/officeDocument/2006/relationships/oleObject"/><Relationship Id="rId289" Target="media/image104.png" Type="http://schemas.openxmlformats.org/officeDocument/2006/relationships/image"/><Relationship Id="rId29" Target="embeddings/oleObject14.bin" Type="http://schemas.openxmlformats.org/officeDocument/2006/relationships/oleObject"/><Relationship Id="rId290" Target="media/image105.wmf" Type="http://schemas.openxmlformats.org/officeDocument/2006/relationships/image"/><Relationship Id="rId291" Target="embeddings/oleObject179.bin" Type="http://schemas.openxmlformats.org/officeDocument/2006/relationships/oleObject"/><Relationship Id="rId292" Target="embeddings/oleObject180.bin" Type="http://schemas.openxmlformats.org/officeDocument/2006/relationships/oleObject"/><Relationship Id="rId293" Target="embeddings/oleObject181.bin" Type="http://schemas.openxmlformats.org/officeDocument/2006/relationships/oleObject"/><Relationship Id="rId294" Target="embeddings/oleObject182.bin" Type="http://schemas.openxmlformats.org/officeDocument/2006/relationships/oleObject"/><Relationship Id="rId295" Target="media/image106.wmf" Type="http://schemas.openxmlformats.org/officeDocument/2006/relationships/image"/><Relationship Id="rId296" Target="embeddings/oleObject183.bin" Type="http://schemas.openxmlformats.org/officeDocument/2006/relationships/oleObject"/><Relationship Id="rId297" Target="embeddings/oleObject184.bin" Type="http://schemas.openxmlformats.org/officeDocument/2006/relationships/oleObject"/><Relationship Id="rId298" Target="media/image107.wmf" Type="http://schemas.openxmlformats.org/officeDocument/2006/relationships/image"/><Relationship Id="rId299" Target="embeddings/oleObject185.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00" Target="media/image108.wmf" Type="http://schemas.openxmlformats.org/officeDocument/2006/relationships/image"/><Relationship Id="rId301" Target="embeddings/oleObject186.bin" Type="http://schemas.openxmlformats.org/officeDocument/2006/relationships/oleObject"/><Relationship Id="rId302" Target="media/image109.wmf" Type="http://schemas.openxmlformats.org/officeDocument/2006/relationships/image"/><Relationship Id="rId303" Target="embeddings/oleObject187.bin" Type="http://schemas.openxmlformats.org/officeDocument/2006/relationships/oleObject"/><Relationship Id="rId304" Target="embeddings/oleObject188.bin" Type="http://schemas.openxmlformats.org/officeDocument/2006/relationships/oleObject"/><Relationship Id="rId305" Target="media/image110.wmf" Type="http://schemas.openxmlformats.org/officeDocument/2006/relationships/image"/><Relationship Id="rId306" Target="embeddings/oleObject189.bin" Type="http://schemas.openxmlformats.org/officeDocument/2006/relationships/oleObject"/><Relationship Id="rId307" Target="embeddings/oleObject190.bin" Type="http://schemas.openxmlformats.org/officeDocument/2006/relationships/oleObject"/><Relationship Id="rId308" Target="media/image111.wmf" Type="http://schemas.openxmlformats.org/officeDocument/2006/relationships/image"/><Relationship Id="rId309" Target="embeddings/oleObject191.bin" Type="http://schemas.openxmlformats.org/officeDocument/2006/relationships/oleObject"/><Relationship Id="rId31" Target="embeddings/oleObject16.bin" Type="http://schemas.openxmlformats.org/officeDocument/2006/relationships/oleObject"/><Relationship Id="rId310" Target="media/image112.wmf" Type="http://schemas.openxmlformats.org/officeDocument/2006/relationships/image"/><Relationship Id="rId311" Target="embeddings/oleObject192.bin" Type="http://schemas.openxmlformats.org/officeDocument/2006/relationships/oleObject"/><Relationship Id="rId312" Target="media/image113.wmf" Type="http://schemas.openxmlformats.org/officeDocument/2006/relationships/image"/><Relationship Id="rId313" Target="embeddings/oleObject193.bin" Type="http://schemas.openxmlformats.org/officeDocument/2006/relationships/oleObject"/><Relationship Id="rId314" Target="media/image114.wmf" Type="http://schemas.openxmlformats.org/officeDocument/2006/relationships/image"/><Relationship Id="rId315" Target="embeddings/oleObject194.bin" Type="http://schemas.openxmlformats.org/officeDocument/2006/relationships/oleObject"/><Relationship Id="rId316" Target="media/image115.wmf" Type="http://schemas.openxmlformats.org/officeDocument/2006/relationships/image"/><Relationship Id="rId317" Target="embeddings/oleObject195.bin" Type="http://schemas.openxmlformats.org/officeDocument/2006/relationships/oleObject"/><Relationship Id="rId318" Target="media/image116.wmf" Type="http://schemas.openxmlformats.org/officeDocument/2006/relationships/image"/><Relationship Id="rId319" Target="embeddings/oleObject196.bin" Type="http://schemas.openxmlformats.org/officeDocument/2006/relationships/oleObject"/><Relationship Id="rId32" Target="embeddings/oleObject17.bin" Type="http://schemas.openxmlformats.org/officeDocument/2006/relationships/oleObject"/><Relationship Id="rId320" Target="embeddings/oleObject197.bin" Type="http://schemas.openxmlformats.org/officeDocument/2006/relationships/oleObject"/><Relationship Id="rId321" Target="media/image117.wmf" Type="http://schemas.openxmlformats.org/officeDocument/2006/relationships/image"/><Relationship Id="rId322" Target="embeddings/oleObject198.bin" Type="http://schemas.openxmlformats.org/officeDocument/2006/relationships/oleObject"/><Relationship Id="rId323" Target="media/image118.wmf" Type="http://schemas.openxmlformats.org/officeDocument/2006/relationships/image"/><Relationship Id="rId324" Target="embeddings/oleObject199.bin" Type="http://schemas.openxmlformats.org/officeDocument/2006/relationships/oleObject"/><Relationship Id="rId325" Target="media/image119.wmf" Type="http://schemas.openxmlformats.org/officeDocument/2006/relationships/image"/><Relationship Id="rId326" Target="embeddings/oleObject200.bin" Type="http://schemas.openxmlformats.org/officeDocument/2006/relationships/oleObject"/><Relationship Id="rId327" Target="media/image120.wmf" Type="http://schemas.openxmlformats.org/officeDocument/2006/relationships/image"/><Relationship Id="rId328" Target="embeddings/oleObject201.bin" Type="http://schemas.openxmlformats.org/officeDocument/2006/relationships/oleObject"/><Relationship Id="rId329" Target="embeddings/oleObject202.bin" Type="http://schemas.openxmlformats.org/officeDocument/2006/relationships/oleObject"/><Relationship Id="rId33" Target="embeddings/oleObject18.bin" Type="http://schemas.openxmlformats.org/officeDocument/2006/relationships/oleObject"/><Relationship Id="rId330" Target="embeddings/oleObject203.bin" Type="http://schemas.openxmlformats.org/officeDocument/2006/relationships/oleObject"/><Relationship Id="rId331" Target="media/image121.wmf" Type="http://schemas.openxmlformats.org/officeDocument/2006/relationships/image"/><Relationship Id="rId332" Target="embeddings/oleObject204.bin" Type="http://schemas.openxmlformats.org/officeDocument/2006/relationships/oleObject"/><Relationship Id="rId333" Target="media/image122.wmf" Type="http://schemas.openxmlformats.org/officeDocument/2006/relationships/image"/><Relationship Id="rId334" Target="embeddings/oleObject205.bin" Type="http://schemas.openxmlformats.org/officeDocument/2006/relationships/oleObject"/><Relationship Id="rId335" Target="media/image123.wmf" Type="http://schemas.openxmlformats.org/officeDocument/2006/relationships/image"/><Relationship Id="rId336" Target="embeddings/oleObject206.bin" Type="http://schemas.openxmlformats.org/officeDocument/2006/relationships/oleObject"/><Relationship Id="rId337" Target="media/image124.wmf" Type="http://schemas.openxmlformats.org/officeDocument/2006/relationships/image"/><Relationship Id="rId338" Target="embeddings/oleObject207.bin" Type="http://schemas.openxmlformats.org/officeDocument/2006/relationships/oleObject"/><Relationship Id="rId339" Target="media/image125.wmf" Type="http://schemas.openxmlformats.org/officeDocument/2006/relationships/image"/><Relationship Id="rId34" Target="embeddings/oleObject19.bin" Type="http://schemas.openxmlformats.org/officeDocument/2006/relationships/oleObject"/><Relationship Id="rId340" Target="embeddings/oleObject208.bin" Type="http://schemas.openxmlformats.org/officeDocument/2006/relationships/oleObject"/><Relationship Id="rId341" Target="media/image126.wmf" Type="http://schemas.openxmlformats.org/officeDocument/2006/relationships/image"/><Relationship Id="rId342" Target="embeddings/oleObject209.bin" Type="http://schemas.openxmlformats.org/officeDocument/2006/relationships/oleObject"/><Relationship Id="rId343" Target="media/image127.wmf" Type="http://schemas.openxmlformats.org/officeDocument/2006/relationships/image"/><Relationship Id="rId344" Target="embeddings/oleObject210.bin" Type="http://schemas.openxmlformats.org/officeDocument/2006/relationships/oleObject"/><Relationship Id="rId345" Target="embeddings/oleObject211.bin" Type="http://schemas.openxmlformats.org/officeDocument/2006/relationships/oleObject"/><Relationship Id="rId346" Target="media/image128.wmf" Type="http://schemas.openxmlformats.org/officeDocument/2006/relationships/image"/><Relationship Id="rId347" Target="embeddings/oleObject212.bin" Type="http://schemas.openxmlformats.org/officeDocument/2006/relationships/oleObject"/><Relationship Id="rId348" Target="media/image129.wmf" Type="http://schemas.openxmlformats.org/officeDocument/2006/relationships/image"/><Relationship Id="rId349" Target="embeddings/oleObject213.bin" Type="http://schemas.openxmlformats.org/officeDocument/2006/relationships/oleObject"/><Relationship Id="rId35" Target="embeddings/oleObject20.bin" Type="http://schemas.openxmlformats.org/officeDocument/2006/relationships/oleObject"/><Relationship Id="rId350" Target="media/image130.wmf" Type="http://schemas.openxmlformats.org/officeDocument/2006/relationships/image"/><Relationship Id="rId351" Target="embeddings/oleObject214.bin" Type="http://schemas.openxmlformats.org/officeDocument/2006/relationships/oleObject"/><Relationship Id="rId352" Target="media/image131.wmf" Type="http://schemas.openxmlformats.org/officeDocument/2006/relationships/image"/><Relationship Id="rId353" Target="embeddings/oleObject215.bin" Type="http://schemas.openxmlformats.org/officeDocument/2006/relationships/oleObject"/><Relationship Id="rId354" Target="media/image132.png" Type="http://schemas.openxmlformats.org/officeDocument/2006/relationships/image"/><Relationship Id="rId355" Target="media/image133.png" Type="http://schemas.openxmlformats.org/officeDocument/2006/relationships/image"/><Relationship Id="rId356" Target="media/image134.png" Type="http://schemas.openxmlformats.org/officeDocument/2006/relationships/image"/><Relationship Id="rId357" Target="embeddings/oleObject216.bin" Type="http://schemas.openxmlformats.org/officeDocument/2006/relationships/oleObject"/><Relationship Id="rId358" Target="embeddings/oleObject217.bin" Type="http://schemas.openxmlformats.org/officeDocument/2006/relationships/oleObject"/><Relationship Id="rId359" Target="embeddings/oleObject218.bin" Type="http://schemas.openxmlformats.org/officeDocument/2006/relationships/oleObject"/><Relationship Id="rId36" Target="embeddings/oleObject21.bin" Type="http://schemas.openxmlformats.org/officeDocument/2006/relationships/oleObject"/><Relationship Id="rId360" Target="embeddings/oleObject219.bin" Type="http://schemas.openxmlformats.org/officeDocument/2006/relationships/oleObject"/><Relationship Id="rId361" Target="embeddings/oleObject220.bin" Type="http://schemas.openxmlformats.org/officeDocument/2006/relationships/oleObject"/><Relationship Id="rId362" Target="media/image135.png" Type="http://schemas.openxmlformats.org/officeDocument/2006/relationships/image"/><Relationship Id="rId363" Target="media/image136.png" Type="http://schemas.openxmlformats.org/officeDocument/2006/relationships/image"/><Relationship Id="rId364" Target="media/image137.wmf" Type="http://schemas.openxmlformats.org/officeDocument/2006/relationships/image"/><Relationship Id="rId365" Target="embeddings/oleObject221.bin" Type="http://schemas.openxmlformats.org/officeDocument/2006/relationships/oleObject"/><Relationship Id="rId366" Target="embeddings/oleObject222.bin" Type="http://schemas.openxmlformats.org/officeDocument/2006/relationships/oleObject"/><Relationship Id="rId367" Target="embeddings/oleObject223.bin" Type="http://schemas.openxmlformats.org/officeDocument/2006/relationships/oleObject"/><Relationship Id="rId368" Target="media/image138.png" Type="http://schemas.openxmlformats.org/officeDocument/2006/relationships/image"/><Relationship Id="rId369" Target="media/image139.png" Type="http://schemas.openxmlformats.org/officeDocument/2006/relationships/image"/><Relationship Id="rId37" Target="media/image9.wmf" Type="http://schemas.openxmlformats.org/officeDocument/2006/relationships/image"/><Relationship Id="rId370" Target="media/image140.png" Type="http://schemas.openxmlformats.org/officeDocument/2006/relationships/image"/><Relationship Id="rId371" Target="media/image141.wmf" Type="http://schemas.openxmlformats.org/officeDocument/2006/relationships/image"/><Relationship Id="rId372" Target="embeddings/oleObject224.bin" Type="http://schemas.openxmlformats.org/officeDocument/2006/relationships/oleObject"/><Relationship Id="rId373" Target="embeddings/oleObject225.bin" Type="http://schemas.openxmlformats.org/officeDocument/2006/relationships/oleObject"/><Relationship Id="rId374" Target="media/image142.wmf" Type="http://schemas.openxmlformats.org/officeDocument/2006/relationships/image"/><Relationship Id="rId375" Target="embeddings/oleObject226.bin" Type="http://schemas.openxmlformats.org/officeDocument/2006/relationships/oleObject"/><Relationship Id="rId376" Target="media/image143.wmf" Type="http://schemas.openxmlformats.org/officeDocument/2006/relationships/image"/><Relationship Id="rId377" Target="embeddings/oleObject227.bin" Type="http://schemas.openxmlformats.org/officeDocument/2006/relationships/oleObject"/><Relationship Id="rId378" Target="media/image144.wmf" Type="http://schemas.openxmlformats.org/officeDocument/2006/relationships/image"/><Relationship Id="rId379" Target="embeddings/oleObject228.bin" Type="http://schemas.openxmlformats.org/officeDocument/2006/relationships/oleObject"/><Relationship Id="rId38" Target="embeddings/oleObject22.bin" Type="http://schemas.openxmlformats.org/officeDocument/2006/relationships/oleObject"/><Relationship Id="rId380" Target="media/image145.wmf" Type="http://schemas.openxmlformats.org/officeDocument/2006/relationships/image"/><Relationship Id="rId381" Target="embeddings/oleObject229.bin" Type="http://schemas.openxmlformats.org/officeDocument/2006/relationships/oleObject"/><Relationship Id="rId382" Target="media/image146.wmf" Type="http://schemas.openxmlformats.org/officeDocument/2006/relationships/image"/><Relationship Id="rId383" Target="embeddings/oleObject230.bin" Type="http://schemas.openxmlformats.org/officeDocument/2006/relationships/oleObject"/><Relationship Id="rId384" Target="embeddings/oleObject231.bin" Type="http://schemas.openxmlformats.org/officeDocument/2006/relationships/oleObject"/><Relationship Id="rId385" Target="embeddings/oleObject232.bin" Type="http://schemas.openxmlformats.org/officeDocument/2006/relationships/oleObject"/><Relationship Id="rId386" Target="embeddings/oleObject233.bin" Type="http://schemas.openxmlformats.org/officeDocument/2006/relationships/oleObject"/><Relationship Id="rId387" Target="embeddings/oleObject234.bin" Type="http://schemas.openxmlformats.org/officeDocument/2006/relationships/oleObject"/><Relationship Id="rId388" Target="embeddings/oleObject235.bin" Type="http://schemas.openxmlformats.org/officeDocument/2006/relationships/oleObject"/><Relationship Id="rId389" Target="media/image147.wmf" Type="http://schemas.openxmlformats.org/officeDocument/2006/relationships/image"/><Relationship Id="rId39" Target="media/image10.wmf" Type="http://schemas.openxmlformats.org/officeDocument/2006/relationships/image"/><Relationship Id="rId390" Target="media/image148.wmf" Type="http://schemas.openxmlformats.org/officeDocument/2006/relationships/image"/><Relationship Id="rId391" Target="media/image149.wmf" Type="http://schemas.openxmlformats.org/officeDocument/2006/relationships/image"/><Relationship Id="rId392" Target="media/image150.wmf" Type="http://schemas.openxmlformats.org/officeDocument/2006/relationships/image"/><Relationship Id="rId393" Target="embeddings/oleObject236.bin" Type="http://schemas.openxmlformats.org/officeDocument/2006/relationships/oleObject"/><Relationship Id="rId394" Target="embeddings/oleObject237.bin" Type="http://schemas.openxmlformats.org/officeDocument/2006/relationships/oleObject"/><Relationship Id="rId395" Target="media/image151.wmf" Type="http://schemas.openxmlformats.org/officeDocument/2006/relationships/image"/><Relationship Id="rId396" Target="embeddings/oleObject238.bin" Type="http://schemas.openxmlformats.org/officeDocument/2006/relationships/oleObject"/><Relationship Id="rId397" Target="embeddings/oleObject239.bin" Type="http://schemas.openxmlformats.org/officeDocument/2006/relationships/oleObject"/><Relationship Id="rId398" Target="media/image152.emf" Type="http://schemas.openxmlformats.org/officeDocument/2006/relationships/image"/><Relationship Id="rId399" Target="media/image153.wmf" Type="http://schemas.openxmlformats.org/officeDocument/2006/relationships/image"/><Relationship Id="rId4" Target="settings.xml" Type="http://schemas.openxmlformats.org/officeDocument/2006/relationships/settings"/><Relationship Id="rId40" Target="embeddings/oleObject23.bin" Type="http://schemas.openxmlformats.org/officeDocument/2006/relationships/oleObject"/><Relationship Id="rId400" Target="embeddings/oleObject240.bin" Type="http://schemas.openxmlformats.org/officeDocument/2006/relationships/oleObject"/><Relationship Id="rId401" Target="media/image154.wmf" Type="http://schemas.openxmlformats.org/officeDocument/2006/relationships/image"/><Relationship Id="rId402" Target="embeddings/oleObject241.bin" Type="http://schemas.openxmlformats.org/officeDocument/2006/relationships/oleObject"/><Relationship Id="rId403" Target="media/image155.wmf" Type="http://schemas.openxmlformats.org/officeDocument/2006/relationships/image"/><Relationship Id="rId404" Target="embeddings/oleObject242.bin" Type="http://schemas.openxmlformats.org/officeDocument/2006/relationships/oleObject"/><Relationship Id="rId405" Target="media/image156.wmf" Type="http://schemas.openxmlformats.org/officeDocument/2006/relationships/image"/><Relationship Id="rId406" Target="embeddings/oleObject243.bin" Type="http://schemas.openxmlformats.org/officeDocument/2006/relationships/oleObject"/><Relationship Id="rId407" Target="media/image157.wmf" Type="http://schemas.openxmlformats.org/officeDocument/2006/relationships/image"/><Relationship Id="rId408" Target="embeddings/oleObject244.bin" Type="http://schemas.openxmlformats.org/officeDocument/2006/relationships/oleObject"/><Relationship Id="rId409" Target="media/image158.wmf" Type="http://schemas.openxmlformats.org/officeDocument/2006/relationships/image"/><Relationship Id="rId41" Target="media/image11.wmf" Type="http://schemas.openxmlformats.org/officeDocument/2006/relationships/image"/><Relationship Id="rId410" Target="embeddings/oleObject245.bin" Type="http://schemas.openxmlformats.org/officeDocument/2006/relationships/oleObject"/><Relationship Id="rId411" Target="media/image159.wmf" Type="http://schemas.openxmlformats.org/officeDocument/2006/relationships/image"/><Relationship Id="rId412" Target="embeddings/oleObject246.bin" Type="http://schemas.openxmlformats.org/officeDocument/2006/relationships/oleObject"/><Relationship Id="rId413" Target="media/image160.wmf" Type="http://schemas.openxmlformats.org/officeDocument/2006/relationships/image"/><Relationship Id="rId414" Target="embeddings/oleObject247.bin" Type="http://schemas.openxmlformats.org/officeDocument/2006/relationships/oleObject"/><Relationship Id="rId415" Target="media/image161.wmf" Type="http://schemas.openxmlformats.org/officeDocument/2006/relationships/image"/><Relationship Id="rId416" Target="embeddings/oleObject248.bin" Type="http://schemas.openxmlformats.org/officeDocument/2006/relationships/oleObject"/><Relationship Id="rId417" Target="media/image162.wmf" Type="http://schemas.openxmlformats.org/officeDocument/2006/relationships/image"/><Relationship Id="rId418" Target="embeddings/oleObject249.bin" Type="http://schemas.openxmlformats.org/officeDocument/2006/relationships/oleObject"/><Relationship Id="rId419" Target="media/image163.wmf" Type="http://schemas.openxmlformats.org/officeDocument/2006/relationships/image"/><Relationship Id="rId42" Target="embeddings/oleObject24.bin" Type="http://schemas.openxmlformats.org/officeDocument/2006/relationships/oleObject"/><Relationship Id="rId420" Target="embeddings/oleObject250.bin" Type="http://schemas.openxmlformats.org/officeDocument/2006/relationships/oleObject"/><Relationship Id="rId421" Target="media/image164.wmf" Type="http://schemas.openxmlformats.org/officeDocument/2006/relationships/image"/><Relationship Id="rId422" Target="embeddings/oleObject251.bin" Type="http://schemas.openxmlformats.org/officeDocument/2006/relationships/oleObject"/><Relationship Id="rId423" Target="media/image165.wmf" Type="http://schemas.openxmlformats.org/officeDocument/2006/relationships/image"/><Relationship Id="rId424" Target="embeddings/oleObject252.bin" Type="http://schemas.openxmlformats.org/officeDocument/2006/relationships/oleObject"/><Relationship Id="rId425" Target="media/image166.wmf" Type="http://schemas.openxmlformats.org/officeDocument/2006/relationships/image"/><Relationship Id="rId426" Target="embeddings/oleObject253.bin" Type="http://schemas.openxmlformats.org/officeDocument/2006/relationships/oleObject"/><Relationship Id="rId427" Target="embeddings/oleObject254.bin" Type="http://schemas.openxmlformats.org/officeDocument/2006/relationships/oleObject"/><Relationship Id="rId428" Target="media/image167.wmf" Type="http://schemas.openxmlformats.org/officeDocument/2006/relationships/image"/><Relationship Id="rId429" Target="embeddings/oleObject255.bin" Type="http://schemas.openxmlformats.org/officeDocument/2006/relationships/oleObject"/><Relationship Id="rId43" Target="media/image12.wmf" Type="http://schemas.openxmlformats.org/officeDocument/2006/relationships/image"/><Relationship Id="rId430" Target="media/image168.wmf" Type="http://schemas.openxmlformats.org/officeDocument/2006/relationships/image"/><Relationship Id="rId431" Target="embeddings/oleObject256.bin" Type="http://schemas.openxmlformats.org/officeDocument/2006/relationships/oleObject"/><Relationship Id="rId432" Target="media/image169.wmf" Type="http://schemas.openxmlformats.org/officeDocument/2006/relationships/image"/><Relationship Id="rId433" Target="embeddings/oleObject257.bin" Type="http://schemas.openxmlformats.org/officeDocument/2006/relationships/oleObject"/><Relationship Id="rId434" Target="media/image170.wmf" Type="http://schemas.openxmlformats.org/officeDocument/2006/relationships/image"/><Relationship Id="rId435" Target="embeddings/oleObject258.bin" Type="http://schemas.openxmlformats.org/officeDocument/2006/relationships/oleObject"/><Relationship Id="rId436" Target="embeddings/oleObject259.bin" Type="http://schemas.openxmlformats.org/officeDocument/2006/relationships/oleObject"/><Relationship Id="rId437" Target="embeddings/oleObject260.bin" Type="http://schemas.openxmlformats.org/officeDocument/2006/relationships/oleObject"/><Relationship Id="rId438" Target="media/image171.wmf" Type="http://schemas.openxmlformats.org/officeDocument/2006/relationships/image"/><Relationship Id="rId439" Target="embeddings/oleObject261.bin" Type="http://schemas.openxmlformats.org/officeDocument/2006/relationships/oleObject"/><Relationship Id="rId44" Target="embeddings/oleObject25.bin" Type="http://schemas.openxmlformats.org/officeDocument/2006/relationships/oleObject"/><Relationship Id="rId440" Target="media/image172.wmf" Type="http://schemas.openxmlformats.org/officeDocument/2006/relationships/image"/><Relationship Id="rId441" Target="embeddings/oleObject262.bin" Type="http://schemas.openxmlformats.org/officeDocument/2006/relationships/oleObject"/><Relationship Id="rId442" Target="media/image173.wmf" Type="http://schemas.openxmlformats.org/officeDocument/2006/relationships/image"/><Relationship Id="rId443" Target="embeddings/oleObject263.bin" Type="http://schemas.openxmlformats.org/officeDocument/2006/relationships/oleObject"/><Relationship Id="rId444" Target="media/image174.wmf" Type="http://schemas.openxmlformats.org/officeDocument/2006/relationships/image"/><Relationship Id="rId445" Target="embeddings/oleObject264.bin" Type="http://schemas.openxmlformats.org/officeDocument/2006/relationships/oleObject"/><Relationship Id="rId446" Target="media/image175.wmf" Type="http://schemas.openxmlformats.org/officeDocument/2006/relationships/image"/><Relationship Id="rId447" Target="embeddings/oleObject265.bin" Type="http://schemas.openxmlformats.org/officeDocument/2006/relationships/oleObject"/><Relationship Id="rId448" Target="media/image176.wmf" Type="http://schemas.openxmlformats.org/officeDocument/2006/relationships/image"/><Relationship Id="rId449" Target="embeddings/oleObject266.bin" Type="http://schemas.openxmlformats.org/officeDocument/2006/relationships/oleObject"/><Relationship Id="rId45" Target="media/image13.wmf" Type="http://schemas.openxmlformats.org/officeDocument/2006/relationships/image"/><Relationship Id="rId450" Target="embeddings/oleObject267.bin" Type="http://schemas.openxmlformats.org/officeDocument/2006/relationships/oleObject"/><Relationship Id="rId451" Target="media/image177.wmf" Type="http://schemas.openxmlformats.org/officeDocument/2006/relationships/image"/><Relationship Id="rId452" Target="embeddings/oleObject268.bin" Type="http://schemas.openxmlformats.org/officeDocument/2006/relationships/oleObject"/><Relationship Id="rId453" Target="media/image178.wmf" Type="http://schemas.openxmlformats.org/officeDocument/2006/relationships/image"/><Relationship Id="rId454" Target="embeddings/oleObject269.bin" Type="http://schemas.openxmlformats.org/officeDocument/2006/relationships/oleObject"/><Relationship Id="rId455" Target="media/image179.wmf" Type="http://schemas.openxmlformats.org/officeDocument/2006/relationships/image"/><Relationship Id="rId456" Target="embeddings/oleObject270.bin" Type="http://schemas.openxmlformats.org/officeDocument/2006/relationships/oleObject"/><Relationship Id="rId457" Target="media/image180.wmf" Type="http://schemas.openxmlformats.org/officeDocument/2006/relationships/image"/><Relationship Id="rId458" Target="embeddings/oleObject271.bin" Type="http://schemas.openxmlformats.org/officeDocument/2006/relationships/oleObject"/><Relationship Id="rId459" Target="embeddings/oleObject272.bin" Type="http://schemas.openxmlformats.org/officeDocument/2006/relationships/oleObject"/><Relationship Id="rId46" Target="embeddings/oleObject26.bin" Type="http://schemas.openxmlformats.org/officeDocument/2006/relationships/oleObject"/><Relationship Id="rId460" Target="media/image181.wmf" Type="http://schemas.openxmlformats.org/officeDocument/2006/relationships/image"/><Relationship Id="rId461" Target="embeddings/oleObject273.bin" Type="http://schemas.openxmlformats.org/officeDocument/2006/relationships/oleObject"/><Relationship Id="rId462" Target="media/image182.wmf" Type="http://schemas.openxmlformats.org/officeDocument/2006/relationships/image"/><Relationship Id="rId463" Target="embeddings/oleObject274.bin" Type="http://schemas.openxmlformats.org/officeDocument/2006/relationships/oleObject"/><Relationship Id="rId464" Target="embeddings/oleObject275.bin" Type="http://schemas.openxmlformats.org/officeDocument/2006/relationships/oleObject"/><Relationship Id="rId465" Target="media/image183.wmf" Type="http://schemas.openxmlformats.org/officeDocument/2006/relationships/image"/><Relationship Id="rId466" Target="embeddings/oleObject276.bin" Type="http://schemas.openxmlformats.org/officeDocument/2006/relationships/oleObject"/><Relationship Id="rId467" Target="media/image184.wmf" Type="http://schemas.openxmlformats.org/officeDocument/2006/relationships/image"/><Relationship Id="rId468" Target="embeddings/oleObject277.bin" Type="http://schemas.openxmlformats.org/officeDocument/2006/relationships/oleObject"/><Relationship Id="rId469" Target="media/image185.wmf" Type="http://schemas.openxmlformats.org/officeDocument/2006/relationships/image"/><Relationship Id="rId47" Target="media/image14.wmf" Type="http://schemas.openxmlformats.org/officeDocument/2006/relationships/image"/><Relationship Id="rId470" Target="embeddings/oleObject278.bin" Type="http://schemas.openxmlformats.org/officeDocument/2006/relationships/oleObject"/><Relationship Id="rId471" Target="media/image186.wmf" Type="http://schemas.openxmlformats.org/officeDocument/2006/relationships/image"/><Relationship Id="rId472" Target="embeddings/oleObject279.bin" Type="http://schemas.openxmlformats.org/officeDocument/2006/relationships/oleObject"/><Relationship Id="rId473" Target="media/image187.wmf" Type="http://schemas.openxmlformats.org/officeDocument/2006/relationships/image"/><Relationship Id="rId474" Target="embeddings/oleObject280.bin" Type="http://schemas.openxmlformats.org/officeDocument/2006/relationships/oleObject"/><Relationship Id="rId475" Target="media/image188.wmf" Type="http://schemas.openxmlformats.org/officeDocument/2006/relationships/image"/><Relationship Id="rId476" Target="embeddings/oleObject281.bin" Type="http://schemas.openxmlformats.org/officeDocument/2006/relationships/oleObject"/><Relationship Id="rId477" Target="media/image189.wmf" Type="http://schemas.openxmlformats.org/officeDocument/2006/relationships/image"/><Relationship Id="rId478" Target="embeddings/oleObject282.bin" Type="http://schemas.openxmlformats.org/officeDocument/2006/relationships/oleObject"/><Relationship Id="rId479" Target="embeddings/oleObject283.bin" Type="http://schemas.openxmlformats.org/officeDocument/2006/relationships/oleObject"/><Relationship Id="rId48" Target="embeddings/oleObject27.bin" Type="http://schemas.openxmlformats.org/officeDocument/2006/relationships/oleObject"/><Relationship Id="rId480" Target="media/image190.wmf" Type="http://schemas.openxmlformats.org/officeDocument/2006/relationships/image"/><Relationship Id="rId481" Target="embeddings/oleObject284.bin" Type="http://schemas.openxmlformats.org/officeDocument/2006/relationships/oleObject"/><Relationship Id="rId482" Target="media/image191.wmf" Type="http://schemas.openxmlformats.org/officeDocument/2006/relationships/image"/><Relationship Id="rId483" Target="embeddings/oleObject285.bin" Type="http://schemas.openxmlformats.org/officeDocument/2006/relationships/oleObject"/><Relationship Id="rId484" Target="media/image192.wmf" Type="http://schemas.openxmlformats.org/officeDocument/2006/relationships/image"/><Relationship Id="rId485" Target="embeddings/oleObject286.bin" Type="http://schemas.openxmlformats.org/officeDocument/2006/relationships/oleObject"/><Relationship Id="rId486" Target="media/image193.wmf" Type="http://schemas.openxmlformats.org/officeDocument/2006/relationships/image"/><Relationship Id="rId487" Target="embeddings/oleObject287.bin" Type="http://schemas.openxmlformats.org/officeDocument/2006/relationships/oleObject"/><Relationship Id="rId488" Target="media/image194.wmf" Type="http://schemas.openxmlformats.org/officeDocument/2006/relationships/image"/><Relationship Id="rId489" Target="embeddings/oleObject288.bin" Type="http://schemas.openxmlformats.org/officeDocument/2006/relationships/oleObject"/><Relationship Id="rId49" Target="media/image15.wmf" Type="http://schemas.openxmlformats.org/officeDocument/2006/relationships/image"/><Relationship Id="rId490" Target="embeddings/oleObject289.bin" Type="http://schemas.openxmlformats.org/officeDocument/2006/relationships/oleObject"/><Relationship Id="rId491" Target="media/image195.wmf" Type="http://schemas.openxmlformats.org/officeDocument/2006/relationships/image"/><Relationship Id="rId492" Target="embeddings/oleObject290.bin" Type="http://schemas.openxmlformats.org/officeDocument/2006/relationships/oleObject"/><Relationship Id="rId493" Target="embeddings/oleObject291.bin" Type="http://schemas.openxmlformats.org/officeDocument/2006/relationships/oleObject"/><Relationship Id="rId494" Target="embeddings/oleObject292.bin" Type="http://schemas.openxmlformats.org/officeDocument/2006/relationships/oleObject"/><Relationship Id="rId495" Target="embeddings/oleObject293.bin" Type="http://schemas.openxmlformats.org/officeDocument/2006/relationships/oleObject"/><Relationship Id="rId496" Target="embeddings/oleObject294.bin" Type="http://schemas.openxmlformats.org/officeDocument/2006/relationships/oleObject"/><Relationship Id="rId497" Target="embeddings/oleObject295.bin" Type="http://schemas.openxmlformats.org/officeDocument/2006/relationships/oleObject"/><Relationship Id="rId498" Target="embeddings/oleObject296.bin" Type="http://schemas.openxmlformats.org/officeDocument/2006/relationships/oleObject"/><Relationship Id="rId499" Target="embeddings/oleObject297.bin" Type="http://schemas.openxmlformats.org/officeDocument/2006/relationships/oleObject"/><Relationship Id="rId5" Target="webSettings.xml" Type="http://schemas.openxmlformats.org/officeDocument/2006/relationships/webSettings"/><Relationship Id="rId50" Target="embeddings/oleObject28.bin" Type="http://schemas.openxmlformats.org/officeDocument/2006/relationships/oleObject"/><Relationship Id="rId500" Target="embeddings/oleObject298.bin" Type="http://schemas.openxmlformats.org/officeDocument/2006/relationships/oleObject"/><Relationship Id="rId501" Target="embeddings/oleObject299.bin" Type="http://schemas.openxmlformats.org/officeDocument/2006/relationships/oleObject"/><Relationship Id="rId502" Target="embeddings/oleObject300.bin" Type="http://schemas.openxmlformats.org/officeDocument/2006/relationships/oleObject"/><Relationship Id="rId503" Target="embeddings/oleObject301.bin" Type="http://schemas.openxmlformats.org/officeDocument/2006/relationships/oleObject"/><Relationship Id="rId504" Target="embeddings/oleObject302.bin" Type="http://schemas.openxmlformats.org/officeDocument/2006/relationships/oleObject"/><Relationship Id="rId505" Target="media/image196.wmf" Type="http://schemas.openxmlformats.org/officeDocument/2006/relationships/image"/><Relationship Id="rId506" Target="embeddings/oleObject303.bin" Type="http://schemas.openxmlformats.org/officeDocument/2006/relationships/oleObject"/><Relationship Id="rId507" Target="media/image197.wmf" Type="http://schemas.openxmlformats.org/officeDocument/2006/relationships/image"/><Relationship Id="rId508" Target="embeddings/oleObject304.bin" Type="http://schemas.openxmlformats.org/officeDocument/2006/relationships/oleObject"/><Relationship Id="rId509" Target="embeddings/oleObject305.bin" Type="http://schemas.openxmlformats.org/officeDocument/2006/relationships/oleObject"/><Relationship Id="rId51" Target="media/image16.wmf" Type="http://schemas.openxmlformats.org/officeDocument/2006/relationships/image"/><Relationship Id="rId510" Target="media/image198.wmf" Type="http://schemas.openxmlformats.org/officeDocument/2006/relationships/image"/><Relationship Id="rId511" Target="embeddings/oleObject306.bin" Type="http://schemas.openxmlformats.org/officeDocument/2006/relationships/oleObject"/><Relationship Id="rId512" Target="media/image199.wmf" Type="http://schemas.openxmlformats.org/officeDocument/2006/relationships/image"/><Relationship Id="rId513" Target="embeddings/oleObject307.bin" Type="http://schemas.openxmlformats.org/officeDocument/2006/relationships/oleObject"/><Relationship Id="rId514" Target="media/image200.wmf" Type="http://schemas.openxmlformats.org/officeDocument/2006/relationships/image"/><Relationship Id="rId515" Target="embeddings/oleObject308.bin" Type="http://schemas.openxmlformats.org/officeDocument/2006/relationships/oleObject"/><Relationship Id="rId516" Target="media/image201.wmf" Type="http://schemas.openxmlformats.org/officeDocument/2006/relationships/image"/><Relationship Id="rId517" Target="embeddings/oleObject309.bin" Type="http://schemas.openxmlformats.org/officeDocument/2006/relationships/oleObject"/><Relationship Id="rId518" Target="embeddings/oleObject310.bin" Type="http://schemas.openxmlformats.org/officeDocument/2006/relationships/oleObject"/><Relationship Id="rId519" Target="media/image202.wmf" Type="http://schemas.openxmlformats.org/officeDocument/2006/relationships/image"/><Relationship Id="rId52" Target="embeddings/oleObject29.bin" Type="http://schemas.openxmlformats.org/officeDocument/2006/relationships/oleObject"/><Relationship Id="rId520" Target="embeddings/oleObject311.bin" Type="http://schemas.openxmlformats.org/officeDocument/2006/relationships/oleObject"/><Relationship Id="rId521" Target="embeddings/oleObject312.bin" Type="http://schemas.openxmlformats.org/officeDocument/2006/relationships/oleObject"/><Relationship Id="rId522" Target="header1.xml" Type="http://schemas.openxmlformats.org/officeDocument/2006/relationships/header"/><Relationship Id="rId523" Target="footer1.xml" Type="http://schemas.openxmlformats.org/officeDocument/2006/relationships/footer"/><Relationship Id="rId524" Target="footer2.xml" Type="http://schemas.openxmlformats.org/officeDocument/2006/relationships/footer"/><Relationship Id="rId525" Target="fontTable.xml" Type="http://schemas.openxmlformats.org/officeDocument/2006/relationships/fontTable"/><Relationship Id="rId526" Target="theme/theme1.xml" Type="http://schemas.openxmlformats.org/officeDocument/2006/relationships/theme"/><Relationship Id="rId53" Target="media/image17.wmf" Type="http://schemas.openxmlformats.org/officeDocument/2006/relationships/image"/><Relationship Id="rId54" Target="embeddings/oleObject30.bin" Type="http://schemas.openxmlformats.org/officeDocument/2006/relationships/oleObject"/><Relationship Id="rId55" Target="media/image18.wmf" Type="http://schemas.openxmlformats.org/officeDocument/2006/relationships/image"/><Relationship Id="rId56" Target="embeddings/oleObject31.bin" Type="http://schemas.openxmlformats.org/officeDocument/2006/relationships/oleObject"/><Relationship Id="rId57" Target="media/image19.png" Type="http://schemas.openxmlformats.org/officeDocument/2006/relationships/image"/><Relationship Id="rId58" Target="media/image20.jpeg" Type="http://schemas.openxmlformats.org/officeDocument/2006/relationships/image"/><Relationship Id="rId59" Target="media/image21.jpeg" Type="http://schemas.openxmlformats.org/officeDocument/2006/relationships/image"/><Relationship Id="rId6" Target="footnotes.xml" Type="http://schemas.openxmlformats.org/officeDocument/2006/relationships/footnotes"/><Relationship Id="rId60" Target="media/image22.jpeg" Type="http://schemas.openxmlformats.org/officeDocument/2006/relationships/image"/><Relationship Id="rId61" Target="media/image23.png" Type="http://schemas.openxmlformats.org/officeDocument/2006/relationships/image"/><Relationship Id="rId62" Target="media/image24.jpeg" Type="http://schemas.openxmlformats.org/officeDocument/2006/relationships/image"/><Relationship Id="rId63" Target="media/image25.jpeg" Type="http://schemas.openxmlformats.org/officeDocument/2006/relationships/image"/><Relationship Id="rId64" Target="media/image26.jpeg" Type="http://schemas.openxmlformats.org/officeDocument/2006/relationships/image"/><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media/image29.png" Type="http://schemas.openxmlformats.org/officeDocument/2006/relationships/image"/><Relationship Id="rId72" Target="media/image30.png" Type="http://schemas.openxmlformats.org/officeDocument/2006/relationships/image"/><Relationship Id="rId73" Target="media/image31.png" Type="http://schemas.openxmlformats.org/officeDocument/2006/relationships/image"/><Relationship Id="rId74" Target="embeddings/oleObject36.bin" Type="http://schemas.openxmlformats.org/officeDocument/2006/relationships/oleObject"/><Relationship Id="rId75" Target="media/image32.png" Type="http://schemas.openxmlformats.org/officeDocument/2006/relationships/image"/><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jpeg" Type="http://schemas.openxmlformats.org/officeDocument/2006/relationships/image"/><Relationship Id="rId83" Target="media/image37.jpeg" Type="http://schemas.openxmlformats.org/officeDocument/2006/relationships/image"/><Relationship Id="rId84" Target="media/image38.jpeg" Type="http://schemas.openxmlformats.org/officeDocument/2006/relationships/image"/><Relationship Id="rId85" Target="media/image39.jpeg" Type="http://schemas.openxmlformats.org/officeDocument/2006/relationships/image"/><Relationship Id="rId86" Target="media/image40.jpeg" Type="http://schemas.openxmlformats.org/officeDocument/2006/relationships/image"/><Relationship Id="rId87" Target="media/image41.jpeg" Type="http://schemas.openxmlformats.org/officeDocument/2006/relationships/image"/><Relationship Id="rId88" Target="media/image42.png" Type="http://schemas.openxmlformats.org/officeDocument/2006/relationships/image"/><Relationship Id="rId89" Target="media/image43.png" Type="http://schemas.openxmlformats.org/officeDocument/2006/relationships/image"/><Relationship Id="rId9" Target="embeddings/oleObject1.bin" Type="http://schemas.openxmlformats.org/officeDocument/2006/relationships/oleObject"/><Relationship Id="rId90" Target="media/image44.png" Type="http://schemas.openxmlformats.org/officeDocument/2006/relationships/image"/><Relationship Id="rId91" Target="media/image45.png" Type="http://schemas.openxmlformats.org/officeDocument/2006/relationships/image"/><Relationship Id="rId92" Target="media/image46.png" Type="http://schemas.openxmlformats.org/officeDocument/2006/relationships/image"/><Relationship Id="rId93" Target="media/image47.png" Type="http://schemas.openxmlformats.org/officeDocument/2006/relationships/image"/><Relationship Id="rId94" Target="media/image48.png" Type="http://schemas.openxmlformats.org/officeDocument/2006/relationships/image"/><Relationship Id="rId95" Target="media/image49.wmf" Type="http://schemas.openxmlformats.org/officeDocument/2006/relationships/image"/><Relationship Id="rId96" Target="embeddings/oleObject40.bin" Type="http://schemas.openxmlformats.org/officeDocument/2006/relationships/oleObject"/><Relationship Id="rId97" Target="embeddings/oleObject41.bin" Type="http://schemas.openxmlformats.org/officeDocument/2006/relationships/oleObject"/><Relationship Id="rId98" Target="embeddings/oleObject42.bin" Type="http://schemas.openxmlformats.org/officeDocument/2006/relationships/oleObject"/><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3</Pages>
  <Words>29136</Words>
  <Characters>166076</Characters>
  <Application>Microsoft Office Word</Application>
  <DocSecurity>0</DocSecurity>
  <Lines>1383</Lines>
  <Paragraphs>38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4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1T15:26:00Z</dcterms:created>
  <dc:creator>tailieu123.edu.vn</dc:creator>
  <dcterms:modified xsi:type="dcterms:W3CDTF">2019-09-11T15:26:00Z</dcterms:modified>
  <cp:revision>1</cp:revision>
  <dc:title>Giáo Án Hóa Học 8 HK2 Phương Pháp Mới 5 Hoạt Động</dc:title>
</cp:coreProperties>
</file>